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ppt/theme/themeOverride2.xml" ContentType="application/vnd.openxmlformats-officedocument.themeOverride+xml"/>
  <Override PartName="/ppt/drawings/drawing3.xml" ContentType="application/vnd.openxmlformats-officedocument.drawingml.chartshapes+xml"/>
  <Override PartName="/ppt/notesSlides/notesSlide13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theme/themeOverride3.xml" ContentType="application/vnd.openxmlformats-officedocument.themeOverride+xml"/>
  <Override PartName="/ppt/drawings/drawing4.xml" ContentType="application/vnd.openxmlformats-officedocument.drawingml.chartshapes+xml"/>
  <Override PartName="/ppt/charts/chart8.xml" ContentType="application/vnd.openxmlformats-officedocument.drawingml.chart+xml"/>
  <Override PartName="/ppt/theme/themeOverride4.xml" ContentType="application/vnd.openxmlformats-officedocument.themeOverride+xml"/>
  <Override PartName="/ppt/notesSlides/notesSlide14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removePersonalInfoOnSave="1" saveSubsetFonts="1">
  <p:sldMasterIdLst>
    <p:sldMasterId id="2147483792" r:id="rId1"/>
    <p:sldMasterId id="2147483794" r:id="rId2"/>
  </p:sldMasterIdLst>
  <p:notesMasterIdLst>
    <p:notesMasterId r:id="rId88"/>
  </p:notesMasterIdLst>
  <p:handoutMasterIdLst>
    <p:handoutMasterId r:id="rId89"/>
  </p:handoutMasterIdLst>
  <p:sldIdLst>
    <p:sldId id="433" r:id="rId3"/>
    <p:sldId id="574" r:id="rId4"/>
    <p:sldId id="575" r:id="rId5"/>
    <p:sldId id="558" r:id="rId6"/>
    <p:sldId id="559" r:id="rId7"/>
    <p:sldId id="560" r:id="rId8"/>
    <p:sldId id="561" r:id="rId9"/>
    <p:sldId id="662" r:id="rId10"/>
    <p:sldId id="563" r:id="rId11"/>
    <p:sldId id="564" r:id="rId12"/>
    <p:sldId id="579" r:id="rId13"/>
    <p:sldId id="565" r:id="rId14"/>
    <p:sldId id="568" r:id="rId15"/>
    <p:sldId id="569" r:id="rId16"/>
    <p:sldId id="601" r:id="rId17"/>
    <p:sldId id="570" r:id="rId18"/>
    <p:sldId id="571" r:id="rId19"/>
    <p:sldId id="572" r:id="rId20"/>
    <p:sldId id="602" r:id="rId21"/>
    <p:sldId id="658" r:id="rId22"/>
    <p:sldId id="606" r:id="rId23"/>
    <p:sldId id="607" r:id="rId24"/>
    <p:sldId id="603" r:id="rId25"/>
    <p:sldId id="604" r:id="rId26"/>
    <p:sldId id="609" r:id="rId27"/>
    <p:sldId id="611" r:id="rId28"/>
    <p:sldId id="612" r:id="rId29"/>
    <p:sldId id="616" r:id="rId30"/>
    <p:sldId id="618" r:id="rId31"/>
    <p:sldId id="619" r:id="rId32"/>
    <p:sldId id="620" r:id="rId33"/>
    <p:sldId id="621" r:id="rId34"/>
    <p:sldId id="623" r:id="rId35"/>
    <p:sldId id="633" r:id="rId36"/>
    <p:sldId id="648" r:id="rId37"/>
    <p:sldId id="637" r:id="rId38"/>
    <p:sldId id="615" r:id="rId39"/>
    <p:sldId id="625" r:id="rId40"/>
    <p:sldId id="628" r:id="rId41"/>
    <p:sldId id="626" r:id="rId42"/>
    <p:sldId id="636" r:id="rId43"/>
    <p:sldId id="578" r:id="rId44"/>
    <p:sldId id="613" r:id="rId45"/>
    <p:sldId id="614" r:id="rId46"/>
    <p:sldId id="660" r:id="rId47"/>
    <p:sldId id="661" r:id="rId48"/>
    <p:sldId id="657" r:id="rId49"/>
    <p:sldId id="594" r:id="rId50"/>
    <p:sldId id="598" r:id="rId51"/>
    <p:sldId id="656" r:id="rId52"/>
    <p:sldId id="649" r:id="rId53"/>
    <p:sldId id="576" r:id="rId54"/>
    <p:sldId id="577" r:id="rId55"/>
    <p:sldId id="659" r:id="rId56"/>
    <p:sldId id="580" r:id="rId57"/>
    <p:sldId id="581" r:id="rId58"/>
    <p:sldId id="600" r:id="rId59"/>
    <p:sldId id="582" r:id="rId60"/>
    <p:sldId id="583" r:id="rId61"/>
    <p:sldId id="584" r:id="rId62"/>
    <p:sldId id="585" r:id="rId63"/>
    <p:sldId id="567" r:id="rId64"/>
    <p:sldId id="588" r:id="rId65"/>
    <p:sldId id="589" r:id="rId66"/>
    <p:sldId id="590" r:id="rId67"/>
    <p:sldId id="591" r:id="rId68"/>
    <p:sldId id="624" r:id="rId69"/>
    <p:sldId id="634" r:id="rId70"/>
    <p:sldId id="638" r:id="rId71"/>
    <p:sldId id="640" r:id="rId72"/>
    <p:sldId id="641" r:id="rId73"/>
    <p:sldId id="632" r:id="rId74"/>
    <p:sldId id="631" r:id="rId75"/>
    <p:sldId id="629" r:id="rId76"/>
    <p:sldId id="630" r:id="rId77"/>
    <p:sldId id="643" r:id="rId78"/>
    <p:sldId id="644" r:id="rId79"/>
    <p:sldId id="645" r:id="rId80"/>
    <p:sldId id="646" r:id="rId81"/>
    <p:sldId id="647" r:id="rId82"/>
    <p:sldId id="650" r:id="rId83"/>
    <p:sldId id="651" r:id="rId84"/>
    <p:sldId id="653" r:id="rId85"/>
    <p:sldId id="654" r:id="rId86"/>
    <p:sldId id="652" r:id="rId87"/>
  </p:sldIdLst>
  <p:sldSz cx="9144000" cy="6858000" type="screen4x3"/>
  <p:notesSz cx="6858000" cy="9144000"/>
  <p:custDataLst>
    <p:tags r:id="rId90"/>
  </p:custDataLst>
  <p:defaultTextStyle>
    <a:defPPr>
      <a:defRPr lang="he-IL"/>
    </a:defPPr>
    <a:lvl1pPr algn="ctr" rtl="1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ctr" rtl="1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ctr" rtl="1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ctr" rtl="1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ctr" rtl="1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800000"/>
    <a:srgbClr val="0000FF"/>
    <a:srgbClr val="FF0000"/>
    <a:srgbClr val="66FFFF"/>
    <a:srgbClr val="FFFF00"/>
    <a:srgbClr val="FF9966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715" autoAdjust="0"/>
    <p:restoredTop sz="95225" autoAdjust="0"/>
  </p:normalViewPr>
  <p:slideViewPr>
    <p:cSldViewPr>
      <p:cViewPr>
        <p:scale>
          <a:sx n="80" d="100"/>
          <a:sy n="80" d="100"/>
        </p:scale>
        <p:origin x="-402" y="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2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tags" Target="tags/tag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notesMaster" Target="notesMasters/notesMaster1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arafbackup\HomeDir\weissman\My%20Documents\SARAF\Presentations%20Papers\2013%20SARAF%20phaseI%20challenges\pezo_summary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\\CONTROL3-PC\Users\Public\Documents\measurements\20140409\spec2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weissman\Desktop\WOA2014\Presentation\PIEZO%20RANGE%20MEASURMENT.xls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C:\Users\weissman\AppData\Local\Microsoft\Windows\Temporary%20Internet%20Files\Content.Outlook\9WONPJTD\results_deut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\\sarafbackup\HomeDir\weissman\My%20Documents\SARAF\Presentations%20Papers\ARIA2011\Target%20foil%20event.xls" TargetMode="External"/><Relationship Id="rId1" Type="http://schemas.openxmlformats.org/officeDocument/2006/relationships/themeOverride" Target="../theme/themeOverride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sarafbackup\HomeDir\weissman\My%20Documents\SARAF\Comissioning_Operation\2012\power%20breaks3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sarafbackup\HomeDir\weissman\My%20Documents\SARAF\Comissioning_Operation\2012\power%20breaks3.xlsx" TargetMode="Externa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4.xml"/><Relationship Id="rId2" Type="http://schemas.openxmlformats.org/officeDocument/2006/relationships/oleObject" Target="file:///\\sarafbackup\HomeDir\weissman\My%20Documents\SARAF\Projects\BBN_Li\Workshop\22Nov%20BBN_Li\hwr%20energy.xlsx" TargetMode="External"/><Relationship Id="rId1" Type="http://schemas.openxmlformats.org/officeDocument/2006/relationships/themeOverride" Target="../theme/themeOverride3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file:///\\sarafbackup\HomeDir\weissman\My%20Documents\SARAF\Projects\BBN_Li\Workshop\22Nov%20BBN_Li\hwr%20energy.xlsx" TargetMode="External"/><Relationship Id="rId1" Type="http://schemas.openxmlformats.org/officeDocument/2006/relationships/themeOverride" Target="../theme/themeOverride4.xm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\\CONTROL3-PC\Users\Public\Documents\measurements\20140409\spec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00065538165134"/>
          <c:y val="5.9584450247850605E-2"/>
          <c:w val="0.78362463975451468"/>
          <c:h val="0.82000765529308872"/>
        </c:manualLayout>
      </c:layout>
      <c:scatterChart>
        <c:scatterStyle val="lineMarker"/>
        <c:varyColors val="0"/>
        <c:ser>
          <c:idx val="7"/>
          <c:order val="0"/>
          <c:tx>
            <c:v>HWR6</c:v>
          </c:tx>
          <c:marker>
            <c:symbol val="triangle"/>
            <c:size val="7"/>
          </c:marker>
          <c:xVal>
            <c:numRef>
              <c:f>Sheet1!$J$4:$J$21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  <c:pt idx="13" formatCode="0.00">
                  <c:v>23.596774193548388</c:v>
                </c:pt>
                <c:pt idx="14" formatCode="0.00">
                  <c:v>24.6</c:v>
                </c:pt>
                <c:pt idx="15" formatCode="0.00">
                  <c:v>25.7</c:v>
                </c:pt>
                <c:pt idx="16" formatCode="0.00">
                  <c:v>27.2</c:v>
                </c:pt>
              </c:numCache>
            </c:numRef>
          </c:xVal>
          <c:yVal>
            <c:numRef>
              <c:f>Sheet1!$D$4:$D$21</c:f>
              <c:numCache>
                <c:formatCode>General</c:formatCode>
                <c:ptCount val="18"/>
                <c:pt idx="0">
                  <c:v>1384</c:v>
                </c:pt>
                <c:pt idx="1">
                  <c:v>1027</c:v>
                </c:pt>
                <c:pt idx="2">
                  <c:v>922</c:v>
                </c:pt>
                <c:pt idx="3">
                  <c:v>701</c:v>
                </c:pt>
                <c:pt idx="4">
                  <c:v>661</c:v>
                </c:pt>
                <c:pt idx="5">
                  <c:v>617</c:v>
                </c:pt>
                <c:pt idx="7">
                  <c:v>1350</c:v>
                </c:pt>
                <c:pt idx="8">
                  <c:v>1373.7999999999993</c:v>
                </c:pt>
                <c:pt idx="9">
                  <c:v>1326</c:v>
                </c:pt>
                <c:pt idx="10">
                  <c:v>1278</c:v>
                </c:pt>
                <c:pt idx="11">
                  <c:v>1293.5</c:v>
                </c:pt>
                <c:pt idx="12">
                  <c:v>1382</c:v>
                </c:pt>
                <c:pt idx="13">
                  <c:v>1209</c:v>
                </c:pt>
                <c:pt idx="14">
                  <c:v>1246.8</c:v>
                </c:pt>
                <c:pt idx="15">
                  <c:v>1219.8</c:v>
                </c:pt>
                <c:pt idx="16">
                  <c:v>1271.8</c:v>
                </c:pt>
              </c:numCache>
            </c:numRef>
          </c:yVal>
          <c:smooth val="0"/>
        </c:ser>
        <c:ser>
          <c:idx val="6"/>
          <c:order val="1"/>
          <c:tx>
            <c:v>HWR5</c:v>
          </c:tx>
          <c:spPr>
            <a:ln>
              <a:solidFill>
                <a:schemeClr val="accent6"/>
              </a:solidFill>
            </a:ln>
          </c:spPr>
          <c:marker>
            <c:symbol val="square"/>
            <c:size val="7"/>
            <c:spPr>
              <a:solidFill>
                <a:schemeClr val="accent6"/>
              </a:solidFill>
            </c:spPr>
          </c:marker>
          <c:xVal>
            <c:numRef>
              <c:f>Sheet1!$J$4:$J$21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  <c:pt idx="13" formatCode="0.00">
                  <c:v>23.596774193548388</c:v>
                </c:pt>
                <c:pt idx="14" formatCode="0.00">
                  <c:v>24.6</c:v>
                </c:pt>
                <c:pt idx="15" formatCode="0.00">
                  <c:v>25.7</c:v>
                </c:pt>
                <c:pt idx="16" formatCode="0.00">
                  <c:v>27.2</c:v>
                </c:pt>
              </c:numCache>
            </c:numRef>
          </c:xVal>
          <c:yVal>
            <c:numRef>
              <c:f>Sheet1!$E$4:$E$21</c:f>
              <c:numCache>
                <c:formatCode>General</c:formatCode>
                <c:ptCount val="18"/>
                <c:pt idx="0">
                  <c:v>874</c:v>
                </c:pt>
                <c:pt idx="1">
                  <c:v>822</c:v>
                </c:pt>
                <c:pt idx="2">
                  <c:v>605</c:v>
                </c:pt>
                <c:pt idx="3">
                  <c:v>109</c:v>
                </c:pt>
                <c:pt idx="4">
                  <c:v>165</c:v>
                </c:pt>
                <c:pt idx="5">
                  <c:v>120</c:v>
                </c:pt>
                <c:pt idx="7">
                  <c:v>1380</c:v>
                </c:pt>
                <c:pt idx="8">
                  <c:v>1312</c:v>
                </c:pt>
                <c:pt idx="9">
                  <c:v>1208</c:v>
                </c:pt>
                <c:pt idx="10">
                  <c:v>1375</c:v>
                </c:pt>
                <c:pt idx="11">
                  <c:v>1191.3333333333333</c:v>
                </c:pt>
                <c:pt idx="12">
                  <c:v>1250</c:v>
                </c:pt>
                <c:pt idx="13">
                  <c:v>1144.25</c:v>
                </c:pt>
                <c:pt idx="14">
                  <c:v>1096.4000000000001</c:v>
                </c:pt>
                <c:pt idx="15">
                  <c:v>1097.4000000000001</c:v>
                </c:pt>
                <c:pt idx="16">
                  <c:v>1073.5</c:v>
                </c:pt>
              </c:numCache>
            </c:numRef>
          </c:yVal>
          <c:smooth val="0"/>
        </c:ser>
        <c:ser>
          <c:idx val="5"/>
          <c:order val="2"/>
          <c:tx>
            <c:v>HWR4</c:v>
          </c:tx>
          <c:xVal>
            <c:numRef>
              <c:f>Sheet1!$J$4:$J$16</c:f>
              <c:numCache>
                <c:formatCode>General</c:formatCode>
                <c:ptCount val="13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</c:numCache>
            </c:numRef>
          </c:xVal>
          <c:yVal>
            <c:numRef>
              <c:f>Sheet1!$F$4:$F$16</c:f>
              <c:numCache>
                <c:formatCode>General</c:formatCode>
                <c:ptCount val="13"/>
                <c:pt idx="0">
                  <c:v>978</c:v>
                </c:pt>
                <c:pt idx="1">
                  <c:v>614</c:v>
                </c:pt>
                <c:pt idx="2">
                  <c:v>610</c:v>
                </c:pt>
                <c:pt idx="3">
                  <c:v>522</c:v>
                </c:pt>
                <c:pt idx="4">
                  <c:v>100</c:v>
                </c:pt>
                <c:pt idx="5">
                  <c:v>90</c:v>
                </c:pt>
                <c:pt idx="7">
                  <c:v>1300</c:v>
                </c:pt>
                <c:pt idx="8">
                  <c:v>1251.4000000000001</c:v>
                </c:pt>
                <c:pt idx="9">
                  <c:v>1232</c:v>
                </c:pt>
                <c:pt idx="10">
                  <c:v>1325</c:v>
                </c:pt>
                <c:pt idx="11">
                  <c:v>1155.5</c:v>
                </c:pt>
                <c:pt idx="12">
                  <c:v>1266.6666666666667</c:v>
                </c:pt>
              </c:numCache>
            </c:numRef>
          </c:yVal>
          <c:smooth val="0"/>
        </c:ser>
        <c:ser>
          <c:idx val="4"/>
          <c:order val="3"/>
          <c:tx>
            <c:v>HWR3</c:v>
          </c:tx>
          <c:spPr>
            <a:ln>
              <a:solidFill>
                <a:srgbClr val="FF0000"/>
              </a:solidFill>
            </a:ln>
          </c:spPr>
          <c:marker>
            <c:symbol val="triangle"/>
            <c:size val="7"/>
            <c:spPr>
              <a:solidFill>
                <a:srgbClr val="FF0000"/>
              </a:solidFill>
            </c:spPr>
          </c:marker>
          <c:xVal>
            <c:numRef>
              <c:f>Sheet1!$J$4:$J$21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  <c:pt idx="13" formatCode="0.00">
                  <c:v>23.596774193548388</c:v>
                </c:pt>
                <c:pt idx="14" formatCode="0.00">
                  <c:v>24.6</c:v>
                </c:pt>
                <c:pt idx="15" formatCode="0.00">
                  <c:v>25.7</c:v>
                </c:pt>
                <c:pt idx="16" formatCode="0.00">
                  <c:v>27.2</c:v>
                </c:pt>
              </c:numCache>
            </c:numRef>
          </c:xVal>
          <c:yVal>
            <c:numRef>
              <c:f>Sheet1!$G$4:$G$21</c:f>
              <c:numCache>
                <c:formatCode>General</c:formatCode>
                <c:ptCount val="18"/>
                <c:pt idx="0">
                  <c:v>1013</c:v>
                </c:pt>
                <c:pt idx="1">
                  <c:v>853</c:v>
                </c:pt>
                <c:pt idx="2">
                  <c:v>871</c:v>
                </c:pt>
                <c:pt idx="3">
                  <c:v>850</c:v>
                </c:pt>
                <c:pt idx="4">
                  <c:v>83</c:v>
                </c:pt>
                <c:pt idx="5">
                  <c:v>80</c:v>
                </c:pt>
                <c:pt idx="7">
                  <c:v>1400</c:v>
                </c:pt>
                <c:pt idx="8">
                  <c:v>1198.7999999999302</c:v>
                </c:pt>
                <c:pt idx="9">
                  <c:v>1113</c:v>
                </c:pt>
                <c:pt idx="10">
                  <c:v>1141</c:v>
                </c:pt>
                <c:pt idx="11">
                  <c:v>1187</c:v>
                </c:pt>
                <c:pt idx="12">
                  <c:v>1260</c:v>
                </c:pt>
                <c:pt idx="13">
                  <c:v>1164.75</c:v>
                </c:pt>
                <c:pt idx="14">
                  <c:v>1101.4285714285713</c:v>
                </c:pt>
                <c:pt idx="15">
                  <c:v>1135.2</c:v>
                </c:pt>
                <c:pt idx="16">
                  <c:v>1143.5999999999999</c:v>
                </c:pt>
              </c:numCache>
            </c:numRef>
          </c:yVal>
          <c:smooth val="0"/>
        </c:ser>
        <c:ser>
          <c:idx val="1"/>
          <c:order val="4"/>
          <c:tx>
            <c:v>HWR2</c:v>
          </c:tx>
          <c:xVal>
            <c:numRef>
              <c:f>Sheet1!$J$4:$J$21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  <c:pt idx="13" formatCode="0.00">
                  <c:v>23.596774193548388</c:v>
                </c:pt>
                <c:pt idx="14" formatCode="0.00">
                  <c:v>24.6</c:v>
                </c:pt>
                <c:pt idx="15" formatCode="0.00">
                  <c:v>25.7</c:v>
                </c:pt>
                <c:pt idx="16" formatCode="0.00">
                  <c:v>27.2</c:v>
                </c:pt>
              </c:numCache>
            </c:numRef>
          </c:xVal>
          <c:yVal>
            <c:numRef>
              <c:f>Sheet1!$H$4:$H$21</c:f>
              <c:numCache>
                <c:formatCode>General</c:formatCode>
                <c:ptCount val="18"/>
                <c:pt idx="0">
                  <c:v>780</c:v>
                </c:pt>
                <c:pt idx="1">
                  <c:v>516</c:v>
                </c:pt>
                <c:pt idx="2">
                  <c:v>399</c:v>
                </c:pt>
                <c:pt idx="3">
                  <c:v>360</c:v>
                </c:pt>
                <c:pt idx="4">
                  <c:v>280</c:v>
                </c:pt>
                <c:pt idx="5">
                  <c:v>406</c:v>
                </c:pt>
                <c:pt idx="7">
                  <c:v>1200</c:v>
                </c:pt>
                <c:pt idx="8">
                  <c:v>1091.5999999999999</c:v>
                </c:pt>
                <c:pt idx="9">
                  <c:v>1070</c:v>
                </c:pt>
                <c:pt idx="10">
                  <c:v>1094</c:v>
                </c:pt>
                <c:pt idx="11">
                  <c:v>1050</c:v>
                </c:pt>
                <c:pt idx="12">
                  <c:v>1050</c:v>
                </c:pt>
                <c:pt idx="13">
                  <c:v>905.6</c:v>
                </c:pt>
                <c:pt idx="14">
                  <c:v>928.2</c:v>
                </c:pt>
                <c:pt idx="15">
                  <c:v>941.2</c:v>
                </c:pt>
                <c:pt idx="16">
                  <c:v>955</c:v>
                </c:pt>
              </c:numCache>
            </c:numRef>
          </c:yVal>
          <c:smooth val="0"/>
        </c:ser>
        <c:ser>
          <c:idx val="0"/>
          <c:order val="5"/>
          <c:tx>
            <c:v>HWR1</c:v>
          </c:tx>
          <c:xVal>
            <c:numRef>
              <c:f>Sheet1!$J$4:$J$21</c:f>
              <c:numCache>
                <c:formatCode>General</c:formatCode>
                <c:ptCount val="18"/>
                <c:pt idx="0">
                  <c:v>0</c:v>
                </c:pt>
                <c:pt idx="1">
                  <c:v>0.5</c:v>
                </c:pt>
                <c:pt idx="2">
                  <c:v>3.5</c:v>
                </c:pt>
                <c:pt idx="3">
                  <c:v>6.5</c:v>
                </c:pt>
                <c:pt idx="4">
                  <c:v>10.5</c:v>
                </c:pt>
                <c:pt idx="5">
                  <c:v>11.5</c:v>
                </c:pt>
                <c:pt idx="7">
                  <c:v>17.5</c:v>
                </c:pt>
                <c:pt idx="8">
                  <c:v>18</c:v>
                </c:pt>
                <c:pt idx="9">
                  <c:v>18.75</c:v>
                </c:pt>
                <c:pt idx="10">
                  <c:v>19.75</c:v>
                </c:pt>
                <c:pt idx="11">
                  <c:v>20.5</c:v>
                </c:pt>
                <c:pt idx="12">
                  <c:v>22.5</c:v>
                </c:pt>
                <c:pt idx="13" formatCode="0.00">
                  <c:v>23.596774193548388</c:v>
                </c:pt>
                <c:pt idx="14" formatCode="0.00">
                  <c:v>24.6</c:v>
                </c:pt>
                <c:pt idx="15" formatCode="0.00">
                  <c:v>25.7</c:v>
                </c:pt>
                <c:pt idx="16" formatCode="0.00">
                  <c:v>27.2</c:v>
                </c:pt>
              </c:numCache>
            </c:numRef>
          </c:xVal>
          <c:yVal>
            <c:numRef>
              <c:f>Sheet1!$I$4:$I$21</c:f>
              <c:numCache>
                <c:formatCode>General</c:formatCode>
                <c:ptCount val="18"/>
                <c:pt idx="0">
                  <c:v>900</c:v>
                </c:pt>
                <c:pt idx="1">
                  <c:v>977</c:v>
                </c:pt>
                <c:pt idx="2">
                  <c:v>833</c:v>
                </c:pt>
                <c:pt idx="3">
                  <c:v>624</c:v>
                </c:pt>
                <c:pt idx="4">
                  <c:v>696</c:v>
                </c:pt>
                <c:pt idx="5">
                  <c:v>653</c:v>
                </c:pt>
                <c:pt idx="7">
                  <c:v>1150</c:v>
                </c:pt>
                <c:pt idx="8">
                  <c:v>1142</c:v>
                </c:pt>
                <c:pt idx="9">
                  <c:v>1056</c:v>
                </c:pt>
                <c:pt idx="10">
                  <c:v>1002</c:v>
                </c:pt>
                <c:pt idx="11">
                  <c:v>1014</c:v>
                </c:pt>
                <c:pt idx="12">
                  <c:v>940</c:v>
                </c:pt>
                <c:pt idx="13">
                  <c:v>887</c:v>
                </c:pt>
                <c:pt idx="14">
                  <c:v>907.2</c:v>
                </c:pt>
                <c:pt idx="15">
                  <c:v>975</c:v>
                </c:pt>
                <c:pt idx="16">
                  <c:v>985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817984"/>
        <c:axId val="63820160"/>
      </c:scatterChart>
      <c:valAx>
        <c:axId val="63817984"/>
        <c:scaling>
          <c:orientation val="minMax"/>
          <c:max val="3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Months</a:t>
                </a:r>
              </a:p>
            </c:rich>
          </c:tx>
          <c:layout>
            <c:manualLayout>
              <c:xMode val="edge"/>
              <c:yMode val="edge"/>
              <c:x val="0.47969108349562239"/>
              <c:y val="0.932946487092135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3820160"/>
        <c:crosses val="autoZero"/>
        <c:crossBetween val="midCat"/>
      </c:valAx>
      <c:valAx>
        <c:axId val="6382016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Piezo</a:t>
                </a:r>
                <a:r>
                  <a:rPr lang="en-US" sz="1800" baseline="0"/>
                  <a:t> range (Hz)</a:t>
                </a:r>
                <a:endParaRPr lang="en-US" sz="1800"/>
              </a:p>
            </c:rich>
          </c:tx>
          <c:layout>
            <c:manualLayout>
              <c:xMode val="edge"/>
              <c:yMode val="edge"/>
              <c:x val="2.1944865264123359E-2"/>
              <c:y val="0.2674061898687261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3817984"/>
        <c:crosses val="autoZero"/>
        <c:crossBetween val="midCat"/>
      </c:valAx>
      <c:spPr>
        <a:noFill/>
        <a:ln w="25400">
          <a:noFill/>
        </a:ln>
      </c:spPr>
    </c:plotArea>
    <c:legend>
      <c:legendPos val="l"/>
      <c:layout>
        <c:manualLayout>
          <c:xMode val="edge"/>
          <c:yMode val="edge"/>
          <c:x val="0.75926934279055269"/>
          <c:y val="0.50627399312170951"/>
          <c:w val="0.16708623515923327"/>
          <c:h val="0.353785098525704"/>
        </c:manualLayout>
      </c:layout>
      <c:overlay val="0"/>
      <c:txPr>
        <a:bodyPr/>
        <a:lstStyle/>
        <a:p>
          <a:pPr>
            <a:defRPr sz="12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600" b="1"/>
            </a:pPr>
            <a:r>
              <a:rPr lang="en-US" sz="1600" b="1"/>
              <a:t>NaI</a:t>
            </a:r>
            <a:r>
              <a:rPr lang="en-US" sz="1600" b="1" baseline="0"/>
              <a:t> spectrum</a:t>
            </a:r>
            <a:endParaRPr lang="en-US" sz="1600" b="1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0773640949202337"/>
          <c:y val="0.1271306805712831"/>
          <c:w val="0.80431272139933552"/>
          <c:h val="0.73773681299870963"/>
        </c:manualLayout>
      </c:layout>
      <c:scatterChart>
        <c:scatterStyle val="smoothMarker"/>
        <c:varyColors val="0"/>
        <c:ser>
          <c:idx val="0"/>
          <c:order val="0"/>
          <c:tx>
            <c:v>above the resonance</c:v>
          </c:tx>
          <c:spPr>
            <a:ln w="19050">
              <a:solidFill>
                <a:srgbClr val="C00000"/>
              </a:solidFill>
              <a:prstDash val="solid"/>
            </a:ln>
          </c:spPr>
          <c:marker>
            <c:symbol val="none"/>
          </c:marker>
          <c:xVal>
            <c:numRef>
              <c:f>[1]spec7!$A$48:$A$1071</c:f>
              <c:numCache>
                <c:formatCode>General</c:formatCode>
                <c:ptCount val="10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</c:numCache>
            </c:numRef>
          </c:xVal>
          <c:yVal>
            <c:numRef>
              <c:f>[1]spec7!$B$48:$B$1071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13</c:v>
                </c:pt>
                <c:pt idx="39">
                  <c:v>2738</c:v>
                </c:pt>
                <c:pt idx="40">
                  <c:v>2809</c:v>
                </c:pt>
                <c:pt idx="41">
                  <c:v>3521</c:v>
                </c:pt>
                <c:pt idx="42">
                  <c:v>3682</c:v>
                </c:pt>
                <c:pt idx="43">
                  <c:v>4082</c:v>
                </c:pt>
                <c:pt idx="44">
                  <c:v>4858</c:v>
                </c:pt>
                <c:pt idx="45">
                  <c:v>3076</c:v>
                </c:pt>
                <c:pt idx="46">
                  <c:v>1590</c:v>
                </c:pt>
                <c:pt idx="47">
                  <c:v>1508</c:v>
                </c:pt>
                <c:pt idx="48">
                  <c:v>1660</c:v>
                </c:pt>
                <c:pt idx="49">
                  <c:v>1666</c:v>
                </c:pt>
                <c:pt idx="50">
                  <c:v>1456</c:v>
                </c:pt>
                <c:pt idx="51">
                  <c:v>1543</c:v>
                </c:pt>
                <c:pt idx="52">
                  <c:v>1916</c:v>
                </c:pt>
                <c:pt idx="53">
                  <c:v>1731</c:v>
                </c:pt>
                <c:pt idx="54">
                  <c:v>1062</c:v>
                </c:pt>
                <c:pt idx="55">
                  <c:v>846</c:v>
                </c:pt>
                <c:pt idx="56">
                  <c:v>773</c:v>
                </c:pt>
                <c:pt idx="57">
                  <c:v>804</c:v>
                </c:pt>
                <c:pt idx="58">
                  <c:v>825</c:v>
                </c:pt>
                <c:pt idx="59">
                  <c:v>743</c:v>
                </c:pt>
                <c:pt idx="60">
                  <c:v>689</c:v>
                </c:pt>
                <c:pt idx="61">
                  <c:v>601</c:v>
                </c:pt>
                <c:pt idx="62">
                  <c:v>549</c:v>
                </c:pt>
                <c:pt idx="63">
                  <c:v>468</c:v>
                </c:pt>
                <c:pt idx="64">
                  <c:v>416</c:v>
                </c:pt>
                <c:pt idx="65">
                  <c:v>452</c:v>
                </c:pt>
                <c:pt idx="66">
                  <c:v>408</c:v>
                </c:pt>
                <c:pt idx="67">
                  <c:v>536</c:v>
                </c:pt>
                <c:pt idx="68">
                  <c:v>569</c:v>
                </c:pt>
                <c:pt idx="69">
                  <c:v>594</c:v>
                </c:pt>
                <c:pt idx="70">
                  <c:v>541</c:v>
                </c:pt>
                <c:pt idx="71">
                  <c:v>468</c:v>
                </c:pt>
                <c:pt idx="72">
                  <c:v>425</c:v>
                </c:pt>
                <c:pt idx="73">
                  <c:v>423</c:v>
                </c:pt>
                <c:pt idx="74">
                  <c:v>415</c:v>
                </c:pt>
                <c:pt idx="75">
                  <c:v>381</c:v>
                </c:pt>
                <c:pt idx="76">
                  <c:v>397</c:v>
                </c:pt>
                <c:pt idx="77">
                  <c:v>391</c:v>
                </c:pt>
                <c:pt idx="78">
                  <c:v>355</c:v>
                </c:pt>
                <c:pt idx="79">
                  <c:v>388</c:v>
                </c:pt>
                <c:pt idx="80">
                  <c:v>456</c:v>
                </c:pt>
                <c:pt idx="81">
                  <c:v>500</c:v>
                </c:pt>
                <c:pt idx="82">
                  <c:v>409</c:v>
                </c:pt>
                <c:pt idx="83">
                  <c:v>325</c:v>
                </c:pt>
                <c:pt idx="84">
                  <c:v>309</c:v>
                </c:pt>
                <c:pt idx="85">
                  <c:v>258</c:v>
                </c:pt>
                <c:pt idx="86">
                  <c:v>280</c:v>
                </c:pt>
                <c:pt idx="87">
                  <c:v>254</c:v>
                </c:pt>
                <c:pt idx="88">
                  <c:v>283</c:v>
                </c:pt>
                <c:pt idx="89">
                  <c:v>293</c:v>
                </c:pt>
                <c:pt idx="90">
                  <c:v>373</c:v>
                </c:pt>
                <c:pt idx="91">
                  <c:v>413</c:v>
                </c:pt>
                <c:pt idx="92">
                  <c:v>353</c:v>
                </c:pt>
                <c:pt idx="93">
                  <c:v>368</c:v>
                </c:pt>
                <c:pt idx="94">
                  <c:v>352</c:v>
                </c:pt>
                <c:pt idx="95">
                  <c:v>300</c:v>
                </c:pt>
                <c:pt idx="96">
                  <c:v>296</c:v>
                </c:pt>
                <c:pt idx="97">
                  <c:v>279</c:v>
                </c:pt>
                <c:pt idx="98">
                  <c:v>223</c:v>
                </c:pt>
                <c:pt idx="99">
                  <c:v>262</c:v>
                </c:pt>
                <c:pt idx="100">
                  <c:v>221</c:v>
                </c:pt>
                <c:pt idx="101">
                  <c:v>275</c:v>
                </c:pt>
                <c:pt idx="102">
                  <c:v>272</c:v>
                </c:pt>
                <c:pt idx="103">
                  <c:v>383</c:v>
                </c:pt>
                <c:pt idx="104">
                  <c:v>543</c:v>
                </c:pt>
                <c:pt idx="105">
                  <c:v>756</c:v>
                </c:pt>
                <c:pt idx="106">
                  <c:v>840</c:v>
                </c:pt>
                <c:pt idx="107">
                  <c:v>795</c:v>
                </c:pt>
                <c:pt idx="108">
                  <c:v>594</c:v>
                </c:pt>
                <c:pt idx="109">
                  <c:v>407</c:v>
                </c:pt>
                <c:pt idx="110">
                  <c:v>230</c:v>
                </c:pt>
                <c:pt idx="111">
                  <c:v>149</c:v>
                </c:pt>
                <c:pt idx="112">
                  <c:v>128</c:v>
                </c:pt>
                <c:pt idx="113">
                  <c:v>131</c:v>
                </c:pt>
                <c:pt idx="114">
                  <c:v>113</c:v>
                </c:pt>
                <c:pt idx="115">
                  <c:v>95</c:v>
                </c:pt>
                <c:pt idx="116">
                  <c:v>119</c:v>
                </c:pt>
                <c:pt idx="117">
                  <c:v>68</c:v>
                </c:pt>
                <c:pt idx="118">
                  <c:v>70</c:v>
                </c:pt>
                <c:pt idx="119">
                  <c:v>76</c:v>
                </c:pt>
                <c:pt idx="120">
                  <c:v>69</c:v>
                </c:pt>
                <c:pt idx="121">
                  <c:v>80</c:v>
                </c:pt>
                <c:pt idx="122">
                  <c:v>94</c:v>
                </c:pt>
                <c:pt idx="123">
                  <c:v>95</c:v>
                </c:pt>
                <c:pt idx="124">
                  <c:v>92</c:v>
                </c:pt>
                <c:pt idx="125">
                  <c:v>84</c:v>
                </c:pt>
                <c:pt idx="126">
                  <c:v>80</c:v>
                </c:pt>
                <c:pt idx="127">
                  <c:v>59</c:v>
                </c:pt>
                <c:pt idx="128">
                  <c:v>71</c:v>
                </c:pt>
                <c:pt idx="129">
                  <c:v>64</c:v>
                </c:pt>
                <c:pt idx="130">
                  <c:v>51</c:v>
                </c:pt>
                <c:pt idx="131">
                  <c:v>67</c:v>
                </c:pt>
                <c:pt idx="132">
                  <c:v>60</c:v>
                </c:pt>
                <c:pt idx="133">
                  <c:v>65</c:v>
                </c:pt>
                <c:pt idx="134">
                  <c:v>53</c:v>
                </c:pt>
                <c:pt idx="135">
                  <c:v>68</c:v>
                </c:pt>
                <c:pt idx="136">
                  <c:v>45</c:v>
                </c:pt>
                <c:pt idx="137">
                  <c:v>46</c:v>
                </c:pt>
                <c:pt idx="138">
                  <c:v>52</c:v>
                </c:pt>
                <c:pt idx="139">
                  <c:v>42</c:v>
                </c:pt>
                <c:pt idx="140">
                  <c:v>37</c:v>
                </c:pt>
                <c:pt idx="141">
                  <c:v>42</c:v>
                </c:pt>
                <c:pt idx="142">
                  <c:v>50</c:v>
                </c:pt>
                <c:pt idx="143">
                  <c:v>43</c:v>
                </c:pt>
                <c:pt idx="144">
                  <c:v>39</c:v>
                </c:pt>
                <c:pt idx="145">
                  <c:v>36</c:v>
                </c:pt>
                <c:pt idx="146">
                  <c:v>42</c:v>
                </c:pt>
                <c:pt idx="147">
                  <c:v>40</c:v>
                </c:pt>
                <c:pt idx="148">
                  <c:v>40</c:v>
                </c:pt>
                <c:pt idx="149">
                  <c:v>42</c:v>
                </c:pt>
                <c:pt idx="150">
                  <c:v>52</c:v>
                </c:pt>
                <c:pt idx="151">
                  <c:v>40</c:v>
                </c:pt>
                <c:pt idx="152">
                  <c:v>42</c:v>
                </c:pt>
                <c:pt idx="153">
                  <c:v>46</c:v>
                </c:pt>
                <c:pt idx="154">
                  <c:v>51</c:v>
                </c:pt>
                <c:pt idx="155">
                  <c:v>42</c:v>
                </c:pt>
                <c:pt idx="156">
                  <c:v>43</c:v>
                </c:pt>
                <c:pt idx="157">
                  <c:v>42</c:v>
                </c:pt>
                <c:pt idx="158">
                  <c:v>32</c:v>
                </c:pt>
                <c:pt idx="159">
                  <c:v>44</c:v>
                </c:pt>
                <c:pt idx="160">
                  <c:v>34</c:v>
                </c:pt>
                <c:pt idx="161">
                  <c:v>31</c:v>
                </c:pt>
                <c:pt idx="162">
                  <c:v>56</c:v>
                </c:pt>
                <c:pt idx="163">
                  <c:v>52</c:v>
                </c:pt>
                <c:pt idx="164">
                  <c:v>33</c:v>
                </c:pt>
                <c:pt idx="165">
                  <c:v>36</c:v>
                </c:pt>
                <c:pt idx="166">
                  <c:v>41</c:v>
                </c:pt>
                <c:pt idx="167">
                  <c:v>38</c:v>
                </c:pt>
                <c:pt idx="168">
                  <c:v>42</c:v>
                </c:pt>
                <c:pt idx="169">
                  <c:v>37</c:v>
                </c:pt>
                <c:pt idx="170">
                  <c:v>38</c:v>
                </c:pt>
                <c:pt idx="171">
                  <c:v>45</c:v>
                </c:pt>
                <c:pt idx="172">
                  <c:v>26</c:v>
                </c:pt>
                <c:pt idx="173">
                  <c:v>34</c:v>
                </c:pt>
                <c:pt idx="174">
                  <c:v>24</c:v>
                </c:pt>
                <c:pt idx="175">
                  <c:v>34</c:v>
                </c:pt>
                <c:pt idx="176">
                  <c:v>29</c:v>
                </c:pt>
                <c:pt idx="177">
                  <c:v>37</c:v>
                </c:pt>
                <c:pt idx="178">
                  <c:v>32</c:v>
                </c:pt>
                <c:pt idx="179">
                  <c:v>38</c:v>
                </c:pt>
                <c:pt idx="180">
                  <c:v>41</c:v>
                </c:pt>
                <c:pt idx="181">
                  <c:v>37</c:v>
                </c:pt>
                <c:pt idx="182">
                  <c:v>38</c:v>
                </c:pt>
                <c:pt idx="183">
                  <c:v>36</c:v>
                </c:pt>
                <c:pt idx="184">
                  <c:v>42</c:v>
                </c:pt>
                <c:pt idx="185">
                  <c:v>45</c:v>
                </c:pt>
                <c:pt idx="186">
                  <c:v>37</c:v>
                </c:pt>
                <c:pt idx="187">
                  <c:v>36</c:v>
                </c:pt>
                <c:pt idx="188">
                  <c:v>25</c:v>
                </c:pt>
                <c:pt idx="189">
                  <c:v>28</c:v>
                </c:pt>
                <c:pt idx="190">
                  <c:v>36</c:v>
                </c:pt>
                <c:pt idx="191">
                  <c:v>48</c:v>
                </c:pt>
                <c:pt idx="192">
                  <c:v>31</c:v>
                </c:pt>
                <c:pt idx="193">
                  <c:v>24</c:v>
                </c:pt>
                <c:pt idx="194">
                  <c:v>41</c:v>
                </c:pt>
                <c:pt idx="195">
                  <c:v>29</c:v>
                </c:pt>
                <c:pt idx="196">
                  <c:v>40</c:v>
                </c:pt>
                <c:pt idx="197">
                  <c:v>27</c:v>
                </c:pt>
                <c:pt idx="198">
                  <c:v>41</c:v>
                </c:pt>
                <c:pt idx="199">
                  <c:v>25</c:v>
                </c:pt>
                <c:pt idx="200">
                  <c:v>27</c:v>
                </c:pt>
                <c:pt idx="201">
                  <c:v>32</c:v>
                </c:pt>
                <c:pt idx="202">
                  <c:v>23</c:v>
                </c:pt>
                <c:pt idx="203">
                  <c:v>37</c:v>
                </c:pt>
                <c:pt idx="204">
                  <c:v>28</c:v>
                </c:pt>
                <c:pt idx="205">
                  <c:v>48</c:v>
                </c:pt>
                <c:pt idx="206">
                  <c:v>35</c:v>
                </c:pt>
                <c:pt idx="207">
                  <c:v>26</c:v>
                </c:pt>
                <c:pt idx="208">
                  <c:v>28</c:v>
                </c:pt>
                <c:pt idx="209">
                  <c:v>33</c:v>
                </c:pt>
                <c:pt idx="210">
                  <c:v>29</c:v>
                </c:pt>
                <c:pt idx="211">
                  <c:v>27</c:v>
                </c:pt>
                <c:pt idx="212">
                  <c:v>28</c:v>
                </c:pt>
                <c:pt idx="213">
                  <c:v>31</c:v>
                </c:pt>
                <c:pt idx="214">
                  <c:v>35</c:v>
                </c:pt>
                <c:pt idx="215">
                  <c:v>37</c:v>
                </c:pt>
                <c:pt idx="216">
                  <c:v>28</c:v>
                </c:pt>
                <c:pt idx="217">
                  <c:v>28</c:v>
                </c:pt>
                <c:pt idx="218">
                  <c:v>29</c:v>
                </c:pt>
                <c:pt idx="219">
                  <c:v>31</c:v>
                </c:pt>
                <c:pt idx="220">
                  <c:v>33</c:v>
                </c:pt>
                <c:pt idx="221">
                  <c:v>30</c:v>
                </c:pt>
                <c:pt idx="222">
                  <c:v>41</c:v>
                </c:pt>
                <c:pt idx="223">
                  <c:v>34</c:v>
                </c:pt>
                <c:pt idx="224">
                  <c:v>37</c:v>
                </c:pt>
                <c:pt idx="225">
                  <c:v>36</c:v>
                </c:pt>
                <c:pt idx="226">
                  <c:v>39</c:v>
                </c:pt>
                <c:pt idx="227">
                  <c:v>44</c:v>
                </c:pt>
                <c:pt idx="228">
                  <c:v>40</c:v>
                </c:pt>
                <c:pt idx="229">
                  <c:v>26</c:v>
                </c:pt>
                <c:pt idx="230">
                  <c:v>38</c:v>
                </c:pt>
                <c:pt idx="231">
                  <c:v>39</c:v>
                </c:pt>
                <c:pt idx="232">
                  <c:v>27</c:v>
                </c:pt>
                <c:pt idx="233">
                  <c:v>32</c:v>
                </c:pt>
                <c:pt idx="234">
                  <c:v>30</c:v>
                </c:pt>
                <c:pt idx="235">
                  <c:v>34</c:v>
                </c:pt>
                <c:pt idx="236">
                  <c:v>28</c:v>
                </c:pt>
                <c:pt idx="237">
                  <c:v>26</c:v>
                </c:pt>
                <c:pt idx="238">
                  <c:v>30</c:v>
                </c:pt>
                <c:pt idx="239">
                  <c:v>28</c:v>
                </c:pt>
                <c:pt idx="240">
                  <c:v>27</c:v>
                </c:pt>
                <c:pt idx="241">
                  <c:v>30</c:v>
                </c:pt>
                <c:pt idx="242">
                  <c:v>43</c:v>
                </c:pt>
                <c:pt idx="243">
                  <c:v>29</c:v>
                </c:pt>
                <c:pt idx="244">
                  <c:v>30</c:v>
                </c:pt>
                <c:pt idx="245">
                  <c:v>25</c:v>
                </c:pt>
                <c:pt idx="246">
                  <c:v>38</c:v>
                </c:pt>
                <c:pt idx="247">
                  <c:v>24</c:v>
                </c:pt>
                <c:pt idx="248">
                  <c:v>42</c:v>
                </c:pt>
                <c:pt idx="249">
                  <c:v>44</c:v>
                </c:pt>
                <c:pt idx="250">
                  <c:v>28</c:v>
                </c:pt>
                <c:pt idx="251">
                  <c:v>40</c:v>
                </c:pt>
                <c:pt idx="252">
                  <c:v>27</c:v>
                </c:pt>
                <c:pt idx="253">
                  <c:v>27</c:v>
                </c:pt>
                <c:pt idx="254">
                  <c:v>41</c:v>
                </c:pt>
                <c:pt idx="255">
                  <c:v>31</c:v>
                </c:pt>
                <c:pt idx="256">
                  <c:v>36</c:v>
                </c:pt>
                <c:pt idx="257">
                  <c:v>37</c:v>
                </c:pt>
                <c:pt idx="258">
                  <c:v>45</c:v>
                </c:pt>
                <c:pt idx="259">
                  <c:v>43</c:v>
                </c:pt>
                <c:pt idx="260">
                  <c:v>37</c:v>
                </c:pt>
                <c:pt idx="261">
                  <c:v>43</c:v>
                </c:pt>
                <c:pt idx="262">
                  <c:v>41</c:v>
                </c:pt>
                <c:pt idx="263">
                  <c:v>33</c:v>
                </c:pt>
                <c:pt idx="264">
                  <c:v>40</c:v>
                </c:pt>
                <c:pt idx="265">
                  <c:v>42</c:v>
                </c:pt>
                <c:pt idx="266">
                  <c:v>32</c:v>
                </c:pt>
                <c:pt idx="267">
                  <c:v>34</c:v>
                </c:pt>
                <c:pt idx="268">
                  <c:v>35</c:v>
                </c:pt>
                <c:pt idx="269">
                  <c:v>40</c:v>
                </c:pt>
                <c:pt idx="270">
                  <c:v>46</c:v>
                </c:pt>
                <c:pt idx="271">
                  <c:v>51</c:v>
                </c:pt>
                <c:pt idx="272">
                  <c:v>49</c:v>
                </c:pt>
                <c:pt idx="273">
                  <c:v>56</c:v>
                </c:pt>
                <c:pt idx="274">
                  <c:v>44</c:v>
                </c:pt>
                <c:pt idx="275">
                  <c:v>37</c:v>
                </c:pt>
                <c:pt idx="276">
                  <c:v>66</c:v>
                </c:pt>
                <c:pt idx="277">
                  <c:v>46</c:v>
                </c:pt>
                <c:pt idx="278">
                  <c:v>58</c:v>
                </c:pt>
                <c:pt idx="279">
                  <c:v>42</c:v>
                </c:pt>
                <c:pt idx="280">
                  <c:v>54</c:v>
                </c:pt>
                <c:pt idx="281">
                  <c:v>42</c:v>
                </c:pt>
                <c:pt idx="282">
                  <c:v>51</c:v>
                </c:pt>
                <c:pt idx="283">
                  <c:v>56</c:v>
                </c:pt>
                <c:pt idx="284">
                  <c:v>37</c:v>
                </c:pt>
                <c:pt idx="285">
                  <c:v>47</c:v>
                </c:pt>
                <c:pt idx="286">
                  <c:v>39</c:v>
                </c:pt>
                <c:pt idx="287">
                  <c:v>58</c:v>
                </c:pt>
                <c:pt idx="288">
                  <c:v>49</c:v>
                </c:pt>
                <c:pt idx="289">
                  <c:v>48</c:v>
                </c:pt>
                <c:pt idx="290">
                  <c:v>52</c:v>
                </c:pt>
                <c:pt idx="291">
                  <c:v>50</c:v>
                </c:pt>
                <c:pt idx="292">
                  <c:v>44</c:v>
                </c:pt>
                <c:pt idx="293">
                  <c:v>64</c:v>
                </c:pt>
                <c:pt idx="294">
                  <c:v>70</c:v>
                </c:pt>
                <c:pt idx="295">
                  <c:v>52</c:v>
                </c:pt>
                <c:pt idx="296">
                  <c:v>45</c:v>
                </c:pt>
                <c:pt idx="297">
                  <c:v>45</c:v>
                </c:pt>
                <c:pt idx="298">
                  <c:v>56</c:v>
                </c:pt>
                <c:pt idx="299">
                  <c:v>36</c:v>
                </c:pt>
                <c:pt idx="300">
                  <c:v>40</c:v>
                </c:pt>
                <c:pt idx="301">
                  <c:v>52</c:v>
                </c:pt>
                <c:pt idx="302">
                  <c:v>32</c:v>
                </c:pt>
                <c:pt idx="303">
                  <c:v>39</c:v>
                </c:pt>
                <c:pt idx="304">
                  <c:v>46</c:v>
                </c:pt>
                <c:pt idx="305">
                  <c:v>44</c:v>
                </c:pt>
                <c:pt idx="306">
                  <c:v>45</c:v>
                </c:pt>
                <c:pt idx="307">
                  <c:v>34</c:v>
                </c:pt>
                <c:pt idx="308">
                  <c:v>53</c:v>
                </c:pt>
                <c:pt idx="309">
                  <c:v>51</c:v>
                </c:pt>
                <c:pt idx="310">
                  <c:v>35</c:v>
                </c:pt>
                <c:pt idx="311">
                  <c:v>36</c:v>
                </c:pt>
                <c:pt idx="312">
                  <c:v>36</c:v>
                </c:pt>
                <c:pt idx="313">
                  <c:v>30</c:v>
                </c:pt>
                <c:pt idx="314">
                  <c:v>20</c:v>
                </c:pt>
                <c:pt idx="315">
                  <c:v>20</c:v>
                </c:pt>
                <c:pt idx="316">
                  <c:v>13</c:v>
                </c:pt>
                <c:pt idx="317">
                  <c:v>7</c:v>
                </c:pt>
                <c:pt idx="318">
                  <c:v>15</c:v>
                </c:pt>
                <c:pt idx="319">
                  <c:v>10</c:v>
                </c:pt>
                <c:pt idx="320">
                  <c:v>17</c:v>
                </c:pt>
                <c:pt idx="321">
                  <c:v>12</c:v>
                </c:pt>
                <c:pt idx="322">
                  <c:v>12</c:v>
                </c:pt>
                <c:pt idx="323">
                  <c:v>15</c:v>
                </c:pt>
                <c:pt idx="324">
                  <c:v>8</c:v>
                </c:pt>
                <c:pt idx="325">
                  <c:v>12</c:v>
                </c:pt>
                <c:pt idx="326">
                  <c:v>9</c:v>
                </c:pt>
                <c:pt idx="327">
                  <c:v>10</c:v>
                </c:pt>
                <c:pt idx="328">
                  <c:v>11</c:v>
                </c:pt>
                <c:pt idx="329">
                  <c:v>13</c:v>
                </c:pt>
                <c:pt idx="330">
                  <c:v>21</c:v>
                </c:pt>
                <c:pt idx="331">
                  <c:v>14</c:v>
                </c:pt>
                <c:pt idx="332">
                  <c:v>9</c:v>
                </c:pt>
                <c:pt idx="333">
                  <c:v>17</c:v>
                </c:pt>
                <c:pt idx="334">
                  <c:v>13</c:v>
                </c:pt>
                <c:pt idx="335">
                  <c:v>14</c:v>
                </c:pt>
                <c:pt idx="336">
                  <c:v>12</c:v>
                </c:pt>
                <c:pt idx="337">
                  <c:v>19</c:v>
                </c:pt>
                <c:pt idx="338">
                  <c:v>13</c:v>
                </c:pt>
                <c:pt idx="339">
                  <c:v>15</c:v>
                </c:pt>
                <c:pt idx="340">
                  <c:v>17</c:v>
                </c:pt>
                <c:pt idx="341">
                  <c:v>7</c:v>
                </c:pt>
                <c:pt idx="342">
                  <c:v>18</c:v>
                </c:pt>
                <c:pt idx="343">
                  <c:v>18</c:v>
                </c:pt>
                <c:pt idx="344">
                  <c:v>16</c:v>
                </c:pt>
                <c:pt idx="345">
                  <c:v>17</c:v>
                </c:pt>
                <c:pt idx="346">
                  <c:v>20</c:v>
                </c:pt>
                <c:pt idx="347">
                  <c:v>17</c:v>
                </c:pt>
                <c:pt idx="348">
                  <c:v>19</c:v>
                </c:pt>
                <c:pt idx="349">
                  <c:v>9</c:v>
                </c:pt>
                <c:pt idx="350">
                  <c:v>16</c:v>
                </c:pt>
                <c:pt idx="351">
                  <c:v>17</c:v>
                </c:pt>
                <c:pt idx="352">
                  <c:v>16</c:v>
                </c:pt>
                <c:pt idx="353">
                  <c:v>13</c:v>
                </c:pt>
                <c:pt idx="354">
                  <c:v>23</c:v>
                </c:pt>
                <c:pt idx="355">
                  <c:v>16</c:v>
                </c:pt>
                <c:pt idx="356">
                  <c:v>19</c:v>
                </c:pt>
                <c:pt idx="357">
                  <c:v>20</c:v>
                </c:pt>
                <c:pt idx="358">
                  <c:v>15</c:v>
                </c:pt>
                <c:pt idx="359">
                  <c:v>17</c:v>
                </c:pt>
                <c:pt idx="360">
                  <c:v>18</c:v>
                </c:pt>
                <c:pt idx="361">
                  <c:v>19</c:v>
                </c:pt>
                <c:pt idx="362">
                  <c:v>16</c:v>
                </c:pt>
                <c:pt idx="363">
                  <c:v>13</c:v>
                </c:pt>
                <c:pt idx="364">
                  <c:v>16</c:v>
                </c:pt>
                <c:pt idx="365">
                  <c:v>9</c:v>
                </c:pt>
                <c:pt idx="366">
                  <c:v>14</c:v>
                </c:pt>
                <c:pt idx="367">
                  <c:v>13</c:v>
                </c:pt>
                <c:pt idx="368">
                  <c:v>8</c:v>
                </c:pt>
                <c:pt idx="369">
                  <c:v>15</c:v>
                </c:pt>
                <c:pt idx="370">
                  <c:v>14</c:v>
                </c:pt>
                <c:pt idx="371">
                  <c:v>18</c:v>
                </c:pt>
                <c:pt idx="372">
                  <c:v>9</c:v>
                </c:pt>
                <c:pt idx="373">
                  <c:v>13</c:v>
                </c:pt>
                <c:pt idx="374">
                  <c:v>8</c:v>
                </c:pt>
                <c:pt idx="375">
                  <c:v>7</c:v>
                </c:pt>
                <c:pt idx="376">
                  <c:v>6</c:v>
                </c:pt>
                <c:pt idx="377">
                  <c:v>9</c:v>
                </c:pt>
                <c:pt idx="378">
                  <c:v>10</c:v>
                </c:pt>
                <c:pt idx="379">
                  <c:v>9</c:v>
                </c:pt>
                <c:pt idx="380">
                  <c:v>6</c:v>
                </c:pt>
                <c:pt idx="381">
                  <c:v>3</c:v>
                </c:pt>
                <c:pt idx="382">
                  <c:v>3</c:v>
                </c:pt>
                <c:pt idx="383">
                  <c:v>4</c:v>
                </c:pt>
                <c:pt idx="384">
                  <c:v>2</c:v>
                </c:pt>
                <c:pt idx="385">
                  <c:v>3</c:v>
                </c:pt>
                <c:pt idx="386">
                  <c:v>5</c:v>
                </c:pt>
                <c:pt idx="387">
                  <c:v>2</c:v>
                </c:pt>
                <c:pt idx="388">
                  <c:v>3</c:v>
                </c:pt>
                <c:pt idx="389">
                  <c:v>2</c:v>
                </c:pt>
                <c:pt idx="390">
                  <c:v>3</c:v>
                </c:pt>
                <c:pt idx="391">
                  <c:v>6</c:v>
                </c:pt>
                <c:pt idx="392">
                  <c:v>4</c:v>
                </c:pt>
                <c:pt idx="393">
                  <c:v>1</c:v>
                </c:pt>
                <c:pt idx="394">
                  <c:v>3</c:v>
                </c:pt>
                <c:pt idx="395">
                  <c:v>4</c:v>
                </c:pt>
                <c:pt idx="396">
                  <c:v>1</c:v>
                </c:pt>
                <c:pt idx="397">
                  <c:v>2</c:v>
                </c:pt>
                <c:pt idx="398">
                  <c:v>4</c:v>
                </c:pt>
                <c:pt idx="399">
                  <c:v>2</c:v>
                </c:pt>
                <c:pt idx="400">
                  <c:v>1</c:v>
                </c:pt>
                <c:pt idx="401">
                  <c:v>2</c:v>
                </c:pt>
                <c:pt idx="402">
                  <c:v>1</c:v>
                </c:pt>
                <c:pt idx="403">
                  <c:v>1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1</c:v>
                </c:pt>
                <c:pt idx="408">
                  <c:v>1</c:v>
                </c:pt>
                <c:pt idx="409">
                  <c:v>2</c:v>
                </c:pt>
                <c:pt idx="410">
                  <c:v>1</c:v>
                </c:pt>
                <c:pt idx="411">
                  <c:v>2</c:v>
                </c:pt>
                <c:pt idx="412">
                  <c:v>2</c:v>
                </c:pt>
                <c:pt idx="413">
                  <c:v>1</c:v>
                </c:pt>
                <c:pt idx="414">
                  <c:v>3</c:v>
                </c:pt>
                <c:pt idx="415">
                  <c:v>4</c:v>
                </c:pt>
                <c:pt idx="416">
                  <c:v>3</c:v>
                </c:pt>
                <c:pt idx="417">
                  <c:v>1</c:v>
                </c:pt>
                <c:pt idx="418">
                  <c:v>2</c:v>
                </c:pt>
                <c:pt idx="419">
                  <c:v>1</c:v>
                </c:pt>
                <c:pt idx="420">
                  <c:v>1</c:v>
                </c:pt>
                <c:pt idx="421">
                  <c:v>1</c:v>
                </c:pt>
                <c:pt idx="422">
                  <c:v>2</c:v>
                </c:pt>
                <c:pt idx="423">
                  <c:v>3</c:v>
                </c:pt>
                <c:pt idx="424">
                  <c:v>1</c:v>
                </c:pt>
                <c:pt idx="425">
                  <c:v>1</c:v>
                </c:pt>
                <c:pt idx="426">
                  <c:v>1</c:v>
                </c:pt>
                <c:pt idx="427">
                  <c:v>1</c:v>
                </c:pt>
                <c:pt idx="428">
                  <c:v>2</c:v>
                </c:pt>
                <c:pt idx="429">
                  <c:v>0</c:v>
                </c:pt>
                <c:pt idx="430">
                  <c:v>3</c:v>
                </c:pt>
                <c:pt idx="431">
                  <c:v>1</c:v>
                </c:pt>
                <c:pt idx="432">
                  <c:v>2</c:v>
                </c:pt>
                <c:pt idx="433">
                  <c:v>0</c:v>
                </c:pt>
                <c:pt idx="434">
                  <c:v>1</c:v>
                </c:pt>
                <c:pt idx="435">
                  <c:v>0</c:v>
                </c:pt>
                <c:pt idx="436">
                  <c:v>0</c:v>
                </c:pt>
                <c:pt idx="437">
                  <c:v>4</c:v>
                </c:pt>
                <c:pt idx="438">
                  <c:v>2</c:v>
                </c:pt>
                <c:pt idx="439">
                  <c:v>2</c:v>
                </c:pt>
                <c:pt idx="440">
                  <c:v>2</c:v>
                </c:pt>
                <c:pt idx="441">
                  <c:v>0</c:v>
                </c:pt>
                <c:pt idx="442">
                  <c:v>0</c:v>
                </c:pt>
                <c:pt idx="443">
                  <c:v>3</c:v>
                </c:pt>
                <c:pt idx="444">
                  <c:v>2</c:v>
                </c:pt>
                <c:pt idx="445">
                  <c:v>0</c:v>
                </c:pt>
                <c:pt idx="446">
                  <c:v>2</c:v>
                </c:pt>
                <c:pt idx="447">
                  <c:v>1</c:v>
                </c:pt>
                <c:pt idx="448">
                  <c:v>0</c:v>
                </c:pt>
                <c:pt idx="449">
                  <c:v>0</c:v>
                </c:pt>
                <c:pt idx="450">
                  <c:v>2</c:v>
                </c:pt>
                <c:pt idx="451">
                  <c:v>0</c:v>
                </c:pt>
                <c:pt idx="452">
                  <c:v>1</c:v>
                </c:pt>
                <c:pt idx="453">
                  <c:v>1</c:v>
                </c:pt>
                <c:pt idx="454">
                  <c:v>2</c:v>
                </c:pt>
                <c:pt idx="455">
                  <c:v>1</c:v>
                </c:pt>
                <c:pt idx="456">
                  <c:v>2</c:v>
                </c:pt>
                <c:pt idx="457">
                  <c:v>2</c:v>
                </c:pt>
                <c:pt idx="458">
                  <c:v>1</c:v>
                </c:pt>
                <c:pt idx="459">
                  <c:v>2</c:v>
                </c:pt>
                <c:pt idx="460">
                  <c:v>1</c:v>
                </c:pt>
                <c:pt idx="461">
                  <c:v>0</c:v>
                </c:pt>
                <c:pt idx="462">
                  <c:v>1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3</c:v>
                </c:pt>
                <c:pt idx="468">
                  <c:v>0</c:v>
                </c:pt>
                <c:pt idx="469">
                  <c:v>1</c:v>
                </c:pt>
                <c:pt idx="470">
                  <c:v>0</c:v>
                </c:pt>
                <c:pt idx="471">
                  <c:v>1</c:v>
                </c:pt>
                <c:pt idx="472">
                  <c:v>0</c:v>
                </c:pt>
                <c:pt idx="473">
                  <c:v>2</c:v>
                </c:pt>
                <c:pt idx="474">
                  <c:v>1</c:v>
                </c:pt>
                <c:pt idx="475">
                  <c:v>1</c:v>
                </c:pt>
                <c:pt idx="476">
                  <c:v>0</c:v>
                </c:pt>
                <c:pt idx="477">
                  <c:v>1</c:v>
                </c:pt>
                <c:pt idx="478">
                  <c:v>1</c:v>
                </c:pt>
                <c:pt idx="479">
                  <c:v>0</c:v>
                </c:pt>
                <c:pt idx="480">
                  <c:v>0</c:v>
                </c:pt>
                <c:pt idx="481">
                  <c:v>2</c:v>
                </c:pt>
                <c:pt idx="482">
                  <c:v>0</c:v>
                </c:pt>
                <c:pt idx="483">
                  <c:v>1</c:v>
                </c:pt>
                <c:pt idx="484">
                  <c:v>2</c:v>
                </c:pt>
                <c:pt idx="485">
                  <c:v>0</c:v>
                </c:pt>
                <c:pt idx="486">
                  <c:v>1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1</c:v>
                </c:pt>
                <c:pt idx="495">
                  <c:v>0</c:v>
                </c:pt>
                <c:pt idx="496">
                  <c:v>0</c:v>
                </c:pt>
                <c:pt idx="497">
                  <c:v>1</c:v>
                </c:pt>
                <c:pt idx="498">
                  <c:v>2</c:v>
                </c:pt>
                <c:pt idx="499">
                  <c:v>0</c:v>
                </c:pt>
                <c:pt idx="500">
                  <c:v>1</c:v>
                </c:pt>
                <c:pt idx="501">
                  <c:v>0</c:v>
                </c:pt>
                <c:pt idx="502">
                  <c:v>0</c:v>
                </c:pt>
                <c:pt idx="503">
                  <c:v>1</c:v>
                </c:pt>
                <c:pt idx="504">
                  <c:v>0</c:v>
                </c:pt>
                <c:pt idx="505">
                  <c:v>1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1</c:v>
                </c:pt>
                <c:pt idx="510">
                  <c:v>2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1"/>
        </c:ser>
        <c:ser>
          <c:idx val="1"/>
          <c:order val="1"/>
          <c:tx>
            <c:v>below the resonance</c:v>
          </c:tx>
          <c:spPr>
            <a:ln w="25400">
              <a:solidFill>
                <a:srgbClr val="0070C0"/>
              </a:solidFill>
              <a:prstDash val="solid"/>
            </a:ln>
          </c:spPr>
          <c:marker>
            <c:symbol val="none"/>
          </c:marker>
          <c:xVal>
            <c:numRef>
              <c:f>[1]spec7!$A$48:$A$1071</c:f>
              <c:numCache>
                <c:formatCode>General</c:formatCode>
                <c:ptCount val="102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</c:numCache>
            </c:numRef>
          </c:xVal>
          <c:yVal>
            <c:numRef>
              <c:f>[1]spec7!$D$48:$D$1071</c:f>
              <c:numCache>
                <c:formatCode>General</c:formatCode>
                <c:ptCount val="102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76.8</c:v>
                </c:pt>
                <c:pt idx="39">
                  <c:v>2442</c:v>
                </c:pt>
                <c:pt idx="40">
                  <c:v>2498.4</c:v>
                </c:pt>
                <c:pt idx="41">
                  <c:v>3211.2</c:v>
                </c:pt>
                <c:pt idx="42">
                  <c:v>3625.7999999999997</c:v>
                </c:pt>
                <c:pt idx="43">
                  <c:v>3804</c:v>
                </c:pt>
                <c:pt idx="44">
                  <c:v>4791</c:v>
                </c:pt>
                <c:pt idx="45">
                  <c:v>2955</c:v>
                </c:pt>
                <c:pt idx="46">
                  <c:v>1419.6</c:v>
                </c:pt>
                <c:pt idx="47">
                  <c:v>1247.3999999999999</c:v>
                </c:pt>
                <c:pt idx="48">
                  <c:v>1504.2</c:v>
                </c:pt>
                <c:pt idx="49">
                  <c:v>1577.3999999999999</c:v>
                </c:pt>
                <c:pt idx="50">
                  <c:v>1272.5999999999999</c:v>
                </c:pt>
                <c:pt idx="51">
                  <c:v>1295.3999999999999</c:v>
                </c:pt>
                <c:pt idx="52">
                  <c:v>1525.2</c:v>
                </c:pt>
                <c:pt idx="53">
                  <c:v>1542</c:v>
                </c:pt>
                <c:pt idx="54">
                  <c:v>990.59999999999991</c:v>
                </c:pt>
                <c:pt idx="55">
                  <c:v>690.6</c:v>
                </c:pt>
                <c:pt idx="56">
                  <c:v>642.6</c:v>
                </c:pt>
                <c:pt idx="57">
                  <c:v>658.8</c:v>
                </c:pt>
                <c:pt idx="58">
                  <c:v>652.79999999999995</c:v>
                </c:pt>
                <c:pt idx="59">
                  <c:v>616.19999999999993</c:v>
                </c:pt>
                <c:pt idx="60">
                  <c:v>578.4</c:v>
                </c:pt>
                <c:pt idx="61">
                  <c:v>573.6</c:v>
                </c:pt>
                <c:pt idx="62">
                  <c:v>451.8</c:v>
                </c:pt>
                <c:pt idx="63">
                  <c:v>413.4</c:v>
                </c:pt>
                <c:pt idx="64">
                  <c:v>409.8</c:v>
                </c:pt>
                <c:pt idx="65">
                  <c:v>433.2</c:v>
                </c:pt>
                <c:pt idx="66">
                  <c:v>399.59999999999997</c:v>
                </c:pt>
                <c:pt idx="67">
                  <c:v>405.59999999999997</c:v>
                </c:pt>
                <c:pt idx="68">
                  <c:v>466.79999999999995</c:v>
                </c:pt>
                <c:pt idx="69">
                  <c:v>467.4</c:v>
                </c:pt>
                <c:pt idx="70">
                  <c:v>466.79999999999995</c:v>
                </c:pt>
                <c:pt idx="71">
                  <c:v>423.59999999999997</c:v>
                </c:pt>
                <c:pt idx="72">
                  <c:v>464.4</c:v>
                </c:pt>
                <c:pt idx="73">
                  <c:v>396</c:v>
                </c:pt>
                <c:pt idx="74">
                  <c:v>354</c:v>
                </c:pt>
                <c:pt idx="75">
                  <c:v>377.4</c:v>
                </c:pt>
                <c:pt idx="76">
                  <c:v>358.8</c:v>
                </c:pt>
                <c:pt idx="77">
                  <c:v>366</c:v>
                </c:pt>
                <c:pt idx="78">
                  <c:v>354</c:v>
                </c:pt>
                <c:pt idx="79">
                  <c:v>376.8</c:v>
                </c:pt>
                <c:pt idx="80">
                  <c:v>415.2</c:v>
                </c:pt>
                <c:pt idx="81">
                  <c:v>466.2</c:v>
                </c:pt>
                <c:pt idx="82">
                  <c:v>447.59999999999997</c:v>
                </c:pt>
                <c:pt idx="83">
                  <c:v>357.59999999999997</c:v>
                </c:pt>
                <c:pt idx="84">
                  <c:v>269.39999999999998</c:v>
                </c:pt>
                <c:pt idx="85">
                  <c:v>238.79999999999998</c:v>
                </c:pt>
                <c:pt idx="86">
                  <c:v>237</c:v>
                </c:pt>
                <c:pt idx="87">
                  <c:v>255.6</c:v>
                </c:pt>
                <c:pt idx="88">
                  <c:v>268.2</c:v>
                </c:pt>
                <c:pt idx="89">
                  <c:v>328.2</c:v>
                </c:pt>
                <c:pt idx="90">
                  <c:v>334.8</c:v>
                </c:pt>
                <c:pt idx="91">
                  <c:v>396.59999999999997</c:v>
                </c:pt>
                <c:pt idx="92">
                  <c:v>399</c:v>
                </c:pt>
                <c:pt idx="93">
                  <c:v>352.2</c:v>
                </c:pt>
                <c:pt idx="94">
                  <c:v>318.59999999999997</c:v>
                </c:pt>
                <c:pt idx="95">
                  <c:v>301.8</c:v>
                </c:pt>
                <c:pt idx="96">
                  <c:v>312</c:v>
                </c:pt>
                <c:pt idx="97">
                  <c:v>286.2</c:v>
                </c:pt>
                <c:pt idx="98">
                  <c:v>271.8</c:v>
                </c:pt>
                <c:pt idx="99">
                  <c:v>226.79999999999998</c:v>
                </c:pt>
                <c:pt idx="100">
                  <c:v>246.6</c:v>
                </c:pt>
                <c:pt idx="101">
                  <c:v>224.4</c:v>
                </c:pt>
                <c:pt idx="102">
                  <c:v>299.39999999999998</c:v>
                </c:pt>
                <c:pt idx="103">
                  <c:v>351.59999999999997</c:v>
                </c:pt>
                <c:pt idx="104">
                  <c:v>516.6</c:v>
                </c:pt>
                <c:pt idx="105">
                  <c:v>694.19999999999993</c:v>
                </c:pt>
                <c:pt idx="106">
                  <c:v>886.8</c:v>
                </c:pt>
                <c:pt idx="107">
                  <c:v>804</c:v>
                </c:pt>
                <c:pt idx="108">
                  <c:v>588</c:v>
                </c:pt>
                <c:pt idx="109">
                  <c:v>367.2</c:v>
                </c:pt>
                <c:pt idx="110">
                  <c:v>227.4</c:v>
                </c:pt>
                <c:pt idx="111">
                  <c:v>149.4</c:v>
                </c:pt>
                <c:pt idx="112">
                  <c:v>126</c:v>
                </c:pt>
                <c:pt idx="113">
                  <c:v>105.6</c:v>
                </c:pt>
                <c:pt idx="114">
                  <c:v>101.39999999999999</c:v>
                </c:pt>
                <c:pt idx="115">
                  <c:v>94.2</c:v>
                </c:pt>
                <c:pt idx="116">
                  <c:v>82.2</c:v>
                </c:pt>
                <c:pt idx="117">
                  <c:v>86.399999999999991</c:v>
                </c:pt>
                <c:pt idx="118">
                  <c:v>55.8</c:v>
                </c:pt>
                <c:pt idx="119">
                  <c:v>60.599999999999994</c:v>
                </c:pt>
                <c:pt idx="120">
                  <c:v>81</c:v>
                </c:pt>
                <c:pt idx="121">
                  <c:v>82.8</c:v>
                </c:pt>
                <c:pt idx="122">
                  <c:v>75</c:v>
                </c:pt>
                <c:pt idx="123">
                  <c:v>81</c:v>
                </c:pt>
                <c:pt idx="124">
                  <c:v>81.599999999999994</c:v>
                </c:pt>
                <c:pt idx="125">
                  <c:v>84</c:v>
                </c:pt>
                <c:pt idx="126">
                  <c:v>72</c:v>
                </c:pt>
                <c:pt idx="127">
                  <c:v>54.6</c:v>
                </c:pt>
                <c:pt idx="128">
                  <c:v>40.799999999999997</c:v>
                </c:pt>
                <c:pt idx="129">
                  <c:v>52.199999999999996</c:v>
                </c:pt>
                <c:pt idx="130">
                  <c:v>46.199999999999996</c:v>
                </c:pt>
                <c:pt idx="131">
                  <c:v>45</c:v>
                </c:pt>
                <c:pt idx="132">
                  <c:v>43.199999999999996</c:v>
                </c:pt>
                <c:pt idx="133">
                  <c:v>46.8</c:v>
                </c:pt>
                <c:pt idx="134">
                  <c:v>36.6</c:v>
                </c:pt>
                <c:pt idx="135">
                  <c:v>39</c:v>
                </c:pt>
                <c:pt idx="136">
                  <c:v>45</c:v>
                </c:pt>
                <c:pt idx="137">
                  <c:v>39</c:v>
                </c:pt>
                <c:pt idx="138">
                  <c:v>43.199999999999996</c:v>
                </c:pt>
                <c:pt idx="139">
                  <c:v>40.199999999999996</c:v>
                </c:pt>
                <c:pt idx="140">
                  <c:v>32.4</c:v>
                </c:pt>
                <c:pt idx="141">
                  <c:v>33</c:v>
                </c:pt>
                <c:pt idx="142">
                  <c:v>28.799999999999997</c:v>
                </c:pt>
                <c:pt idx="143">
                  <c:v>33.6</c:v>
                </c:pt>
                <c:pt idx="144">
                  <c:v>25.2</c:v>
                </c:pt>
                <c:pt idx="145">
                  <c:v>28.799999999999997</c:v>
                </c:pt>
                <c:pt idx="146">
                  <c:v>28.799999999999997</c:v>
                </c:pt>
                <c:pt idx="147">
                  <c:v>41.4</c:v>
                </c:pt>
                <c:pt idx="148">
                  <c:v>40.799999999999997</c:v>
                </c:pt>
                <c:pt idx="149">
                  <c:v>34.799999999999997</c:v>
                </c:pt>
                <c:pt idx="150">
                  <c:v>33.6</c:v>
                </c:pt>
                <c:pt idx="151">
                  <c:v>39.6</c:v>
                </c:pt>
                <c:pt idx="152">
                  <c:v>29.4</c:v>
                </c:pt>
                <c:pt idx="153">
                  <c:v>33</c:v>
                </c:pt>
                <c:pt idx="154">
                  <c:v>31.2</c:v>
                </c:pt>
                <c:pt idx="155">
                  <c:v>27</c:v>
                </c:pt>
                <c:pt idx="156">
                  <c:v>37.199999999999996</c:v>
                </c:pt>
                <c:pt idx="157">
                  <c:v>31.2</c:v>
                </c:pt>
                <c:pt idx="158">
                  <c:v>31.2</c:v>
                </c:pt>
                <c:pt idx="159">
                  <c:v>28.2</c:v>
                </c:pt>
                <c:pt idx="160">
                  <c:v>34.199999999999996</c:v>
                </c:pt>
                <c:pt idx="161">
                  <c:v>26.4</c:v>
                </c:pt>
                <c:pt idx="162">
                  <c:v>29.4</c:v>
                </c:pt>
                <c:pt idx="163">
                  <c:v>37.799999999999997</c:v>
                </c:pt>
                <c:pt idx="164">
                  <c:v>33</c:v>
                </c:pt>
                <c:pt idx="165">
                  <c:v>22.8</c:v>
                </c:pt>
                <c:pt idx="166">
                  <c:v>38.4</c:v>
                </c:pt>
                <c:pt idx="167">
                  <c:v>37.199999999999996</c:v>
                </c:pt>
                <c:pt idx="168">
                  <c:v>25.8</c:v>
                </c:pt>
                <c:pt idx="169">
                  <c:v>27.599999999999998</c:v>
                </c:pt>
                <c:pt idx="170">
                  <c:v>39.6</c:v>
                </c:pt>
                <c:pt idx="171">
                  <c:v>28.799999999999997</c:v>
                </c:pt>
                <c:pt idx="172">
                  <c:v>26.4</c:v>
                </c:pt>
                <c:pt idx="173">
                  <c:v>30</c:v>
                </c:pt>
                <c:pt idx="174">
                  <c:v>24.599999999999998</c:v>
                </c:pt>
                <c:pt idx="175">
                  <c:v>26.4</c:v>
                </c:pt>
                <c:pt idx="176">
                  <c:v>28.2</c:v>
                </c:pt>
                <c:pt idx="177">
                  <c:v>32.4</c:v>
                </c:pt>
                <c:pt idx="178">
                  <c:v>20.399999999999999</c:v>
                </c:pt>
                <c:pt idx="179">
                  <c:v>26.4</c:v>
                </c:pt>
                <c:pt idx="180">
                  <c:v>22.2</c:v>
                </c:pt>
                <c:pt idx="181">
                  <c:v>24</c:v>
                </c:pt>
                <c:pt idx="182">
                  <c:v>22.2</c:v>
                </c:pt>
                <c:pt idx="183">
                  <c:v>31.2</c:v>
                </c:pt>
                <c:pt idx="184">
                  <c:v>28.2</c:v>
                </c:pt>
                <c:pt idx="185">
                  <c:v>28.2</c:v>
                </c:pt>
                <c:pt idx="186">
                  <c:v>24</c:v>
                </c:pt>
                <c:pt idx="187">
                  <c:v>36</c:v>
                </c:pt>
                <c:pt idx="188">
                  <c:v>21</c:v>
                </c:pt>
                <c:pt idx="189">
                  <c:v>28.2</c:v>
                </c:pt>
                <c:pt idx="190">
                  <c:v>15.6</c:v>
                </c:pt>
                <c:pt idx="191">
                  <c:v>25.2</c:v>
                </c:pt>
                <c:pt idx="192">
                  <c:v>30</c:v>
                </c:pt>
                <c:pt idx="193">
                  <c:v>16.2</c:v>
                </c:pt>
                <c:pt idx="194">
                  <c:v>25.2</c:v>
                </c:pt>
                <c:pt idx="195">
                  <c:v>25.8</c:v>
                </c:pt>
                <c:pt idx="196">
                  <c:v>24.599999999999998</c:v>
                </c:pt>
                <c:pt idx="197">
                  <c:v>25.2</c:v>
                </c:pt>
                <c:pt idx="198">
                  <c:v>24.599999999999998</c:v>
                </c:pt>
                <c:pt idx="199">
                  <c:v>22.2</c:v>
                </c:pt>
                <c:pt idx="200">
                  <c:v>26.4</c:v>
                </c:pt>
                <c:pt idx="201">
                  <c:v>18.599999999999998</c:v>
                </c:pt>
                <c:pt idx="202">
                  <c:v>27</c:v>
                </c:pt>
                <c:pt idx="203">
                  <c:v>25.2</c:v>
                </c:pt>
                <c:pt idx="204">
                  <c:v>26.4</c:v>
                </c:pt>
                <c:pt idx="205">
                  <c:v>24</c:v>
                </c:pt>
                <c:pt idx="206">
                  <c:v>26.4</c:v>
                </c:pt>
                <c:pt idx="207">
                  <c:v>22.8</c:v>
                </c:pt>
                <c:pt idx="208">
                  <c:v>23.4</c:v>
                </c:pt>
                <c:pt idx="209">
                  <c:v>28.2</c:v>
                </c:pt>
                <c:pt idx="210">
                  <c:v>19.8</c:v>
                </c:pt>
                <c:pt idx="211">
                  <c:v>23.4</c:v>
                </c:pt>
                <c:pt idx="212">
                  <c:v>25.2</c:v>
                </c:pt>
                <c:pt idx="213">
                  <c:v>31.2</c:v>
                </c:pt>
                <c:pt idx="214">
                  <c:v>22.8</c:v>
                </c:pt>
                <c:pt idx="215">
                  <c:v>21.599999999999998</c:v>
                </c:pt>
                <c:pt idx="216">
                  <c:v>22.2</c:v>
                </c:pt>
                <c:pt idx="217">
                  <c:v>24</c:v>
                </c:pt>
                <c:pt idx="218">
                  <c:v>22.8</c:v>
                </c:pt>
                <c:pt idx="219">
                  <c:v>18.599999999999998</c:v>
                </c:pt>
                <c:pt idx="220">
                  <c:v>24</c:v>
                </c:pt>
                <c:pt idx="221">
                  <c:v>30</c:v>
                </c:pt>
                <c:pt idx="222">
                  <c:v>16.8</c:v>
                </c:pt>
                <c:pt idx="223">
                  <c:v>28.2</c:v>
                </c:pt>
                <c:pt idx="224">
                  <c:v>30</c:v>
                </c:pt>
                <c:pt idx="225">
                  <c:v>21.599999999999998</c:v>
                </c:pt>
                <c:pt idx="226">
                  <c:v>23.4</c:v>
                </c:pt>
                <c:pt idx="227">
                  <c:v>21.599999999999998</c:v>
                </c:pt>
                <c:pt idx="228">
                  <c:v>17.399999999999999</c:v>
                </c:pt>
                <c:pt idx="229">
                  <c:v>16.2</c:v>
                </c:pt>
                <c:pt idx="230">
                  <c:v>19.8</c:v>
                </c:pt>
                <c:pt idx="231">
                  <c:v>21</c:v>
                </c:pt>
                <c:pt idx="232">
                  <c:v>18</c:v>
                </c:pt>
                <c:pt idx="233">
                  <c:v>22.8</c:v>
                </c:pt>
                <c:pt idx="234">
                  <c:v>20.399999999999999</c:v>
                </c:pt>
                <c:pt idx="235">
                  <c:v>20.399999999999999</c:v>
                </c:pt>
                <c:pt idx="236">
                  <c:v>21.599999999999998</c:v>
                </c:pt>
                <c:pt idx="237">
                  <c:v>22.2</c:v>
                </c:pt>
                <c:pt idx="238">
                  <c:v>34.799999999999997</c:v>
                </c:pt>
                <c:pt idx="239">
                  <c:v>19.2</c:v>
                </c:pt>
                <c:pt idx="240">
                  <c:v>25.8</c:v>
                </c:pt>
                <c:pt idx="241">
                  <c:v>25.2</c:v>
                </c:pt>
                <c:pt idx="242">
                  <c:v>28.799999999999997</c:v>
                </c:pt>
                <c:pt idx="243">
                  <c:v>27.599999999999998</c:v>
                </c:pt>
                <c:pt idx="244">
                  <c:v>24</c:v>
                </c:pt>
                <c:pt idx="245">
                  <c:v>29.4</c:v>
                </c:pt>
                <c:pt idx="246">
                  <c:v>18.599999999999998</c:v>
                </c:pt>
                <c:pt idx="247">
                  <c:v>25.2</c:v>
                </c:pt>
                <c:pt idx="248">
                  <c:v>20.399999999999999</c:v>
                </c:pt>
                <c:pt idx="249">
                  <c:v>31.2</c:v>
                </c:pt>
                <c:pt idx="250">
                  <c:v>28.2</c:v>
                </c:pt>
                <c:pt idx="251">
                  <c:v>27</c:v>
                </c:pt>
                <c:pt idx="252">
                  <c:v>28.799999999999997</c:v>
                </c:pt>
                <c:pt idx="253">
                  <c:v>23.4</c:v>
                </c:pt>
                <c:pt idx="254">
                  <c:v>27.599999999999998</c:v>
                </c:pt>
                <c:pt idx="255">
                  <c:v>23.4</c:v>
                </c:pt>
                <c:pt idx="256">
                  <c:v>27.599999999999998</c:v>
                </c:pt>
                <c:pt idx="257">
                  <c:v>22.2</c:v>
                </c:pt>
                <c:pt idx="258">
                  <c:v>27</c:v>
                </c:pt>
                <c:pt idx="259">
                  <c:v>34.199999999999996</c:v>
                </c:pt>
                <c:pt idx="260">
                  <c:v>34.199999999999996</c:v>
                </c:pt>
                <c:pt idx="261">
                  <c:v>31.799999999999997</c:v>
                </c:pt>
                <c:pt idx="262">
                  <c:v>31.2</c:v>
                </c:pt>
                <c:pt idx="263">
                  <c:v>28.799999999999997</c:v>
                </c:pt>
                <c:pt idx="264">
                  <c:v>33</c:v>
                </c:pt>
                <c:pt idx="265">
                  <c:v>28.799999999999997</c:v>
                </c:pt>
                <c:pt idx="266">
                  <c:v>27.599999999999998</c:v>
                </c:pt>
                <c:pt idx="267">
                  <c:v>27</c:v>
                </c:pt>
                <c:pt idx="268">
                  <c:v>26.4</c:v>
                </c:pt>
                <c:pt idx="269">
                  <c:v>30.599999999999998</c:v>
                </c:pt>
                <c:pt idx="270">
                  <c:v>30.599999999999998</c:v>
                </c:pt>
                <c:pt idx="271">
                  <c:v>30.599999999999998</c:v>
                </c:pt>
                <c:pt idx="272">
                  <c:v>32.4</c:v>
                </c:pt>
                <c:pt idx="273">
                  <c:v>34.199999999999996</c:v>
                </c:pt>
                <c:pt idx="274">
                  <c:v>34.799999999999997</c:v>
                </c:pt>
                <c:pt idx="275">
                  <c:v>32.4</c:v>
                </c:pt>
                <c:pt idx="276">
                  <c:v>30.599999999999998</c:v>
                </c:pt>
                <c:pt idx="277">
                  <c:v>37.199999999999996</c:v>
                </c:pt>
                <c:pt idx="278">
                  <c:v>37.199999999999996</c:v>
                </c:pt>
                <c:pt idx="279">
                  <c:v>39.6</c:v>
                </c:pt>
                <c:pt idx="280">
                  <c:v>29.4</c:v>
                </c:pt>
                <c:pt idx="281">
                  <c:v>22.8</c:v>
                </c:pt>
                <c:pt idx="282">
                  <c:v>23.4</c:v>
                </c:pt>
                <c:pt idx="283">
                  <c:v>30</c:v>
                </c:pt>
                <c:pt idx="284">
                  <c:v>24.599999999999998</c:v>
                </c:pt>
                <c:pt idx="285">
                  <c:v>27</c:v>
                </c:pt>
                <c:pt idx="286">
                  <c:v>25.8</c:v>
                </c:pt>
                <c:pt idx="287">
                  <c:v>23.4</c:v>
                </c:pt>
                <c:pt idx="288">
                  <c:v>21.599999999999998</c:v>
                </c:pt>
                <c:pt idx="289">
                  <c:v>16.8</c:v>
                </c:pt>
                <c:pt idx="290">
                  <c:v>27</c:v>
                </c:pt>
                <c:pt idx="291">
                  <c:v>22.2</c:v>
                </c:pt>
                <c:pt idx="292">
                  <c:v>21</c:v>
                </c:pt>
                <c:pt idx="293">
                  <c:v>30</c:v>
                </c:pt>
                <c:pt idx="294">
                  <c:v>22.8</c:v>
                </c:pt>
                <c:pt idx="295">
                  <c:v>17.399999999999999</c:v>
                </c:pt>
                <c:pt idx="296">
                  <c:v>23.4</c:v>
                </c:pt>
                <c:pt idx="297">
                  <c:v>23.4</c:v>
                </c:pt>
                <c:pt idx="298">
                  <c:v>24.599999999999998</c:v>
                </c:pt>
                <c:pt idx="299">
                  <c:v>19.8</c:v>
                </c:pt>
                <c:pt idx="300">
                  <c:v>19.2</c:v>
                </c:pt>
                <c:pt idx="301">
                  <c:v>15.6</c:v>
                </c:pt>
                <c:pt idx="302">
                  <c:v>13.2</c:v>
                </c:pt>
                <c:pt idx="303">
                  <c:v>17.399999999999999</c:v>
                </c:pt>
                <c:pt idx="304">
                  <c:v>18.599999999999998</c:v>
                </c:pt>
                <c:pt idx="305">
                  <c:v>16.8</c:v>
                </c:pt>
                <c:pt idx="306">
                  <c:v>15</c:v>
                </c:pt>
                <c:pt idx="307">
                  <c:v>14.399999999999999</c:v>
                </c:pt>
                <c:pt idx="308">
                  <c:v>16.8</c:v>
                </c:pt>
                <c:pt idx="309">
                  <c:v>15</c:v>
                </c:pt>
                <c:pt idx="310">
                  <c:v>12</c:v>
                </c:pt>
                <c:pt idx="311">
                  <c:v>13.2</c:v>
                </c:pt>
                <c:pt idx="312">
                  <c:v>12.6</c:v>
                </c:pt>
                <c:pt idx="313">
                  <c:v>6.6</c:v>
                </c:pt>
                <c:pt idx="314">
                  <c:v>10.199999999999999</c:v>
                </c:pt>
                <c:pt idx="315">
                  <c:v>10.799999999999999</c:v>
                </c:pt>
                <c:pt idx="316">
                  <c:v>7.1999999999999993</c:v>
                </c:pt>
                <c:pt idx="317">
                  <c:v>9</c:v>
                </c:pt>
                <c:pt idx="318">
                  <c:v>7.1999999999999993</c:v>
                </c:pt>
                <c:pt idx="319">
                  <c:v>8.4</c:v>
                </c:pt>
                <c:pt idx="320">
                  <c:v>10.199999999999999</c:v>
                </c:pt>
                <c:pt idx="321">
                  <c:v>9.6</c:v>
                </c:pt>
                <c:pt idx="322">
                  <c:v>9.6</c:v>
                </c:pt>
                <c:pt idx="323">
                  <c:v>10.799999999999999</c:v>
                </c:pt>
                <c:pt idx="324">
                  <c:v>11.4</c:v>
                </c:pt>
                <c:pt idx="325">
                  <c:v>10.799999999999999</c:v>
                </c:pt>
                <c:pt idx="326">
                  <c:v>9</c:v>
                </c:pt>
                <c:pt idx="327">
                  <c:v>15.6</c:v>
                </c:pt>
                <c:pt idx="328">
                  <c:v>12</c:v>
                </c:pt>
                <c:pt idx="329">
                  <c:v>13.799999999999999</c:v>
                </c:pt>
                <c:pt idx="330">
                  <c:v>11.4</c:v>
                </c:pt>
                <c:pt idx="331">
                  <c:v>16.8</c:v>
                </c:pt>
                <c:pt idx="332">
                  <c:v>9.6</c:v>
                </c:pt>
                <c:pt idx="333">
                  <c:v>10.799999999999999</c:v>
                </c:pt>
                <c:pt idx="334">
                  <c:v>11.4</c:v>
                </c:pt>
                <c:pt idx="335">
                  <c:v>13.2</c:v>
                </c:pt>
                <c:pt idx="336">
                  <c:v>16.2</c:v>
                </c:pt>
                <c:pt idx="337">
                  <c:v>13.799999999999999</c:v>
                </c:pt>
                <c:pt idx="338">
                  <c:v>12.6</c:v>
                </c:pt>
                <c:pt idx="339">
                  <c:v>17.399999999999999</c:v>
                </c:pt>
                <c:pt idx="340">
                  <c:v>16.2</c:v>
                </c:pt>
                <c:pt idx="341">
                  <c:v>12.6</c:v>
                </c:pt>
                <c:pt idx="342">
                  <c:v>19.2</c:v>
                </c:pt>
                <c:pt idx="343">
                  <c:v>26.4</c:v>
                </c:pt>
                <c:pt idx="344">
                  <c:v>13.799999999999999</c:v>
                </c:pt>
                <c:pt idx="345">
                  <c:v>19.2</c:v>
                </c:pt>
                <c:pt idx="346">
                  <c:v>11.4</c:v>
                </c:pt>
                <c:pt idx="347">
                  <c:v>21.599999999999998</c:v>
                </c:pt>
                <c:pt idx="348">
                  <c:v>14.399999999999999</c:v>
                </c:pt>
                <c:pt idx="349">
                  <c:v>19.2</c:v>
                </c:pt>
                <c:pt idx="350">
                  <c:v>13.2</c:v>
                </c:pt>
                <c:pt idx="351">
                  <c:v>15</c:v>
                </c:pt>
                <c:pt idx="352">
                  <c:v>19.2</c:v>
                </c:pt>
                <c:pt idx="353">
                  <c:v>24</c:v>
                </c:pt>
                <c:pt idx="354">
                  <c:v>19.2</c:v>
                </c:pt>
                <c:pt idx="355">
                  <c:v>18.599999999999998</c:v>
                </c:pt>
                <c:pt idx="356">
                  <c:v>15.6</c:v>
                </c:pt>
                <c:pt idx="357">
                  <c:v>14.399999999999999</c:v>
                </c:pt>
                <c:pt idx="358">
                  <c:v>16.8</c:v>
                </c:pt>
                <c:pt idx="359">
                  <c:v>14.399999999999999</c:v>
                </c:pt>
                <c:pt idx="360">
                  <c:v>16.8</c:v>
                </c:pt>
                <c:pt idx="361">
                  <c:v>17.399999999999999</c:v>
                </c:pt>
                <c:pt idx="362">
                  <c:v>16.2</c:v>
                </c:pt>
                <c:pt idx="363">
                  <c:v>12</c:v>
                </c:pt>
                <c:pt idx="364">
                  <c:v>13.2</c:v>
                </c:pt>
                <c:pt idx="365">
                  <c:v>10.199999999999999</c:v>
                </c:pt>
                <c:pt idx="366">
                  <c:v>15.6</c:v>
                </c:pt>
                <c:pt idx="367">
                  <c:v>13.2</c:v>
                </c:pt>
                <c:pt idx="368">
                  <c:v>11.4</c:v>
                </c:pt>
                <c:pt idx="369">
                  <c:v>15</c:v>
                </c:pt>
                <c:pt idx="370">
                  <c:v>16.2</c:v>
                </c:pt>
                <c:pt idx="371">
                  <c:v>13.2</c:v>
                </c:pt>
                <c:pt idx="372">
                  <c:v>6.6</c:v>
                </c:pt>
                <c:pt idx="373">
                  <c:v>12.6</c:v>
                </c:pt>
                <c:pt idx="374">
                  <c:v>9</c:v>
                </c:pt>
                <c:pt idx="375">
                  <c:v>3</c:v>
                </c:pt>
                <c:pt idx="376">
                  <c:v>6.6</c:v>
                </c:pt>
                <c:pt idx="377">
                  <c:v>5.3999999999999995</c:v>
                </c:pt>
                <c:pt idx="378">
                  <c:v>7.8</c:v>
                </c:pt>
                <c:pt idx="379">
                  <c:v>4.8</c:v>
                </c:pt>
                <c:pt idx="380">
                  <c:v>3.5999999999999996</c:v>
                </c:pt>
                <c:pt idx="381">
                  <c:v>2.4</c:v>
                </c:pt>
                <c:pt idx="382">
                  <c:v>3</c:v>
                </c:pt>
                <c:pt idx="383">
                  <c:v>2.4</c:v>
                </c:pt>
                <c:pt idx="384">
                  <c:v>3.5999999999999996</c:v>
                </c:pt>
                <c:pt idx="385">
                  <c:v>0.6</c:v>
                </c:pt>
                <c:pt idx="386">
                  <c:v>2.4</c:v>
                </c:pt>
                <c:pt idx="387">
                  <c:v>2.4</c:v>
                </c:pt>
                <c:pt idx="388">
                  <c:v>1.7999999999999998</c:v>
                </c:pt>
                <c:pt idx="389">
                  <c:v>0.6</c:v>
                </c:pt>
                <c:pt idx="390">
                  <c:v>3.5999999999999996</c:v>
                </c:pt>
                <c:pt idx="391">
                  <c:v>1.2</c:v>
                </c:pt>
                <c:pt idx="392">
                  <c:v>0</c:v>
                </c:pt>
                <c:pt idx="393">
                  <c:v>0.6</c:v>
                </c:pt>
                <c:pt idx="394">
                  <c:v>2.4</c:v>
                </c:pt>
                <c:pt idx="395">
                  <c:v>2.4</c:v>
                </c:pt>
                <c:pt idx="396">
                  <c:v>1.7999999999999998</c:v>
                </c:pt>
                <c:pt idx="397">
                  <c:v>0</c:v>
                </c:pt>
                <c:pt idx="398">
                  <c:v>0</c:v>
                </c:pt>
                <c:pt idx="399">
                  <c:v>0.6</c:v>
                </c:pt>
                <c:pt idx="400">
                  <c:v>1.2</c:v>
                </c:pt>
                <c:pt idx="401">
                  <c:v>0.6</c:v>
                </c:pt>
                <c:pt idx="402">
                  <c:v>0</c:v>
                </c:pt>
                <c:pt idx="403">
                  <c:v>1.2</c:v>
                </c:pt>
                <c:pt idx="404">
                  <c:v>0.6</c:v>
                </c:pt>
                <c:pt idx="405">
                  <c:v>2.4</c:v>
                </c:pt>
                <c:pt idx="406">
                  <c:v>1.7999999999999998</c:v>
                </c:pt>
                <c:pt idx="407">
                  <c:v>1.2</c:v>
                </c:pt>
                <c:pt idx="408">
                  <c:v>3</c:v>
                </c:pt>
                <c:pt idx="409">
                  <c:v>3.5999999999999996</c:v>
                </c:pt>
                <c:pt idx="410">
                  <c:v>1.2</c:v>
                </c:pt>
                <c:pt idx="411">
                  <c:v>1.7999999999999998</c:v>
                </c:pt>
                <c:pt idx="412">
                  <c:v>1.7999999999999998</c:v>
                </c:pt>
                <c:pt idx="413">
                  <c:v>1.2</c:v>
                </c:pt>
                <c:pt idx="414">
                  <c:v>0</c:v>
                </c:pt>
                <c:pt idx="415">
                  <c:v>0.6</c:v>
                </c:pt>
                <c:pt idx="416">
                  <c:v>0.6</c:v>
                </c:pt>
                <c:pt idx="417">
                  <c:v>1.2</c:v>
                </c:pt>
                <c:pt idx="418">
                  <c:v>1.2</c:v>
                </c:pt>
                <c:pt idx="419">
                  <c:v>0.6</c:v>
                </c:pt>
                <c:pt idx="420">
                  <c:v>2.4</c:v>
                </c:pt>
                <c:pt idx="421">
                  <c:v>0.6</c:v>
                </c:pt>
                <c:pt idx="422">
                  <c:v>1.7999999999999998</c:v>
                </c:pt>
                <c:pt idx="423">
                  <c:v>0.6</c:v>
                </c:pt>
                <c:pt idx="424">
                  <c:v>1.2</c:v>
                </c:pt>
                <c:pt idx="425">
                  <c:v>0.6</c:v>
                </c:pt>
                <c:pt idx="426">
                  <c:v>0.6</c:v>
                </c:pt>
                <c:pt idx="427">
                  <c:v>0</c:v>
                </c:pt>
                <c:pt idx="428">
                  <c:v>2.4</c:v>
                </c:pt>
                <c:pt idx="429">
                  <c:v>0.6</c:v>
                </c:pt>
                <c:pt idx="430">
                  <c:v>1.7999999999999998</c:v>
                </c:pt>
                <c:pt idx="431">
                  <c:v>0.6</c:v>
                </c:pt>
                <c:pt idx="432">
                  <c:v>1.2</c:v>
                </c:pt>
                <c:pt idx="433">
                  <c:v>0</c:v>
                </c:pt>
                <c:pt idx="434">
                  <c:v>0.6</c:v>
                </c:pt>
                <c:pt idx="435">
                  <c:v>1.2</c:v>
                </c:pt>
                <c:pt idx="436">
                  <c:v>0</c:v>
                </c:pt>
                <c:pt idx="437">
                  <c:v>0</c:v>
                </c:pt>
                <c:pt idx="438">
                  <c:v>0.6</c:v>
                </c:pt>
                <c:pt idx="439">
                  <c:v>1.2</c:v>
                </c:pt>
                <c:pt idx="440">
                  <c:v>1.2</c:v>
                </c:pt>
                <c:pt idx="441">
                  <c:v>0.6</c:v>
                </c:pt>
                <c:pt idx="442">
                  <c:v>0</c:v>
                </c:pt>
                <c:pt idx="443">
                  <c:v>0.6</c:v>
                </c:pt>
                <c:pt idx="444">
                  <c:v>2.4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1.7999999999999998</c:v>
                </c:pt>
                <c:pt idx="449">
                  <c:v>1.2</c:v>
                </c:pt>
                <c:pt idx="450">
                  <c:v>1.7999999999999998</c:v>
                </c:pt>
                <c:pt idx="451">
                  <c:v>2.4</c:v>
                </c:pt>
                <c:pt idx="452">
                  <c:v>1.2</c:v>
                </c:pt>
                <c:pt idx="453">
                  <c:v>0.6</c:v>
                </c:pt>
                <c:pt idx="454">
                  <c:v>1.2</c:v>
                </c:pt>
                <c:pt idx="455">
                  <c:v>1.2</c:v>
                </c:pt>
                <c:pt idx="456">
                  <c:v>0.6</c:v>
                </c:pt>
                <c:pt idx="457">
                  <c:v>1.2</c:v>
                </c:pt>
                <c:pt idx="458">
                  <c:v>0.6</c:v>
                </c:pt>
                <c:pt idx="459">
                  <c:v>0.6</c:v>
                </c:pt>
                <c:pt idx="460">
                  <c:v>0.6</c:v>
                </c:pt>
                <c:pt idx="461">
                  <c:v>0.6</c:v>
                </c:pt>
                <c:pt idx="462">
                  <c:v>1.7999999999999998</c:v>
                </c:pt>
                <c:pt idx="463">
                  <c:v>0</c:v>
                </c:pt>
                <c:pt idx="464">
                  <c:v>1.2</c:v>
                </c:pt>
                <c:pt idx="465">
                  <c:v>1.2</c:v>
                </c:pt>
                <c:pt idx="466">
                  <c:v>0.6</c:v>
                </c:pt>
                <c:pt idx="467">
                  <c:v>0</c:v>
                </c:pt>
                <c:pt idx="468">
                  <c:v>1.2</c:v>
                </c:pt>
                <c:pt idx="469">
                  <c:v>0</c:v>
                </c:pt>
                <c:pt idx="470">
                  <c:v>0</c:v>
                </c:pt>
                <c:pt idx="471">
                  <c:v>0.6</c:v>
                </c:pt>
                <c:pt idx="472">
                  <c:v>0</c:v>
                </c:pt>
                <c:pt idx="473">
                  <c:v>0.6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.6</c:v>
                </c:pt>
                <c:pt idx="478">
                  <c:v>0</c:v>
                </c:pt>
                <c:pt idx="479">
                  <c:v>0</c:v>
                </c:pt>
                <c:pt idx="480">
                  <c:v>0.6</c:v>
                </c:pt>
                <c:pt idx="481">
                  <c:v>0.6</c:v>
                </c:pt>
                <c:pt idx="482">
                  <c:v>1.7999999999999998</c:v>
                </c:pt>
                <c:pt idx="483">
                  <c:v>0</c:v>
                </c:pt>
                <c:pt idx="484">
                  <c:v>0</c:v>
                </c:pt>
                <c:pt idx="485">
                  <c:v>2.4</c:v>
                </c:pt>
                <c:pt idx="486">
                  <c:v>0</c:v>
                </c:pt>
                <c:pt idx="487">
                  <c:v>0</c:v>
                </c:pt>
                <c:pt idx="488">
                  <c:v>0.6</c:v>
                </c:pt>
                <c:pt idx="489">
                  <c:v>0.6</c:v>
                </c:pt>
                <c:pt idx="490">
                  <c:v>0.6</c:v>
                </c:pt>
                <c:pt idx="491">
                  <c:v>0.6</c:v>
                </c:pt>
                <c:pt idx="492">
                  <c:v>0</c:v>
                </c:pt>
                <c:pt idx="493">
                  <c:v>0.6</c:v>
                </c:pt>
                <c:pt idx="494">
                  <c:v>1.7999999999999998</c:v>
                </c:pt>
                <c:pt idx="495">
                  <c:v>0.6</c:v>
                </c:pt>
                <c:pt idx="496">
                  <c:v>0</c:v>
                </c:pt>
                <c:pt idx="497">
                  <c:v>0.6</c:v>
                </c:pt>
                <c:pt idx="498">
                  <c:v>0.6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.6</c:v>
                </c:pt>
                <c:pt idx="503">
                  <c:v>0.6</c:v>
                </c:pt>
                <c:pt idx="504">
                  <c:v>0</c:v>
                </c:pt>
                <c:pt idx="505">
                  <c:v>0</c:v>
                </c:pt>
                <c:pt idx="506">
                  <c:v>0.6</c:v>
                </c:pt>
                <c:pt idx="507">
                  <c:v>0.6</c:v>
                </c:pt>
                <c:pt idx="508">
                  <c:v>0</c:v>
                </c:pt>
                <c:pt idx="509">
                  <c:v>0.6</c:v>
                </c:pt>
                <c:pt idx="510">
                  <c:v>0</c:v>
                </c:pt>
                <c:pt idx="511">
                  <c:v>0.6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  <c:pt idx="598">
                  <c:v>0</c:v>
                </c:pt>
                <c:pt idx="599">
                  <c:v>0</c:v>
                </c:pt>
                <c:pt idx="600">
                  <c:v>0</c:v>
                </c:pt>
                <c:pt idx="601">
                  <c:v>0</c:v>
                </c:pt>
                <c:pt idx="602">
                  <c:v>0</c:v>
                </c:pt>
                <c:pt idx="603">
                  <c:v>0</c:v>
                </c:pt>
                <c:pt idx="604">
                  <c:v>0</c:v>
                </c:pt>
                <c:pt idx="605">
                  <c:v>0</c:v>
                </c:pt>
                <c:pt idx="606">
                  <c:v>0</c:v>
                </c:pt>
                <c:pt idx="607">
                  <c:v>0</c:v>
                </c:pt>
                <c:pt idx="608">
                  <c:v>0</c:v>
                </c:pt>
                <c:pt idx="609">
                  <c:v>0</c:v>
                </c:pt>
                <c:pt idx="610">
                  <c:v>0</c:v>
                </c:pt>
                <c:pt idx="611">
                  <c:v>0</c:v>
                </c:pt>
                <c:pt idx="612">
                  <c:v>0</c:v>
                </c:pt>
                <c:pt idx="613">
                  <c:v>0</c:v>
                </c:pt>
                <c:pt idx="614">
                  <c:v>0</c:v>
                </c:pt>
                <c:pt idx="615">
                  <c:v>0</c:v>
                </c:pt>
                <c:pt idx="616">
                  <c:v>0</c:v>
                </c:pt>
                <c:pt idx="617">
                  <c:v>0</c:v>
                </c:pt>
                <c:pt idx="618">
                  <c:v>0</c:v>
                </c:pt>
                <c:pt idx="619">
                  <c:v>0</c:v>
                </c:pt>
                <c:pt idx="620">
                  <c:v>0</c:v>
                </c:pt>
                <c:pt idx="621">
                  <c:v>0</c:v>
                </c:pt>
                <c:pt idx="622">
                  <c:v>0</c:v>
                </c:pt>
                <c:pt idx="623">
                  <c:v>0</c:v>
                </c:pt>
                <c:pt idx="624">
                  <c:v>0</c:v>
                </c:pt>
                <c:pt idx="625">
                  <c:v>0</c:v>
                </c:pt>
                <c:pt idx="626">
                  <c:v>0</c:v>
                </c:pt>
                <c:pt idx="627">
                  <c:v>0</c:v>
                </c:pt>
                <c:pt idx="628">
                  <c:v>0</c:v>
                </c:pt>
                <c:pt idx="629">
                  <c:v>0</c:v>
                </c:pt>
                <c:pt idx="630">
                  <c:v>0</c:v>
                </c:pt>
                <c:pt idx="631">
                  <c:v>0</c:v>
                </c:pt>
                <c:pt idx="632">
                  <c:v>0</c:v>
                </c:pt>
                <c:pt idx="633">
                  <c:v>0</c:v>
                </c:pt>
                <c:pt idx="634">
                  <c:v>0</c:v>
                </c:pt>
                <c:pt idx="635">
                  <c:v>0</c:v>
                </c:pt>
                <c:pt idx="636">
                  <c:v>0</c:v>
                </c:pt>
                <c:pt idx="637">
                  <c:v>0</c:v>
                </c:pt>
                <c:pt idx="638">
                  <c:v>0</c:v>
                </c:pt>
                <c:pt idx="639">
                  <c:v>0</c:v>
                </c:pt>
                <c:pt idx="640">
                  <c:v>0</c:v>
                </c:pt>
                <c:pt idx="641">
                  <c:v>0</c:v>
                </c:pt>
                <c:pt idx="642">
                  <c:v>0</c:v>
                </c:pt>
                <c:pt idx="643">
                  <c:v>0</c:v>
                </c:pt>
                <c:pt idx="644">
                  <c:v>0</c:v>
                </c:pt>
                <c:pt idx="645">
                  <c:v>0</c:v>
                </c:pt>
                <c:pt idx="646">
                  <c:v>0</c:v>
                </c:pt>
                <c:pt idx="647">
                  <c:v>0</c:v>
                </c:pt>
                <c:pt idx="648">
                  <c:v>0</c:v>
                </c:pt>
                <c:pt idx="649">
                  <c:v>0</c:v>
                </c:pt>
                <c:pt idx="650">
                  <c:v>0</c:v>
                </c:pt>
                <c:pt idx="651">
                  <c:v>0</c:v>
                </c:pt>
                <c:pt idx="652">
                  <c:v>0</c:v>
                </c:pt>
                <c:pt idx="653">
                  <c:v>0</c:v>
                </c:pt>
                <c:pt idx="654">
                  <c:v>0</c:v>
                </c:pt>
                <c:pt idx="655">
                  <c:v>0</c:v>
                </c:pt>
                <c:pt idx="656">
                  <c:v>0</c:v>
                </c:pt>
                <c:pt idx="657">
                  <c:v>0</c:v>
                </c:pt>
                <c:pt idx="658">
                  <c:v>0</c:v>
                </c:pt>
                <c:pt idx="659">
                  <c:v>0</c:v>
                </c:pt>
                <c:pt idx="660">
                  <c:v>0</c:v>
                </c:pt>
                <c:pt idx="661">
                  <c:v>0</c:v>
                </c:pt>
                <c:pt idx="662">
                  <c:v>0</c:v>
                </c:pt>
                <c:pt idx="663">
                  <c:v>0</c:v>
                </c:pt>
                <c:pt idx="664">
                  <c:v>0</c:v>
                </c:pt>
                <c:pt idx="665">
                  <c:v>0</c:v>
                </c:pt>
                <c:pt idx="666">
                  <c:v>0</c:v>
                </c:pt>
                <c:pt idx="667">
                  <c:v>0</c:v>
                </c:pt>
                <c:pt idx="668">
                  <c:v>0</c:v>
                </c:pt>
                <c:pt idx="669">
                  <c:v>0</c:v>
                </c:pt>
                <c:pt idx="670">
                  <c:v>0</c:v>
                </c:pt>
                <c:pt idx="671">
                  <c:v>0</c:v>
                </c:pt>
                <c:pt idx="672">
                  <c:v>0</c:v>
                </c:pt>
                <c:pt idx="673">
                  <c:v>0</c:v>
                </c:pt>
                <c:pt idx="674">
                  <c:v>0</c:v>
                </c:pt>
                <c:pt idx="675">
                  <c:v>0</c:v>
                </c:pt>
                <c:pt idx="676">
                  <c:v>0</c:v>
                </c:pt>
                <c:pt idx="677">
                  <c:v>0</c:v>
                </c:pt>
                <c:pt idx="678">
                  <c:v>0</c:v>
                </c:pt>
                <c:pt idx="679">
                  <c:v>0</c:v>
                </c:pt>
                <c:pt idx="680">
                  <c:v>0</c:v>
                </c:pt>
                <c:pt idx="681">
                  <c:v>0</c:v>
                </c:pt>
                <c:pt idx="682">
                  <c:v>0</c:v>
                </c:pt>
                <c:pt idx="683">
                  <c:v>0</c:v>
                </c:pt>
                <c:pt idx="684">
                  <c:v>0</c:v>
                </c:pt>
                <c:pt idx="685">
                  <c:v>0</c:v>
                </c:pt>
                <c:pt idx="686">
                  <c:v>0</c:v>
                </c:pt>
                <c:pt idx="687">
                  <c:v>0</c:v>
                </c:pt>
                <c:pt idx="688">
                  <c:v>0</c:v>
                </c:pt>
                <c:pt idx="689">
                  <c:v>0</c:v>
                </c:pt>
                <c:pt idx="690">
                  <c:v>0</c:v>
                </c:pt>
                <c:pt idx="691">
                  <c:v>0</c:v>
                </c:pt>
                <c:pt idx="692">
                  <c:v>0</c:v>
                </c:pt>
                <c:pt idx="693">
                  <c:v>0</c:v>
                </c:pt>
                <c:pt idx="694">
                  <c:v>0</c:v>
                </c:pt>
                <c:pt idx="695">
                  <c:v>0</c:v>
                </c:pt>
                <c:pt idx="696">
                  <c:v>0</c:v>
                </c:pt>
                <c:pt idx="697">
                  <c:v>0</c:v>
                </c:pt>
                <c:pt idx="698">
                  <c:v>0</c:v>
                </c:pt>
                <c:pt idx="699">
                  <c:v>0</c:v>
                </c:pt>
                <c:pt idx="700">
                  <c:v>0</c:v>
                </c:pt>
                <c:pt idx="701">
                  <c:v>0</c:v>
                </c:pt>
                <c:pt idx="702">
                  <c:v>0</c:v>
                </c:pt>
                <c:pt idx="703">
                  <c:v>0</c:v>
                </c:pt>
                <c:pt idx="704">
                  <c:v>0</c:v>
                </c:pt>
                <c:pt idx="705">
                  <c:v>0</c:v>
                </c:pt>
                <c:pt idx="706">
                  <c:v>0</c:v>
                </c:pt>
                <c:pt idx="707">
                  <c:v>0</c:v>
                </c:pt>
                <c:pt idx="708">
                  <c:v>0</c:v>
                </c:pt>
                <c:pt idx="709">
                  <c:v>0</c:v>
                </c:pt>
                <c:pt idx="710">
                  <c:v>0</c:v>
                </c:pt>
                <c:pt idx="711">
                  <c:v>0</c:v>
                </c:pt>
                <c:pt idx="712">
                  <c:v>0</c:v>
                </c:pt>
                <c:pt idx="713">
                  <c:v>0</c:v>
                </c:pt>
                <c:pt idx="714">
                  <c:v>0</c:v>
                </c:pt>
                <c:pt idx="715">
                  <c:v>0</c:v>
                </c:pt>
                <c:pt idx="716">
                  <c:v>0</c:v>
                </c:pt>
                <c:pt idx="717">
                  <c:v>0</c:v>
                </c:pt>
                <c:pt idx="718">
                  <c:v>0</c:v>
                </c:pt>
                <c:pt idx="719">
                  <c:v>0</c:v>
                </c:pt>
                <c:pt idx="720">
                  <c:v>0</c:v>
                </c:pt>
                <c:pt idx="721">
                  <c:v>0</c:v>
                </c:pt>
                <c:pt idx="722">
                  <c:v>0</c:v>
                </c:pt>
                <c:pt idx="723">
                  <c:v>0</c:v>
                </c:pt>
                <c:pt idx="724">
                  <c:v>0</c:v>
                </c:pt>
                <c:pt idx="725">
                  <c:v>0</c:v>
                </c:pt>
                <c:pt idx="726">
                  <c:v>0</c:v>
                </c:pt>
                <c:pt idx="727">
                  <c:v>0</c:v>
                </c:pt>
                <c:pt idx="728">
                  <c:v>0</c:v>
                </c:pt>
                <c:pt idx="729">
                  <c:v>0</c:v>
                </c:pt>
                <c:pt idx="730">
                  <c:v>0</c:v>
                </c:pt>
                <c:pt idx="731">
                  <c:v>0</c:v>
                </c:pt>
                <c:pt idx="732">
                  <c:v>0</c:v>
                </c:pt>
                <c:pt idx="733">
                  <c:v>0</c:v>
                </c:pt>
                <c:pt idx="734">
                  <c:v>0</c:v>
                </c:pt>
                <c:pt idx="735">
                  <c:v>0</c:v>
                </c:pt>
                <c:pt idx="736">
                  <c:v>0</c:v>
                </c:pt>
                <c:pt idx="737">
                  <c:v>0</c:v>
                </c:pt>
                <c:pt idx="738">
                  <c:v>0</c:v>
                </c:pt>
                <c:pt idx="739">
                  <c:v>0</c:v>
                </c:pt>
                <c:pt idx="740">
                  <c:v>0</c:v>
                </c:pt>
                <c:pt idx="741">
                  <c:v>0</c:v>
                </c:pt>
                <c:pt idx="742">
                  <c:v>0</c:v>
                </c:pt>
                <c:pt idx="743">
                  <c:v>0</c:v>
                </c:pt>
                <c:pt idx="744">
                  <c:v>0</c:v>
                </c:pt>
                <c:pt idx="745">
                  <c:v>0</c:v>
                </c:pt>
                <c:pt idx="746">
                  <c:v>0</c:v>
                </c:pt>
                <c:pt idx="747">
                  <c:v>0</c:v>
                </c:pt>
                <c:pt idx="748">
                  <c:v>0</c:v>
                </c:pt>
                <c:pt idx="749">
                  <c:v>0</c:v>
                </c:pt>
                <c:pt idx="750">
                  <c:v>0</c:v>
                </c:pt>
                <c:pt idx="751">
                  <c:v>0</c:v>
                </c:pt>
                <c:pt idx="752">
                  <c:v>0</c:v>
                </c:pt>
                <c:pt idx="753">
                  <c:v>0</c:v>
                </c:pt>
                <c:pt idx="754">
                  <c:v>0</c:v>
                </c:pt>
                <c:pt idx="755">
                  <c:v>0</c:v>
                </c:pt>
                <c:pt idx="756">
                  <c:v>0</c:v>
                </c:pt>
                <c:pt idx="757">
                  <c:v>0</c:v>
                </c:pt>
                <c:pt idx="758">
                  <c:v>0</c:v>
                </c:pt>
                <c:pt idx="759">
                  <c:v>0</c:v>
                </c:pt>
                <c:pt idx="760">
                  <c:v>0</c:v>
                </c:pt>
                <c:pt idx="761">
                  <c:v>0</c:v>
                </c:pt>
                <c:pt idx="762">
                  <c:v>0</c:v>
                </c:pt>
                <c:pt idx="763">
                  <c:v>0</c:v>
                </c:pt>
                <c:pt idx="764">
                  <c:v>0</c:v>
                </c:pt>
                <c:pt idx="765">
                  <c:v>0</c:v>
                </c:pt>
                <c:pt idx="766">
                  <c:v>0</c:v>
                </c:pt>
                <c:pt idx="767">
                  <c:v>0</c:v>
                </c:pt>
                <c:pt idx="768">
                  <c:v>0</c:v>
                </c:pt>
                <c:pt idx="769">
                  <c:v>0</c:v>
                </c:pt>
                <c:pt idx="770">
                  <c:v>0</c:v>
                </c:pt>
                <c:pt idx="771">
                  <c:v>0</c:v>
                </c:pt>
                <c:pt idx="772">
                  <c:v>0</c:v>
                </c:pt>
                <c:pt idx="773">
                  <c:v>0</c:v>
                </c:pt>
                <c:pt idx="774">
                  <c:v>0</c:v>
                </c:pt>
                <c:pt idx="775">
                  <c:v>0</c:v>
                </c:pt>
                <c:pt idx="776">
                  <c:v>0</c:v>
                </c:pt>
                <c:pt idx="777">
                  <c:v>0</c:v>
                </c:pt>
                <c:pt idx="778">
                  <c:v>0</c:v>
                </c:pt>
                <c:pt idx="779">
                  <c:v>0</c:v>
                </c:pt>
                <c:pt idx="780">
                  <c:v>0</c:v>
                </c:pt>
                <c:pt idx="781">
                  <c:v>0</c:v>
                </c:pt>
                <c:pt idx="782">
                  <c:v>0</c:v>
                </c:pt>
                <c:pt idx="783">
                  <c:v>0</c:v>
                </c:pt>
                <c:pt idx="784">
                  <c:v>0</c:v>
                </c:pt>
                <c:pt idx="785">
                  <c:v>0</c:v>
                </c:pt>
                <c:pt idx="786">
                  <c:v>0</c:v>
                </c:pt>
                <c:pt idx="787">
                  <c:v>0</c:v>
                </c:pt>
                <c:pt idx="788">
                  <c:v>0</c:v>
                </c:pt>
                <c:pt idx="789">
                  <c:v>0</c:v>
                </c:pt>
                <c:pt idx="790">
                  <c:v>0</c:v>
                </c:pt>
                <c:pt idx="791">
                  <c:v>0</c:v>
                </c:pt>
                <c:pt idx="792">
                  <c:v>0</c:v>
                </c:pt>
                <c:pt idx="793">
                  <c:v>0</c:v>
                </c:pt>
                <c:pt idx="794">
                  <c:v>0</c:v>
                </c:pt>
                <c:pt idx="795">
                  <c:v>0</c:v>
                </c:pt>
                <c:pt idx="796">
                  <c:v>0</c:v>
                </c:pt>
                <c:pt idx="797">
                  <c:v>0</c:v>
                </c:pt>
                <c:pt idx="798">
                  <c:v>0</c:v>
                </c:pt>
                <c:pt idx="799">
                  <c:v>0</c:v>
                </c:pt>
                <c:pt idx="800">
                  <c:v>0</c:v>
                </c:pt>
                <c:pt idx="801">
                  <c:v>0</c:v>
                </c:pt>
                <c:pt idx="802">
                  <c:v>0</c:v>
                </c:pt>
                <c:pt idx="803">
                  <c:v>0</c:v>
                </c:pt>
                <c:pt idx="804">
                  <c:v>0</c:v>
                </c:pt>
                <c:pt idx="805">
                  <c:v>0</c:v>
                </c:pt>
                <c:pt idx="806">
                  <c:v>0</c:v>
                </c:pt>
                <c:pt idx="807">
                  <c:v>0</c:v>
                </c:pt>
                <c:pt idx="808">
                  <c:v>0</c:v>
                </c:pt>
                <c:pt idx="809">
                  <c:v>0</c:v>
                </c:pt>
                <c:pt idx="810">
                  <c:v>0</c:v>
                </c:pt>
                <c:pt idx="811">
                  <c:v>0</c:v>
                </c:pt>
                <c:pt idx="812">
                  <c:v>0</c:v>
                </c:pt>
                <c:pt idx="813">
                  <c:v>0</c:v>
                </c:pt>
                <c:pt idx="814">
                  <c:v>0</c:v>
                </c:pt>
                <c:pt idx="815">
                  <c:v>0</c:v>
                </c:pt>
                <c:pt idx="816">
                  <c:v>0</c:v>
                </c:pt>
                <c:pt idx="817">
                  <c:v>0</c:v>
                </c:pt>
                <c:pt idx="818">
                  <c:v>0</c:v>
                </c:pt>
                <c:pt idx="819">
                  <c:v>0</c:v>
                </c:pt>
                <c:pt idx="820">
                  <c:v>0</c:v>
                </c:pt>
                <c:pt idx="821">
                  <c:v>0</c:v>
                </c:pt>
                <c:pt idx="822">
                  <c:v>0</c:v>
                </c:pt>
                <c:pt idx="823">
                  <c:v>0</c:v>
                </c:pt>
                <c:pt idx="824">
                  <c:v>0</c:v>
                </c:pt>
                <c:pt idx="825">
                  <c:v>0</c:v>
                </c:pt>
                <c:pt idx="826">
                  <c:v>0</c:v>
                </c:pt>
                <c:pt idx="827">
                  <c:v>0</c:v>
                </c:pt>
                <c:pt idx="828">
                  <c:v>0</c:v>
                </c:pt>
                <c:pt idx="829">
                  <c:v>0</c:v>
                </c:pt>
                <c:pt idx="830">
                  <c:v>0</c:v>
                </c:pt>
                <c:pt idx="831">
                  <c:v>0</c:v>
                </c:pt>
                <c:pt idx="832">
                  <c:v>0</c:v>
                </c:pt>
                <c:pt idx="833">
                  <c:v>0</c:v>
                </c:pt>
                <c:pt idx="834">
                  <c:v>0</c:v>
                </c:pt>
                <c:pt idx="835">
                  <c:v>0</c:v>
                </c:pt>
                <c:pt idx="836">
                  <c:v>0</c:v>
                </c:pt>
                <c:pt idx="837">
                  <c:v>0</c:v>
                </c:pt>
                <c:pt idx="838">
                  <c:v>0</c:v>
                </c:pt>
                <c:pt idx="839">
                  <c:v>0</c:v>
                </c:pt>
                <c:pt idx="840">
                  <c:v>0</c:v>
                </c:pt>
                <c:pt idx="841">
                  <c:v>0</c:v>
                </c:pt>
                <c:pt idx="842">
                  <c:v>0</c:v>
                </c:pt>
                <c:pt idx="843">
                  <c:v>0</c:v>
                </c:pt>
                <c:pt idx="844">
                  <c:v>0</c:v>
                </c:pt>
                <c:pt idx="845">
                  <c:v>0</c:v>
                </c:pt>
                <c:pt idx="846">
                  <c:v>0</c:v>
                </c:pt>
                <c:pt idx="847">
                  <c:v>0</c:v>
                </c:pt>
                <c:pt idx="848">
                  <c:v>0</c:v>
                </c:pt>
                <c:pt idx="849">
                  <c:v>0</c:v>
                </c:pt>
                <c:pt idx="850">
                  <c:v>0</c:v>
                </c:pt>
                <c:pt idx="851">
                  <c:v>0</c:v>
                </c:pt>
                <c:pt idx="852">
                  <c:v>0</c:v>
                </c:pt>
                <c:pt idx="853">
                  <c:v>0</c:v>
                </c:pt>
                <c:pt idx="854">
                  <c:v>0</c:v>
                </c:pt>
                <c:pt idx="855">
                  <c:v>0</c:v>
                </c:pt>
                <c:pt idx="856">
                  <c:v>0</c:v>
                </c:pt>
                <c:pt idx="857">
                  <c:v>0</c:v>
                </c:pt>
                <c:pt idx="858">
                  <c:v>0</c:v>
                </c:pt>
                <c:pt idx="859">
                  <c:v>0</c:v>
                </c:pt>
                <c:pt idx="860">
                  <c:v>0</c:v>
                </c:pt>
                <c:pt idx="861">
                  <c:v>0</c:v>
                </c:pt>
                <c:pt idx="862">
                  <c:v>0</c:v>
                </c:pt>
                <c:pt idx="863">
                  <c:v>0</c:v>
                </c:pt>
                <c:pt idx="864">
                  <c:v>0</c:v>
                </c:pt>
                <c:pt idx="865">
                  <c:v>0</c:v>
                </c:pt>
                <c:pt idx="866">
                  <c:v>0</c:v>
                </c:pt>
                <c:pt idx="867">
                  <c:v>0</c:v>
                </c:pt>
                <c:pt idx="868">
                  <c:v>0</c:v>
                </c:pt>
                <c:pt idx="869">
                  <c:v>0</c:v>
                </c:pt>
                <c:pt idx="870">
                  <c:v>0</c:v>
                </c:pt>
                <c:pt idx="871">
                  <c:v>0</c:v>
                </c:pt>
                <c:pt idx="872">
                  <c:v>0</c:v>
                </c:pt>
                <c:pt idx="873">
                  <c:v>0</c:v>
                </c:pt>
                <c:pt idx="874">
                  <c:v>0</c:v>
                </c:pt>
                <c:pt idx="875">
                  <c:v>0</c:v>
                </c:pt>
                <c:pt idx="876">
                  <c:v>0</c:v>
                </c:pt>
                <c:pt idx="877">
                  <c:v>0</c:v>
                </c:pt>
                <c:pt idx="878">
                  <c:v>0</c:v>
                </c:pt>
                <c:pt idx="879">
                  <c:v>0</c:v>
                </c:pt>
                <c:pt idx="880">
                  <c:v>0</c:v>
                </c:pt>
                <c:pt idx="881">
                  <c:v>0</c:v>
                </c:pt>
                <c:pt idx="882">
                  <c:v>0</c:v>
                </c:pt>
                <c:pt idx="883">
                  <c:v>0</c:v>
                </c:pt>
                <c:pt idx="884">
                  <c:v>0</c:v>
                </c:pt>
                <c:pt idx="885">
                  <c:v>0</c:v>
                </c:pt>
                <c:pt idx="886">
                  <c:v>0</c:v>
                </c:pt>
                <c:pt idx="887">
                  <c:v>0</c:v>
                </c:pt>
                <c:pt idx="888">
                  <c:v>0</c:v>
                </c:pt>
                <c:pt idx="889">
                  <c:v>0</c:v>
                </c:pt>
                <c:pt idx="890">
                  <c:v>0</c:v>
                </c:pt>
                <c:pt idx="891">
                  <c:v>0</c:v>
                </c:pt>
                <c:pt idx="892">
                  <c:v>0</c:v>
                </c:pt>
                <c:pt idx="893">
                  <c:v>0</c:v>
                </c:pt>
                <c:pt idx="894">
                  <c:v>0</c:v>
                </c:pt>
                <c:pt idx="895">
                  <c:v>0</c:v>
                </c:pt>
                <c:pt idx="896">
                  <c:v>0</c:v>
                </c:pt>
                <c:pt idx="897">
                  <c:v>0</c:v>
                </c:pt>
                <c:pt idx="898">
                  <c:v>0</c:v>
                </c:pt>
                <c:pt idx="899">
                  <c:v>0</c:v>
                </c:pt>
                <c:pt idx="900">
                  <c:v>0</c:v>
                </c:pt>
                <c:pt idx="901">
                  <c:v>0</c:v>
                </c:pt>
                <c:pt idx="902">
                  <c:v>0</c:v>
                </c:pt>
                <c:pt idx="903">
                  <c:v>0</c:v>
                </c:pt>
                <c:pt idx="904">
                  <c:v>0</c:v>
                </c:pt>
                <c:pt idx="905">
                  <c:v>0</c:v>
                </c:pt>
                <c:pt idx="906">
                  <c:v>0</c:v>
                </c:pt>
                <c:pt idx="907">
                  <c:v>0</c:v>
                </c:pt>
                <c:pt idx="908">
                  <c:v>0</c:v>
                </c:pt>
                <c:pt idx="909">
                  <c:v>0</c:v>
                </c:pt>
                <c:pt idx="910">
                  <c:v>0</c:v>
                </c:pt>
                <c:pt idx="911">
                  <c:v>0</c:v>
                </c:pt>
                <c:pt idx="912">
                  <c:v>0</c:v>
                </c:pt>
                <c:pt idx="913">
                  <c:v>0</c:v>
                </c:pt>
                <c:pt idx="914">
                  <c:v>0</c:v>
                </c:pt>
                <c:pt idx="915">
                  <c:v>0</c:v>
                </c:pt>
                <c:pt idx="916">
                  <c:v>0</c:v>
                </c:pt>
                <c:pt idx="917">
                  <c:v>0</c:v>
                </c:pt>
                <c:pt idx="918">
                  <c:v>0</c:v>
                </c:pt>
                <c:pt idx="919">
                  <c:v>0</c:v>
                </c:pt>
                <c:pt idx="920">
                  <c:v>0</c:v>
                </c:pt>
                <c:pt idx="921">
                  <c:v>0</c:v>
                </c:pt>
                <c:pt idx="922">
                  <c:v>0</c:v>
                </c:pt>
                <c:pt idx="923">
                  <c:v>0</c:v>
                </c:pt>
                <c:pt idx="924">
                  <c:v>0</c:v>
                </c:pt>
                <c:pt idx="925">
                  <c:v>0</c:v>
                </c:pt>
                <c:pt idx="926">
                  <c:v>0</c:v>
                </c:pt>
                <c:pt idx="927">
                  <c:v>0</c:v>
                </c:pt>
                <c:pt idx="928">
                  <c:v>0</c:v>
                </c:pt>
                <c:pt idx="929">
                  <c:v>0</c:v>
                </c:pt>
                <c:pt idx="930">
                  <c:v>0</c:v>
                </c:pt>
                <c:pt idx="931">
                  <c:v>0</c:v>
                </c:pt>
                <c:pt idx="932">
                  <c:v>0</c:v>
                </c:pt>
                <c:pt idx="933">
                  <c:v>0</c:v>
                </c:pt>
                <c:pt idx="934">
                  <c:v>0</c:v>
                </c:pt>
                <c:pt idx="935">
                  <c:v>0</c:v>
                </c:pt>
                <c:pt idx="936">
                  <c:v>0</c:v>
                </c:pt>
                <c:pt idx="937">
                  <c:v>0</c:v>
                </c:pt>
                <c:pt idx="938">
                  <c:v>0</c:v>
                </c:pt>
                <c:pt idx="939">
                  <c:v>0</c:v>
                </c:pt>
                <c:pt idx="940">
                  <c:v>0</c:v>
                </c:pt>
                <c:pt idx="941">
                  <c:v>0</c:v>
                </c:pt>
                <c:pt idx="942">
                  <c:v>0</c:v>
                </c:pt>
                <c:pt idx="943">
                  <c:v>0</c:v>
                </c:pt>
                <c:pt idx="944">
                  <c:v>0</c:v>
                </c:pt>
                <c:pt idx="945">
                  <c:v>0</c:v>
                </c:pt>
                <c:pt idx="946">
                  <c:v>0</c:v>
                </c:pt>
                <c:pt idx="947">
                  <c:v>0</c:v>
                </c:pt>
                <c:pt idx="948">
                  <c:v>0</c:v>
                </c:pt>
                <c:pt idx="949">
                  <c:v>0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5152768"/>
        <c:axId val="75154944"/>
      </c:scatterChart>
      <c:valAx>
        <c:axId val="75152768"/>
        <c:scaling>
          <c:orientation val="minMax"/>
          <c:max val="50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annel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5154944"/>
        <c:crosses val="autoZero"/>
        <c:crossBetween val="midCat"/>
        <c:majorUnit val="50"/>
      </c:valAx>
      <c:valAx>
        <c:axId val="75154944"/>
        <c:scaling>
          <c:orientation val="minMax"/>
          <c:max val="120"/>
          <c:min val="0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u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75152768"/>
        <c:crosses val="autoZero"/>
        <c:crossBetween val="midCat"/>
        <c:majorUnit val="20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47411083048581187"/>
          <c:y val="0.18470174182772608"/>
          <c:w val="0.42971351458426188"/>
          <c:h val="0.24814006203769987"/>
        </c:manualLayout>
      </c:layout>
      <c:overlay val="0"/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37656056216298"/>
          <c:y val="6.9992976230083923E-2"/>
          <c:w val="0.82367428793281405"/>
          <c:h val="0.76009685409042183"/>
        </c:manualLayout>
      </c:layout>
      <c:scatterChart>
        <c:scatterStyle val="lineMarker"/>
        <c:varyColors val="0"/>
        <c:ser>
          <c:idx val="0"/>
          <c:order val="0"/>
          <c:tx>
            <c:strRef>
              <c:f>summary!$L$8</c:f>
              <c:strCache>
                <c:ptCount val="1"/>
                <c:pt idx="0">
                  <c:v>HWR1</c:v>
                </c:pt>
              </c:strCache>
            </c:strRef>
          </c:tx>
          <c:spPr>
            <a:ln w="38100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8:$AE$8</c:f>
              <c:numCache>
                <c:formatCode>General</c:formatCode>
                <c:ptCount val="19"/>
                <c:pt idx="0">
                  <c:v>1150</c:v>
                </c:pt>
                <c:pt idx="1">
                  <c:v>1142</c:v>
                </c:pt>
                <c:pt idx="2">
                  <c:v>1056</c:v>
                </c:pt>
                <c:pt idx="3">
                  <c:v>1002</c:v>
                </c:pt>
                <c:pt idx="4">
                  <c:v>1014</c:v>
                </c:pt>
                <c:pt idx="5">
                  <c:v>940</c:v>
                </c:pt>
                <c:pt idx="6">
                  <c:v>887</c:v>
                </c:pt>
                <c:pt idx="7">
                  <c:v>907.2</c:v>
                </c:pt>
                <c:pt idx="8">
                  <c:v>975</c:v>
                </c:pt>
                <c:pt idx="9">
                  <c:v>985.5</c:v>
                </c:pt>
                <c:pt idx="10">
                  <c:v>953.5</c:v>
                </c:pt>
                <c:pt idx="11">
                  <c:v>982.16666666666663</c:v>
                </c:pt>
                <c:pt idx="12">
                  <c:v>980.66666666666663</c:v>
                </c:pt>
                <c:pt idx="13">
                  <c:v>962.33333333333337</c:v>
                </c:pt>
                <c:pt idx="14">
                  <c:v>1025.1666666666667</c:v>
                </c:pt>
                <c:pt idx="15">
                  <c:v>995.36666666666667</c:v>
                </c:pt>
                <c:pt idx="16">
                  <c:v>965</c:v>
                </c:pt>
                <c:pt idx="17">
                  <c:v>1030</c:v>
                </c:pt>
                <c:pt idx="18">
                  <c:v>102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ummary!$L$9</c:f>
              <c:strCache>
                <c:ptCount val="1"/>
                <c:pt idx="0">
                  <c:v>HWR2</c:v>
                </c:pt>
              </c:strCache>
            </c:strRef>
          </c:tx>
          <c:spPr>
            <a:ln w="381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9:$AE$9</c:f>
              <c:numCache>
                <c:formatCode>General</c:formatCode>
                <c:ptCount val="19"/>
                <c:pt idx="0">
                  <c:v>1200</c:v>
                </c:pt>
                <c:pt idx="1">
                  <c:v>1091.5999999999999</c:v>
                </c:pt>
                <c:pt idx="2">
                  <c:v>1070</c:v>
                </c:pt>
                <c:pt idx="3">
                  <c:v>1094</c:v>
                </c:pt>
                <c:pt idx="4">
                  <c:v>978.5</c:v>
                </c:pt>
                <c:pt idx="5">
                  <c:v>1050</c:v>
                </c:pt>
                <c:pt idx="6">
                  <c:v>905.6</c:v>
                </c:pt>
                <c:pt idx="7">
                  <c:v>928.2</c:v>
                </c:pt>
                <c:pt idx="8">
                  <c:v>941.2</c:v>
                </c:pt>
                <c:pt idx="9">
                  <c:v>955</c:v>
                </c:pt>
                <c:pt idx="10">
                  <c:v>939.16666666666663</c:v>
                </c:pt>
                <c:pt idx="11">
                  <c:v>943</c:v>
                </c:pt>
                <c:pt idx="12">
                  <c:v>952.16666666666663</c:v>
                </c:pt>
                <c:pt idx="13">
                  <c:v>931.16666666666663</c:v>
                </c:pt>
                <c:pt idx="14">
                  <c:v>934</c:v>
                </c:pt>
                <c:pt idx="15">
                  <c:v>923.16666666666663</c:v>
                </c:pt>
                <c:pt idx="16">
                  <c:v>824</c:v>
                </c:pt>
                <c:pt idx="17">
                  <c:v>966</c:v>
                </c:pt>
                <c:pt idx="18">
                  <c:v>99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ummary!$L$10</c:f>
              <c:strCache>
                <c:ptCount val="1"/>
                <c:pt idx="0">
                  <c:v>HWR3</c:v>
                </c:pt>
              </c:strCache>
            </c:strRef>
          </c:tx>
          <c:spPr>
            <a:ln w="381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10:$AE$10</c:f>
              <c:numCache>
                <c:formatCode>General</c:formatCode>
                <c:ptCount val="19"/>
                <c:pt idx="0">
                  <c:v>1500</c:v>
                </c:pt>
                <c:pt idx="1">
                  <c:v>1198.7999999999302</c:v>
                </c:pt>
                <c:pt idx="2">
                  <c:v>1113</c:v>
                </c:pt>
                <c:pt idx="3">
                  <c:v>1141</c:v>
                </c:pt>
                <c:pt idx="4">
                  <c:v>1187</c:v>
                </c:pt>
                <c:pt idx="5">
                  <c:v>1260</c:v>
                </c:pt>
                <c:pt idx="6">
                  <c:v>1164.75</c:v>
                </c:pt>
                <c:pt idx="7">
                  <c:v>1101.4285714285713</c:v>
                </c:pt>
                <c:pt idx="8">
                  <c:v>1135.2</c:v>
                </c:pt>
                <c:pt idx="9">
                  <c:v>1143.5999999999999</c:v>
                </c:pt>
                <c:pt idx="10">
                  <c:v>1095.5</c:v>
                </c:pt>
                <c:pt idx="11">
                  <c:v>1106.1666666666667</c:v>
                </c:pt>
                <c:pt idx="12">
                  <c:v>1120.8333333333333</c:v>
                </c:pt>
                <c:pt idx="13">
                  <c:v>1097.3333333333333</c:v>
                </c:pt>
                <c:pt idx="14">
                  <c:v>1148</c:v>
                </c:pt>
                <c:pt idx="15">
                  <c:v>1135.9166666666667</c:v>
                </c:pt>
                <c:pt idx="16">
                  <c:v>1106</c:v>
                </c:pt>
                <c:pt idx="17">
                  <c:v>1241</c:v>
                </c:pt>
                <c:pt idx="18">
                  <c:v>1170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summary!$L$11</c:f>
              <c:strCache>
                <c:ptCount val="1"/>
                <c:pt idx="0">
                  <c:v>HWR4</c:v>
                </c:pt>
              </c:strCache>
            </c:strRef>
          </c:tx>
          <c:spPr>
            <a:ln w="38100">
              <a:solidFill>
                <a:srgbClr val="00FFFF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11:$AE$11</c:f>
              <c:numCache>
                <c:formatCode>General</c:formatCode>
                <c:ptCount val="19"/>
                <c:pt idx="0">
                  <c:v>1300</c:v>
                </c:pt>
                <c:pt idx="1">
                  <c:v>1251.4000000000001</c:v>
                </c:pt>
                <c:pt idx="2">
                  <c:v>1232</c:v>
                </c:pt>
                <c:pt idx="3">
                  <c:v>1376</c:v>
                </c:pt>
                <c:pt idx="4">
                  <c:v>1155.5</c:v>
                </c:pt>
                <c:pt idx="5">
                  <c:v>1266.6666666666667</c:v>
                </c:pt>
                <c:pt idx="6">
                  <c:v>1160.75</c:v>
                </c:pt>
                <c:pt idx="7">
                  <c:v>1105</c:v>
                </c:pt>
                <c:pt idx="8">
                  <c:v>1074.8</c:v>
                </c:pt>
                <c:pt idx="9">
                  <c:v>1034.3333333333333</c:v>
                </c:pt>
                <c:pt idx="10">
                  <c:v>1067.3333333333333</c:v>
                </c:pt>
                <c:pt idx="11">
                  <c:v>1033</c:v>
                </c:pt>
                <c:pt idx="12">
                  <c:v>1069.8333333333333</c:v>
                </c:pt>
                <c:pt idx="13">
                  <c:v>1032.3333333333333</c:v>
                </c:pt>
                <c:pt idx="14">
                  <c:v>1128</c:v>
                </c:pt>
                <c:pt idx="15">
                  <c:v>1017.1818181818181</c:v>
                </c:pt>
                <c:pt idx="16">
                  <c:v>1008</c:v>
                </c:pt>
                <c:pt idx="17">
                  <c:v>1149</c:v>
                </c:pt>
                <c:pt idx="18">
                  <c:v>1097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summary!$L$12</c:f>
              <c:strCache>
                <c:ptCount val="1"/>
                <c:pt idx="0">
                  <c:v>HWR5</c:v>
                </c:pt>
              </c:strCache>
            </c:strRef>
          </c:tx>
          <c:spPr>
            <a:ln w="38100">
              <a:solidFill>
                <a:srgbClr val="800080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12:$AE$12</c:f>
              <c:numCache>
                <c:formatCode>General</c:formatCode>
                <c:ptCount val="19"/>
                <c:pt idx="0">
                  <c:v>1450</c:v>
                </c:pt>
                <c:pt idx="1">
                  <c:v>1312</c:v>
                </c:pt>
                <c:pt idx="2">
                  <c:v>1208</c:v>
                </c:pt>
                <c:pt idx="3">
                  <c:v>1415</c:v>
                </c:pt>
                <c:pt idx="4">
                  <c:v>1191.3333333333333</c:v>
                </c:pt>
                <c:pt idx="5">
                  <c:v>1250</c:v>
                </c:pt>
                <c:pt idx="6">
                  <c:v>1144.25</c:v>
                </c:pt>
                <c:pt idx="7">
                  <c:v>1096.4000000000001</c:v>
                </c:pt>
                <c:pt idx="8">
                  <c:v>1097.4000000000001</c:v>
                </c:pt>
                <c:pt idx="9">
                  <c:v>1073.5</c:v>
                </c:pt>
                <c:pt idx="10">
                  <c:v>1045.6666666666667</c:v>
                </c:pt>
                <c:pt idx="11">
                  <c:v>1087.3333333333333</c:v>
                </c:pt>
                <c:pt idx="12">
                  <c:v>1063.1666666666667</c:v>
                </c:pt>
                <c:pt idx="13">
                  <c:v>1069.5</c:v>
                </c:pt>
                <c:pt idx="14">
                  <c:v>1132.2</c:v>
                </c:pt>
                <c:pt idx="15">
                  <c:v>1038.3333333333333</c:v>
                </c:pt>
                <c:pt idx="16">
                  <c:v>961</c:v>
                </c:pt>
                <c:pt idx="17">
                  <c:v>1088</c:v>
                </c:pt>
                <c:pt idx="18">
                  <c:v>1043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summary!$L$13</c:f>
              <c:strCache>
                <c:ptCount val="1"/>
                <c:pt idx="0">
                  <c:v>HWR6</c:v>
                </c:pt>
              </c:strCache>
            </c:strRef>
          </c:tx>
          <c:spPr>
            <a:ln w="38100">
              <a:solidFill>
                <a:srgbClr val="800000"/>
              </a:solidFill>
              <a:prstDash val="solid"/>
            </a:ln>
          </c:spPr>
          <c:marker>
            <c:symbol val="none"/>
          </c:marker>
          <c:xVal>
            <c:numRef>
              <c:f>summary!$M$6:$AE$6</c:f>
              <c:numCache>
                <c:formatCode>General</c:formatCode>
                <c:ptCount val="19"/>
                <c:pt idx="0">
                  <c:v>0</c:v>
                </c:pt>
                <c:pt idx="1">
                  <c:v>0.5</c:v>
                </c:pt>
                <c:pt idx="2">
                  <c:v>1.25</c:v>
                </c:pt>
                <c:pt idx="3">
                  <c:v>2.25</c:v>
                </c:pt>
                <c:pt idx="4">
                  <c:v>3</c:v>
                </c:pt>
                <c:pt idx="5">
                  <c:v>5</c:v>
                </c:pt>
                <c:pt idx="6" formatCode="0.00">
                  <c:v>6.096774193548387</c:v>
                </c:pt>
                <c:pt idx="7">
                  <c:v>7.1</c:v>
                </c:pt>
                <c:pt idx="8">
                  <c:v>8.1645161290322577</c:v>
                </c:pt>
                <c:pt idx="9">
                  <c:v>9.6645161290322577</c:v>
                </c:pt>
                <c:pt idx="10">
                  <c:v>11.164516129032258</c:v>
                </c:pt>
                <c:pt idx="11">
                  <c:v>12.1</c:v>
                </c:pt>
                <c:pt idx="12">
                  <c:v>13.164516129032258</c:v>
                </c:pt>
                <c:pt idx="13">
                  <c:v>15.914516129032258</c:v>
                </c:pt>
                <c:pt idx="14">
                  <c:v>18.414516129032258</c:v>
                </c:pt>
                <c:pt idx="15">
                  <c:v>20.378801843317973</c:v>
                </c:pt>
                <c:pt idx="16">
                  <c:v>22.378801843317973</c:v>
                </c:pt>
                <c:pt idx="17">
                  <c:v>24.378801843317973</c:v>
                </c:pt>
                <c:pt idx="18">
                  <c:v>27.3</c:v>
                </c:pt>
              </c:numCache>
            </c:numRef>
          </c:xVal>
          <c:yVal>
            <c:numRef>
              <c:f>summary!$M$13:$AE$13</c:f>
              <c:numCache>
                <c:formatCode>General</c:formatCode>
                <c:ptCount val="19"/>
                <c:pt idx="0">
                  <c:v>1350</c:v>
                </c:pt>
                <c:pt idx="1">
                  <c:v>1373.7999999999993</c:v>
                </c:pt>
                <c:pt idx="2">
                  <c:v>1326</c:v>
                </c:pt>
                <c:pt idx="3">
                  <c:v>1278</c:v>
                </c:pt>
                <c:pt idx="4">
                  <c:v>1293.5</c:v>
                </c:pt>
                <c:pt idx="5">
                  <c:v>1382</c:v>
                </c:pt>
                <c:pt idx="6">
                  <c:v>1209</c:v>
                </c:pt>
                <c:pt idx="7">
                  <c:v>1246.8</c:v>
                </c:pt>
                <c:pt idx="8">
                  <c:v>1219.8</c:v>
                </c:pt>
                <c:pt idx="9">
                  <c:v>1271.8</c:v>
                </c:pt>
                <c:pt idx="10">
                  <c:v>1240.3333333333333</c:v>
                </c:pt>
                <c:pt idx="11">
                  <c:v>1235.3333333333333</c:v>
                </c:pt>
                <c:pt idx="12">
                  <c:v>1232.5</c:v>
                </c:pt>
                <c:pt idx="13">
                  <c:v>1222.6666666666667</c:v>
                </c:pt>
                <c:pt idx="14">
                  <c:v>1344.6</c:v>
                </c:pt>
                <c:pt idx="15">
                  <c:v>1090.3</c:v>
                </c:pt>
                <c:pt idx="16">
                  <c:v>836</c:v>
                </c:pt>
                <c:pt idx="17">
                  <c:v>939</c:v>
                </c:pt>
                <c:pt idx="18">
                  <c:v>85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922176"/>
        <c:axId val="63924096"/>
      </c:scatterChart>
      <c:valAx>
        <c:axId val="63922176"/>
        <c:scaling>
          <c:orientation val="minMax"/>
          <c:max val="30"/>
        </c:scaling>
        <c:delete val="0"/>
        <c:axPos val="b"/>
        <c:title>
          <c:tx>
            <c:rich>
              <a:bodyPr/>
              <a:lstStyle/>
              <a:p>
                <a:pPr>
                  <a:defRPr sz="2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/>
                  <a:t>Months</a:t>
                </a:r>
              </a:p>
            </c:rich>
          </c:tx>
          <c:layout>
            <c:manualLayout>
              <c:xMode val="edge"/>
              <c:yMode val="edge"/>
              <c:x val="0.47047911533216213"/>
              <c:y val="0.9012530035858193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3924096"/>
        <c:crosses val="autoZero"/>
        <c:crossBetween val="midCat"/>
        <c:majorUnit val="2"/>
        <c:minorUnit val="0.5"/>
      </c:valAx>
      <c:valAx>
        <c:axId val="63924096"/>
        <c:scaling>
          <c:orientation val="minMax"/>
          <c:max val="1600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2000"/>
                  <a:t>Range(Hz)</a:t>
                </a:r>
              </a:p>
            </c:rich>
          </c:tx>
          <c:layout>
            <c:manualLayout>
              <c:xMode val="edge"/>
              <c:yMode val="edge"/>
              <c:x val="1.5376862864012132E-2"/>
              <c:y val="0.328075671879043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3922176"/>
        <c:crosses val="autoZero"/>
        <c:crossBetween val="midCat"/>
        <c:majorUnit val="200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egendEntry>
        <c:idx val="1"/>
        <c:txPr>
          <a:bodyPr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</c:legendEntry>
      <c:layout>
        <c:manualLayout>
          <c:xMode val="edge"/>
          <c:yMode val="edge"/>
          <c:x val="0.70682086112708298"/>
          <c:y val="0.50876030460981114"/>
          <c:w val="0.13152824949105732"/>
          <c:h val="0.26183708550515694"/>
        </c:manualLayout>
      </c:layout>
      <c:overlay val="0"/>
      <c:spPr>
        <a:solidFill>
          <a:srgbClr val="FFFFFF"/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sz="120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7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1160232515705244"/>
          <c:y val="0.18291690658188833"/>
          <c:w val="0.65129616549143621"/>
          <c:h val="0.67681988950205585"/>
        </c:manualLayout>
      </c:layout>
      <c:scatterChart>
        <c:scatterStyle val="smoothMarker"/>
        <c:varyColors val="0"/>
        <c:ser>
          <c:idx val="0"/>
          <c:order val="0"/>
          <c:marker>
            <c:symbol val="none"/>
          </c:marker>
          <c:xVal>
            <c:numRef>
              <c:f>Sheet1!$B$46:$B$1742</c:f>
              <c:numCache>
                <c:formatCode>General</c:formatCode>
                <c:ptCount val="1697"/>
                <c:pt idx="0">
                  <c:v>-9.9475983006414064E-14</c:v>
                </c:pt>
                <c:pt idx="1">
                  <c:v>1.7499999999900599E-2</c:v>
                </c:pt>
                <c:pt idx="2">
                  <c:v>3.4999999999900701E-2</c:v>
                </c:pt>
                <c:pt idx="3">
                  <c:v>5.2499999999900716E-2</c:v>
                </c:pt>
                <c:pt idx="4">
                  <c:v>6.9999999999900808E-2</c:v>
                </c:pt>
                <c:pt idx="5">
                  <c:v>8.7499999999899131E-2</c:v>
                </c:pt>
                <c:pt idx="6">
                  <c:v>0.10499999999989897</c:v>
                </c:pt>
                <c:pt idx="7">
                  <c:v>0.122499999999899</c:v>
                </c:pt>
                <c:pt idx="8">
                  <c:v>0.13999999999989904</c:v>
                </c:pt>
                <c:pt idx="9">
                  <c:v>0.15749999999989905</c:v>
                </c:pt>
                <c:pt idx="10">
                  <c:v>0.17499999999989901</c:v>
                </c:pt>
                <c:pt idx="11">
                  <c:v>0.19249999999990003</c:v>
                </c:pt>
                <c:pt idx="12">
                  <c:v>0.20999999999990002</c:v>
                </c:pt>
                <c:pt idx="13">
                  <c:v>0.22749999999990003</c:v>
                </c:pt>
                <c:pt idx="14">
                  <c:v>0.24499999999990002</c:v>
                </c:pt>
                <c:pt idx="15">
                  <c:v>0.26249999999990004</c:v>
                </c:pt>
                <c:pt idx="16">
                  <c:v>0.27999999999990011</c:v>
                </c:pt>
                <c:pt idx="17">
                  <c:v>0.29749999999990012</c:v>
                </c:pt>
                <c:pt idx="18">
                  <c:v>0.31499999999990019</c:v>
                </c:pt>
                <c:pt idx="19">
                  <c:v>0.33249999999990015</c:v>
                </c:pt>
                <c:pt idx="20">
                  <c:v>0.34999999999990011</c:v>
                </c:pt>
                <c:pt idx="21">
                  <c:v>0.36749999999990013</c:v>
                </c:pt>
                <c:pt idx="22">
                  <c:v>0.38499999999990009</c:v>
                </c:pt>
                <c:pt idx="23">
                  <c:v>0.4024999999999001</c:v>
                </c:pt>
                <c:pt idx="24">
                  <c:v>0.41999999999990012</c:v>
                </c:pt>
                <c:pt idx="25">
                  <c:v>0.43749999999990113</c:v>
                </c:pt>
                <c:pt idx="26">
                  <c:v>0.45499999999990104</c:v>
                </c:pt>
                <c:pt idx="27">
                  <c:v>0.47249999999990111</c:v>
                </c:pt>
                <c:pt idx="28">
                  <c:v>0.48999999999990113</c:v>
                </c:pt>
                <c:pt idx="29">
                  <c:v>0.50749999999990092</c:v>
                </c:pt>
                <c:pt idx="30">
                  <c:v>0.5249999999998991</c:v>
                </c:pt>
                <c:pt idx="31">
                  <c:v>0.54249999999989895</c:v>
                </c:pt>
                <c:pt idx="32">
                  <c:v>0.55999999999989913</c:v>
                </c:pt>
                <c:pt idx="33">
                  <c:v>0.57749999999989909</c:v>
                </c:pt>
                <c:pt idx="34">
                  <c:v>0.59499999999989905</c:v>
                </c:pt>
                <c:pt idx="35">
                  <c:v>0.61249999999989913</c:v>
                </c:pt>
                <c:pt idx="36">
                  <c:v>0.6299999999999002</c:v>
                </c:pt>
                <c:pt idx="37">
                  <c:v>0.64749999999990004</c:v>
                </c:pt>
                <c:pt idx="38">
                  <c:v>0.66499999999990012</c:v>
                </c:pt>
                <c:pt idx="39">
                  <c:v>0.68249999999990008</c:v>
                </c:pt>
                <c:pt idx="40">
                  <c:v>0.69999999999990004</c:v>
                </c:pt>
                <c:pt idx="41">
                  <c:v>0.7174999999999</c:v>
                </c:pt>
                <c:pt idx="42">
                  <c:v>0.73499999999990018</c:v>
                </c:pt>
                <c:pt idx="43">
                  <c:v>0.75249999999990003</c:v>
                </c:pt>
                <c:pt idx="44">
                  <c:v>0.76999999999990021</c:v>
                </c:pt>
                <c:pt idx="45">
                  <c:v>0.78749999999989995</c:v>
                </c:pt>
                <c:pt idx="46">
                  <c:v>0.80499999999990002</c:v>
                </c:pt>
                <c:pt idx="47">
                  <c:v>0.82249999999990009</c:v>
                </c:pt>
                <c:pt idx="48">
                  <c:v>0.83999999999990005</c:v>
                </c:pt>
                <c:pt idx="49">
                  <c:v>0.85749999999990001</c:v>
                </c:pt>
                <c:pt idx="50">
                  <c:v>0.87499999999990108</c:v>
                </c:pt>
                <c:pt idx="51">
                  <c:v>0.89249999999990093</c:v>
                </c:pt>
                <c:pt idx="52">
                  <c:v>0.909999999999901</c:v>
                </c:pt>
                <c:pt idx="53">
                  <c:v>0.92749999999990096</c:v>
                </c:pt>
                <c:pt idx="54">
                  <c:v>0.94499999999990103</c:v>
                </c:pt>
                <c:pt idx="55">
                  <c:v>0.9624999999998991</c:v>
                </c:pt>
                <c:pt idx="56">
                  <c:v>0.97999999999989906</c:v>
                </c:pt>
                <c:pt idx="57">
                  <c:v>0.99749999999989902</c:v>
                </c:pt>
                <c:pt idx="58">
                  <c:v>1.0149999999998998</c:v>
                </c:pt>
                <c:pt idx="59">
                  <c:v>1.0324999999998998</c:v>
                </c:pt>
                <c:pt idx="60">
                  <c:v>1.0499999999998997</c:v>
                </c:pt>
                <c:pt idx="61">
                  <c:v>1.0674999999998998</c:v>
                </c:pt>
                <c:pt idx="62">
                  <c:v>1.0849999999998998</c:v>
                </c:pt>
                <c:pt idx="63">
                  <c:v>1.1024999999998999</c:v>
                </c:pt>
                <c:pt idx="64">
                  <c:v>1.1199999999998997</c:v>
                </c:pt>
                <c:pt idx="65">
                  <c:v>1.1374999999998998</c:v>
                </c:pt>
                <c:pt idx="66">
                  <c:v>1.1549999999998999</c:v>
                </c:pt>
                <c:pt idx="67">
                  <c:v>1.1724999999999</c:v>
                </c:pt>
                <c:pt idx="68">
                  <c:v>1.1899999999998998</c:v>
                </c:pt>
                <c:pt idx="69">
                  <c:v>1.2074999999998997</c:v>
                </c:pt>
                <c:pt idx="70">
                  <c:v>1.2249999999998997</c:v>
                </c:pt>
                <c:pt idx="71">
                  <c:v>1.2424999999998998</c:v>
                </c:pt>
                <c:pt idx="72">
                  <c:v>1.2599999999998996</c:v>
                </c:pt>
                <c:pt idx="73">
                  <c:v>1.2774999999998997</c:v>
                </c:pt>
                <c:pt idx="74">
                  <c:v>1.2949999999998998</c:v>
                </c:pt>
                <c:pt idx="75">
                  <c:v>1.3124999999998999</c:v>
                </c:pt>
                <c:pt idx="76">
                  <c:v>1.3299999999998997</c:v>
                </c:pt>
                <c:pt idx="77">
                  <c:v>1.3474999999998998</c:v>
                </c:pt>
                <c:pt idx="78">
                  <c:v>1.3649999999998998</c:v>
                </c:pt>
                <c:pt idx="79">
                  <c:v>1.3824999999998999</c:v>
                </c:pt>
                <c:pt idx="80">
                  <c:v>1.3999999999998998</c:v>
                </c:pt>
                <c:pt idx="81">
                  <c:v>1.4174999999998996</c:v>
                </c:pt>
                <c:pt idx="82">
                  <c:v>1.4349999999998997</c:v>
                </c:pt>
                <c:pt idx="83">
                  <c:v>1.4524999999998998</c:v>
                </c:pt>
                <c:pt idx="84">
                  <c:v>1.4699999999998996</c:v>
                </c:pt>
                <c:pt idx="85">
                  <c:v>1.4874999999998997</c:v>
                </c:pt>
                <c:pt idx="86">
                  <c:v>1.5049999999998998</c:v>
                </c:pt>
                <c:pt idx="87">
                  <c:v>1.5224999999998998</c:v>
                </c:pt>
                <c:pt idx="88">
                  <c:v>1.5399999999998997</c:v>
                </c:pt>
                <c:pt idx="89">
                  <c:v>1.5574999999998997</c:v>
                </c:pt>
                <c:pt idx="90">
                  <c:v>1.5749999999998998</c:v>
                </c:pt>
                <c:pt idx="91">
                  <c:v>1.5924999999998999</c:v>
                </c:pt>
                <c:pt idx="92">
                  <c:v>1.6099999999998997</c:v>
                </c:pt>
                <c:pt idx="93">
                  <c:v>1.6274999999998998</c:v>
                </c:pt>
                <c:pt idx="94">
                  <c:v>1.6449999999998999</c:v>
                </c:pt>
                <c:pt idx="95">
                  <c:v>1.6624999999998999</c:v>
                </c:pt>
                <c:pt idx="96">
                  <c:v>1.6800000000000002</c:v>
                </c:pt>
                <c:pt idx="97">
                  <c:v>1.6975</c:v>
                </c:pt>
                <c:pt idx="98">
                  <c:v>1.7149999999999999</c:v>
                </c:pt>
                <c:pt idx="99">
                  <c:v>1.7324999999999997</c:v>
                </c:pt>
                <c:pt idx="100">
                  <c:v>1.75</c:v>
                </c:pt>
                <c:pt idx="101">
                  <c:v>1.7674999999999998</c:v>
                </c:pt>
                <c:pt idx="102">
                  <c:v>1.7849999999999997</c:v>
                </c:pt>
                <c:pt idx="103">
                  <c:v>1.8025</c:v>
                </c:pt>
                <c:pt idx="104">
                  <c:v>1.82</c:v>
                </c:pt>
                <c:pt idx="105">
                  <c:v>1.8374999999999997</c:v>
                </c:pt>
                <c:pt idx="106">
                  <c:v>1.855</c:v>
                </c:pt>
                <c:pt idx="107">
                  <c:v>1.8725000000000001</c:v>
                </c:pt>
                <c:pt idx="108">
                  <c:v>1.8900000000000001</c:v>
                </c:pt>
                <c:pt idx="109">
                  <c:v>1.9075</c:v>
                </c:pt>
                <c:pt idx="110">
                  <c:v>1.925</c:v>
                </c:pt>
                <c:pt idx="111">
                  <c:v>1.9424999999999999</c:v>
                </c:pt>
                <c:pt idx="112">
                  <c:v>1.9600000000000002</c:v>
                </c:pt>
                <c:pt idx="113">
                  <c:v>1.9775</c:v>
                </c:pt>
                <c:pt idx="114">
                  <c:v>1.9950000000000001</c:v>
                </c:pt>
                <c:pt idx="115">
                  <c:v>2.0124999999999997</c:v>
                </c:pt>
                <c:pt idx="116">
                  <c:v>2.0299999999999998</c:v>
                </c:pt>
                <c:pt idx="117">
                  <c:v>2.0474999999999999</c:v>
                </c:pt>
                <c:pt idx="118">
                  <c:v>2.0649999999999999</c:v>
                </c:pt>
                <c:pt idx="119">
                  <c:v>2.0825</c:v>
                </c:pt>
                <c:pt idx="120">
                  <c:v>2.1</c:v>
                </c:pt>
                <c:pt idx="121">
                  <c:v>2.1175000000000002</c:v>
                </c:pt>
                <c:pt idx="122">
                  <c:v>2.1349999999999998</c:v>
                </c:pt>
                <c:pt idx="123">
                  <c:v>2.1524999999999994</c:v>
                </c:pt>
                <c:pt idx="124">
                  <c:v>2.17</c:v>
                </c:pt>
                <c:pt idx="125">
                  <c:v>2.1875000000000004</c:v>
                </c:pt>
                <c:pt idx="126">
                  <c:v>2.2050000000000001</c:v>
                </c:pt>
                <c:pt idx="127">
                  <c:v>2.2225000000000001</c:v>
                </c:pt>
                <c:pt idx="128">
                  <c:v>2.2400000000000002</c:v>
                </c:pt>
                <c:pt idx="129">
                  <c:v>2.2574999999999998</c:v>
                </c:pt>
                <c:pt idx="130">
                  <c:v>2.2749999999999999</c:v>
                </c:pt>
                <c:pt idx="131">
                  <c:v>2.2925</c:v>
                </c:pt>
                <c:pt idx="132">
                  <c:v>2.3099999999999996</c:v>
                </c:pt>
                <c:pt idx="133">
                  <c:v>2.3275000000000001</c:v>
                </c:pt>
                <c:pt idx="134">
                  <c:v>2.3449999999999998</c:v>
                </c:pt>
                <c:pt idx="135">
                  <c:v>2.3624999999999994</c:v>
                </c:pt>
                <c:pt idx="136">
                  <c:v>2.38</c:v>
                </c:pt>
                <c:pt idx="137">
                  <c:v>2.3975</c:v>
                </c:pt>
                <c:pt idx="138">
                  <c:v>2.4149999999999996</c:v>
                </c:pt>
                <c:pt idx="139">
                  <c:v>2.4324999999999997</c:v>
                </c:pt>
                <c:pt idx="140">
                  <c:v>2.4499999999999997</c:v>
                </c:pt>
                <c:pt idx="141">
                  <c:v>2.4674999999999998</c:v>
                </c:pt>
                <c:pt idx="142">
                  <c:v>2.4849999999999999</c:v>
                </c:pt>
                <c:pt idx="143">
                  <c:v>2.5024999999999995</c:v>
                </c:pt>
                <c:pt idx="144">
                  <c:v>2.52</c:v>
                </c:pt>
                <c:pt idx="145">
                  <c:v>2.5375000000000001</c:v>
                </c:pt>
                <c:pt idx="146">
                  <c:v>2.5549999999999997</c:v>
                </c:pt>
                <c:pt idx="147">
                  <c:v>2.5724999999999993</c:v>
                </c:pt>
                <c:pt idx="148">
                  <c:v>2.59</c:v>
                </c:pt>
                <c:pt idx="149">
                  <c:v>2.6074999999999999</c:v>
                </c:pt>
                <c:pt idx="150">
                  <c:v>2.625</c:v>
                </c:pt>
                <c:pt idx="151">
                  <c:v>2.6425000000000001</c:v>
                </c:pt>
                <c:pt idx="152">
                  <c:v>2.66</c:v>
                </c:pt>
                <c:pt idx="153">
                  <c:v>2.6775000000000002</c:v>
                </c:pt>
                <c:pt idx="154">
                  <c:v>2.6949999999999998</c:v>
                </c:pt>
                <c:pt idx="155">
                  <c:v>2.7124999999999995</c:v>
                </c:pt>
                <c:pt idx="156">
                  <c:v>2.73</c:v>
                </c:pt>
                <c:pt idx="157">
                  <c:v>2.7475000000000005</c:v>
                </c:pt>
                <c:pt idx="158">
                  <c:v>2.7650000000000001</c:v>
                </c:pt>
                <c:pt idx="159">
                  <c:v>2.7825000000000002</c:v>
                </c:pt>
                <c:pt idx="160">
                  <c:v>2.8</c:v>
                </c:pt>
                <c:pt idx="161">
                  <c:v>2.8174999999999994</c:v>
                </c:pt>
                <c:pt idx="162">
                  <c:v>2.8349999999999995</c:v>
                </c:pt>
                <c:pt idx="163">
                  <c:v>2.8524999999999996</c:v>
                </c:pt>
                <c:pt idx="164">
                  <c:v>2.8699999999999997</c:v>
                </c:pt>
                <c:pt idx="165">
                  <c:v>2.8875000000000002</c:v>
                </c:pt>
                <c:pt idx="166">
                  <c:v>2.9049999999999998</c:v>
                </c:pt>
                <c:pt idx="167">
                  <c:v>2.9224999999999994</c:v>
                </c:pt>
                <c:pt idx="168">
                  <c:v>2.94</c:v>
                </c:pt>
                <c:pt idx="169">
                  <c:v>2.9575</c:v>
                </c:pt>
                <c:pt idx="170">
                  <c:v>2.9749999999999996</c:v>
                </c:pt>
                <c:pt idx="171">
                  <c:v>2.9924999999999997</c:v>
                </c:pt>
                <c:pt idx="172">
                  <c:v>3.01</c:v>
                </c:pt>
                <c:pt idx="173">
                  <c:v>3.0274999999999999</c:v>
                </c:pt>
                <c:pt idx="174">
                  <c:v>3.0449999999999999</c:v>
                </c:pt>
                <c:pt idx="175">
                  <c:v>3.0625</c:v>
                </c:pt>
                <c:pt idx="176">
                  <c:v>3.08</c:v>
                </c:pt>
                <c:pt idx="177">
                  <c:v>3.0975000000000001</c:v>
                </c:pt>
                <c:pt idx="178">
                  <c:v>3.1149999999999998</c:v>
                </c:pt>
                <c:pt idx="179">
                  <c:v>3.1324999999999994</c:v>
                </c:pt>
                <c:pt idx="180">
                  <c:v>3.15</c:v>
                </c:pt>
                <c:pt idx="181">
                  <c:v>3.1675000000000004</c:v>
                </c:pt>
                <c:pt idx="182">
                  <c:v>3.1850000000000001</c:v>
                </c:pt>
                <c:pt idx="183">
                  <c:v>3.2025000000000001</c:v>
                </c:pt>
                <c:pt idx="184">
                  <c:v>3.22</c:v>
                </c:pt>
                <c:pt idx="185">
                  <c:v>3.2374999999999998</c:v>
                </c:pt>
                <c:pt idx="186">
                  <c:v>3.2549999999999999</c:v>
                </c:pt>
                <c:pt idx="187">
                  <c:v>3.2725</c:v>
                </c:pt>
                <c:pt idx="188">
                  <c:v>3.29</c:v>
                </c:pt>
                <c:pt idx="189">
                  <c:v>3.3075000000000001</c:v>
                </c:pt>
                <c:pt idx="190">
                  <c:v>3.3249999999999997</c:v>
                </c:pt>
                <c:pt idx="191">
                  <c:v>3.3424999999999994</c:v>
                </c:pt>
                <c:pt idx="192">
                  <c:v>3.36</c:v>
                </c:pt>
                <c:pt idx="193">
                  <c:v>3.3774999999999995</c:v>
                </c:pt>
                <c:pt idx="194">
                  <c:v>3.3949999999999996</c:v>
                </c:pt>
                <c:pt idx="195">
                  <c:v>3.4124999999999996</c:v>
                </c:pt>
                <c:pt idx="196">
                  <c:v>3.4299999999999997</c:v>
                </c:pt>
                <c:pt idx="197">
                  <c:v>3.4474999999999998</c:v>
                </c:pt>
                <c:pt idx="198">
                  <c:v>3.4649999999999999</c:v>
                </c:pt>
                <c:pt idx="199">
                  <c:v>3.4824999999999995</c:v>
                </c:pt>
                <c:pt idx="200">
                  <c:v>3.5</c:v>
                </c:pt>
                <c:pt idx="201">
                  <c:v>3.5175000000000001</c:v>
                </c:pt>
                <c:pt idx="202">
                  <c:v>3.5349999999999997</c:v>
                </c:pt>
                <c:pt idx="203">
                  <c:v>3.5524999999999998</c:v>
                </c:pt>
                <c:pt idx="204">
                  <c:v>3.57</c:v>
                </c:pt>
                <c:pt idx="205">
                  <c:v>3.5874999999999999</c:v>
                </c:pt>
                <c:pt idx="206">
                  <c:v>3.605</c:v>
                </c:pt>
                <c:pt idx="207">
                  <c:v>3.6225000000000001</c:v>
                </c:pt>
                <c:pt idx="208">
                  <c:v>3.64</c:v>
                </c:pt>
                <c:pt idx="209">
                  <c:v>3.6575000000000002</c:v>
                </c:pt>
                <c:pt idx="210">
                  <c:v>3.6749999999999998</c:v>
                </c:pt>
                <c:pt idx="211">
                  <c:v>3.6924999999999994</c:v>
                </c:pt>
                <c:pt idx="212">
                  <c:v>3.71</c:v>
                </c:pt>
                <c:pt idx="213">
                  <c:v>3.7275000000000005</c:v>
                </c:pt>
                <c:pt idx="214">
                  <c:v>3.7450000000000001</c:v>
                </c:pt>
                <c:pt idx="215">
                  <c:v>3.7625000000000002</c:v>
                </c:pt>
                <c:pt idx="216">
                  <c:v>3.7800000000000002</c:v>
                </c:pt>
                <c:pt idx="217">
                  <c:v>3.7974999999999999</c:v>
                </c:pt>
                <c:pt idx="218">
                  <c:v>3.8149999999999995</c:v>
                </c:pt>
                <c:pt idx="219">
                  <c:v>3.8324999999999996</c:v>
                </c:pt>
                <c:pt idx="220">
                  <c:v>3.8499999999999996</c:v>
                </c:pt>
                <c:pt idx="221">
                  <c:v>3.8675000000000002</c:v>
                </c:pt>
                <c:pt idx="222">
                  <c:v>3.8849999999999998</c:v>
                </c:pt>
                <c:pt idx="223">
                  <c:v>3.9024999999999994</c:v>
                </c:pt>
                <c:pt idx="224">
                  <c:v>3.92</c:v>
                </c:pt>
                <c:pt idx="225">
                  <c:v>3.9375</c:v>
                </c:pt>
                <c:pt idx="226">
                  <c:v>3.9549999999999996</c:v>
                </c:pt>
                <c:pt idx="227">
                  <c:v>3.9724999999999997</c:v>
                </c:pt>
                <c:pt idx="228">
                  <c:v>3.9899999999999598</c:v>
                </c:pt>
                <c:pt idx="229">
                  <c:v>4.0074999999999603</c:v>
                </c:pt>
                <c:pt idx="230">
                  <c:v>4.0249999999999595</c:v>
                </c:pt>
                <c:pt idx="231">
                  <c:v>4.0424999999999596</c:v>
                </c:pt>
                <c:pt idx="232">
                  <c:v>4.0599999999999596</c:v>
                </c:pt>
                <c:pt idx="233">
                  <c:v>4.0774999999999597</c:v>
                </c:pt>
                <c:pt idx="234">
                  <c:v>4.0949999999999589</c:v>
                </c:pt>
                <c:pt idx="235">
                  <c:v>4.112499999999959</c:v>
                </c:pt>
                <c:pt idx="236">
                  <c:v>4.129999999999959</c:v>
                </c:pt>
                <c:pt idx="237">
                  <c:v>4.14749999999996</c:v>
                </c:pt>
                <c:pt idx="238">
                  <c:v>4.1649999999999592</c:v>
                </c:pt>
                <c:pt idx="239">
                  <c:v>4.1824999999999601</c:v>
                </c:pt>
                <c:pt idx="240">
                  <c:v>4.1999999999999602</c:v>
                </c:pt>
                <c:pt idx="241">
                  <c:v>4.2174999999999603</c:v>
                </c:pt>
                <c:pt idx="242">
                  <c:v>4.2349999999999604</c:v>
                </c:pt>
                <c:pt idx="243">
                  <c:v>4.2524999999999604</c:v>
                </c:pt>
                <c:pt idx="244">
                  <c:v>4.2699999999999596</c:v>
                </c:pt>
                <c:pt idx="245">
                  <c:v>4.2874999999999597</c:v>
                </c:pt>
                <c:pt idx="246">
                  <c:v>4.3049999999999589</c:v>
                </c:pt>
                <c:pt idx="247">
                  <c:v>4.3224999999999589</c:v>
                </c:pt>
                <c:pt idx="248">
                  <c:v>4.3399999999999599</c:v>
                </c:pt>
                <c:pt idx="249">
                  <c:v>4.35749999999996</c:v>
                </c:pt>
                <c:pt idx="250">
                  <c:v>4.37499999999996</c:v>
                </c:pt>
                <c:pt idx="251">
                  <c:v>4.3924999999999601</c:v>
                </c:pt>
                <c:pt idx="252">
                  <c:v>4.4099999999999611</c:v>
                </c:pt>
                <c:pt idx="253">
                  <c:v>4.4274999999999602</c:v>
                </c:pt>
                <c:pt idx="254">
                  <c:v>4.4449999999999603</c:v>
                </c:pt>
                <c:pt idx="255">
                  <c:v>4.4624999999999604</c:v>
                </c:pt>
                <c:pt idx="256">
                  <c:v>4.4799999999999605</c:v>
                </c:pt>
                <c:pt idx="257">
                  <c:v>4.4974999999999596</c:v>
                </c:pt>
                <c:pt idx="258">
                  <c:v>4.5149999999999588</c:v>
                </c:pt>
                <c:pt idx="259">
                  <c:v>4.5324999999999598</c:v>
                </c:pt>
                <c:pt idx="260">
                  <c:v>4.5499999999999599</c:v>
                </c:pt>
                <c:pt idx="261">
                  <c:v>4.567499999999959</c:v>
                </c:pt>
                <c:pt idx="262">
                  <c:v>4.58499999999996</c:v>
                </c:pt>
                <c:pt idx="263">
                  <c:v>4.6024999999999601</c:v>
                </c:pt>
                <c:pt idx="264">
                  <c:v>4.6199999999999601</c:v>
                </c:pt>
                <c:pt idx="265">
                  <c:v>4.6374999999999602</c:v>
                </c:pt>
                <c:pt idx="266">
                  <c:v>4.6549999999999594</c:v>
                </c:pt>
                <c:pt idx="267">
                  <c:v>4.6724999999999604</c:v>
                </c:pt>
                <c:pt idx="268">
                  <c:v>4.6899999999999604</c:v>
                </c:pt>
                <c:pt idx="269">
                  <c:v>4.7074999999999596</c:v>
                </c:pt>
                <c:pt idx="270">
                  <c:v>4.7249999999999588</c:v>
                </c:pt>
                <c:pt idx="271">
                  <c:v>4.7424999999999597</c:v>
                </c:pt>
                <c:pt idx="272">
                  <c:v>4.7599999999999598</c:v>
                </c:pt>
                <c:pt idx="273">
                  <c:v>4.7774999999999599</c:v>
                </c:pt>
                <c:pt idx="274">
                  <c:v>4.79499999999996</c:v>
                </c:pt>
                <c:pt idx="275">
                  <c:v>4.81249999999996</c:v>
                </c:pt>
                <c:pt idx="276">
                  <c:v>4.8299999999999601</c:v>
                </c:pt>
                <c:pt idx="277">
                  <c:v>4.8474999999999602</c:v>
                </c:pt>
                <c:pt idx="278">
                  <c:v>4.8649999999999594</c:v>
                </c:pt>
                <c:pt idx="279">
                  <c:v>4.8824999999999603</c:v>
                </c:pt>
                <c:pt idx="280">
                  <c:v>4.8999999999999604</c:v>
                </c:pt>
                <c:pt idx="281">
                  <c:v>4.9174999999999596</c:v>
                </c:pt>
                <c:pt idx="282">
                  <c:v>4.9349999999999596</c:v>
                </c:pt>
                <c:pt idx="283">
                  <c:v>4.9524999999999597</c:v>
                </c:pt>
                <c:pt idx="284">
                  <c:v>4.9699999999999598</c:v>
                </c:pt>
                <c:pt idx="285">
                  <c:v>4.9874999999999599</c:v>
                </c:pt>
                <c:pt idx="286">
                  <c:v>5.004999999999959</c:v>
                </c:pt>
                <c:pt idx="287">
                  <c:v>5.02249999999996</c:v>
                </c:pt>
                <c:pt idx="288">
                  <c:v>5.039999999999961</c:v>
                </c:pt>
                <c:pt idx="289">
                  <c:v>5.0574999999999601</c:v>
                </c:pt>
                <c:pt idx="290">
                  <c:v>5.0749999999999602</c:v>
                </c:pt>
                <c:pt idx="291">
                  <c:v>5.0924999999999603</c:v>
                </c:pt>
                <c:pt idx="292">
                  <c:v>5.1099999999999604</c:v>
                </c:pt>
                <c:pt idx="293">
                  <c:v>5.1274999999999595</c:v>
                </c:pt>
                <c:pt idx="294">
                  <c:v>5.1449999999999587</c:v>
                </c:pt>
                <c:pt idx="295">
                  <c:v>5.1624999999999588</c:v>
                </c:pt>
                <c:pt idx="296">
                  <c:v>5.1799999999999597</c:v>
                </c:pt>
                <c:pt idx="297">
                  <c:v>5.1974999999999589</c:v>
                </c:pt>
                <c:pt idx="298">
                  <c:v>5.214999999999959</c:v>
                </c:pt>
                <c:pt idx="299">
                  <c:v>5.2324999999999608</c:v>
                </c:pt>
                <c:pt idx="300">
                  <c:v>5.2499999999999609</c:v>
                </c:pt>
                <c:pt idx="301">
                  <c:v>5.2674999999999601</c:v>
                </c:pt>
                <c:pt idx="302">
                  <c:v>5.2849999999999602</c:v>
                </c:pt>
                <c:pt idx="303">
                  <c:v>5.3024999999999602</c:v>
                </c:pt>
                <c:pt idx="304">
                  <c:v>5.3199999999999603</c:v>
                </c:pt>
                <c:pt idx="305">
                  <c:v>5.3374999999999604</c:v>
                </c:pt>
                <c:pt idx="306">
                  <c:v>5.3549999999999587</c:v>
                </c:pt>
                <c:pt idx="307">
                  <c:v>5.3724999999999703</c:v>
                </c:pt>
                <c:pt idx="308">
                  <c:v>5.3899999999999704</c:v>
                </c:pt>
                <c:pt idx="309">
                  <c:v>5.4074999999999704</c:v>
                </c:pt>
                <c:pt idx="310">
                  <c:v>5.4249999999999696</c:v>
                </c:pt>
                <c:pt idx="311">
                  <c:v>5.4424999999999706</c:v>
                </c:pt>
                <c:pt idx="312">
                  <c:v>5.4599999999999707</c:v>
                </c:pt>
                <c:pt idx="313">
                  <c:v>5.4774999999999707</c:v>
                </c:pt>
                <c:pt idx="314">
                  <c:v>5.4949999999999699</c:v>
                </c:pt>
                <c:pt idx="315">
                  <c:v>5.51249999999997</c:v>
                </c:pt>
                <c:pt idx="316">
                  <c:v>5.5299999999999701</c:v>
                </c:pt>
                <c:pt idx="317">
                  <c:v>5.5474999999999701</c:v>
                </c:pt>
                <c:pt idx="318">
                  <c:v>5.5649999999999693</c:v>
                </c:pt>
                <c:pt idx="319">
                  <c:v>5.5824999999999703</c:v>
                </c:pt>
                <c:pt idx="320">
                  <c:v>5.5999999999999703</c:v>
                </c:pt>
                <c:pt idx="321">
                  <c:v>5.6174999999999695</c:v>
                </c:pt>
                <c:pt idx="322">
                  <c:v>5.6349999999999696</c:v>
                </c:pt>
                <c:pt idx="323">
                  <c:v>5.6524999999999697</c:v>
                </c:pt>
                <c:pt idx="324">
                  <c:v>5.6699999999999697</c:v>
                </c:pt>
                <c:pt idx="325">
                  <c:v>5.6874999999999698</c:v>
                </c:pt>
                <c:pt idx="326">
                  <c:v>5.7049999999999699</c:v>
                </c:pt>
                <c:pt idx="327">
                  <c:v>5.7224999999999699</c:v>
                </c:pt>
                <c:pt idx="328">
                  <c:v>5.7399999999999709</c:v>
                </c:pt>
                <c:pt idx="329">
                  <c:v>5.7574999999999701</c:v>
                </c:pt>
                <c:pt idx="330">
                  <c:v>5.7749999999999702</c:v>
                </c:pt>
                <c:pt idx="331">
                  <c:v>5.7924999999999702</c:v>
                </c:pt>
                <c:pt idx="332">
                  <c:v>5.8099999999999703</c:v>
                </c:pt>
                <c:pt idx="333">
                  <c:v>5.8274999999999695</c:v>
                </c:pt>
                <c:pt idx="334">
                  <c:v>5.8449999999999696</c:v>
                </c:pt>
                <c:pt idx="335">
                  <c:v>5.8624999999999696</c:v>
                </c:pt>
                <c:pt idx="336">
                  <c:v>5.8799999999999706</c:v>
                </c:pt>
                <c:pt idx="337">
                  <c:v>5.8974999999999698</c:v>
                </c:pt>
                <c:pt idx="338">
                  <c:v>5.9149999999999698</c:v>
                </c:pt>
                <c:pt idx="339">
                  <c:v>5.9324999999999708</c:v>
                </c:pt>
                <c:pt idx="340">
                  <c:v>5.9499999999999709</c:v>
                </c:pt>
                <c:pt idx="341">
                  <c:v>5.9674999999999701</c:v>
                </c:pt>
                <c:pt idx="342">
                  <c:v>5.9849999999999701</c:v>
                </c:pt>
                <c:pt idx="343">
                  <c:v>6.0024999999999702</c:v>
                </c:pt>
                <c:pt idx="344">
                  <c:v>6.0199999999999703</c:v>
                </c:pt>
                <c:pt idx="345">
                  <c:v>6.0374999999999703</c:v>
                </c:pt>
                <c:pt idx="346">
                  <c:v>6.0549999999999695</c:v>
                </c:pt>
                <c:pt idx="347">
                  <c:v>6.0724999999999705</c:v>
                </c:pt>
                <c:pt idx="348">
                  <c:v>6.0899999999999705</c:v>
                </c:pt>
                <c:pt idx="349">
                  <c:v>6.1074999999999697</c:v>
                </c:pt>
                <c:pt idx="350">
                  <c:v>6.1249999999999689</c:v>
                </c:pt>
                <c:pt idx="351">
                  <c:v>6.1424999999999699</c:v>
                </c:pt>
                <c:pt idx="352">
                  <c:v>6.1599999999999699</c:v>
                </c:pt>
                <c:pt idx="353">
                  <c:v>6.17749999999997</c:v>
                </c:pt>
                <c:pt idx="354">
                  <c:v>6.1949999999999692</c:v>
                </c:pt>
                <c:pt idx="355">
                  <c:v>6.2124999999999702</c:v>
                </c:pt>
                <c:pt idx="356">
                  <c:v>6.2299999999999702</c:v>
                </c:pt>
                <c:pt idx="357">
                  <c:v>6.2474999999999703</c:v>
                </c:pt>
                <c:pt idx="358">
                  <c:v>6.2649999999999695</c:v>
                </c:pt>
                <c:pt idx="359">
                  <c:v>6.2824999999999704</c:v>
                </c:pt>
                <c:pt idx="360">
                  <c:v>6.2999999999999705</c:v>
                </c:pt>
                <c:pt idx="361">
                  <c:v>6.3174999999999697</c:v>
                </c:pt>
                <c:pt idx="362">
                  <c:v>6.3349999999999698</c:v>
                </c:pt>
                <c:pt idx="363">
                  <c:v>6.3524999999999698</c:v>
                </c:pt>
                <c:pt idx="364">
                  <c:v>6.3699999999999699</c:v>
                </c:pt>
                <c:pt idx="365">
                  <c:v>6.38749999999997</c:v>
                </c:pt>
                <c:pt idx="366">
                  <c:v>6.4049999999999701</c:v>
                </c:pt>
                <c:pt idx="367">
                  <c:v>6.4224999999999701</c:v>
                </c:pt>
                <c:pt idx="368">
                  <c:v>6.4399999999999711</c:v>
                </c:pt>
                <c:pt idx="369">
                  <c:v>6.4574999999999703</c:v>
                </c:pt>
                <c:pt idx="370">
                  <c:v>6.4749999999999703</c:v>
                </c:pt>
                <c:pt idx="371">
                  <c:v>6.4924999999999704</c:v>
                </c:pt>
                <c:pt idx="372">
                  <c:v>6.5099999999999705</c:v>
                </c:pt>
                <c:pt idx="373">
                  <c:v>6.5274999999999697</c:v>
                </c:pt>
                <c:pt idx="374">
                  <c:v>6.5449999999999697</c:v>
                </c:pt>
                <c:pt idx="375">
                  <c:v>6.5624999999999698</c:v>
                </c:pt>
                <c:pt idx="376">
                  <c:v>6.5799999999999708</c:v>
                </c:pt>
                <c:pt idx="377">
                  <c:v>6.5974999999999699</c:v>
                </c:pt>
                <c:pt idx="378">
                  <c:v>6.6149999999999691</c:v>
                </c:pt>
                <c:pt idx="379">
                  <c:v>6.6324999999999701</c:v>
                </c:pt>
                <c:pt idx="380">
                  <c:v>6.6499999999999702</c:v>
                </c:pt>
                <c:pt idx="381">
                  <c:v>6.6674999999999693</c:v>
                </c:pt>
                <c:pt idx="382">
                  <c:v>6.6849999999999694</c:v>
                </c:pt>
                <c:pt idx="383">
                  <c:v>6.7024999999999704</c:v>
                </c:pt>
                <c:pt idx="384">
                  <c:v>6.7199999999999704</c:v>
                </c:pt>
                <c:pt idx="385">
                  <c:v>6.7374999999999705</c:v>
                </c:pt>
                <c:pt idx="386">
                  <c:v>6.7549999999999697</c:v>
                </c:pt>
                <c:pt idx="387">
                  <c:v>6.7724999999999707</c:v>
                </c:pt>
                <c:pt idx="388">
                  <c:v>6.7899999999999707</c:v>
                </c:pt>
                <c:pt idx="389">
                  <c:v>6.8074999999999699</c:v>
                </c:pt>
                <c:pt idx="390">
                  <c:v>6.8249999999999691</c:v>
                </c:pt>
                <c:pt idx="391">
                  <c:v>6.8424999999999701</c:v>
                </c:pt>
                <c:pt idx="392">
                  <c:v>6.8599999999999701</c:v>
                </c:pt>
                <c:pt idx="393">
                  <c:v>6.8774999999999702</c:v>
                </c:pt>
                <c:pt idx="394">
                  <c:v>6.8949999999999694</c:v>
                </c:pt>
                <c:pt idx="395">
                  <c:v>6.9124999999999703</c:v>
                </c:pt>
                <c:pt idx="396">
                  <c:v>6.9299999999999704</c:v>
                </c:pt>
                <c:pt idx="397">
                  <c:v>6.9474999999999705</c:v>
                </c:pt>
                <c:pt idx="398">
                  <c:v>6.9649999999999697</c:v>
                </c:pt>
                <c:pt idx="399">
                  <c:v>6.9824999999999706</c:v>
                </c:pt>
                <c:pt idx="400">
                  <c:v>6.9999999999999707</c:v>
                </c:pt>
                <c:pt idx="401">
                  <c:v>7.0174999999999699</c:v>
                </c:pt>
                <c:pt idx="402">
                  <c:v>7.0349999999999699</c:v>
                </c:pt>
                <c:pt idx="403">
                  <c:v>7.05249999999997</c:v>
                </c:pt>
                <c:pt idx="404">
                  <c:v>7.0699999999999701</c:v>
                </c:pt>
                <c:pt idx="405">
                  <c:v>7.0874999999999702</c:v>
                </c:pt>
                <c:pt idx="406">
                  <c:v>7.1049999999999693</c:v>
                </c:pt>
                <c:pt idx="407">
                  <c:v>7.1224999999999694</c:v>
                </c:pt>
                <c:pt idx="408">
                  <c:v>7.1399999999999704</c:v>
                </c:pt>
                <c:pt idx="409">
                  <c:v>7.1574999999999696</c:v>
                </c:pt>
                <c:pt idx="410">
                  <c:v>7.1749999999999696</c:v>
                </c:pt>
                <c:pt idx="411">
                  <c:v>7.1924999999999697</c:v>
                </c:pt>
                <c:pt idx="412">
                  <c:v>7.2099999999999707</c:v>
                </c:pt>
                <c:pt idx="413">
                  <c:v>7.2274999999999698</c:v>
                </c:pt>
                <c:pt idx="414">
                  <c:v>7.2449999999999699</c:v>
                </c:pt>
                <c:pt idx="415">
                  <c:v>7.26249999999997</c:v>
                </c:pt>
                <c:pt idx="416">
                  <c:v>7.2799999999999709</c:v>
                </c:pt>
                <c:pt idx="417">
                  <c:v>7.2974999999999701</c:v>
                </c:pt>
                <c:pt idx="418">
                  <c:v>7.3149999999999693</c:v>
                </c:pt>
                <c:pt idx="419">
                  <c:v>7.3324999999999703</c:v>
                </c:pt>
                <c:pt idx="420">
                  <c:v>7.3499999999999703</c:v>
                </c:pt>
                <c:pt idx="421">
                  <c:v>7.3674999999999695</c:v>
                </c:pt>
                <c:pt idx="422">
                  <c:v>7.3849999999999696</c:v>
                </c:pt>
                <c:pt idx="423">
                  <c:v>7.4024999999999705</c:v>
                </c:pt>
                <c:pt idx="424">
                  <c:v>7.4199999999999706</c:v>
                </c:pt>
                <c:pt idx="425">
                  <c:v>7.4374999999999707</c:v>
                </c:pt>
                <c:pt idx="426">
                  <c:v>7.4549999999999699</c:v>
                </c:pt>
                <c:pt idx="427">
                  <c:v>7.4724999999999708</c:v>
                </c:pt>
                <c:pt idx="428">
                  <c:v>7.4899999999999709</c:v>
                </c:pt>
                <c:pt idx="429">
                  <c:v>7.5074999999999701</c:v>
                </c:pt>
                <c:pt idx="430">
                  <c:v>7.5249999999999693</c:v>
                </c:pt>
                <c:pt idx="431">
                  <c:v>7.5424999999999702</c:v>
                </c:pt>
                <c:pt idx="432">
                  <c:v>7.5599999999999703</c:v>
                </c:pt>
                <c:pt idx="433">
                  <c:v>7.5774999999999704</c:v>
                </c:pt>
                <c:pt idx="434">
                  <c:v>7.5949999999999696</c:v>
                </c:pt>
                <c:pt idx="435">
                  <c:v>7.6124999999999696</c:v>
                </c:pt>
                <c:pt idx="436">
                  <c:v>7.6299999999999697</c:v>
                </c:pt>
                <c:pt idx="437">
                  <c:v>7.6474999999999698</c:v>
                </c:pt>
                <c:pt idx="438">
                  <c:v>7.6649999999999689</c:v>
                </c:pt>
                <c:pt idx="439">
                  <c:v>7.6824999999999699</c:v>
                </c:pt>
                <c:pt idx="440">
                  <c:v>7.69999999999997</c:v>
                </c:pt>
                <c:pt idx="441">
                  <c:v>7.7174999999999701</c:v>
                </c:pt>
                <c:pt idx="442">
                  <c:v>7.7349999999999701</c:v>
                </c:pt>
                <c:pt idx="443">
                  <c:v>7.7524999999999702</c:v>
                </c:pt>
                <c:pt idx="444">
                  <c:v>7.7699999999999703</c:v>
                </c:pt>
                <c:pt idx="445">
                  <c:v>7.7874999999999703</c:v>
                </c:pt>
                <c:pt idx="446">
                  <c:v>7.8049999999999695</c:v>
                </c:pt>
                <c:pt idx="447">
                  <c:v>7.8224999999999696</c:v>
                </c:pt>
                <c:pt idx="448">
                  <c:v>7.8399999999999803</c:v>
                </c:pt>
                <c:pt idx="449">
                  <c:v>7.8574999999999795</c:v>
                </c:pt>
                <c:pt idx="450">
                  <c:v>7.8749999999999796</c:v>
                </c:pt>
                <c:pt idx="451">
                  <c:v>7.8924999999999796</c:v>
                </c:pt>
                <c:pt idx="452">
                  <c:v>7.9099999999999806</c:v>
                </c:pt>
                <c:pt idx="453">
                  <c:v>7.9274999999999798</c:v>
                </c:pt>
                <c:pt idx="454">
                  <c:v>7.9449999999999799</c:v>
                </c:pt>
                <c:pt idx="455">
                  <c:v>7.9624999999999799</c:v>
                </c:pt>
                <c:pt idx="456">
                  <c:v>7.9799999999999809</c:v>
                </c:pt>
                <c:pt idx="457">
                  <c:v>7.9974999999999801</c:v>
                </c:pt>
                <c:pt idx="458">
                  <c:v>8.0149999999999793</c:v>
                </c:pt>
                <c:pt idx="459">
                  <c:v>8.0324999999999811</c:v>
                </c:pt>
                <c:pt idx="460">
                  <c:v>8.0499999999999794</c:v>
                </c:pt>
                <c:pt idx="461">
                  <c:v>8.0674999999999812</c:v>
                </c:pt>
                <c:pt idx="462">
                  <c:v>8.0849999999999795</c:v>
                </c:pt>
                <c:pt idx="463">
                  <c:v>8.1024999999999814</c:v>
                </c:pt>
                <c:pt idx="464">
                  <c:v>8.1199999999999797</c:v>
                </c:pt>
                <c:pt idx="465">
                  <c:v>8.1374999999999797</c:v>
                </c:pt>
                <c:pt idx="466">
                  <c:v>8.1549999999999798</c:v>
                </c:pt>
                <c:pt idx="467">
                  <c:v>8.1724999999999834</c:v>
                </c:pt>
                <c:pt idx="468">
                  <c:v>8.1899999999999817</c:v>
                </c:pt>
                <c:pt idx="469">
                  <c:v>8.2074999999999818</c:v>
                </c:pt>
                <c:pt idx="470">
                  <c:v>8.2249999999999801</c:v>
                </c:pt>
                <c:pt idx="471">
                  <c:v>8.242499999999982</c:v>
                </c:pt>
                <c:pt idx="472">
                  <c:v>8.259999999999982</c:v>
                </c:pt>
                <c:pt idx="473">
                  <c:v>8.2774999999999821</c:v>
                </c:pt>
                <c:pt idx="474">
                  <c:v>8.2949999999999804</c:v>
                </c:pt>
                <c:pt idx="475">
                  <c:v>8.312499999999984</c:v>
                </c:pt>
                <c:pt idx="476">
                  <c:v>8.3299999999999823</c:v>
                </c:pt>
                <c:pt idx="477">
                  <c:v>8.3474999999999824</c:v>
                </c:pt>
                <c:pt idx="478">
                  <c:v>8.3649999999999824</c:v>
                </c:pt>
                <c:pt idx="479">
                  <c:v>8.3824999999999843</c:v>
                </c:pt>
                <c:pt idx="480">
                  <c:v>8.3999999999999826</c:v>
                </c:pt>
                <c:pt idx="481">
                  <c:v>8.4174999999999844</c:v>
                </c:pt>
                <c:pt idx="482">
                  <c:v>8.4349999999999792</c:v>
                </c:pt>
                <c:pt idx="483">
                  <c:v>8.4524999999999828</c:v>
                </c:pt>
                <c:pt idx="484">
                  <c:v>8.4699999999999811</c:v>
                </c:pt>
                <c:pt idx="485">
                  <c:v>8.4874999999999812</c:v>
                </c:pt>
                <c:pt idx="486">
                  <c:v>8.5049999999999795</c:v>
                </c:pt>
                <c:pt idx="487">
                  <c:v>8.5224999999999813</c:v>
                </c:pt>
                <c:pt idx="488">
                  <c:v>8.5399999999999796</c:v>
                </c:pt>
                <c:pt idx="489">
                  <c:v>8.5574999999999815</c:v>
                </c:pt>
                <c:pt idx="490">
                  <c:v>8.5749999999999797</c:v>
                </c:pt>
                <c:pt idx="491">
                  <c:v>8.5924999999999816</c:v>
                </c:pt>
                <c:pt idx="492">
                  <c:v>8.6099999999999817</c:v>
                </c:pt>
                <c:pt idx="493">
                  <c:v>8.6274999999999817</c:v>
                </c:pt>
                <c:pt idx="494">
                  <c:v>8.64499999999998</c:v>
                </c:pt>
                <c:pt idx="495">
                  <c:v>8.6624999999999837</c:v>
                </c:pt>
                <c:pt idx="496">
                  <c:v>8.679999999999982</c:v>
                </c:pt>
                <c:pt idx="497">
                  <c:v>8.697499999999982</c:v>
                </c:pt>
                <c:pt idx="498">
                  <c:v>8.7149999999999803</c:v>
                </c:pt>
                <c:pt idx="499">
                  <c:v>8.7324999999999822</c:v>
                </c:pt>
                <c:pt idx="500">
                  <c:v>8.7499999999999805</c:v>
                </c:pt>
                <c:pt idx="501">
                  <c:v>8.7674999999999823</c:v>
                </c:pt>
                <c:pt idx="502">
                  <c:v>8.7849999999999806</c:v>
                </c:pt>
                <c:pt idx="503">
                  <c:v>8.8024999999999842</c:v>
                </c:pt>
                <c:pt idx="504">
                  <c:v>8.8199999999999825</c:v>
                </c:pt>
                <c:pt idx="505">
                  <c:v>8.8374999999999826</c:v>
                </c:pt>
                <c:pt idx="506">
                  <c:v>8.8549999999999844</c:v>
                </c:pt>
                <c:pt idx="507">
                  <c:v>8.8724999999999827</c:v>
                </c:pt>
                <c:pt idx="508">
                  <c:v>8.889999999999981</c:v>
                </c:pt>
                <c:pt idx="509">
                  <c:v>8.9074999999999811</c:v>
                </c:pt>
                <c:pt idx="510">
                  <c:v>8.9249999999999794</c:v>
                </c:pt>
                <c:pt idx="511">
                  <c:v>8.9424999999999812</c:v>
                </c:pt>
                <c:pt idx="512">
                  <c:v>8.9599999999999813</c:v>
                </c:pt>
                <c:pt idx="513">
                  <c:v>8.9774999999999814</c:v>
                </c:pt>
                <c:pt idx="514">
                  <c:v>8.9949999999999797</c:v>
                </c:pt>
                <c:pt idx="515">
                  <c:v>9.0124999999999815</c:v>
                </c:pt>
                <c:pt idx="516">
                  <c:v>9.0299999999999798</c:v>
                </c:pt>
                <c:pt idx="517">
                  <c:v>9.0474999999999817</c:v>
                </c:pt>
                <c:pt idx="518">
                  <c:v>9.0649999999999817</c:v>
                </c:pt>
                <c:pt idx="519">
                  <c:v>9.0824999999999836</c:v>
                </c:pt>
                <c:pt idx="520">
                  <c:v>9.0999999999999819</c:v>
                </c:pt>
                <c:pt idx="521">
                  <c:v>9.117499999999982</c:v>
                </c:pt>
                <c:pt idx="522">
                  <c:v>9.1349999999999802</c:v>
                </c:pt>
                <c:pt idx="523">
                  <c:v>9.1524999999999839</c:v>
                </c:pt>
                <c:pt idx="524">
                  <c:v>9.1699999999999822</c:v>
                </c:pt>
                <c:pt idx="525">
                  <c:v>9.1874999999999822</c:v>
                </c:pt>
                <c:pt idx="526">
                  <c:v>9.2049999999999805</c:v>
                </c:pt>
                <c:pt idx="527">
                  <c:v>9.2224999999999824</c:v>
                </c:pt>
                <c:pt idx="528">
                  <c:v>9.2399999999999807</c:v>
                </c:pt>
                <c:pt idx="529">
                  <c:v>9.2574999999999825</c:v>
                </c:pt>
                <c:pt idx="530">
                  <c:v>9.2749999999999808</c:v>
                </c:pt>
                <c:pt idx="531">
                  <c:v>9.2924999999999844</c:v>
                </c:pt>
                <c:pt idx="532">
                  <c:v>9.309999999999981</c:v>
                </c:pt>
                <c:pt idx="533">
                  <c:v>9.327499999999981</c:v>
                </c:pt>
                <c:pt idx="534">
                  <c:v>9.3449999999999793</c:v>
                </c:pt>
                <c:pt idx="535">
                  <c:v>9.3624999999999829</c:v>
                </c:pt>
                <c:pt idx="536">
                  <c:v>9.3799999999999812</c:v>
                </c:pt>
                <c:pt idx="537">
                  <c:v>9.3974999999999813</c:v>
                </c:pt>
                <c:pt idx="538">
                  <c:v>9.4149999999999796</c:v>
                </c:pt>
                <c:pt idx="539">
                  <c:v>9.4324999999999815</c:v>
                </c:pt>
                <c:pt idx="540">
                  <c:v>9.4499999999999797</c:v>
                </c:pt>
                <c:pt idx="541">
                  <c:v>9.4674999999999816</c:v>
                </c:pt>
                <c:pt idx="542">
                  <c:v>9.4849999999999817</c:v>
                </c:pt>
                <c:pt idx="543">
                  <c:v>9.5024999999999835</c:v>
                </c:pt>
                <c:pt idx="544">
                  <c:v>9.5199999999999818</c:v>
                </c:pt>
                <c:pt idx="545">
                  <c:v>9.5374999999999819</c:v>
                </c:pt>
                <c:pt idx="546">
                  <c:v>9.554999999999982</c:v>
                </c:pt>
                <c:pt idx="547">
                  <c:v>9.5724999999999838</c:v>
                </c:pt>
                <c:pt idx="548">
                  <c:v>9.5899999999999821</c:v>
                </c:pt>
                <c:pt idx="549">
                  <c:v>9.6074999999999822</c:v>
                </c:pt>
                <c:pt idx="550">
                  <c:v>9.6249999999999805</c:v>
                </c:pt>
                <c:pt idx="551">
                  <c:v>9.6424999999999823</c:v>
                </c:pt>
                <c:pt idx="552">
                  <c:v>9.6599999999999824</c:v>
                </c:pt>
                <c:pt idx="553">
                  <c:v>9.6774999999999824</c:v>
                </c:pt>
                <c:pt idx="554">
                  <c:v>9.6949999999999807</c:v>
                </c:pt>
                <c:pt idx="555">
                  <c:v>9.7124999999999826</c:v>
                </c:pt>
                <c:pt idx="556">
                  <c:v>9.7299999999999827</c:v>
                </c:pt>
                <c:pt idx="557">
                  <c:v>9.7474999999999792</c:v>
                </c:pt>
                <c:pt idx="558">
                  <c:v>9.7649999999999793</c:v>
                </c:pt>
                <c:pt idx="559">
                  <c:v>9.7824999999999811</c:v>
                </c:pt>
                <c:pt idx="560">
                  <c:v>9.7999999999999794</c:v>
                </c:pt>
                <c:pt idx="561">
                  <c:v>9.8174999999999812</c:v>
                </c:pt>
                <c:pt idx="562">
                  <c:v>9.8349999999999795</c:v>
                </c:pt>
                <c:pt idx="563">
                  <c:v>9.8524999999999832</c:v>
                </c:pt>
                <c:pt idx="564">
                  <c:v>9.8699999999999815</c:v>
                </c:pt>
                <c:pt idx="565">
                  <c:v>9.8874999999999815</c:v>
                </c:pt>
                <c:pt idx="566">
                  <c:v>9.9049999999999798</c:v>
                </c:pt>
                <c:pt idx="567">
                  <c:v>9.9224999999999834</c:v>
                </c:pt>
                <c:pt idx="568">
                  <c:v>9.9399999999999817</c:v>
                </c:pt>
                <c:pt idx="569">
                  <c:v>9.9574999999999836</c:v>
                </c:pt>
                <c:pt idx="570">
                  <c:v>9.9749999999999819</c:v>
                </c:pt>
                <c:pt idx="571">
                  <c:v>9.9924999999999837</c:v>
                </c:pt>
                <c:pt idx="572">
                  <c:v>10.01</c:v>
                </c:pt>
                <c:pt idx="573">
                  <c:v>10.0275</c:v>
                </c:pt>
                <c:pt idx="574">
                  <c:v>10.045</c:v>
                </c:pt>
                <c:pt idx="575">
                  <c:v>10.062500000000002</c:v>
                </c:pt>
                <c:pt idx="576">
                  <c:v>10.08</c:v>
                </c:pt>
                <c:pt idx="577">
                  <c:v>10.0975</c:v>
                </c:pt>
                <c:pt idx="578">
                  <c:v>10.115</c:v>
                </c:pt>
                <c:pt idx="579">
                  <c:v>10.1325</c:v>
                </c:pt>
                <c:pt idx="580">
                  <c:v>10.15</c:v>
                </c:pt>
                <c:pt idx="581">
                  <c:v>10.1675</c:v>
                </c:pt>
                <c:pt idx="582">
                  <c:v>10.185</c:v>
                </c:pt>
                <c:pt idx="583">
                  <c:v>10.202500000000002</c:v>
                </c:pt>
                <c:pt idx="584">
                  <c:v>10.220000000000001</c:v>
                </c:pt>
                <c:pt idx="585">
                  <c:v>10.237500000000001</c:v>
                </c:pt>
                <c:pt idx="586">
                  <c:v>10.255000000000003</c:v>
                </c:pt>
                <c:pt idx="587">
                  <c:v>10.272500000000003</c:v>
                </c:pt>
                <c:pt idx="588">
                  <c:v>10.29</c:v>
                </c:pt>
                <c:pt idx="589">
                  <c:v>10.307500000000003</c:v>
                </c:pt>
                <c:pt idx="590">
                  <c:v>10.325000000000001</c:v>
                </c:pt>
                <c:pt idx="591">
                  <c:v>10.342500000000003</c:v>
                </c:pt>
                <c:pt idx="592">
                  <c:v>10.360000000000001</c:v>
                </c:pt>
                <c:pt idx="593">
                  <c:v>10.377500000000001</c:v>
                </c:pt>
                <c:pt idx="594">
                  <c:v>10.395000000000001</c:v>
                </c:pt>
                <c:pt idx="595">
                  <c:v>10.412500000000001</c:v>
                </c:pt>
                <c:pt idx="596">
                  <c:v>10.43</c:v>
                </c:pt>
                <c:pt idx="597">
                  <c:v>10.4475</c:v>
                </c:pt>
                <c:pt idx="598">
                  <c:v>10.465000000000002</c:v>
                </c:pt>
                <c:pt idx="599">
                  <c:v>10.482500000000002</c:v>
                </c:pt>
                <c:pt idx="600">
                  <c:v>10.5</c:v>
                </c:pt>
                <c:pt idx="601">
                  <c:v>10.5175</c:v>
                </c:pt>
                <c:pt idx="602">
                  <c:v>10.535</c:v>
                </c:pt>
                <c:pt idx="603">
                  <c:v>10.552500000000002</c:v>
                </c:pt>
                <c:pt idx="604">
                  <c:v>10.57</c:v>
                </c:pt>
                <c:pt idx="605">
                  <c:v>10.5875</c:v>
                </c:pt>
                <c:pt idx="606">
                  <c:v>10.605</c:v>
                </c:pt>
                <c:pt idx="607">
                  <c:v>10.6225</c:v>
                </c:pt>
                <c:pt idx="608">
                  <c:v>10.639999999999999</c:v>
                </c:pt>
                <c:pt idx="609">
                  <c:v>10.657500000000002</c:v>
                </c:pt>
                <c:pt idx="610">
                  <c:v>10.675000000000002</c:v>
                </c:pt>
                <c:pt idx="611">
                  <c:v>10.692500000000003</c:v>
                </c:pt>
                <c:pt idx="612">
                  <c:v>10.709999999999999</c:v>
                </c:pt>
                <c:pt idx="613">
                  <c:v>10.727500000000001</c:v>
                </c:pt>
                <c:pt idx="614">
                  <c:v>10.744999999999999</c:v>
                </c:pt>
                <c:pt idx="615">
                  <c:v>10.762500000000003</c:v>
                </c:pt>
                <c:pt idx="616">
                  <c:v>10.78</c:v>
                </c:pt>
                <c:pt idx="617">
                  <c:v>10.797500000000001</c:v>
                </c:pt>
                <c:pt idx="618">
                  <c:v>10.815000000000001</c:v>
                </c:pt>
                <c:pt idx="619">
                  <c:v>10.832500000000001</c:v>
                </c:pt>
                <c:pt idx="620">
                  <c:v>10.850000000000001</c:v>
                </c:pt>
                <c:pt idx="621">
                  <c:v>10.867500000000001</c:v>
                </c:pt>
                <c:pt idx="622">
                  <c:v>10.885000000000002</c:v>
                </c:pt>
                <c:pt idx="623">
                  <c:v>10.902500000000002</c:v>
                </c:pt>
                <c:pt idx="624">
                  <c:v>10.92</c:v>
                </c:pt>
                <c:pt idx="625">
                  <c:v>10.9375</c:v>
                </c:pt>
                <c:pt idx="626">
                  <c:v>10.955000000000002</c:v>
                </c:pt>
                <c:pt idx="627">
                  <c:v>10.972500000000002</c:v>
                </c:pt>
                <c:pt idx="628">
                  <c:v>10.99</c:v>
                </c:pt>
                <c:pt idx="629">
                  <c:v>11.0075</c:v>
                </c:pt>
                <c:pt idx="630">
                  <c:v>11.025</c:v>
                </c:pt>
                <c:pt idx="631">
                  <c:v>11.0425</c:v>
                </c:pt>
                <c:pt idx="632">
                  <c:v>11.06</c:v>
                </c:pt>
                <c:pt idx="633">
                  <c:v>11.077500000000002</c:v>
                </c:pt>
                <c:pt idx="634">
                  <c:v>11.095000000000002</c:v>
                </c:pt>
                <c:pt idx="635">
                  <c:v>11.112500000000002</c:v>
                </c:pt>
                <c:pt idx="636">
                  <c:v>11.129999999999999</c:v>
                </c:pt>
                <c:pt idx="637">
                  <c:v>11.147500000000001</c:v>
                </c:pt>
                <c:pt idx="638">
                  <c:v>11.165000000000001</c:v>
                </c:pt>
                <c:pt idx="639">
                  <c:v>11.182500000000003</c:v>
                </c:pt>
                <c:pt idx="640">
                  <c:v>11.2</c:v>
                </c:pt>
                <c:pt idx="641">
                  <c:v>11.217500000000001</c:v>
                </c:pt>
                <c:pt idx="642">
                  <c:v>11.234999999999999</c:v>
                </c:pt>
                <c:pt idx="643">
                  <c:v>11.252500000000001</c:v>
                </c:pt>
                <c:pt idx="644">
                  <c:v>11.27</c:v>
                </c:pt>
                <c:pt idx="645">
                  <c:v>11.2875</c:v>
                </c:pt>
                <c:pt idx="646">
                  <c:v>11.305000000000001</c:v>
                </c:pt>
                <c:pt idx="647">
                  <c:v>11.322500000000002</c:v>
                </c:pt>
                <c:pt idx="648">
                  <c:v>11.34</c:v>
                </c:pt>
                <c:pt idx="649">
                  <c:v>11.357500000000002</c:v>
                </c:pt>
                <c:pt idx="650">
                  <c:v>11.375000000000002</c:v>
                </c:pt>
                <c:pt idx="651">
                  <c:v>11.392500000000002</c:v>
                </c:pt>
                <c:pt idx="652">
                  <c:v>11.41</c:v>
                </c:pt>
                <c:pt idx="653">
                  <c:v>11.4275</c:v>
                </c:pt>
                <c:pt idx="654">
                  <c:v>11.445</c:v>
                </c:pt>
                <c:pt idx="655">
                  <c:v>11.462500000000002</c:v>
                </c:pt>
                <c:pt idx="656">
                  <c:v>11.48</c:v>
                </c:pt>
                <c:pt idx="657">
                  <c:v>11.4975</c:v>
                </c:pt>
                <c:pt idx="658">
                  <c:v>11.515000000000002</c:v>
                </c:pt>
                <c:pt idx="659">
                  <c:v>11.532500000000002</c:v>
                </c:pt>
                <c:pt idx="660">
                  <c:v>11.55</c:v>
                </c:pt>
                <c:pt idx="661">
                  <c:v>11.567500000000003</c:v>
                </c:pt>
                <c:pt idx="662">
                  <c:v>11.585000000000003</c:v>
                </c:pt>
                <c:pt idx="663">
                  <c:v>11.602500000000003</c:v>
                </c:pt>
                <c:pt idx="664">
                  <c:v>11.62</c:v>
                </c:pt>
                <c:pt idx="665">
                  <c:v>11.637500000000001</c:v>
                </c:pt>
                <c:pt idx="666">
                  <c:v>11.655000000000001</c:v>
                </c:pt>
                <c:pt idx="667">
                  <c:v>11.672500000000003</c:v>
                </c:pt>
                <c:pt idx="668">
                  <c:v>11.69</c:v>
                </c:pt>
                <c:pt idx="669">
                  <c:v>11.7075</c:v>
                </c:pt>
                <c:pt idx="670">
                  <c:v>11.725</c:v>
                </c:pt>
                <c:pt idx="671">
                  <c:v>11.7425</c:v>
                </c:pt>
                <c:pt idx="672">
                  <c:v>11.76</c:v>
                </c:pt>
                <c:pt idx="673">
                  <c:v>11.7775</c:v>
                </c:pt>
                <c:pt idx="674">
                  <c:v>11.795</c:v>
                </c:pt>
                <c:pt idx="675">
                  <c:v>11.812500000000002</c:v>
                </c:pt>
                <c:pt idx="676">
                  <c:v>11.83</c:v>
                </c:pt>
                <c:pt idx="677">
                  <c:v>11.8475</c:v>
                </c:pt>
                <c:pt idx="678">
                  <c:v>11.865000000000002</c:v>
                </c:pt>
                <c:pt idx="679">
                  <c:v>11.882500000000002</c:v>
                </c:pt>
                <c:pt idx="680">
                  <c:v>11.9</c:v>
                </c:pt>
                <c:pt idx="681">
                  <c:v>11.9175</c:v>
                </c:pt>
                <c:pt idx="682">
                  <c:v>11.935</c:v>
                </c:pt>
                <c:pt idx="683">
                  <c:v>11.952500000000004</c:v>
                </c:pt>
                <c:pt idx="684">
                  <c:v>11.97</c:v>
                </c:pt>
                <c:pt idx="685">
                  <c:v>11.987500000000002</c:v>
                </c:pt>
                <c:pt idx="686">
                  <c:v>12.005000000000003</c:v>
                </c:pt>
                <c:pt idx="687">
                  <c:v>12.022500000000003</c:v>
                </c:pt>
                <c:pt idx="688">
                  <c:v>12.04</c:v>
                </c:pt>
                <c:pt idx="689">
                  <c:v>12.057500000000003</c:v>
                </c:pt>
                <c:pt idx="690">
                  <c:v>12.075000000000001</c:v>
                </c:pt>
                <c:pt idx="691">
                  <c:v>12.092500000000003</c:v>
                </c:pt>
                <c:pt idx="692">
                  <c:v>12.11</c:v>
                </c:pt>
                <c:pt idx="693">
                  <c:v>12.1275</c:v>
                </c:pt>
                <c:pt idx="694">
                  <c:v>12.145</c:v>
                </c:pt>
                <c:pt idx="695">
                  <c:v>12.162500000000001</c:v>
                </c:pt>
                <c:pt idx="696">
                  <c:v>12.18</c:v>
                </c:pt>
                <c:pt idx="697">
                  <c:v>12.1975</c:v>
                </c:pt>
                <c:pt idx="698">
                  <c:v>12.215</c:v>
                </c:pt>
                <c:pt idx="699">
                  <c:v>12.2325</c:v>
                </c:pt>
                <c:pt idx="700">
                  <c:v>12.25</c:v>
                </c:pt>
                <c:pt idx="701">
                  <c:v>12.2675</c:v>
                </c:pt>
                <c:pt idx="702">
                  <c:v>12.285</c:v>
                </c:pt>
                <c:pt idx="703">
                  <c:v>12.302500000000002</c:v>
                </c:pt>
                <c:pt idx="704">
                  <c:v>12.32</c:v>
                </c:pt>
                <c:pt idx="705">
                  <c:v>12.3375</c:v>
                </c:pt>
                <c:pt idx="706">
                  <c:v>12.355000000000002</c:v>
                </c:pt>
                <c:pt idx="707">
                  <c:v>12.372500000000002</c:v>
                </c:pt>
                <c:pt idx="708">
                  <c:v>12.39</c:v>
                </c:pt>
                <c:pt idx="709">
                  <c:v>12.407500000000002</c:v>
                </c:pt>
                <c:pt idx="710">
                  <c:v>12.425000000000002</c:v>
                </c:pt>
                <c:pt idx="711">
                  <c:v>12.442500000000003</c:v>
                </c:pt>
                <c:pt idx="712">
                  <c:v>12.46</c:v>
                </c:pt>
                <c:pt idx="713">
                  <c:v>12.477500000000003</c:v>
                </c:pt>
                <c:pt idx="714">
                  <c:v>12.495000000000001</c:v>
                </c:pt>
                <c:pt idx="715">
                  <c:v>12.512500000000003</c:v>
                </c:pt>
                <c:pt idx="716">
                  <c:v>12.53</c:v>
                </c:pt>
                <c:pt idx="717">
                  <c:v>12.547500000000001</c:v>
                </c:pt>
                <c:pt idx="718">
                  <c:v>12.565000000000001</c:v>
                </c:pt>
                <c:pt idx="719">
                  <c:v>12.582500000000001</c:v>
                </c:pt>
                <c:pt idx="720">
                  <c:v>12.6</c:v>
                </c:pt>
                <c:pt idx="721">
                  <c:v>12.6175</c:v>
                </c:pt>
                <c:pt idx="722">
                  <c:v>12.635</c:v>
                </c:pt>
                <c:pt idx="723">
                  <c:v>12.652500000000002</c:v>
                </c:pt>
                <c:pt idx="724">
                  <c:v>12.67</c:v>
                </c:pt>
                <c:pt idx="725">
                  <c:v>12.6875</c:v>
                </c:pt>
                <c:pt idx="726">
                  <c:v>12.705</c:v>
                </c:pt>
                <c:pt idx="727">
                  <c:v>12.7225</c:v>
                </c:pt>
                <c:pt idx="728">
                  <c:v>12.739999999999998</c:v>
                </c:pt>
                <c:pt idx="729">
                  <c:v>12.7575</c:v>
                </c:pt>
                <c:pt idx="730">
                  <c:v>12.775</c:v>
                </c:pt>
                <c:pt idx="731">
                  <c:v>12.7925</c:v>
                </c:pt>
                <c:pt idx="732">
                  <c:v>12.81</c:v>
                </c:pt>
                <c:pt idx="733">
                  <c:v>12.827500000000002</c:v>
                </c:pt>
                <c:pt idx="734">
                  <c:v>12.845000000000002</c:v>
                </c:pt>
                <c:pt idx="735">
                  <c:v>12.862500000000004</c:v>
                </c:pt>
                <c:pt idx="736">
                  <c:v>12.88</c:v>
                </c:pt>
                <c:pt idx="737">
                  <c:v>12.897500000000003</c:v>
                </c:pt>
                <c:pt idx="738">
                  <c:v>12.915000000000001</c:v>
                </c:pt>
                <c:pt idx="739">
                  <c:v>12.932500000000003</c:v>
                </c:pt>
                <c:pt idx="740">
                  <c:v>12.950000000000001</c:v>
                </c:pt>
                <c:pt idx="741">
                  <c:v>12.967500000000003</c:v>
                </c:pt>
                <c:pt idx="742">
                  <c:v>12.985000000000001</c:v>
                </c:pt>
                <c:pt idx="743">
                  <c:v>13.002500000000001</c:v>
                </c:pt>
                <c:pt idx="744">
                  <c:v>13.02</c:v>
                </c:pt>
                <c:pt idx="745">
                  <c:v>13.0375</c:v>
                </c:pt>
                <c:pt idx="746">
                  <c:v>13.055000000000001</c:v>
                </c:pt>
                <c:pt idx="747">
                  <c:v>13.072500000000002</c:v>
                </c:pt>
                <c:pt idx="748">
                  <c:v>13.09</c:v>
                </c:pt>
                <c:pt idx="749">
                  <c:v>13.1075</c:v>
                </c:pt>
                <c:pt idx="750">
                  <c:v>13.125</c:v>
                </c:pt>
                <c:pt idx="751">
                  <c:v>13.1425</c:v>
                </c:pt>
                <c:pt idx="752">
                  <c:v>13.16</c:v>
                </c:pt>
                <c:pt idx="753">
                  <c:v>13.1775</c:v>
                </c:pt>
                <c:pt idx="754">
                  <c:v>13.195</c:v>
                </c:pt>
                <c:pt idx="755">
                  <c:v>13.2125</c:v>
                </c:pt>
                <c:pt idx="756">
                  <c:v>13.229999999999999</c:v>
                </c:pt>
                <c:pt idx="757">
                  <c:v>13.247499999999999</c:v>
                </c:pt>
                <c:pt idx="758">
                  <c:v>13.265000000000002</c:v>
                </c:pt>
                <c:pt idx="759">
                  <c:v>13.282500000000002</c:v>
                </c:pt>
                <c:pt idx="760">
                  <c:v>13.3</c:v>
                </c:pt>
                <c:pt idx="761">
                  <c:v>13.317500000000003</c:v>
                </c:pt>
                <c:pt idx="762">
                  <c:v>13.335000000000003</c:v>
                </c:pt>
                <c:pt idx="763">
                  <c:v>13.352500000000004</c:v>
                </c:pt>
                <c:pt idx="764">
                  <c:v>13.370000000000001</c:v>
                </c:pt>
                <c:pt idx="765">
                  <c:v>13.387500000000003</c:v>
                </c:pt>
                <c:pt idx="766">
                  <c:v>13.405000000000001</c:v>
                </c:pt>
                <c:pt idx="767">
                  <c:v>13.422500000000003</c:v>
                </c:pt>
                <c:pt idx="768">
                  <c:v>13.44</c:v>
                </c:pt>
                <c:pt idx="769">
                  <c:v>13.457500000000001</c:v>
                </c:pt>
                <c:pt idx="770">
                  <c:v>13.475000000000001</c:v>
                </c:pt>
                <c:pt idx="771">
                  <c:v>13.492500000000001</c:v>
                </c:pt>
                <c:pt idx="772">
                  <c:v>13.51</c:v>
                </c:pt>
                <c:pt idx="773">
                  <c:v>13.5275</c:v>
                </c:pt>
                <c:pt idx="774">
                  <c:v>13.545</c:v>
                </c:pt>
                <c:pt idx="775">
                  <c:v>13.562500000000002</c:v>
                </c:pt>
                <c:pt idx="776">
                  <c:v>13.58</c:v>
                </c:pt>
                <c:pt idx="777">
                  <c:v>13.5975</c:v>
                </c:pt>
                <c:pt idx="778">
                  <c:v>13.615</c:v>
                </c:pt>
                <c:pt idx="779">
                  <c:v>13.6325</c:v>
                </c:pt>
                <c:pt idx="780">
                  <c:v>13.65</c:v>
                </c:pt>
                <c:pt idx="781">
                  <c:v>13.6675</c:v>
                </c:pt>
                <c:pt idx="782">
                  <c:v>13.685</c:v>
                </c:pt>
                <c:pt idx="783">
                  <c:v>13.702500000000002</c:v>
                </c:pt>
                <c:pt idx="784">
                  <c:v>13.719999999999999</c:v>
                </c:pt>
                <c:pt idx="785">
                  <c:v>13.737500000000001</c:v>
                </c:pt>
                <c:pt idx="786">
                  <c:v>13.755000000000003</c:v>
                </c:pt>
                <c:pt idx="787">
                  <c:v>13.772500000000003</c:v>
                </c:pt>
                <c:pt idx="788">
                  <c:v>13.79</c:v>
                </c:pt>
                <c:pt idx="789">
                  <c:v>13.807500000000003</c:v>
                </c:pt>
                <c:pt idx="790">
                  <c:v>13.825000000000001</c:v>
                </c:pt>
                <c:pt idx="791">
                  <c:v>13.842500000000003</c:v>
                </c:pt>
                <c:pt idx="792">
                  <c:v>13.860000000000001</c:v>
                </c:pt>
                <c:pt idx="793">
                  <c:v>13.877500000000001</c:v>
                </c:pt>
                <c:pt idx="794">
                  <c:v>13.895000000000001</c:v>
                </c:pt>
                <c:pt idx="795">
                  <c:v>13.912500000000001</c:v>
                </c:pt>
                <c:pt idx="796">
                  <c:v>13.93</c:v>
                </c:pt>
                <c:pt idx="797">
                  <c:v>13.9475</c:v>
                </c:pt>
                <c:pt idx="798">
                  <c:v>13.965000000000002</c:v>
                </c:pt>
                <c:pt idx="799">
                  <c:v>13.982500000000002</c:v>
                </c:pt>
                <c:pt idx="800">
                  <c:v>14</c:v>
                </c:pt>
                <c:pt idx="801">
                  <c:v>14.0175</c:v>
                </c:pt>
                <c:pt idx="802">
                  <c:v>14.035</c:v>
                </c:pt>
                <c:pt idx="803">
                  <c:v>14.052500000000002</c:v>
                </c:pt>
                <c:pt idx="804">
                  <c:v>14.07</c:v>
                </c:pt>
                <c:pt idx="805">
                  <c:v>14.0875</c:v>
                </c:pt>
                <c:pt idx="806">
                  <c:v>14.105</c:v>
                </c:pt>
                <c:pt idx="807">
                  <c:v>14.1225</c:v>
                </c:pt>
                <c:pt idx="808">
                  <c:v>14.139999999999999</c:v>
                </c:pt>
                <c:pt idx="809">
                  <c:v>14.157500000000002</c:v>
                </c:pt>
                <c:pt idx="810">
                  <c:v>14.175000000000002</c:v>
                </c:pt>
                <c:pt idx="811">
                  <c:v>14.192500000000003</c:v>
                </c:pt>
                <c:pt idx="812">
                  <c:v>14.209999999999999</c:v>
                </c:pt>
                <c:pt idx="813">
                  <c:v>14.227500000000001</c:v>
                </c:pt>
                <c:pt idx="814">
                  <c:v>14.244999999999999</c:v>
                </c:pt>
                <c:pt idx="815">
                  <c:v>14.262500000000003</c:v>
                </c:pt>
                <c:pt idx="816">
                  <c:v>14.28</c:v>
                </c:pt>
                <c:pt idx="817">
                  <c:v>14.297500000000001</c:v>
                </c:pt>
                <c:pt idx="818">
                  <c:v>14.315000000000001</c:v>
                </c:pt>
                <c:pt idx="819">
                  <c:v>14.332500000000001</c:v>
                </c:pt>
                <c:pt idx="820">
                  <c:v>14.350000000000001</c:v>
                </c:pt>
                <c:pt idx="821">
                  <c:v>14.367500000000001</c:v>
                </c:pt>
                <c:pt idx="822">
                  <c:v>14.385000000000002</c:v>
                </c:pt>
                <c:pt idx="823">
                  <c:v>14.402500000000002</c:v>
                </c:pt>
                <c:pt idx="824">
                  <c:v>14.42</c:v>
                </c:pt>
                <c:pt idx="825">
                  <c:v>14.4375</c:v>
                </c:pt>
                <c:pt idx="826">
                  <c:v>14.455000000000002</c:v>
                </c:pt>
                <c:pt idx="827">
                  <c:v>14.472500000000002</c:v>
                </c:pt>
                <c:pt idx="828">
                  <c:v>14.49</c:v>
                </c:pt>
                <c:pt idx="829">
                  <c:v>14.5075</c:v>
                </c:pt>
                <c:pt idx="830">
                  <c:v>14.525</c:v>
                </c:pt>
                <c:pt idx="831">
                  <c:v>14.5425</c:v>
                </c:pt>
                <c:pt idx="832">
                  <c:v>14.56</c:v>
                </c:pt>
                <c:pt idx="833">
                  <c:v>14.577500000000002</c:v>
                </c:pt>
                <c:pt idx="834">
                  <c:v>14.595000000000002</c:v>
                </c:pt>
                <c:pt idx="835">
                  <c:v>14.612500000000002</c:v>
                </c:pt>
                <c:pt idx="836">
                  <c:v>14.629999999999999</c:v>
                </c:pt>
                <c:pt idx="837">
                  <c:v>14.647500000000001</c:v>
                </c:pt>
                <c:pt idx="838">
                  <c:v>14.665000000000001</c:v>
                </c:pt>
                <c:pt idx="839">
                  <c:v>14.682500000000003</c:v>
                </c:pt>
                <c:pt idx="840">
                  <c:v>14.7</c:v>
                </c:pt>
                <c:pt idx="841">
                  <c:v>14.717500000000001</c:v>
                </c:pt>
                <c:pt idx="842">
                  <c:v>14.734999999999999</c:v>
                </c:pt>
                <c:pt idx="843">
                  <c:v>14.752500000000001</c:v>
                </c:pt>
                <c:pt idx="844">
                  <c:v>14.77</c:v>
                </c:pt>
                <c:pt idx="845">
                  <c:v>14.7875</c:v>
                </c:pt>
                <c:pt idx="846">
                  <c:v>14.805000000000001</c:v>
                </c:pt>
                <c:pt idx="847">
                  <c:v>14.822500000000002</c:v>
                </c:pt>
                <c:pt idx="848">
                  <c:v>14.84</c:v>
                </c:pt>
                <c:pt idx="849">
                  <c:v>14.857500000000002</c:v>
                </c:pt>
                <c:pt idx="850">
                  <c:v>14.875000000000002</c:v>
                </c:pt>
                <c:pt idx="851">
                  <c:v>14.892500000000002</c:v>
                </c:pt>
                <c:pt idx="852">
                  <c:v>14.91</c:v>
                </c:pt>
                <c:pt idx="853">
                  <c:v>14.9275</c:v>
                </c:pt>
                <c:pt idx="854">
                  <c:v>14.945</c:v>
                </c:pt>
                <c:pt idx="855">
                  <c:v>14.962500000000002</c:v>
                </c:pt>
                <c:pt idx="856">
                  <c:v>14.98</c:v>
                </c:pt>
                <c:pt idx="857">
                  <c:v>14.9975</c:v>
                </c:pt>
                <c:pt idx="858">
                  <c:v>15.015000000000002</c:v>
                </c:pt>
                <c:pt idx="859">
                  <c:v>15.032500000000002</c:v>
                </c:pt>
                <c:pt idx="860">
                  <c:v>15.05</c:v>
                </c:pt>
                <c:pt idx="861">
                  <c:v>15.067500000000003</c:v>
                </c:pt>
                <c:pt idx="862">
                  <c:v>15.085000000000003</c:v>
                </c:pt>
                <c:pt idx="863">
                  <c:v>15.102500000000003</c:v>
                </c:pt>
                <c:pt idx="864">
                  <c:v>15.12</c:v>
                </c:pt>
                <c:pt idx="865">
                  <c:v>15.137500000000001</c:v>
                </c:pt>
                <c:pt idx="866">
                  <c:v>15.155000000000001</c:v>
                </c:pt>
                <c:pt idx="867">
                  <c:v>15.172500000000003</c:v>
                </c:pt>
                <c:pt idx="868">
                  <c:v>15.19</c:v>
                </c:pt>
                <c:pt idx="869">
                  <c:v>15.2075</c:v>
                </c:pt>
                <c:pt idx="870">
                  <c:v>15.225</c:v>
                </c:pt>
                <c:pt idx="871">
                  <c:v>15.2425</c:v>
                </c:pt>
                <c:pt idx="872">
                  <c:v>15.26</c:v>
                </c:pt>
                <c:pt idx="873">
                  <c:v>15.2775</c:v>
                </c:pt>
                <c:pt idx="874">
                  <c:v>15.295</c:v>
                </c:pt>
                <c:pt idx="875">
                  <c:v>15.312500000000002</c:v>
                </c:pt>
                <c:pt idx="876">
                  <c:v>15.33</c:v>
                </c:pt>
                <c:pt idx="877">
                  <c:v>15.3475</c:v>
                </c:pt>
                <c:pt idx="878">
                  <c:v>15.365000000000002</c:v>
                </c:pt>
                <c:pt idx="879">
                  <c:v>15.382500000000002</c:v>
                </c:pt>
                <c:pt idx="880">
                  <c:v>15.4</c:v>
                </c:pt>
                <c:pt idx="881">
                  <c:v>15.4175</c:v>
                </c:pt>
                <c:pt idx="882">
                  <c:v>15.435</c:v>
                </c:pt>
                <c:pt idx="883">
                  <c:v>15.452500000000004</c:v>
                </c:pt>
                <c:pt idx="884">
                  <c:v>15.47</c:v>
                </c:pt>
                <c:pt idx="885">
                  <c:v>15.487500000000002</c:v>
                </c:pt>
                <c:pt idx="886">
                  <c:v>15.505000000000003</c:v>
                </c:pt>
                <c:pt idx="887">
                  <c:v>15.522500000000003</c:v>
                </c:pt>
                <c:pt idx="888">
                  <c:v>15.54</c:v>
                </c:pt>
                <c:pt idx="889">
                  <c:v>15.557500000000003</c:v>
                </c:pt>
                <c:pt idx="890">
                  <c:v>15.575000000000001</c:v>
                </c:pt>
                <c:pt idx="891">
                  <c:v>15.592500000000003</c:v>
                </c:pt>
                <c:pt idx="892">
                  <c:v>15.61</c:v>
                </c:pt>
                <c:pt idx="893">
                  <c:v>15.6275</c:v>
                </c:pt>
                <c:pt idx="894">
                  <c:v>15.645</c:v>
                </c:pt>
                <c:pt idx="895">
                  <c:v>15.662500000000001</c:v>
                </c:pt>
                <c:pt idx="896">
                  <c:v>15.68</c:v>
                </c:pt>
                <c:pt idx="897">
                  <c:v>15.6975</c:v>
                </c:pt>
                <c:pt idx="898">
                  <c:v>15.715</c:v>
                </c:pt>
                <c:pt idx="899">
                  <c:v>15.7325</c:v>
                </c:pt>
                <c:pt idx="900">
                  <c:v>15.75</c:v>
                </c:pt>
                <c:pt idx="901">
                  <c:v>15.7675</c:v>
                </c:pt>
                <c:pt idx="902">
                  <c:v>15.785</c:v>
                </c:pt>
                <c:pt idx="903">
                  <c:v>15.802500000000002</c:v>
                </c:pt>
                <c:pt idx="904">
                  <c:v>15.82</c:v>
                </c:pt>
                <c:pt idx="905">
                  <c:v>15.8375</c:v>
                </c:pt>
                <c:pt idx="906">
                  <c:v>15.855000000000002</c:v>
                </c:pt>
                <c:pt idx="907">
                  <c:v>15.872500000000002</c:v>
                </c:pt>
                <c:pt idx="908">
                  <c:v>15.89</c:v>
                </c:pt>
                <c:pt idx="909">
                  <c:v>15.907500000000002</c:v>
                </c:pt>
                <c:pt idx="910">
                  <c:v>15.925000000000002</c:v>
                </c:pt>
                <c:pt idx="911">
                  <c:v>15.942500000000003</c:v>
                </c:pt>
                <c:pt idx="912">
                  <c:v>15.96</c:v>
                </c:pt>
                <c:pt idx="913">
                  <c:v>15.977500000000003</c:v>
                </c:pt>
                <c:pt idx="914">
                  <c:v>15.995000000000001</c:v>
                </c:pt>
                <c:pt idx="915">
                  <c:v>16.012499999999996</c:v>
                </c:pt>
                <c:pt idx="916">
                  <c:v>16.03</c:v>
                </c:pt>
                <c:pt idx="917">
                  <c:v>16.047499999999996</c:v>
                </c:pt>
                <c:pt idx="918">
                  <c:v>16.064999999999998</c:v>
                </c:pt>
                <c:pt idx="919">
                  <c:v>16.082499999999996</c:v>
                </c:pt>
                <c:pt idx="920">
                  <c:v>16.100000000000001</c:v>
                </c:pt>
                <c:pt idx="921">
                  <c:v>16.117500000000003</c:v>
                </c:pt>
                <c:pt idx="922">
                  <c:v>16.135000000000005</c:v>
                </c:pt>
                <c:pt idx="923">
                  <c:v>16.1525</c:v>
                </c:pt>
                <c:pt idx="924">
                  <c:v>16.170000000000005</c:v>
                </c:pt>
                <c:pt idx="925">
                  <c:v>16.1875</c:v>
                </c:pt>
                <c:pt idx="926">
                  <c:v>16.204999999999995</c:v>
                </c:pt>
                <c:pt idx="927">
                  <c:v>16.222499999999997</c:v>
                </c:pt>
                <c:pt idx="928">
                  <c:v>16.239999999999995</c:v>
                </c:pt>
                <c:pt idx="929">
                  <c:v>16.2575</c:v>
                </c:pt>
                <c:pt idx="930">
                  <c:v>16.274999999999999</c:v>
                </c:pt>
                <c:pt idx="931">
                  <c:v>16.292499999999997</c:v>
                </c:pt>
                <c:pt idx="932">
                  <c:v>16.309999999999999</c:v>
                </c:pt>
                <c:pt idx="933">
                  <c:v>16.327500000000001</c:v>
                </c:pt>
                <c:pt idx="934">
                  <c:v>16.344999999999999</c:v>
                </c:pt>
                <c:pt idx="935">
                  <c:v>16.362499999999997</c:v>
                </c:pt>
                <c:pt idx="936">
                  <c:v>16.38</c:v>
                </c:pt>
                <c:pt idx="937">
                  <c:v>16.397500000000001</c:v>
                </c:pt>
                <c:pt idx="938">
                  <c:v>16.414999999999999</c:v>
                </c:pt>
                <c:pt idx="939">
                  <c:v>16.432499999999997</c:v>
                </c:pt>
                <c:pt idx="940">
                  <c:v>16.45</c:v>
                </c:pt>
                <c:pt idx="941">
                  <c:v>16.467499999999998</c:v>
                </c:pt>
                <c:pt idx="942">
                  <c:v>16.484999999999996</c:v>
                </c:pt>
                <c:pt idx="943">
                  <c:v>16.502499999999998</c:v>
                </c:pt>
                <c:pt idx="944">
                  <c:v>16.52</c:v>
                </c:pt>
                <c:pt idx="945">
                  <c:v>16.537500000000001</c:v>
                </c:pt>
                <c:pt idx="946">
                  <c:v>16.555</c:v>
                </c:pt>
                <c:pt idx="947">
                  <c:v>16.572500000000002</c:v>
                </c:pt>
                <c:pt idx="948">
                  <c:v>16.59</c:v>
                </c:pt>
                <c:pt idx="949">
                  <c:v>16.607500000000005</c:v>
                </c:pt>
                <c:pt idx="950">
                  <c:v>16.625</c:v>
                </c:pt>
                <c:pt idx="951">
                  <c:v>16.642499999999991</c:v>
                </c:pt>
                <c:pt idx="952">
                  <c:v>16.66</c:v>
                </c:pt>
                <c:pt idx="953">
                  <c:v>16.677499999999995</c:v>
                </c:pt>
                <c:pt idx="954">
                  <c:v>16.695</c:v>
                </c:pt>
                <c:pt idx="955">
                  <c:v>16.712499999999995</c:v>
                </c:pt>
                <c:pt idx="956">
                  <c:v>16.73</c:v>
                </c:pt>
                <c:pt idx="957">
                  <c:v>16.747499999999995</c:v>
                </c:pt>
                <c:pt idx="958">
                  <c:v>16.764999999999997</c:v>
                </c:pt>
                <c:pt idx="959">
                  <c:v>16.782499999999992</c:v>
                </c:pt>
                <c:pt idx="960">
                  <c:v>16.8</c:v>
                </c:pt>
                <c:pt idx="961">
                  <c:v>16.817499999999999</c:v>
                </c:pt>
                <c:pt idx="962">
                  <c:v>16.835000000000001</c:v>
                </c:pt>
                <c:pt idx="963">
                  <c:v>16.852499999999996</c:v>
                </c:pt>
                <c:pt idx="964">
                  <c:v>16.87</c:v>
                </c:pt>
                <c:pt idx="965">
                  <c:v>16.887499999999996</c:v>
                </c:pt>
                <c:pt idx="966">
                  <c:v>16.904999999999998</c:v>
                </c:pt>
                <c:pt idx="967">
                  <c:v>16.922499999999992</c:v>
                </c:pt>
                <c:pt idx="968">
                  <c:v>16.939999999999998</c:v>
                </c:pt>
                <c:pt idx="969">
                  <c:v>16.9575</c:v>
                </c:pt>
                <c:pt idx="970">
                  <c:v>16.974999999999998</c:v>
                </c:pt>
                <c:pt idx="971">
                  <c:v>16.992499999999996</c:v>
                </c:pt>
                <c:pt idx="972">
                  <c:v>17.010000000000005</c:v>
                </c:pt>
                <c:pt idx="973">
                  <c:v>17.0275</c:v>
                </c:pt>
                <c:pt idx="974">
                  <c:v>17.045000000000002</c:v>
                </c:pt>
                <c:pt idx="975">
                  <c:v>17.062499999999996</c:v>
                </c:pt>
                <c:pt idx="976">
                  <c:v>17.079999999999995</c:v>
                </c:pt>
                <c:pt idx="977">
                  <c:v>17.0975</c:v>
                </c:pt>
                <c:pt idx="978">
                  <c:v>17.114999999999998</c:v>
                </c:pt>
                <c:pt idx="979">
                  <c:v>17.1325</c:v>
                </c:pt>
                <c:pt idx="980">
                  <c:v>17.149999999999999</c:v>
                </c:pt>
                <c:pt idx="981">
                  <c:v>17.1675</c:v>
                </c:pt>
                <c:pt idx="982">
                  <c:v>17.184999999999999</c:v>
                </c:pt>
                <c:pt idx="983">
                  <c:v>17.202499999999997</c:v>
                </c:pt>
                <c:pt idx="984">
                  <c:v>17.22</c:v>
                </c:pt>
                <c:pt idx="985">
                  <c:v>17.237500000000001</c:v>
                </c:pt>
                <c:pt idx="986">
                  <c:v>17.254999999999999</c:v>
                </c:pt>
                <c:pt idx="987">
                  <c:v>17.272499999999997</c:v>
                </c:pt>
                <c:pt idx="988">
                  <c:v>17.29</c:v>
                </c:pt>
                <c:pt idx="989">
                  <c:v>17.307500000000001</c:v>
                </c:pt>
                <c:pt idx="990">
                  <c:v>17.324999999999999</c:v>
                </c:pt>
                <c:pt idx="991">
                  <c:v>17.342499999999998</c:v>
                </c:pt>
                <c:pt idx="992">
                  <c:v>17.36</c:v>
                </c:pt>
                <c:pt idx="993">
                  <c:v>17.377500000000001</c:v>
                </c:pt>
                <c:pt idx="994">
                  <c:v>17.395</c:v>
                </c:pt>
                <c:pt idx="995">
                  <c:v>17.412499999999998</c:v>
                </c:pt>
                <c:pt idx="996">
                  <c:v>17.43</c:v>
                </c:pt>
                <c:pt idx="997">
                  <c:v>17.447500000000002</c:v>
                </c:pt>
                <c:pt idx="998">
                  <c:v>17.464999999999996</c:v>
                </c:pt>
                <c:pt idx="999">
                  <c:v>17.482499999999998</c:v>
                </c:pt>
                <c:pt idx="1000">
                  <c:v>17.5</c:v>
                </c:pt>
                <c:pt idx="1001">
                  <c:v>17.517499999999995</c:v>
                </c:pt>
                <c:pt idx="1002">
                  <c:v>17.535</c:v>
                </c:pt>
                <c:pt idx="1003">
                  <c:v>17.552499999999991</c:v>
                </c:pt>
                <c:pt idx="1004">
                  <c:v>17.57</c:v>
                </c:pt>
                <c:pt idx="1005">
                  <c:v>17.587499999999995</c:v>
                </c:pt>
                <c:pt idx="1006">
                  <c:v>17.605</c:v>
                </c:pt>
                <c:pt idx="1007">
                  <c:v>17.622499999999995</c:v>
                </c:pt>
                <c:pt idx="1008">
                  <c:v>17.64</c:v>
                </c:pt>
                <c:pt idx="1009">
                  <c:v>17.657499999999999</c:v>
                </c:pt>
                <c:pt idx="1010">
                  <c:v>17.675000000000001</c:v>
                </c:pt>
                <c:pt idx="1011">
                  <c:v>17.692499999999995</c:v>
                </c:pt>
                <c:pt idx="1012">
                  <c:v>17.71</c:v>
                </c:pt>
                <c:pt idx="1013">
                  <c:v>17.727499999999996</c:v>
                </c:pt>
                <c:pt idx="1014">
                  <c:v>17.744999999999997</c:v>
                </c:pt>
                <c:pt idx="1015">
                  <c:v>17.762499999999992</c:v>
                </c:pt>
                <c:pt idx="1016">
                  <c:v>17.779999999999998</c:v>
                </c:pt>
                <c:pt idx="1017">
                  <c:v>17.797499999999996</c:v>
                </c:pt>
                <c:pt idx="1018">
                  <c:v>17.815000000000001</c:v>
                </c:pt>
                <c:pt idx="1019">
                  <c:v>17.8325</c:v>
                </c:pt>
                <c:pt idx="1020">
                  <c:v>17.850000000000001</c:v>
                </c:pt>
                <c:pt idx="1021">
                  <c:v>17.8675</c:v>
                </c:pt>
                <c:pt idx="1022">
                  <c:v>17.885000000000002</c:v>
                </c:pt>
                <c:pt idx="1023">
                  <c:v>17.902499999999996</c:v>
                </c:pt>
                <c:pt idx="1024">
                  <c:v>17.920000000000002</c:v>
                </c:pt>
                <c:pt idx="1025">
                  <c:v>17.9375</c:v>
                </c:pt>
                <c:pt idx="1026">
                  <c:v>17.954999999999995</c:v>
                </c:pt>
                <c:pt idx="1027">
                  <c:v>17.972499999999997</c:v>
                </c:pt>
                <c:pt idx="1028">
                  <c:v>17.989999999999991</c:v>
                </c:pt>
                <c:pt idx="1029">
                  <c:v>18.0075</c:v>
                </c:pt>
                <c:pt idx="1030">
                  <c:v>18.024999999999999</c:v>
                </c:pt>
                <c:pt idx="1031">
                  <c:v>18.042499999999997</c:v>
                </c:pt>
                <c:pt idx="1032">
                  <c:v>18.059999999999999</c:v>
                </c:pt>
                <c:pt idx="1033">
                  <c:v>18.077500000000001</c:v>
                </c:pt>
                <c:pt idx="1034">
                  <c:v>18.094999999999999</c:v>
                </c:pt>
                <c:pt idx="1035">
                  <c:v>18.112500000000001</c:v>
                </c:pt>
                <c:pt idx="1036">
                  <c:v>18.130000000000003</c:v>
                </c:pt>
                <c:pt idx="1037">
                  <c:v>18.147500000000001</c:v>
                </c:pt>
                <c:pt idx="1038">
                  <c:v>18.164999999999999</c:v>
                </c:pt>
                <c:pt idx="1039">
                  <c:v>18.182499999999997</c:v>
                </c:pt>
                <c:pt idx="1040">
                  <c:v>18.2</c:v>
                </c:pt>
                <c:pt idx="1041">
                  <c:v>18.217500000000001</c:v>
                </c:pt>
                <c:pt idx="1042">
                  <c:v>18.234999999999999</c:v>
                </c:pt>
                <c:pt idx="1043">
                  <c:v>18.252499999999998</c:v>
                </c:pt>
                <c:pt idx="1044">
                  <c:v>18.27</c:v>
                </c:pt>
                <c:pt idx="1045">
                  <c:v>18.287499999999998</c:v>
                </c:pt>
                <c:pt idx="1046">
                  <c:v>18.305</c:v>
                </c:pt>
                <c:pt idx="1047">
                  <c:v>18.322500000000002</c:v>
                </c:pt>
                <c:pt idx="1048">
                  <c:v>18.34</c:v>
                </c:pt>
                <c:pt idx="1049">
                  <c:v>18.357500000000005</c:v>
                </c:pt>
                <c:pt idx="1050">
                  <c:v>18.375</c:v>
                </c:pt>
                <c:pt idx="1051">
                  <c:v>18.392499999999991</c:v>
                </c:pt>
                <c:pt idx="1052">
                  <c:v>18.41</c:v>
                </c:pt>
                <c:pt idx="1053">
                  <c:v>18.427499999999991</c:v>
                </c:pt>
                <c:pt idx="1054">
                  <c:v>18.444999999999997</c:v>
                </c:pt>
                <c:pt idx="1055">
                  <c:v>18.462499999999991</c:v>
                </c:pt>
                <c:pt idx="1056">
                  <c:v>18.479999999999997</c:v>
                </c:pt>
                <c:pt idx="1057">
                  <c:v>18.497499999999995</c:v>
                </c:pt>
                <c:pt idx="1058">
                  <c:v>18.515000000000001</c:v>
                </c:pt>
                <c:pt idx="1059">
                  <c:v>18.532499999999995</c:v>
                </c:pt>
                <c:pt idx="1060">
                  <c:v>18.55</c:v>
                </c:pt>
                <c:pt idx="1061">
                  <c:v>18.567499999999995</c:v>
                </c:pt>
                <c:pt idx="1062">
                  <c:v>18.584999999999997</c:v>
                </c:pt>
                <c:pt idx="1063">
                  <c:v>18.602499999999996</c:v>
                </c:pt>
                <c:pt idx="1064">
                  <c:v>18.62</c:v>
                </c:pt>
                <c:pt idx="1065">
                  <c:v>18.637499999999999</c:v>
                </c:pt>
                <c:pt idx="1066">
                  <c:v>18.655000000000001</c:v>
                </c:pt>
                <c:pt idx="1067">
                  <c:v>18.672499999999996</c:v>
                </c:pt>
                <c:pt idx="1068">
                  <c:v>18.690000000000001</c:v>
                </c:pt>
                <c:pt idx="1069">
                  <c:v>18.7075</c:v>
                </c:pt>
                <c:pt idx="1070">
                  <c:v>18.724999999999998</c:v>
                </c:pt>
                <c:pt idx="1071">
                  <c:v>18.742499999999996</c:v>
                </c:pt>
                <c:pt idx="1072">
                  <c:v>18.760000000000002</c:v>
                </c:pt>
                <c:pt idx="1073">
                  <c:v>18.7775</c:v>
                </c:pt>
                <c:pt idx="1074">
                  <c:v>18.795000000000002</c:v>
                </c:pt>
                <c:pt idx="1075">
                  <c:v>18.8125</c:v>
                </c:pt>
                <c:pt idx="1076">
                  <c:v>18.829999999999995</c:v>
                </c:pt>
                <c:pt idx="1077">
                  <c:v>18.8475</c:v>
                </c:pt>
                <c:pt idx="1078">
                  <c:v>18.864999999999995</c:v>
                </c:pt>
                <c:pt idx="1079">
                  <c:v>18.882499999999997</c:v>
                </c:pt>
                <c:pt idx="1080">
                  <c:v>18.899999999999999</c:v>
                </c:pt>
                <c:pt idx="1081">
                  <c:v>18.9175</c:v>
                </c:pt>
                <c:pt idx="1082">
                  <c:v>18.934999999999999</c:v>
                </c:pt>
                <c:pt idx="1083">
                  <c:v>18.952499999999997</c:v>
                </c:pt>
                <c:pt idx="1084">
                  <c:v>18.97</c:v>
                </c:pt>
                <c:pt idx="1085">
                  <c:v>18.987499999999997</c:v>
                </c:pt>
                <c:pt idx="1086">
                  <c:v>19.004999999999999</c:v>
                </c:pt>
                <c:pt idx="1087">
                  <c:v>19.022499999999997</c:v>
                </c:pt>
                <c:pt idx="1088">
                  <c:v>19.04</c:v>
                </c:pt>
                <c:pt idx="1089">
                  <c:v>19.057500000000001</c:v>
                </c:pt>
                <c:pt idx="1090">
                  <c:v>19.074999999999999</c:v>
                </c:pt>
                <c:pt idx="1091">
                  <c:v>19.092499999999998</c:v>
                </c:pt>
                <c:pt idx="1092">
                  <c:v>19.110000000000003</c:v>
                </c:pt>
                <c:pt idx="1093">
                  <c:v>19.127500000000001</c:v>
                </c:pt>
                <c:pt idx="1094">
                  <c:v>19.145</c:v>
                </c:pt>
                <c:pt idx="1095">
                  <c:v>19.162499999999998</c:v>
                </c:pt>
                <c:pt idx="1096">
                  <c:v>19.18</c:v>
                </c:pt>
                <c:pt idx="1097">
                  <c:v>19.197500000000005</c:v>
                </c:pt>
                <c:pt idx="1098">
                  <c:v>19.215</c:v>
                </c:pt>
                <c:pt idx="1099">
                  <c:v>19.232500000000002</c:v>
                </c:pt>
                <c:pt idx="1100">
                  <c:v>19.25</c:v>
                </c:pt>
                <c:pt idx="1101">
                  <c:v>19.267499999999991</c:v>
                </c:pt>
                <c:pt idx="1102">
                  <c:v>19.284999999999997</c:v>
                </c:pt>
                <c:pt idx="1103">
                  <c:v>19.302499999999991</c:v>
                </c:pt>
                <c:pt idx="1104">
                  <c:v>19.32</c:v>
                </c:pt>
                <c:pt idx="1105">
                  <c:v>19.337499999999999</c:v>
                </c:pt>
                <c:pt idx="1106">
                  <c:v>19.355</c:v>
                </c:pt>
                <c:pt idx="1107">
                  <c:v>19.372499999999995</c:v>
                </c:pt>
                <c:pt idx="1108">
                  <c:v>19.39</c:v>
                </c:pt>
                <c:pt idx="1109">
                  <c:v>19.407499999999995</c:v>
                </c:pt>
                <c:pt idx="1110">
                  <c:v>19.424999999999997</c:v>
                </c:pt>
                <c:pt idx="1111">
                  <c:v>19.442499999999992</c:v>
                </c:pt>
                <c:pt idx="1112">
                  <c:v>19.459999999999997</c:v>
                </c:pt>
                <c:pt idx="1113">
                  <c:v>19.477499999999996</c:v>
                </c:pt>
                <c:pt idx="1114">
                  <c:v>19.494999999999997</c:v>
                </c:pt>
                <c:pt idx="1115">
                  <c:v>19.512499999999996</c:v>
                </c:pt>
                <c:pt idx="1116">
                  <c:v>19.53</c:v>
                </c:pt>
                <c:pt idx="1117">
                  <c:v>19.547499999999996</c:v>
                </c:pt>
                <c:pt idx="1118">
                  <c:v>19.564999999999998</c:v>
                </c:pt>
                <c:pt idx="1119">
                  <c:v>19.582499999999996</c:v>
                </c:pt>
                <c:pt idx="1120">
                  <c:v>19.600000000000001</c:v>
                </c:pt>
                <c:pt idx="1121">
                  <c:v>19.617500000000003</c:v>
                </c:pt>
                <c:pt idx="1122">
                  <c:v>19.635000000000005</c:v>
                </c:pt>
                <c:pt idx="1123">
                  <c:v>19.6525</c:v>
                </c:pt>
                <c:pt idx="1124">
                  <c:v>19.670000000000005</c:v>
                </c:pt>
                <c:pt idx="1125">
                  <c:v>19.6875</c:v>
                </c:pt>
                <c:pt idx="1126">
                  <c:v>19.704999999999995</c:v>
                </c:pt>
                <c:pt idx="1127">
                  <c:v>19.722499999999997</c:v>
                </c:pt>
                <c:pt idx="1128">
                  <c:v>19.739999999999995</c:v>
                </c:pt>
                <c:pt idx="1129">
                  <c:v>19.7575</c:v>
                </c:pt>
                <c:pt idx="1130">
                  <c:v>19.774999999999999</c:v>
                </c:pt>
                <c:pt idx="1131">
                  <c:v>19.792499999999997</c:v>
                </c:pt>
                <c:pt idx="1132">
                  <c:v>19.809999999999999</c:v>
                </c:pt>
                <c:pt idx="1133">
                  <c:v>19.827500000000001</c:v>
                </c:pt>
                <c:pt idx="1134">
                  <c:v>19.844999999999999</c:v>
                </c:pt>
                <c:pt idx="1135">
                  <c:v>19.862499999999997</c:v>
                </c:pt>
                <c:pt idx="1136">
                  <c:v>19.88</c:v>
                </c:pt>
                <c:pt idx="1137">
                  <c:v>19.897500000000001</c:v>
                </c:pt>
                <c:pt idx="1138">
                  <c:v>19.914999999999999</c:v>
                </c:pt>
                <c:pt idx="1139">
                  <c:v>19.932499999999997</c:v>
                </c:pt>
                <c:pt idx="1140">
                  <c:v>19.95</c:v>
                </c:pt>
                <c:pt idx="1141">
                  <c:v>19.967499999999998</c:v>
                </c:pt>
                <c:pt idx="1142">
                  <c:v>19.984999999999996</c:v>
                </c:pt>
                <c:pt idx="1143">
                  <c:v>20.002499999999998</c:v>
                </c:pt>
                <c:pt idx="1144">
                  <c:v>20.02</c:v>
                </c:pt>
                <c:pt idx="1145">
                  <c:v>20.037500000000001</c:v>
                </c:pt>
                <c:pt idx="1146">
                  <c:v>20.055</c:v>
                </c:pt>
                <c:pt idx="1147">
                  <c:v>20.072500000000002</c:v>
                </c:pt>
                <c:pt idx="1148">
                  <c:v>20.09</c:v>
                </c:pt>
                <c:pt idx="1149">
                  <c:v>20.107500000000005</c:v>
                </c:pt>
                <c:pt idx="1150">
                  <c:v>20.125</c:v>
                </c:pt>
                <c:pt idx="1151">
                  <c:v>20.142499999999991</c:v>
                </c:pt>
                <c:pt idx="1152">
                  <c:v>20.16</c:v>
                </c:pt>
                <c:pt idx="1153">
                  <c:v>20.177499999999995</c:v>
                </c:pt>
                <c:pt idx="1154">
                  <c:v>20.195</c:v>
                </c:pt>
                <c:pt idx="1155">
                  <c:v>20.212499999999995</c:v>
                </c:pt>
                <c:pt idx="1156">
                  <c:v>20.23</c:v>
                </c:pt>
                <c:pt idx="1157">
                  <c:v>20.247499999999995</c:v>
                </c:pt>
                <c:pt idx="1158">
                  <c:v>20.264999999999997</c:v>
                </c:pt>
                <c:pt idx="1159">
                  <c:v>20.282499999999992</c:v>
                </c:pt>
                <c:pt idx="1160">
                  <c:v>20.3</c:v>
                </c:pt>
                <c:pt idx="1161">
                  <c:v>20.317499999999999</c:v>
                </c:pt>
                <c:pt idx="1162">
                  <c:v>20.335000000000001</c:v>
                </c:pt>
                <c:pt idx="1163">
                  <c:v>20.352499999999996</c:v>
                </c:pt>
                <c:pt idx="1164">
                  <c:v>20.37</c:v>
                </c:pt>
                <c:pt idx="1165">
                  <c:v>20.387499999999996</c:v>
                </c:pt>
                <c:pt idx="1166">
                  <c:v>20.404999999999998</c:v>
                </c:pt>
                <c:pt idx="1167">
                  <c:v>20.422499999999992</c:v>
                </c:pt>
                <c:pt idx="1168">
                  <c:v>20.439999999999998</c:v>
                </c:pt>
                <c:pt idx="1169">
                  <c:v>20.4575</c:v>
                </c:pt>
                <c:pt idx="1170">
                  <c:v>20.474999999999998</c:v>
                </c:pt>
                <c:pt idx="1171">
                  <c:v>20.492499999999996</c:v>
                </c:pt>
                <c:pt idx="1172">
                  <c:v>20.51</c:v>
                </c:pt>
                <c:pt idx="1173">
                  <c:v>20.5275</c:v>
                </c:pt>
                <c:pt idx="1174">
                  <c:v>20.545000000000002</c:v>
                </c:pt>
                <c:pt idx="1175">
                  <c:v>20.562499999999996</c:v>
                </c:pt>
                <c:pt idx="1176">
                  <c:v>20.58</c:v>
                </c:pt>
                <c:pt idx="1177">
                  <c:v>20.5975</c:v>
                </c:pt>
                <c:pt idx="1178">
                  <c:v>20.614999999999998</c:v>
                </c:pt>
                <c:pt idx="1179">
                  <c:v>20.6325</c:v>
                </c:pt>
                <c:pt idx="1180">
                  <c:v>20.650000000000002</c:v>
                </c:pt>
                <c:pt idx="1181">
                  <c:v>20.6675</c:v>
                </c:pt>
                <c:pt idx="1182">
                  <c:v>20.684999999999999</c:v>
                </c:pt>
                <c:pt idx="1183">
                  <c:v>20.702499999999997</c:v>
                </c:pt>
                <c:pt idx="1184">
                  <c:v>20.72</c:v>
                </c:pt>
                <c:pt idx="1185">
                  <c:v>20.737500000000001</c:v>
                </c:pt>
                <c:pt idx="1186">
                  <c:v>20.754999999999999</c:v>
                </c:pt>
                <c:pt idx="1187">
                  <c:v>20.772499999999997</c:v>
                </c:pt>
                <c:pt idx="1188">
                  <c:v>20.79</c:v>
                </c:pt>
                <c:pt idx="1189">
                  <c:v>20.807500000000001</c:v>
                </c:pt>
                <c:pt idx="1190">
                  <c:v>20.824999999999999</c:v>
                </c:pt>
                <c:pt idx="1191">
                  <c:v>20.842499999999998</c:v>
                </c:pt>
                <c:pt idx="1192">
                  <c:v>20.86</c:v>
                </c:pt>
                <c:pt idx="1193">
                  <c:v>20.877500000000001</c:v>
                </c:pt>
                <c:pt idx="1194">
                  <c:v>20.895</c:v>
                </c:pt>
                <c:pt idx="1195">
                  <c:v>20.912499999999998</c:v>
                </c:pt>
                <c:pt idx="1196">
                  <c:v>20.93</c:v>
                </c:pt>
                <c:pt idx="1197">
                  <c:v>20.947500000000002</c:v>
                </c:pt>
                <c:pt idx="1198">
                  <c:v>20.964999999999996</c:v>
                </c:pt>
                <c:pt idx="1199">
                  <c:v>20.982499999999998</c:v>
                </c:pt>
                <c:pt idx="1200">
                  <c:v>21</c:v>
                </c:pt>
                <c:pt idx="1201">
                  <c:v>21.017499999999995</c:v>
                </c:pt>
                <c:pt idx="1202">
                  <c:v>21.035</c:v>
                </c:pt>
                <c:pt idx="1203">
                  <c:v>21.052499999999991</c:v>
                </c:pt>
                <c:pt idx="1204">
                  <c:v>21.07</c:v>
                </c:pt>
                <c:pt idx="1205">
                  <c:v>21.087499999999995</c:v>
                </c:pt>
                <c:pt idx="1206">
                  <c:v>21.105</c:v>
                </c:pt>
                <c:pt idx="1207">
                  <c:v>21.122499999999995</c:v>
                </c:pt>
                <c:pt idx="1208">
                  <c:v>21.14</c:v>
                </c:pt>
                <c:pt idx="1209">
                  <c:v>21.157499999999999</c:v>
                </c:pt>
                <c:pt idx="1210">
                  <c:v>21.175000000000001</c:v>
                </c:pt>
                <c:pt idx="1211">
                  <c:v>21.192499999999995</c:v>
                </c:pt>
                <c:pt idx="1212">
                  <c:v>21.21</c:v>
                </c:pt>
                <c:pt idx="1213">
                  <c:v>21.227499999999996</c:v>
                </c:pt>
                <c:pt idx="1214">
                  <c:v>21.244999999999997</c:v>
                </c:pt>
                <c:pt idx="1215">
                  <c:v>21.262499999999992</c:v>
                </c:pt>
                <c:pt idx="1216">
                  <c:v>21.279999999999998</c:v>
                </c:pt>
                <c:pt idx="1217">
                  <c:v>21.297499999999996</c:v>
                </c:pt>
                <c:pt idx="1218">
                  <c:v>21.315000000000001</c:v>
                </c:pt>
                <c:pt idx="1219">
                  <c:v>21.3325</c:v>
                </c:pt>
                <c:pt idx="1220">
                  <c:v>21.35</c:v>
                </c:pt>
                <c:pt idx="1221">
                  <c:v>21.3675</c:v>
                </c:pt>
                <c:pt idx="1222">
                  <c:v>21.385000000000002</c:v>
                </c:pt>
                <c:pt idx="1223">
                  <c:v>21.402499999999996</c:v>
                </c:pt>
                <c:pt idx="1224">
                  <c:v>21.419999999999998</c:v>
                </c:pt>
                <c:pt idx="1225">
                  <c:v>21.4375</c:v>
                </c:pt>
                <c:pt idx="1226">
                  <c:v>21.454999999999995</c:v>
                </c:pt>
                <c:pt idx="1227">
                  <c:v>21.472499999999997</c:v>
                </c:pt>
                <c:pt idx="1228">
                  <c:v>21.49</c:v>
                </c:pt>
                <c:pt idx="1229">
                  <c:v>21.5075</c:v>
                </c:pt>
                <c:pt idx="1230">
                  <c:v>21.524999999999999</c:v>
                </c:pt>
                <c:pt idx="1231">
                  <c:v>21.542499999999997</c:v>
                </c:pt>
                <c:pt idx="1232">
                  <c:v>21.56</c:v>
                </c:pt>
                <c:pt idx="1233">
                  <c:v>21.577500000000001</c:v>
                </c:pt>
                <c:pt idx="1234">
                  <c:v>21.594999999999999</c:v>
                </c:pt>
                <c:pt idx="1235">
                  <c:v>21.612500000000001</c:v>
                </c:pt>
                <c:pt idx="1236">
                  <c:v>21.630000000000003</c:v>
                </c:pt>
                <c:pt idx="1237">
                  <c:v>21.647500000000001</c:v>
                </c:pt>
                <c:pt idx="1238">
                  <c:v>21.664999999999999</c:v>
                </c:pt>
                <c:pt idx="1239">
                  <c:v>21.682499999999997</c:v>
                </c:pt>
                <c:pt idx="1240">
                  <c:v>21.7</c:v>
                </c:pt>
                <c:pt idx="1241">
                  <c:v>21.717500000000001</c:v>
                </c:pt>
                <c:pt idx="1242">
                  <c:v>21.734999999999999</c:v>
                </c:pt>
                <c:pt idx="1243">
                  <c:v>21.752499999999998</c:v>
                </c:pt>
                <c:pt idx="1244">
                  <c:v>21.77</c:v>
                </c:pt>
                <c:pt idx="1245">
                  <c:v>21.787499999999998</c:v>
                </c:pt>
                <c:pt idx="1246">
                  <c:v>21.805</c:v>
                </c:pt>
                <c:pt idx="1247">
                  <c:v>21.822500000000002</c:v>
                </c:pt>
                <c:pt idx="1248">
                  <c:v>21.84</c:v>
                </c:pt>
                <c:pt idx="1249">
                  <c:v>21.857500000000005</c:v>
                </c:pt>
                <c:pt idx="1250">
                  <c:v>21.875</c:v>
                </c:pt>
                <c:pt idx="1251">
                  <c:v>21.892499999999991</c:v>
                </c:pt>
                <c:pt idx="1252">
                  <c:v>21.91</c:v>
                </c:pt>
                <c:pt idx="1253">
                  <c:v>21.927499999999991</c:v>
                </c:pt>
                <c:pt idx="1254">
                  <c:v>21.944999999999997</c:v>
                </c:pt>
                <c:pt idx="1255">
                  <c:v>21.962499999999991</c:v>
                </c:pt>
                <c:pt idx="1256">
                  <c:v>21.979999999999997</c:v>
                </c:pt>
                <c:pt idx="1257">
                  <c:v>21.997499999999995</c:v>
                </c:pt>
                <c:pt idx="1258">
                  <c:v>22.015000000000001</c:v>
                </c:pt>
                <c:pt idx="1259">
                  <c:v>22.032499999999995</c:v>
                </c:pt>
                <c:pt idx="1260">
                  <c:v>22.05</c:v>
                </c:pt>
                <c:pt idx="1261">
                  <c:v>22.067499999999995</c:v>
                </c:pt>
                <c:pt idx="1262">
                  <c:v>22.084999999999997</c:v>
                </c:pt>
                <c:pt idx="1263">
                  <c:v>22.102499999999996</c:v>
                </c:pt>
                <c:pt idx="1264">
                  <c:v>22.12</c:v>
                </c:pt>
                <c:pt idx="1265">
                  <c:v>22.137499999999999</c:v>
                </c:pt>
                <c:pt idx="1266">
                  <c:v>22.155000000000001</c:v>
                </c:pt>
                <c:pt idx="1267">
                  <c:v>22.172499999999996</c:v>
                </c:pt>
                <c:pt idx="1268">
                  <c:v>22.19</c:v>
                </c:pt>
                <c:pt idx="1269">
                  <c:v>22.2075</c:v>
                </c:pt>
                <c:pt idx="1270">
                  <c:v>22.224999999999998</c:v>
                </c:pt>
                <c:pt idx="1271">
                  <c:v>22.242499999999996</c:v>
                </c:pt>
                <c:pt idx="1272">
                  <c:v>22.259999999999998</c:v>
                </c:pt>
                <c:pt idx="1273">
                  <c:v>22.2775</c:v>
                </c:pt>
                <c:pt idx="1274">
                  <c:v>22.295000000000002</c:v>
                </c:pt>
                <c:pt idx="1275">
                  <c:v>22.3125</c:v>
                </c:pt>
                <c:pt idx="1276">
                  <c:v>22.330000000000002</c:v>
                </c:pt>
                <c:pt idx="1277">
                  <c:v>22.3475</c:v>
                </c:pt>
                <c:pt idx="1278">
                  <c:v>22.364999999999995</c:v>
                </c:pt>
                <c:pt idx="1279">
                  <c:v>22.382499999999997</c:v>
                </c:pt>
                <c:pt idx="1280">
                  <c:v>22.4</c:v>
                </c:pt>
                <c:pt idx="1281">
                  <c:v>22.4175</c:v>
                </c:pt>
                <c:pt idx="1282">
                  <c:v>22.434999999999999</c:v>
                </c:pt>
                <c:pt idx="1283">
                  <c:v>22.452499999999997</c:v>
                </c:pt>
                <c:pt idx="1284">
                  <c:v>22.47</c:v>
                </c:pt>
                <c:pt idx="1285">
                  <c:v>22.487499999999997</c:v>
                </c:pt>
                <c:pt idx="1286">
                  <c:v>22.504999999999999</c:v>
                </c:pt>
                <c:pt idx="1287">
                  <c:v>22.522499999999997</c:v>
                </c:pt>
                <c:pt idx="1288">
                  <c:v>22.54</c:v>
                </c:pt>
                <c:pt idx="1289">
                  <c:v>22.557500000000001</c:v>
                </c:pt>
                <c:pt idx="1290">
                  <c:v>22.574999999999999</c:v>
                </c:pt>
                <c:pt idx="1291">
                  <c:v>22.592499999999998</c:v>
                </c:pt>
                <c:pt idx="1292">
                  <c:v>22.610000000000003</c:v>
                </c:pt>
                <c:pt idx="1293">
                  <c:v>22.627500000000001</c:v>
                </c:pt>
                <c:pt idx="1294">
                  <c:v>22.645</c:v>
                </c:pt>
                <c:pt idx="1295">
                  <c:v>22.662499999999998</c:v>
                </c:pt>
                <c:pt idx="1296">
                  <c:v>22.68</c:v>
                </c:pt>
                <c:pt idx="1297">
                  <c:v>22.697500000000005</c:v>
                </c:pt>
                <c:pt idx="1298">
                  <c:v>22.715</c:v>
                </c:pt>
                <c:pt idx="1299">
                  <c:v>22.732500000000002</c:v>
                </c:pt>
                <c:pt idx="1300">
                  <c:v>22.75</c:v>
                </c:pt>
                <c:pt idx="1301">
                  <c:v>22.767499999999991</c:v>
                </c:pt>
                <c:pt idx="1302">
                  <c:v>22.784999999999997</c:v>
                </c:pt>
                <c:pt idx="1303">
                  <c:v>22.802499999999991</c:v>
                </c:pt>
                <c:pt idx="1304">
                  <c:v>22.82</c:v>
                </c:pt>
                <c:pt idx="1305">
                  <c:v>22.837499999999999</c:v>
                </c:pt>
                <c:pt idx="1306">
                  <c:v>22.855</c:v>
                </c:pt>
                <c:pt idx="1307">
                  <c:v>22.872499999999995</c:v>
                </c:pt>
                <c:pt idx="1308">
                  <c:v>22.89</c:v>
                </c:pt>
                <c:pt idx="1309">
                  <c:v>22.907499999999995</c:v>
                </c:pt>
                <c:pt idx="1310">
                  <c:v>22.924999999999997</c:v>
                </c:pt>
                <c:pt idx="1311">
                  <c:v>22.942499999999992</c:v>
                </c:pt>
                <c:pt idx="1312">
                  <c:v>22.959999999999997</c:v>
                </c:pt>
                <c:pt idx="1313">
                  <c:v>22.977499999999996</c:v>
                </c:pt>
                <c:pt idx="1314">
                  <c:v>22.994999999999997</c:v>
                </c:pt>
                <c:pt idx="1315">
                  <c:v>23.012499999999996</c:v>
                </c:pt>
                <c:pt idx="1316">
                  <c:v>23.03</c:v>
                </c:pt>
                <c:pt idx="1317">
                  <c:v>23.047499999999996</c:v>
                </c:pt>
                <c:pt idx="1318">
                  <c:v>23.064999999999998</c:v>
                </c:pt>
                <c:pt idx="1319">
                  <c:v>23.082499999999996</c:v>
                </c:pt>
                <c:pt idx="1320">
                  <c:v>23.1</c:v>
                </c:pt>
                <c:pt idx="1321">
                  <c:v>23.117500000000003</c:v>
                </c:pt>
                <c:pt idx="1322">
                  <c:v>23.135000000000005</c:v>
                </c:pt>
                <c:pt idx="1323">
                  <c:v>23.1525</c:v>
                </c:pt>
                <c:pt idx="1324">
                  <c:v>23.17</c:v>
                </c:pt>
                <c:pt idx="1325">
                  <c:v>23.1875</c:v>
                </c:pt>
                <c:pt idx="1326">
                  <c:v>23.204999999999995</c:v>
                </c:pt>
                <c:pt idx="1327">
                  <c:v>23.222499999999997</c:v>
                </c:pt>
                <c:pt idx="1328">
                  <c:v>23.24</c:v>
                </c:pt>
                <c:pt idx="1329">
                  <c:v>23.2575</c:v>
                </c:pt>
                <c:pt idx="1330">
                  <c:v>23.274999999999999</c:v>
                </c:pt>
                <c:pt idx="1331">
                  <c:v>23.292499999999997</c:v>
                </c:pt>
                <c:pt idx="1332">
                  <c:v>23.310000000000002</c:v>
                </c:pt>
                <c:pt idx="1333">
                  <c:v>23.327500000000001</c:v>
                </c:pt>
                <c:pt idx="1334">
                  <c:v>23.344999999999999</c:v>
                </c:pt>
                <c:pt idx="1335">
                  <c:v>23.362499999999997</c:v>
                </c:pt>
                <c:pt idx="1336">
                  <c:v>23.38</c:v>
                </c:pt>
                <c:pt idx="1337">
                  <c:v>23.397500000000001</c:v>
                </c:pt>
                <c:pt idx="1338">
                  <c:v>23.414999999999999</c:v>
                </c:pt>
                <c:pt idx="1339">
                  <c:v>23.432499999999997</c:v>
                </c:pt>
                <c:pt idx="1340">
                  <c:v>23.45</c:v>
                </c:pt>
                <c:pt idx="1341">
                  <c:v>23.467499999999998</c:v>
                </c:pt>
                <c:pt idx="1342">
                  <c:v>23.484999999999996</c:v>
                </c:pt>
                <c:pt idx="1343">
                  <c:v>23.502499999999998</c:v>
                </c:pt>
                <c:pt idx="1344">
                  <c:v>23.52</c:v>
                </c:pt>
                <c:pt idx="1345">
                  <c:v>23.537500000000001</c:v>
                </c:pt>
                <c:pt idx="1346">
                  <c:v>23.555</c:v>
                </c:pt>
                <c:pt idx="1347">
                  <c:v>23.572500000000002</c:v>
                </c:pt>
                <c:pt idx="1348">
                  <c:v>23.59</c:v>
                </c:pt>
                <c:pt idx="1349">
                  <c:v>23.607500000000005</c:v>
                </c:pt>
                <c:pt idx="1350">
                  <c:v>23.625</c:v>
                </c:pt>
                <c:pt idx="1351">
                  <c:v>23.642499999999991</c:v>
                </c:pt>
                <c:pt idx="1352">
                  <c:v>23.66</c:v>
                </c:pt>
                <c:pt idx="1353">
                  <c:v>23.677499999999995</c:v>
                </c:pt>
                <c:pt idx="1354">
                  <c:v>23.695</c:v>
                </c:pt>
                <c:pt idx="1355">
                  <c:v>23.712499999999995</c:v>
                </c:pt>
                <c:pt idx="1356">
                  <c:v>23.73</c:v>
                </c:pt>
                <c:pt idx="1357">
                  <c:v>23.747499999999995</c:v>
                </c:pt>
                <c:pt idx="1358">
                  <c:v>23.764999999999997</c:v>
                </c:pt>
                <c:pt idx="1359">
                  <c:v>23.782499999999992</c:v>
                </c:pt>
                <c:pt idx="1360">
                  <c:v>23.8</c:v>
                </c:pt>
                <c:pt idx="1361">
                  <c:v>23.817499999999999</c:v>
                </c:pt>
                <c:pt idx="1362">
                  <c:v>23.835000000000001</c:v>
                </c:pt>
                <c:pt idx="1363">
                  <c:v>23.852499999999996</c:v>
                </c:pt>
                <c:pt idx="1364">
                  <c:v>23.87</c:v>
                </c:pt>
                <c:pt idx="1365">
                  <c:v>23.887499999999996</c:v>
                </c:pt>
                <c:pt idx="1366">
                  <c:v>23.904999999999998</c:v>
                </c:pt>
                <c:pt idx="1367">
                  <c:v>23.922499999999992</c:v>
                </c:pt>
                <c:pt idx="1368">
                  <c:v>23.939999999999998</c:v>
                </c:pt>
                <c:pt idx="1369">
                  <c:v>23.9575</c:v>
                </c:pt>
                <c:pt idx="1370">
                  <c:v>23.974999999999998</c:v>
                </c:pt>
                <c:pt idx="1371">
                  <c:v>23.992499999999996</c:v>
                </c:pt>
                <c:pt idx="1372">
                  <c:v>24.01</c:v>
                </c:pt>
                <c:pt idx="1373">
                  <c:v>24.0275</c:v>
                </c:pt>
                <c:pt idx="1374">
                  <c:v>24.045000000000002</c:v>
                </c:pt>
                <c:pt idx="1375">
                  <c:v>24.062499999999996</c:v>
                </c:pt>
                <c:pt idx="1376">
                  <c:v>24.08</c:v>
                </c:pt>
                <c:pt idx="1377">
                  <c:v>24.0975</c:v>
                </c:pt>
                <c:pt idx="1378">
                  <c:v>24.114999999999998</c:v>
                </c:pt>
                <c:pt idx="1379">
                  <c:v>24.1325</c:v>
                </c:pt>
                <c:pt idx="1380">
                  <c:v>24.150000000000002</c:v>
                </c:pt>
                <c:pt idx="1381">
                  <c:v>24.1675</c:v>
                </c:pt>
                <c:pt idx="1382">
                  <c:v>24.184999999999999</c:v>
                </c:pt>
                <c:pt idx="1383">
                  <c:v>24.202499999999997</c:v>
                </c:pt>
                <c:pt idx="1384">
                  <c:v>24.22</c:v>
                </c:pt>
                <c:pt idx="1385">
                  <c:v>24.237500000000001</c:v>
                </c:pt>
                <c:pt idx="1386">
                  <c:v>24.254999999999999</c:v>
                </c:pt>
                <c:pt idx="1387">
                  <c:v>24.272499999999997</c:v>
                </c:pt>
                <c:pt idx="1388">
                  <c:v>24.29</c:v>
                </c:pt>
                <c:pt idx="1389">
                  <c:v>24.307500000000001</c:v>
                </c:pt>
                <c:pt idx="1390">
                  <c:v>24.324999999999999</c:v>
                </c:pt>
                <c:pt idx="1391">
                  <c:v>24.342499999999998</c:v>
                </c:pt>
                <c:pt idx="1392">
                  <c:v>24.36</c:v>
                </c:pt>
                <c:pt idx="1393">
                  <c:v>24.377500000000001</c:v>
                </c:pt>
                <c:pt idx="1394">
                  <c:v>24.395</c:v>
                </c:pt>
                <c:pt idx="1395">
                  <c:v>24.412499999999998</c:v>
                </c:pt>
                <c:pt idx="1396">
                  <c:v>24.43</c:v>
                </c:pt>
                <c:pt idx="1397">
                  <c:v>24.447500000000002</c:v>
                </c:pt>
                <c:pt idx="1398">
                  <c:v>24.464999999999996</c:v>
                </c:pt>
                <c:pt idx="1399">
                  <c:v>24.482499999999998</c:v>
                </c:pt>
                <c:pt idx="1400">
                  <c:v>24.5</c:v>
                </c:pt>
                <c:pt idx="1401">
                  <c:v>24.517499999999995</c:v>
                </c:pt>
                <c:pt idx="1402">
                  <c:v>24.535</c:v>
                </c:pt>
                <c:pt idx="1403">
                  <c:v>24.552499999999991</c:v>
                </c:pt>
                <c:pt idx="1404">
                  <c:v>24.57</c:v>
                </c:pt>
                <c:pt idx="1405">
                  <c:v>24.587499999999995</c:v>
                </c:pt>
                <c:pt idx="1406">
                  <c:v>24.605</c:v>
                </c:pt>
                <c:pt idx="1407">
                  <c:v>24.622499999999995</c:v>
                </c:pt>
                <c:pt idx="1408">
                  <c:v>24.64</c:v>
                </c:pt>
                <c:pt idx="1409">
                  <c:v>24.657499999999999</c:v>
                </c:pt>
                <c:pt idx="1410">
                  <c:v>24.675000000000001</c:v>
                </c:pt>
                <c:pt idx="1411">
                  <c:v>24.692499999999995</c:v>
                </c:pt>
                <c:pt idx="1412">
                  <c:v>24.71</c:v>
                </c:pt>
                <c:pt idx="1413">
                  <c:v>24.727499999999996</c:v>
                </c:pt>
                <c:pt idx="1414">
                  <c:v>24.744999999999997</c:v>
                </c:pt>
                <c:pt idx="1415">
                  <c:v>24.762499999999992</c:v>
                </c:pt>
                <c:pt idx="1416">
                  <c:v>24.779999999999998</c:v>
                </c:pt>
                <c:pt idx="1417">
                  <c:v>24.797499999999996</c:v>
                </c:pt>
                <c:pt idx="1418">
                  <c:v>24.815000000000001</c:v>
                </c:pt>
                <c:pt idx="1419">
                  <c:v>24.8325</c:v>
                </c:pt>
                <c:pt idx="1420">
                  <c:v>24.85</c:v>
                </c:pt>
                <c:pt idx="1421">
                  <c:v>24.8675</c:v>
                </c:pt>
                <c:pt idx="1422">
                  <c:v>24.885000000000002</c:v>
                </c:pt>
                <c:pt idx="1423">
                  <c:v>24.902499999999996</c:v>
                </c:pt>
                <c:pt idx="1424">
                  <c:v>24.919999999999998</c:v>
                </c:pt>
                <c:pt idx="1425">
                  <c:v>24.9375</c:v>
                </c:pt>
                <c:pt idx="1426">
                  <c:v>24.954999999999995</c:v>
                </c:pt>
                <c:pt idx="1427">
                  <c:v>24.972499999999997</c:v>
                </c:pt>
                <c:pt idx="1428">
                  <c:v>24.99</c:v>
                </c:pt>
                <c:pt idx="1429">
                  <c:v>25.0075</c:v>
                </c:pt>
                <c:pt idx="1430">
                  <c:v>25.024999999999999</c:v>
                </c:pt>
                <c:pt idx="1431">
                  <c:v>25.042499999999997</c:v>
                </c:pt>
                <c:pt idx="1432">
                  <c:v>25.06</c:v>
                </c:pt>
                <c:pt idx="1433">
                  <c:v>25.077500000000001</c:v>
                </c:pt>
                <c:pt idx="1434">
                  <c:v>25.094999999999999</c:v>
                </c:pt>
                <c:pt idx="1435">
                  <c:v>25.112500000000001</c:v>
                </c:pt>
                <c:pt idx="1436">
                  <c:v>25.130000000000003</c:v>
                </c:pt>
                <c:pt idx="1437">
                  <c:v>25.147500000000001</c:v>
                </c:pt>
                <c:pt idx="1438">
                  <c:v>25.164999999999999</c:v>
                </c:pt>
                <c:pt idx="1439">
                  <c:v>25.182499999999997</c:v>
                </c:pt>
                <c:pt idx="1440">
                  <c:v>25.2</c:v>
                </c:pt>
                <c:pt idx="1441">
                  <c:v>25.217500000000001</c:v>
                </c:pt>
                <c:pt idx="1442">
                  <c:v>25.234999999999999</c:v>
                </c:pt>
                <c:pt idx="1443">
                  <c:v>25.252499999999998</c:v>
                </c:pt>
                <c:pt idx="1444">
                  <c:v>25.27</c:v>
                </c:pt>
                <c:pt idx="1445">
                  <c:v>25.287499999999998</c:v>
                </c:pt>
                <c:pt idx="1446">
                  <c:v>25.305</c:v>
                </c:pt>
                <c:pt idx="1447">
                  <c:v>25.322500000000002</c:v>
                </c:pt>
                <c:pt idx="1448">
                  <c:v>25.34</c:v>
                </c:pt>
                <c:pt idx="1449">
                  <c:v>25.357500000000005</c:v>
                </c:pt>
                <c:pt idx="1450">
                  <c:v>25.375</c:v>
                </c:pt>
                <c:pt idx="1451">
                  <c:v>25.392499999999991</c:v>
                </c:pt>
                <c:pt idx="1452">
                  <c:v>25.41</c:v>
                </c:pt>
                <c:pt idx="1453">
                  <c:v>25.427499999999991</c:v>
                </c:pt>
                <c:pt idx="1454">
                  <c:v>25.444999999999997</c:v>
                </c:pt>
                <c:pt idx="1455">
                  <c:v>25.462499999999991</c:v>
                </c:pt>
                <c:pt idx="1456">
                  <c:v>25.479999999999997</c:v>
                </c:pt>
                <c:pt idx="1457">
                  <c:v>25.497499999999995</c:v>
                </c:pt>
                <c:pt idx="1458">
                  <c:v>25.515000000000001</c:v>
                </c:pt>
                <c:pt idx="1459">
                  <c:v>25.532499999999995</c:v>
                </c:pt>
                <c:pt idx="1460">
                  <c:v>25.55</c:v>
                </c:pt>
                <c:pt idx="1461">
                  <c:v>25.567499999999995</c:v>
                </c:pt>
                <c:pt idx="1462">
                  <c:v>25.584999999999997</c:v>
                </c:pt>
                <c:pt idx="1463">
                  <c:v>25.602499999999996</c:v>
                </c:pt>
                <c:pt idx="1464">
                  <c:v>25.62</c:v>
                </c:pt>
                <c:pt idx="1465">
                  <c:v>25.637499999999999</c:v>
                </c:pt>
                <c:pt idx="1466">
                  <c:v>25.655000000000001</c:v>
                </c:pt>
                <c:pt idx="1467">
                  <c:v>25.672499999999996</c:v>
                </c:pt>
                <c:pt idx="1468">
                  <c:v>25.69</c:v>
                </c:pt>
                <c:pt idx="1469">
                  <c:v>25.7075</c:v>
                </c:pt>
                <c:pt idx="1470">
                  <c:v>25.724999999999998</c:v>
                </c:pt>
                <c:pt idx="1471">
                  <c:v>25.742499999999996</c:v>
                </c:pt>
                <c:pt idx="1472">
                  <c:v>25.759999999999998</c:v>
                </c:pt>
                <c:pt idx="1473">
                  <c:v>25.7775</c:v>
                </c:pt>
                <c:pt idx="1474">
                  <c:v>25.795000000000002</c:v>
                </c:pt>
                <c:pt idx="1475">
                  <c:v>25.8125</c:v>
                </c:pt>
                <c:pt idx="1476">
                  <c:v>25.830000000000002</c:v>
                </c:pt>
                <c:pt idx="1477">
                  <c:v>25.8475</c:v>
                </c:pt>
                <c:pt idx="1478">
                  <c:v>25.864999999999995</c:v>
                </c:pt>
                <c:pt idx="1479">
                  <c:v>25.882499999999997</c:v>
                </c:pt>
                <c:pt idx="1480">
                  <c:v>25.9</c:v>
                </c:pt>
                <c:pt idx="1481">
                  <c:v>25.9175</c:v>
                </c:pt>
                <c:pt idx="1482">
                  <c:v>25.934999999999999</c:v>
                </c:pt>
                <c:pt idx="1483">
                  <c:v>25.952499999999997</c:v>
                </c:pt>
                <c:pt idx="1484">
                  <c:v>25.97</c:v>
                </c:pt>
                <c:pt idx="1485">
                  <c:v>25.987499999999997</c:v>
                </c:pt>
                <c:pt idx="1486">
                  <c:v>26.004999999999999</c:v>
                </c:pt>
                <c:pt idx="1487">
                  <c:v>26.022499999999997</c:v>
                </c:pt>
                <c:pt idx="1488">
                  <c:v>26.04</c:v>
                </c:pt>
                <c:pt idx="1489">
                  <c:v>26.057500000000001</c:v>
                </c:pt>
                <c:pt idx="1490">
                  <c:v>26.074999999999999</c:v>
                </c:pt>
                <c:pt idx="1491">
                  <c:v>26.092499999999998</c:v>
                </c:pt>
                <c:pt idx="1492">
                  <c:v>26.110000000000003</c:v>
                </c:pt>
                <c:pt idx="1493">
                  <c:v>26.127500000000001</c:v>
                </c:pt>
                <c:pt idx="1494">
                  <c:v>26.145</c:v>
                </c:pt>
                <c:pt idx="1495">
                  <c:v>26.162499999999998</c:v>
                </c:pt>
                <c:pt idx="1496">
                  <c:v>26.18</c:v>
                </c:pt>
                <c:pt idx="1497">
                  <c:v>26.197500000000005</c:v>
                </c:pt>
                <c:pt idx="1498">
                  <c:v>26.215</c:v>
                </c:pt>
                <c:pt idx="1499">
                  <c:v>26.232500000000002</c:v>
                </c:pt>
                <c:pt idx="1500">
                  <c:v>26.25</c:v>
                </c:pt>
                <c:pt idx="1501">
                  <c:v>26.267499999999991</c:v>
                </c:pt>
                <c:pt idx="1502">
                  <c:v>26.284999999999997</c:v>
                </c:pt>
                <c:pt idx="1503">
                  <c:v>26.302500000000098</c:v>
                </c:pt>
                <c:pt idx="1504">
                  <c:v>26.3200000000001</c:v>
                </c:pt>
                <c:pt idx="1505">
                  <c:v>26.337500000000105</c:v>
                </c:pt>
                <c:pt idx="1506">
                  <c:v>26.3550000000001</c:v>
                </c:pt>
                <c:pt idx="1507">
                  <c:v>26.372500000000102</c:v>
                </c:pt>
                <c:pt idx="1508">
                  <c:v>26.3900000000001</c:v>
                </c:pt>
                <c:pt idx="1509">
                  <c:v>26.407500000000095</c:v>
                </c:pt>
                <c:pt idx="1510">
                  <c:v>26.425000000000097</c:v>
                </c:pt>
                <c:pt idx="1511">
                  <c:v>26.442500000000091</c:v>
                </c:pt>
                <c:pt idx="1512">
                  <c:v>26.460000000000097</c:v>
                </c:pt>
                <c:pt idx="1513">
                  <c:v>26.477500000000099</c:v>
                </c:pt>
                <c:pt idx="1514">
                  <c:v>26.495000000000097</c:v>
                </c:pt>
                <c:pt idx="1515">
                  <c:v>26.512500000000099</c:v>
                </c:pt>
                <c:pt idx="1516">
                  <c:v>26.530000000000101</c:v>
                </c:pt>
                <c:pt idx="1517">
                  <c:v>26.547500000000099</c:v>
                </c:pt>
                <c:pt idx="1518">
                  <c:v>26.565000000000097</c:v>
                </c:pt>
                <c:pt idx="1519">
                  <c:v>26.582500000000095</c:v>
                </c:pt>
                <c:pt idx="1520">
                  <c:v>26.600000000000101</c:v>
                </c:pt>
                <c:pt idx="1521">
                  <c:v>26.617500000000103</c:v>
                </c:pt>
                <c:pt idx="1522">
                  <c:v>26.635000000000101</c:v>
                </c:pt>
                <c:pt idx="1523">
                  <c:v>26.652500000000099</c:v>
                </c:pt>
                <c:pt idx="1524">
                  <c:v>26.670000000000101</c:v>
                </c:pt>
                <c:pt idx="1525">
                  <c:v>26.687500000000099</c:v>
                </c:pt>
                <c:pt idx="1526">
                  <c:v>26.705000000000098</c:v>
                </c:pt>
                <c:pt idx="1527">
                  <c:v>26.722500000000096</c:v>
                </c:pt>
                <c:pt idx="1528">
                  <c:v>26.740000000000098</c:v>
                </c:pt>
                <c:pt idx="1529">
                  <c:v>26.7575000000001</c:v>
                </c:pt>
                <c:pt idx="1530">
                  <c:v>26.775000000000102</c:v>
                </c:pt>
                <c:pt idx="1531">
                  <c:v>26.792500000000096</c:v>
                </c:pt>
                <c:pt idx="1532">
                  <c:v>26.810000000000105</c:v>
                </c:pt>
                <c:pt idx="1533">
                  <c:v>26.8275000000001</c:v>
                </c:pt>
                <c:pt idx="1534">
                  <c:v>26.845000000000095</c:v>
                </c:pt>
                <c:pt idx="1535">
                  <c:v>26.862500000000097</c:v>
                </c:pt>
                <c:pt idx="1536">
                  <c:v>26.880000000000095</c:v>
                </c:pt>
                <c:pt idx="1537">
                  <c:v>26.8975000000001</c:v>
                </c:pt>
                <c:pt idx="1538">
                  <c:v>26.915000000000099</c:v>
                </c:pt>
                <c:pt idx="1539">
                  <c:v>26.932500000000097</c:v>
                </c:pt>
                <c:pt idx="1540">
                  <c:v>26.950000000000099</c:v>
                </c:pt>
                <c:pt idx="1541">
                  <c:v>26.967500000000097</c:v>
                </c:pt>
                <c:pt idx="1542">
                  <c:v>26.985000000000095</c:v>
                </c:pt>
                <c:pt idx="1543">
                  <c:v>27.002500000000097</c:v>
                </c:pt>
                <c:pt idx="1544">
                  <c:v>27.020000000000099</c:v>
                </c:pt>
                <c:pt idx="1545">
                  <c:v>27.037500000000101</c:v>
                </c:pt>
                <c:pt idx="1546">
                  <c:v>27.055000000000099</c:v>
                </c:pt>
                <c:pt idx="1547">
                  <c:v>27.072500000000097</c:v>
                </c:pt>
                <c:pt idx="1548">
                  <c:v>27.090000000000099</c:v>
                </c:pt>
                <c:pt idx="1549">
                  <c:v>27.107500000000101</c:v>
                </c:pt>
                <c:pt idx="1550">
                  <c:v>27.125000000000099</c:v>
                </c:pt>
                <c:pt idx="1551">
                  <c:v>27.142500000000098</c:v>
                </c:pt>
                <c:pt idx="1552">
                  <c:v>27.1600000000001</c:v>
                </c:pt>
                <c:pt idx="1553">
                  <c:v>27.177500000000101</c:v>
                </c:pt>
                <c:pt idx="1554">
                  <c:v>27.1950000000001</c:v>
                </c:pt>
                <c:pt idx="1555">
                  <c:v>27.212500000000102</c:v>
                </c:pt>
                <c:pt idx="1556">
                  <c:v>27.2300000000001</c:v>
                </c:pt>
                <c:pt idx="1557">
                  <c:v>27.247500000000102</c:v>
                </c:pt>
                <c:pt idx="1558">
                  <c:v>27.265000000000096</c:v>
                </c:pt>
                <c:pt idx="1559">
                  <c:v>27.282500000000091</c:v>
                </c:pt>
                <c:pt idx="1560">
                  <c:v>27.3000000000001</c:v>
                </c:pt>
                <c:pt idx="1561">
                  <c:v>27.317500000000098</c:v>
                </c:pt>
                <c:pt idx="1562">
                  <c:v>27.3350000000001</c:v>
                </c:pt>
                <c:pt idx="1563">
                  <c:v>27.352500000000099</c:v>
                </c:pt>
                <c:pt idx="1564">
                  <c:v>27.3700000000001</c:v>
                </c:pt>
                <c:pt idx="1565">
                  <c:v>27.387500000000099</c:v>
                </c:pt>
                <c:pt idx="1566">
                  <c:v>27.405000000000097</c:v>
                </c:pt>
                <c:pt idx="1567">
                  <c:v>27.422500000000095</c:v>
                </c:pt>
                <c:pt idx="1568">
                  <c:v>27.440000000000097</c:v>
                </c:pt>
                <c:pt idx="1569">
                  <c:v>27.457500000000099</c:v>
                </c:pt>
                <c:pt idx="1570">
                  <c:v>27.475000000000097</c:v>
                </c:pt>
                <c:pt idx="1571">
                  <c:v>27.492500000000096</c:v>
                </c:pt>
                <c:pt idx="1572">
                  <c:v>27.510000000000101</c:v>
                </c:pt>
                <c:pt idx="1573">
                  <c:v>27.527500000000099</c:v>
                </c:pt>
                <c:pt idx="1574">
                  <c:v>27.545000000000098</c:v>
                </c:pt>
                <c:pt idx="1575">
                  <c:v>27.562500000000096</c:v>
                </c:pt>
                <c:pt idx="1576">
                  <c:v>27.580000000000098</c:v>
                </c:pt>
                <c:pt idx="1577">
                  <c:v>27.5975000000001</c:v>
                </c:pt>
                <c:pt idx="1578">
                  <c:v>27.615000000000101</c:v>
                </c:pt>
                <c:pt idx="1579">
                  <c:v>27.6325000000001</c:v>
                </c:pt>
                <c:pt idx="1580">
                  <c:v>27.650000000000105</c:v>
                </c:pt>
                <c:pt idx="1581">
                  <c:v>27.6675000000001</c:v>
                </c:pt>
                <c:pt idx="1582">
                  <c:v>27.685000000000102</c:v>
                </c:pt>
                <c:pt idx="1583">
                  <c:v>27.702500000000096</c:v>
                </c:pt>
                <c:pt idx="1584">
                  <c:v>27.720000000000095</c:v>
                </c:pt>
                <c:pt idx="1585">
                  <c:v>27.7375000000001</c:v>
                </c:pt>
                <c:pt idx="1586">
                  <c:v>27.755000000000095</c:v>
                </c:pt>
                <c:pt idx="1587">
                  <c:v>27.772500000000097</c:v>
                </c:pt>
                <c:pt idx="1588">
                  <c:v>27.790000000000099</c:v>
                </c:pt>
                <c:pt idx="1589">
                  <c:v>27.8075000000001</c:v>
                </c:pt>
                <c:pt idx="1590">
                  <c:v>27.825000000000099</c:v>
                </c:pt>
                <c:pt idx="1591">
                  <c:v>27.842500000000097</c:v>
                </c:pt>
                <c:pt idx="1592">
                  <c:v>27.860000000000099</c:v>
                </c:pt>
                <c:pt idx="1593">
                  <c:v>27.877500000000101</c:v>
                </c:pt>
                <c:pt idx="1594">
                  <c:v>27.895000000000099</c:v>
                </c:pt>
                <c:pt idx="1595">
                  <c:v>27.912500000000097</c:v>
                </c:pt>
                <c:pt idx="1596">
                  <c:v>27.930000000000099</c:v>
                </c:pt>
                <c:pt idx="1597">
                  <c:v>27.947500000000097</c:v>
                </c:pt>
                <c:pt idx="1598">
                  <c:v>27.965000000000096</c:v>
                </c:pt>
                <c:pt idx="1599">
                  <c:v>27.982500000000094</c:v>
                </c:pt>
                <c:pt idx="1600">
                  <c:v>28.000000000000099</c:v>
                </c:pt>
                <c:pt idx="1601">
                  <c:v>28.017500000000101</c:v>
                </c:pt>
                <c:pt idx="1602">
                  <c:v>28.0350000000001</c:v>
                </c:pt>
                <c:pt idx="1603">
                  <c:v>28.052500000000098</c:v>
                </c:pt>
                <c:pt idx="1604">
                  <c:v>28.0700000000001</c:v>
                </c:pt>
                <c:pt idx="1605">
                  <c:v>28.087500000000102</c:v>
                </c:pt>
                <c:pt idx="1606">
                  <c:v>28.1050000000001</c:v>
                </c:pt>
                <c:pt idx="1607">
                  <c:v>28.122500000000102</c:v>
                </c:pt>
                <c:pt idx="1608">
                  <c:v>28.1400000000001</c:v>
                </c:pt>
                <c:pt idx="1609">
                  <c:v>28.157500000000098</c:v>
                </c:pt>
                <c:pt idx="1610">
                  <c:v>28.1750000000001</c:v>
                </c:pt>
                <c:pt idx="1611">
                  <c:v>28.192500000000095</c:v>
                </c:pt>
                <c:pt idx="1612">
                  <c:v>28.2100000000001</c:v>
                </c:pt>
                <c:pt idx="1613">
                  <c:v>28.227500000000099</c:v>
                </c:pt>
                <c:pt idx="1614">
                  <c:v>28.245000000000097</c:v>
                </c:pt>
                <c:pt idx="1615">
                  <c:v>28.262500000000095</c:v>
                </c:pt>
                <c:pt idx="1616">
                  <c:v>28.280000000000097</c:v>
                </c:pt>
                <c:pt idx="1617">
                  <c:v>28.297500000000099</c:v>
                </c:pt>
                <c:pt idx="1618">
                  <c:v>28.315000000000101</c:v>
                </c:pt>
                <c:pt idx="1619">
                  <c:v>28.332500000000099</c:v>
                </c:pt>
                <c:pt idx="1620">
                  <c:v>28.350000000000101</c:v>
                </c:pt>
                <c:pt idx="1621">
                  <c:v>28.367500000000099</c:v>
                </c:pt>
                <c:pt idx="1622">
                  <c:v>28.385000000000097</c:v>
                </c:pt>
                <c:pt idx="1623">
                  <c:v>28.402500000000096</c:v>
                </c:pt>
                <c:pt idx="1624">
                  <c:v>28.420000000000098</c:v>
                </c:pt>
                <c:pt idx="1625">
                  <c:v>28.437500000000099</c:v>
                </c:pt>
                <c:pt idx="1626">
                  <c:v>28.455000000000098</c:v>
                </c:pt>
                <c:pt idx="1627">
                  <c:v>28.472500000000096</c:v>
                </c:pt>
                <c:pt idx="1628">
                  <c:v>28.490000000000098</c:v>
                </c:pt>
                <c:pt idx="1629">
                  <c:v>28.5075000000001</c:v>
                </c:pt>
                <c:pt idx="1630">
                  <c:v>28.525000000000102</c:v>
                </c:pt>
                <c:pt idx="1631">
                  <c:v>28.542500000000096</c:v>
                </c:pt>
                <c:pt idx="1632">
                  <c:v>28.560000000000102</c:v>
                </c:pt>
                <c:pt idx="1633">
                  <c:v>28.5775000000001</c:v>
                </c:pt>
                <c:pt idx="1634">
                  <c:v>28.595000000000095</c:v>
                </c:pt>
                <c:pt idx="1635">
                  <c:v>28.6125000000001</c:v>
                </c:pt>
                <c:pt idx="1636">
                  <c:v>28.630000000000098</c:v>
                </c:pt>
                <c:pt idx="1637">
                  <c:v>28.6475000000001</c:v>
                </c:pt>
                <c:pt idx="1638">
                  <c:v>28.665000000000099</c:v>
                </c:pt>
                <c:pt idx="1639">
                  <c:v>28.682500000000097</c:v>
                </c:pt>
                <c:pt idx="1640">
                  <c:v>28.700000000000099</c:v>
                </c:pt>
                <c:pt idx="1641">
                  <c:v>28.717500000000101</c:v>
                </c:pt>
                <c:pt idx="1642">
                  <c:v>28.735000000000099</c:v>
                </c:pt>
                <c:pt idx="1643">
                  <c:v>28.752500000000097</c:v>
                </c:pt>
                <c:pt idx="1644">
                  <c:v>28.770000000000099</c:v>
                </c:pt>
                <c:pt idx="1645">
                  <c:v>28.787500000000097</c:v>
                </c:pt>
                <c:pt idx="1646">
                  <c:v>28.805000000000099</c:v>
                </c:pt>
                <c:pt idx="1647">
                  <c:v>28.822500000000097</c:v>
                </c:pt>
                <c:pt idx="1648">
                  <c:v>28.840000000000099</c:v>
                </c:pt>
                <c:pt idx="1649">
                  <c:v>28.857500000000101</c:v>
                </c:pt>
                <c:pt idx="1650">
                  <c:v>28.875000000000099</c:v>
                </c:pt>
                <c:pt idx="1651">
                  <c:v>28.892500000000098</c:v>
                </c:pt>
                <c:pt idx="1652">
                  <c:v>28.9100000000001</c:v>
                </c:pt>
                <c:pt idx="1653">
                  <c:v>28.927500000000098</c:v>
                </c:pt>
                <c:pt idx="1654">
                  <c:v>28.945000000000096</c:v>
                </c:pt>
                <c:pt idx="1655">
                  <c:v>28.962500000000098</c:v>
                </c:pt>
                <c:pt idx="1656">
                  <c:v>28.980000000000096</c:v>
                </c:pt>
                <c:pt idx="1657">
                  <c:v>28.997500000000102</c:v>
                </c:pt>
                <c:pt idx="1658">
                  <c:v>29.0150000000001</c:v>
                </c:pt>
                <c:pt idx="1659">
                  <c:v>29.032500000000095</c:v>
                </c:pt>
                <c:pt idx="1660">
                  <c:v>29.0500000000001</c:v>
                </c:pt>
                <c:pt idx="1661">
                  <c:v>29.067500000000095</c:v>
                </c:pt>
                <c:pt idx="1662">
                  <c:v>29.085000000000097</c:v>
                </c:pt>
                <c:pt idx="1663">
                  <c:v>29.102500000000099</c:v>
                </c:pt>
                <c:pt idx="1664">
                  <c:v>29.1200000000001</c:v>
                </c:pt>
                <c:pt idx="1665">
                  <c:v>29.137500000000102</c:v>
                </c:pt>
                <c:pt idx="1666">
                  <c:v>29.155000000000101</c:v>
                </c:pt>
                <c:pt idx="1667">
                  <c:v>29.172500000000099</c:v>
                </c:pt>
                <c:pt idx="1668">
                  <c:v>29.190000000000101</c:v>
                </c:pt>
                <c:pt idx="1669">
                  <c:v>29.207500000000099</c:v>
                </c:pt>
                <c:pt idx="1670">
                  <c:v>29.225000000000097</c:v>
                </c:pt>
                <c:pt idx="1671">
                  <c:v>29.242500000000096</c:v>
                </c:pt>
                <c:pt idx="1672">
                  <c:v>29.260000000000097</c:v>
                </c:pt>
                <c:pt idx="1673">
                  <c:v>29.277500000000099</c:v>
                </c:pt>
                <c:pt idx="1674">
                  <c:v>29.295000000000098</c:v>
                </c:pt>
                <c:pt idx="1675">
                  <c:v>29.312500000000099</c:v>
                </c:pt>
                <c:pt idx="1676">
                  <c:v>29.330000000000101</c:v>
                </c:pt>
                <c:pt idx="1677">
                  <c:v>29.3475000000001</c:v>
                </c:pt>
                <c:pt idx="1678">
                  <c:v>29.365000000000098</c:v>
                </c:pt>
                <c:pt idx="1679">
                  <c:v>29.382500000000096</c:v>
                </c:pt>
                <c:pt idx="1680">
                  <c:v>29.400000000000102</c:v>
                </c:pt>
                <c:pt idx="1681">
                  <c:v>29.4175000000001</c:v>
                </c:pt>
                <c:pt idx="1682">
                  <c:v>29.435000000000102</c:v>
                </c:pt>
                <c:pt idx="1683">
                  <c:v>29.452500000000096</c:v>
                </c:pt>
                <c:pt idx="1684">
                  <c:v>29.470000000000095</c:v>
                </c:pt>
                <c:pt idx="1685">
                  <c:v>29.487500000000097</c:v>
                </c:pt>
                <c:pt idx="1686">
                  <c:v>29.505000000000095</c:v>
                </c:pt>
                <c:pt idx="1687">
                  <c:v>29.522500000000097</c:v>
                </c:pt>
                <c:pt idx="1688">
                  <c:v>29.540000000000099</c:v>
                </c:pt>
                <c:pt idx="1689">
                  <c:v>29.5575000000001</c:v>
                </c:pt>
                <c:pt idx="1690">
                  <c:v>29.575000000000099</c:v>
                </c:pt>
                <c:pt idx="1691">
                  <c:v>29.592500000000097</c:v>
                </c:pt>
                <c:pt idx="1692">
                  <c:v>29.610000000000102</c:v>
                </c:pt>
                <c:pt idx="1693">
                  <c:v>29.627500000000101</c:v>
                </c:pt>
                <c:pt idx="1694">
                  <c:v>29.645000000000099</c:v>
                </c:pt>
                <c:pt idx="1695">
                  <c:v>29.662500000000097</c:v>
                </c:pt>
                <c:pt idx="1696">
                  <c:v>29.680000000000099</c:v>
                </c:pt>
              </c:numCache>
            </c:numRef>
          </c:xVal>
          <c:yVal>
            <c:numRef>
              <c:f>Sheet1!$A$46:$A$1742</c:f>
              <c:numCache>
                <c:formatCode>General</c:formatCode>
                <c:ptCount val="169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2605</c:v>
                </c:pt>
                <c:pt idx="19">
                  <c:v>3264</c:v>
                </c:pt>
                <c:pt idx="20">
                  <c:v>3731</c:v>
                </c:pt>
                <c:pt idx="21">
                  <c:v>4335</c:v>
                </c:pt>
                <c:pt idx="22">
                  <c:v>4545</c:v>
                </c:pt>
                <c:pt idx="23">
                  <c:v>4820</c:v>
                </c:pt>
                <c:pt idx="24">
                  <c:v>5016</c:v>
                </c:pt>
                <c:pt idx="25">
                  <c:v>4998</c:v>
                </c:pt>
                <c:pt idx="26">
                  <c:v>4878</c:v>
                </c:pt>
                <c:pt idx="27">
                  <c:v>4895</c:v>
                </c:pt>
                <c:pt idx="28">
                  <c:v>4897</c:v>
                </c:pt>
                <c:pt idx="29">
                  <c:v>4947</c:v>
                </c:pt>
                <c:pt idx="30">
                  <c:v>4969</c:v>
                </c:pt>
                <c:pt idx="31">
                  <c:v>4971</c:v>
                </c:pt>
                <c:pt idx="32">
                  <c:v>4939</c:v>
                </c:pt>
                <c:pt idx="33">
                  <c:v>4937</c:v>
                </c:pt>
                <c:pt idx="34">
                  <c:v>4980</c:v>
                </c:pt>
                <c:pt idx="35">
                  <c:v>4920</c:v>
                </c:pt>
                <c:pt idx="36">
                  <c:v>5011</c:v>
                </c:pt>
                <c:pt idx="37">
                  <c:v>5081</c:v>
                </c:pt>
                <c:pt idx="38">
                  <c:v>5017</c:v>
                </c:pt>
                <c:pt idx="39">
                  <c:v>5031</c:v>
                </c:pt>
                <c:pt idx="40">
                  <c:v>5140</c:v>
                </c:pt>
                <c:pt idx="41">
                  <c:v>4942</c:v>
                </c:pt>
                <c:pt idx="42">
                  <c:v>4918</c:v>
                </c:pt>
                <c:pt idx="43">
                  <c:v>4875</c:v>
                </c:pt>
                <c:pt idx="44">
                  <c:v>4767</c:v>
                </c:pt>
                <c:pt idx="45">
                  <c:v>4790</c:v>
                </c:pt>
                <c:pt idx="46">
                  <c:v>4619</c:v>
                </c:pt>
                <c:pt idx="47">
                  <c:v>4624</c:v>
                </c:pt>
                <c:pt idx="48">
                  <c:v>4487</c:v>
                </c:pt>
                <c:pt idx="49">
                  <c:v>4411</c:v>
                </c:pt>
                <c:pt idx="50">
                  <c:v>4391</c:v>
                </c:pt>
                <c:pt idx="51">
                  <c:v>4260</c:v>
                </c:pt>
                <c:pt idx="52">
                  <c:v>4054</c:v>
                </c:pt>
                <c:pt idx="53">
                  <c:v>4180</c:v>
                </c:pt>
                <c:pt idx="54">
                  <c:v>4066</c:v>
                </c:pt>
                <c:pt idx="55">
                  <c:v>3941</c:v>
                </c:pt>
                <c:pt idx="56">
                  <c:v>3932</c:v>
                </c:pt>
                <c:pt idx="57">
                  <c:v>3760</c:v>
                </c:pt>
                <c:pt idx="58">
                  <c:v>3739</c:v>
                </c:pt>
                <c:pt idx="59">
                  <c:v>3712</c:v>
                </c:pt>
                <c:pt idx="60">
                  <c:v>3576</c:v>
                </c:pt>
                <c:pt idx="61">
                  <c:v>3440</c:v>
                </c:pt>
                <c:pt idx="62">
                  <c:v>3375</c:v>
                </c:pt>
                <c:pt idx="63">
                  <c:v>3263</c:v>
                </c:pt>
                <c:pt idx="64">
                  <c:v>3280</c:v>
                </c:pt>
                <c:pt idx="65">
                  <c:v>3299</c:v>
                </c:pt>
                <c:pt idx="66">
                  <c:v>3182</c:v>
                </c:pt>
                <c:pt idx="67">
                  <c:v>3097</c:v>
                </c:pt>
                <c:pt idx="68">
                  <c:v>3192</c:v>
                </c:pt>
                <c:pt idx="69">
                  <c:v>3034</c:v>
                </c:pt>
                <c:pt idx="70">
                  <c:v>2953</c:v>
                </c:pt>
                <c:pt idx="71">
                  <c:v>2830</c:v>
                </c:pt>
                <c:pt idx="72">
                  <c:v>2841</c:v>
                </c:pt>
                <c:pt idx="73">
                  <c:v>2771</c:v>
                </c:pt>
                <c:pt idx="74">
                  <c:v>2805</c:v>
                </c:pt>
                <c:pt idx="75">
                  <c:v>2754</c:v>
                </c:pt>
                <c:pt idx="76">
                  <c:v>2615</c:v>
                </c:pt>
                <c:pt idx="77">
                  <c:v>2629</c:v>
                </c:pt>
                <c:pt idx="78">
                  <c:v>2577</c:v>
                </c:pt>
                <c:pt idx="79">
                  <c:v>2491</c:v>
                </c:pt>
                <c:pt idx="80">
                  <c:v>2446</c:v>
                </c:pt>
                <c:pt idx="81">
                  <c:v>2441</c:v>
                </c:pt>
                <c:pt idx="82">
                  <c:v>2337</c:v>
                </c:pt>
                <c:pt idx="83">
                  <c:v>2270</c:v>
                </c:pt>
                <c:pt idx="84">
                  <c:v>2263</c:v>
                </c:pt>
                <c:pt idx="85">
                  <c:v>2314</c:v>
                </c:pt>
                <c:pt idx="86">
                  <c:v>2203</c:v>
                </c:pt>
                <c:pt idx="87">
                  <c:v>2181</c:v>
                </c:pt>
                <c:pt idx="88">
                  <c:v>2133</c:v>
                </c:pt>
                <c:pt idx="89">
                  <c:v>2071</c:v>
                </c:pt>
                <c:pt idx="90">
                  <c:v>1986</c:v>
                </c:pt>
                <c:pt idx="91">
                  <c:v>1993</c:v>
                </c:pt>
                <c:pt idx="92">
                  <c:v>1967</c:v>
                </c:pt>
                <c:pt idx="93">
                  <c:v>1906</c:v>
                </c:pt>
                <c:pt idx="94">
                  <c:v>1957</c:v>
                </c:pt>
                <c:pt idx="95">
                  <c:v>1846</c:v>
                </c:pt>
                <c:pt idx="96">
                  <c:v>1817</c:v>
                </c:pt>
                <c:pt idx="97">
                  <c:v>1804</c:v>
                </c:pt>
                <c:pt idx="98">
                  <c:v>1796</c:v>
                </c:pt>
                <c:pt idx="99">
                  <c:v>1732</c:v>
                </c:pt>
                <c:pt idx="100">
                  <c:v>1641</c:v>
                </c:pt>
                <c:pt idx="101">
                  <c:v>1700</c:v>
                </c:pt>
                <c:pt idx="102">
                  <c:v>1608</c:v>
                </c:pt>
                <c:pt idx="103">
                  <c:v>1619</c:v>
                </c:pt>
                <c:pt idx="104">
                  <c:v>1571</c:v>
                </c:pt>
                <c:pt idx="105">
                  <c:v>1569</c:v>
                </c:pt>
                <c:pt idx="106">
                  <c:v>1543</c:v>
                </c:pt>
                <c:pt idx="107">
                  <c:v>1566</c:v>
                </c:pt>
                <c:pt idx="108">
                  <c:v>1503</c:v>
                </c:pt>
                <c:pt idx="109">
                  <c:v>1467</c:v>
                </c:pt>
                <c:pt idx="110">
                  <c:v>1429</c:v>
                </c:pt>
                <c:pt idx="111">
                  <c:v>1357</c:v>
                </c:pt>
                <c:pt idx="112">
                  <c:v>1340</c:v>
                </c:pt>
                <c:pt idx="113">
                  <c:v>1336</c:v>
                </c:pt>
                <c:pt idx="114">
                  <c:v>1318</c:v>
                </c:pt>
                <c:pt idx="115">
                  <c:v>1319</c:v>
                </c:pt>
                <c:pt idx="116">
                  <c:v>1360</c:v>
                </c:pt>
                <c:pt idx="117">
                  <c:v>1287</c:v>
                </c:pt>
                <c:pt idx="118">
                  <c:v>1218</c:v>
                </c:pt>
                <c:pt idx="119">
                  <c:v>1226</c:v>
                </c:pt>
                <c:pt idx="120">
                  <c:v>1216</c:v>
                </c:pt>
                <c:pt idx="121">
                  <c:v>1169</c:v>
                </c:pt>
                <c:pt idx="122">
                  <c:v>1219</c:v>
                </c:pt>
                <c:pt idx="123">
                  <c:v>1200</c:v>
                </c:pt>
                <c:pt idx="124">
                  <c:v>1169</c:v>
                </c:pt>
                <c:pt idx="125">
                  <c:v>1181</c:v>
                </c:pt>
                <c:pt idx="126">
                  <c:v>1144</c:v>
                </c:pt>
                <c:pt idx="127">
                  <c:v>1117</c:v>
                </c:pt>
                <c:pt idx="128">
                  <c:v>1086</c:v>
                </c:pt>
                <c:pt idx="129">
                  <c:v>1096</c:v>
                </c:pt>
                <c:pt idx="130">
                  <c:v>1095</c:v>
                </c:pt>
                <c:pt idx="131">
                  <c:v>1039</c:v>
                </c:pt>
                <c:pt idx="132">
                  <c:v>1022</c:v>
                </c:pt>
                <c:pt idx="133">
                  <c:v>1040</c:v>
                </c:pt>
                <c:pt idx="134">
                  <c:v>1049</c:v>
                </c:pt>
                <c:pt idx="135">
                  <c:v>1061</c:v>
                </c:pt>
                <c:pt idx="136">
                  <c:v>1011</c:v>
                </c:pt>
                <c:pt idx="137">
                  <c:v>985</c:v>
                </c:pt>
                <c:pt idx="138">
                  <c:v>991</c:v>
                </c:pt>
                <c:pt idx="139">
                  <c:v>905</c:v>
                </c:pt>
                <c:pt idx="140">
                  <c:v>950</c:v>
                </c:pt>
                <c:pt idx="141">
                  <c:v>979</c:v>
                </c:pt>
                <c:pt idx="142">
                  <c:v>938</c:v>
                </c:pt>
                <c:pt idx="143">
                  <c:v>982</c:v>
                </c:pt>
                <c:pt idx="144">
                  <c:v>892</c:v>
                </c:pt>
                <c:pt idx="145">
                  <c:v>893</c:v>
                </c:pt>
                <c:pt idx="146">
                  <c:v>855</c:v>
                </c:pt>
                <c:pt idx="147">
                  <c:v>893</c:v>
                </c:pt>
                <c:pt idx="148">
                  <c:v>871</c:v>
                </c:pt>
                <c:pt idx="149">
                  <c:v>862</c:v>
                </c:pt>
                <c:pt idx="150">
                  <c:v>864</c:v>
                </c:pt>
                <c:pt idx="151">
                  <c:v>869</c:v>
                </c:pt>
                <c:pt idx="152">
                  <c:v>823</c:v>
                </c:pt>
                <c:pt idx="153">
                  <c:v>814</c:v>
                </c:pt>
                <c:pt idx="154">
                  <c:v>807</c:v>
                </c:pt>
                <c:pt idx="155">
                  <c:v>849</c:v>
                </c:pt>
                <c:pt idx="156">
                  <c:v>800</c:v>
                </c:pt>
                <c:pt idx="157">
                  <c:v>786</c:v>
                </c:pt>
                <c:pt idx="158">
                  <c:v>764</c:v>
                </c:pt>
                <c:pt idx="159">
                  <c:v>728</c:v>
                </c:pt>
                <c:pt idx="160">
                  <c:v>758</c:v>
                </c:pt>
                <c:pt idx="161">
                  <c:v>788</c:v>
                </c:pt>
                <c:pt idx="162">
                  <c:v>751</c:v>
                </c:pt>
                <c:pt idx="163">
                  <c:v>759</c:v>
                </c:pt>
                <c:pt idx="164">
                  <c:v>759</c:v>
                </c:pt>
                <c:pt idx="165">
                  <c:v>710</c:v>
                </c:pt>
                <c:pt idx="166">
                  <c:v>705</c:v>
                </c:pt>
                <c:pt idx="167">
                  <c:v>694</c:v>
                </c:pt>
                <c:pt idx="168">
                  <c:v>745</c:v>
                </c:pt>
                <c:pt idx="169">
                  <c:v>662</c:v>
                </c:pt>
                <c:pt idx="170">
                  <c:v>676</c:v>
                </c:pt>
                <c:pt idx="171">
                  <c:v>673</c:v>
                </c:pt>
                <c:pt idx="172">
                  <c:v>683</c:v>
                </c:pt>
                <c:pt idx="173">
                  <c:v>654</c:v>
                </c:pt>
                <c:pt idx="174">
                  <c:v>658</c:v>
                </c:pt>
                <c:pt idx="175">
                  <c:v>676</c:v>
                </c:pt>
                <c:pt idx="176">
                  <c:v>623</c:v>
                </c:pt>
                <c:pt idx="177">
                  <c:v>662</c:v>
                </c:pt>
                <c:pt idx="178">
                  <c:v>627</c:v>
                </c:pt>
                <c:pt idx="179">
                  <c:v>642</c:v>
                </c:pt>
                <c:pt idx="180">
                  <c:v>630</c:v>
                </c:pt>
                <c:pt idx="181">
                  <c:v>642</c:v>
                </c:pt>
                <c:pt idx="182">
                  <c:v>624</c:v>
                </c:pt>
                <c:pt idx="183">
                  <c:v>569</c:v>
                </c:pt>
                <c:pt idx="184">
                  <c:v>575</c:v>
                </c:pt>
                <c:pt idx="185">
                  <c:v>605</c:v>
                </c:pt>
                <c:pt idx="186">
                  <c:v>568</c:v>
                </c:pt>
                <c:pt idx="187">
                  <c:v>580</c:v>
                </c:pt>
                <c:pt idx="188">
                  <c:v>545</c:v>
                </c:pt>
                <c:pt idx="189">
                  <c:v>566</c:v>
                </c:pt>
                <c:pt idx="190">
                  <c:v>530</c:v>
                </c:pt>
                <c:pt idx="191">
                  <c:v>579</c:v>
                </c:pt>
                <c:pt idx="192">
                  <c:v>558</c:v>
                </c:pt>
                <c:pt idx="193">
                  <c:v>549</c:v>
                </c:pt>
                <c:pt idx="194">
                  <c:v>522</c:v>
                </c:pt>
                <c:pt idx="195">
                  <c:v>521</c:v>
                </c:pt>
                <c:pt idx="196">
                  <c:v>528</c:v>
                </c:pt>
                <c:pt idx="197">
                  <c:v>530</c:v>
                </c:pt>
                <c:pt idx="198">
                  <c:v>507</c:v>
                </c:pt>
                <c:pt idx="199">
                  <c:v>495</c:v>
                </c:pt>
                <c:pt idx="200">
                  <c:v>496</c:v>
                </c:pt>
                <c:pt idx="201">
                  <c:v>432</c:v>
                </c:pt>
                <c:pt idx="202">
                  <c:v>470</c:v>
                </c:pt>
                <c:pt idx="203">
                  <c:v>482</c:v>
                </c:pt>
                <c:pt idx="204">
                  <c:v>482</c:v>
                </c:pt>
                <c:pt idx="205">
                  <c:v>460</c:v>
                </c:pt>
                <c:pt idx="206">
                  <c:v>465</c:v>
                </c:pt>
                <c:pt idx="207">
                  <c:v>496</c:v>
                </c:pt>
                <c:pt idx="208">
                  <c:v>457</c:v>
                </c:pt>
                <c:pt idx="209">
                  <c:v>415</c:v>
                </c:pt>
                <c:pt idx="210">
                  <c:v>464</c:v>
                </c:pt>
                <c:pt idx="211">
                  <c:v>433</c:v>
                </c:pt>
                <c:pt idx="212">
                  <c:v>395</c:v>
                </c:pt>
                <c:pt idx="213">
                  <c:v>435</c:v>
                </c:pt>
                <c:pt idx="214">
                  <c:v>426</c:v>
                </c:pt>
                <c:pt idx="215">
                  <c:v>488</c:v>
                </c:pt>
                <c:pt idx="216">
                  <c:v>412</c:v>
                </c:pt>
                <c:pt idx="217">
                  <c:v>421</c:v>
                </c:pt>
                <c:pt idx="218">
                  <c:v>390</c:v>
                </c:pt>
                <c:pt idx="219">
                  <c:v>456</c:v>
                </c:pt>
                <c:pt idx="220">
                  <c:v>379</c:v>
                </c:pt>
                <c:pt idx="221">
                  <c:v>409</c:v>
                </c:pt>
                <c:pt idx="222">
                  <c:v>394</c:v>
                </c:pt>
                <c:pt idx="223">
                  <c:v>379</c:v>
                </c:pt>
                <c:pt idx="224">
                  <c:v>368</c:v>
                </c:pt>
                <c:pt idx="225">
                  <c:v>397</c:v>
                </c:pt>
                <c:pt idx="226">
                  <c:v>376</c:v>
                </c:pt>
                <c:pt idx="227">
                  <c:v>353</c:v>
                </c:pt>
                <c:pt idx="228">
                  <c:v>368</c:v>
                </c:pt>
                <c:pt idx="229">
                  <c:v>371</c:v>
                </c:pt>
                <c:pt idx="230">
                  <c:v>349</c:v>
                </c:pt>
                <c:pt idx="231">
                  <c:v>357</c:v>
                </c:pt>
                <c:pt idx="232">
                  <c:v>340</c:v>
                </c:pt>
                <c:pt idx="233">
                  <c:v>353</c:v>
                </c:pt>
                <c:pt idx="234">
                  <c:v>323</c:v>
                </c:pt>
                <c:pt idx="235">
                  <c:v>373</c:v>
                </c:pt>
                <c:pt idx="236">
                  <c:v>333</c:v>
                </c:pt>
                <c:pt idx="237">
                  <c:v>354</c:v>
                </c:pt>
                <c:pt idx="238">
                  <c:v>336</c:v>
                </c:pt>
                <c:pt idx="239">
                  <c:v>373</c:v>
                </c:pt>
                <c:pt idx="240">
                  <c:v>332</c:v>
                </c:pt>
                <c:pt idx="241">
                  <c:v>311</c:v>
                </c:pt>
                <c:pt idx="242">
                  <c:v>330</c:v>
                </c:pt>
                <c:pt idx="243">
                  <c:v>348</c:v>
                </c:pt>
                <c:pt idx="244">
                  <c:v>322</c:v>
                </c:pt>
                <c:pt idx="245">
                  <c:v>326</c:v>
                </c:pt>
                <c:pt idx="246">
                  <c:v>322</c:v>
                </c:pt>
                <c:pt idx="247">
                  <c:v>333</c:v>
                </c:pt>
                <c:pt idx="248">
                  <c:v>310</c:v>
                </c:pt>
                <c:pt idx="249">
                  <c:v>324</c:v>
                </c:pt>
                <c:pt idx="250">
                  <c:v>289</c:v>
                </c:pt>
                <c:pt idx="251">
                  <c:v>322</c:v>
                </c:pt>
                <c:pt idx="252">
                  <c:v>305</c:v>
                </c:pt>
                <c:pt idx="253">
                  <c:v>322</c:v>
                </c:pt>
                <c:pt idx="254">
                  <c:v>284</c:v>
                </c:pt>
                <c:pt idx="255">
                  <c:v>305</c:v>
                </c:pt>
                <c:pt idx="256">
                  <c:v>278</c:v>
                </c:pt>
                <c:pt idx="257">
                  <c:v>273</c:v>
                </c:pt>
                <c:pt idx="258">
                  <c:v>295</c:v>
                </c:pt>
                <c:pt idx="259">
                  <c:v>263</c:v>
                </c:pt>
                <c:pt idx="260">
                  <c:v>290</c:v>
                </c:pt>
                <c:pt idx="261">
                  <c:v>309</c:v>
                </c:pt>
                <c:pt idx="262">
                  <c:v>240</c:v>
                </c:pt>
                <c:pt idx="263">
                  <c:v>305</c:v>
                </c:pt>
                <c:pt idx="264">
                  <c:v>282</c:v>
                </c:pt>
                <c:pt idx="265">
                  <c:v>272</c:v>
                </c:pt>
                <c:pt idx="266">
                  <c:v>267</c:v>
                </c:pt>
                <c:pt idx="267">
                  <c:v>247</c:v>
                </c:pt>
                <c:pt idx="268">
                  <c:v>283</c:v>
                </c:pt>
                <c:pt idx="269">
                  <c:v>256</c:v>
                </c:pt>
                <c:pt idx="270">
                  <c:v>243</c:v>
                </c:pt>
                <c:pt idx="271">
                  <c:v>276</c:v>
                </c:pt>
                <c:pt idx="272">
                  <c:v>266</c:v>
                </c:pt>
                <c:pt idx="273">
                  <c:v>247</c:v>
                </c:pt>
                <c:pt idx="274">
                  <c:v>248</c:v>
                </c:pt>
                <c:pt idx="275">
                  <c:v>243</c:v>
                </c:pt>
                <c:pt idx="276">
                  <c:v>243</c:v>
                </c:pt>
                <c:pt idx="277">
                  <c:v>257</c:v>
                </c:pt>
                <c:pt idx="278">
                  <c:v>252</c:v>
                </c:pt>
                <c:pt idx="279">
                  <c:v>244</c:v>
                </c:pt>
                <c:pt idx="280">
                  <c:v>232</c:v>
                </c:pt>
                <c:pt idx="281">
                  <c:v>239</c:v>
                </c:pt>
                <c:pt idx="282">
                  <c:v>252</c:v>
                </c:pt>
                <c:pt idx="283">
                  <c:v>236</c:v>
                </c:pt>
                <c:pt idx="284">
                  <c:v>213</c:v>
                </c:pt>
                <c:pt idx="285">
                  <c:v>258</c:v>
                </c:pt>
                <c:pt idx="286">
                  <c:v>231</c:v>
                </c:pt>
                <c:pt idx="287">
                  <c:v>231</c:v>
                </c:pt>
                <c:pt idx="288">
                  <c:v>253</c:v>
                </c:pt>
                <c:pt idx="289">
                  <c:v>211</c:v>
                </c:pt>
                <c:pt idx="290">
                  <c:v>229</c:v>
                </c:pt>
                <c:pt idx="291">
                  <c:v>217</c:v>
                </c:pt>
                <c:pt idx="292">
                  <c:v>248</c:v>
                </c:pt>
                <c:pt idx="293">
                  <c:v>231</c:v>
                </c:pt>
                <c:pt idx="294">
                  <c:v>191</c:v>
                </c:pt>
                <c:pt idx="295">
                  <c:v>233</c:v>
                </c:pt>
                <c:pt idx="296">
                  <c:v>216</c:v>
                </c:pt>
                <c:pt idx="297">
                  <c:v>186</c:v>
                </c:pt>
                <c:pt idx="298">
                  <c:v>204</c:v>
                </c:pt>
                <c:pt idx="299">
                  <c:v>236</c:v>
                </c:pt>
                <c:pt idx="300">
                  <c:v>202</c:v>
                </c:pt>
                <c:pt idx="301">
                  <c:v>211</c:v>
                </c:pt>
                <c:pt idx="302">
                  <c:v>198</c:v>
                </c:pt>
                <c:pt idx="303">
                  <c:v>219</c:v>
                </c:pt>
                <c:pt idx="304">
                  <c:v>208</c:v>
                </c:pt>
                <c:pt idx="305">
                  <c:v>195</c:v>
                </c:pt>
                <c:pt idx="306">
                  <c:v>193</c:v>
                </c:pt>
                <c:pt idx="307">
                  <c:v>188</c:v>
                </c:pt>
                <c:pt idx="308">
                  <c:v>199</c:v>
                </c:pt>
                <c:pt idx="309">
                  <c:v>196</c:v>
                </c:pt>
                <c:pt idx="310">
                  <c:v>198</c:v>
                </c:pt>
                <c:pt idx="311">
                  <c:v>195</c:v>
                </c:pt>
                <c:pt idx="312">
                  <c:v>212</c:v>
                </c:pt>
                <c:pt idx="313">
                  <c:v>172</c:v>
                </c:pt>
                <c:pt idx="314">
                  <c:v>192</c:v>
                </c:pt>
                <c:pt idx="315">
                  <c:v>205</c:v>
                </c:pt>
                <c:pt idx="316">
                  <c:v>211</c:v>
                </c:pt>
                <c:pt idx="317">
                  <c:v>173</c:v>
                </c:pt>
                <c:pt idx="318">
                  <c:v>189</c:v>
                </c:pt>
                <c:pt idx="319">
                  <c:v>179</c:v>
                </c:pt>
                <c:pt idx="320">
                  <c:v>159</c:v>
                </c:pt>
                <c:pt idx="321">
                  <c:v>175</c:v>
                </c:pt>
                <c:pt idx="322">
                  <c:v>172</c:v>
                </c:pt>
                <c:pt idx="323">
                  <c:v>176</c:v>
                </c:pt>
                <c:pt idx="324">
                  <c:v>171</c:v>
                </c:pt>
                <c:pt idx="325">
                  <c:v>168</c:v>
                </c:pt>
                <c:pt idx="326">
                  <c:v>163</c:v>
                </c:pt>
                <c:pt idx="327">
                  <c:v>174</c:v>
                </c:pt>
                <c:pt idx="328">
                  <c:v>167</c:v>
                </c:pt>
                <c:pt idx="329">
                  <c:v>177</c:v>
                </c:pt>
                <c:pt idx="330">
                  <c:v>154</c:v>
                </c:pt>
                <c:pt idx="331">
                  <c:v>171</c:v>
                </c:pt>
                <c:pt idx="332">
                  <c:v>131</c:v>
                </c:pt>
                <c:pt idx="333">
                  <c:v>165</c:v>
                </c:pt>
                <c:pt idx="334">
                  <c:v>143</c:v>
                </c:pt>
                <c:pt idx="335">
                  <c:v>160</c:v>
                </c:pt>
                <c:pt idx="336">
                  <c:v>176</c:v>
                </c:pt>
                <c:pt idx="337">
                  <c:v>131</c:v>
                </c:pt>
                <c:pt idx="338">
                  <c:v>144</c:v>
                </c:pt>
                <c:pt idx="339">
                  <c:v>176</c:v>
                </c:pt>
                <c:pt idx="340">
                  <c:v>134</c:v>
                </c:pt>
                <c:pt idx="341">
                  <c:v>155</c:v>
                </c:pt>
                <c:pt idx="342">
                  <c:v>157</c:v>
                </c:pt>
                <c:pt idx="343">
                  <c:v>142</c:v>
                </c:pt>
                <c:pt idx="344">
                  <c:v>148</c:v>
                </c:pt>
                <c:pt idx="345">
                  <c:v>132</c:v>
                </c:pt>
                <c:pt idx="346">
                  <c:v>148</c:v>
                </c:pt>
                <c:pt idx="347">
                  <c:v>150</c:v>
                </c:pt>
                <c:pt idx="348">
                  <c:v>158</c:v>
                </c:pt>
                <c:pt idx="349">
                  <c:v>148</c:v>
                </c:pt>
                <c:pt idx="350">
                  <c:v>163</c:v>
                </c:pt>
                <c:pt idx="351">
                  <c:v>168</c:v>
                </c:pt>
                <c:pt idx="352">
                  <c:v>145</c:v>
                </c:pt>
                <c:pt idx="353">
                  <c:v>129</c:v>
                </c:pt>
                <c:pt idx="354">
                  <c:v>146</c:v>
                </c:pt>
                <c:pt idx="355">
                  <c:v>148</c:v>
                </c:pt>
                <c:pt idx="356">
                  <c:v>126</c:v>
                </c:pt>
                <c:pt idx="357">
                  <c:v>144</c:v>
                </c:pt>
                <c:pt idx="358">
                  <c:v>123</c:v>
                </c:pt>
                <c:pt idx="359">
                  <c:v>163</c:v>
                </c:pt>
                <c:pt idx="360">
                  <c:v>131</c:v>
                </c:pt>
                <c:pt idx="361">
                  <c:v>113</c:v>
                </c:pt>
                <c:pt idx="362">
                  <c:v>117</c:v>
                </c:pt>
                <c:pt idx="363">
                  <c:v>157</c:v>
                </c:pt>
                <c:pt idx="364">
                  <c:v>131</c:v>
                </c:pt>
                <c:pt idx="365">
                  <c:v>113</c:v>
                </c:pt>
                <c:pt idx="366">
                  <c:v>122</c:v>
                </c:pt>
                <c:pt idx="367">
                  <c:v>113</c:v>
                </c:pt>
                <c:pt idx="368">
                  <c:v>125</c:v>
                </c:pt>
                <c:pt idx="369">
                  <c:v>126</c:v>
                </c:pt>
                <c:pt idx="370">
                  <c:v>110</c:v>
                </c:pt>
                <c:pt idx="371">
                  <c:v>124</c:v>
                </c:pt>
                <c:pt idx="372">
                  <c:v>136</c:v>
                </c:pt>
                <c:pt idx="373">
                  <c:v>128</c:v>
                </c:pt>
                <c:pt idx="374">
                  <c:v>117</c:v>
                </c:pt>
                <c:pt idx="375">
                  <c:v>100</c:v>
                </c:pt>
                <c:pt idx="376">
                  <c:v>118</c:v>
                </c:pt>
                <c:pt idx="377">
                  <c:v>130</c:v>
                </c:pt>
                <c:pt idx="378">
                  <c:v>116</c:v>
                </c:pt>
                <c:pt idx="379">
                  <c:v>140</c:v>
                </c:pt>
                <c:pt idx="380">
                  <c:v>111</c:v>
                </c:pt>
                <c:pt idx="381">
                  <c:v>113</c:v>
                </c:pt>
                <c:pt idx="382">
                  <c:v>119</c:v>
                </c:pt>
                <c:pt idx="383">
                  <c:v>113</c:v>
                </c:pt>
                <c:pt idx="384">
                  <c:v>122</c:v>
                </c:pt>
                <c:pt idx="385">
                  <c:v>109</c:v>
                </c:pt>
                <c:pt idx="386">
                  <c:v>125</c:v>
                </c:pt>
                <c:pt idx="387">
                  <c:v>114</c:v>
                </c:pt>
                <c:pt idx="388">
                  <c:v>104</c:v>
                </c:pt>
                <c:pt idx="389">
                  <c:v>128</c:v>
                </c:pt>
                <c:pt idx="390">
                  <c:v>103</c:v>
                </c:pt>
                <c:pt idx="391">
                  <c:v>118</c:v>
                </c:pt>
                <c:pt idx="392">
                  <c:v>119</c:v>
                </c:pt>
                <c:pt idx="393">
                  <c:v>106</c:v>
                </c:pt>
                <c:pt idx="394">
                  <c:v>117</c:v>
                </c:pt>
                <c:pt idx="395">
                  <c:v>103</c:v>
                </c:pt>
                <c:pt idx="396">
                  <c:v>94</c:v>
                </c:pt>
                <c:pt idx="397">
                  <c:v>98</c:v>
                </c:pt>
                <c:pt idx="398">
                  <c:v>105</c:v>
                </c:pt>
                <c:pt idx="399">
                  <c:v>105</c:v>
                </c:pt>
                <c:pt idx="400">
                  <c:v>93</c:v>
                </c:pt>
                <c:pt idx="401">
                  <c:v>103</c:v>
                </c:pt>
                <c:pt idx="402">
                  <c:v>92</c:v>
                </c:pt>
                <c:pt idx="403">
                  <c:v>90</c:v>
                </c:pt>
                <c:pt idx="404">
                  <c:v>81</c:v>
                </c:pt>
                <c:pt idx="405">
                  <c:v>85</c:v>
                </c:pt>
                <c:pt idx="406">
                  <c:v>108</c:v>
                </c:pt>
                <c:pt idx="407">
                  <c:v>91</c:v>
                </c:pt>
                <c:pt idx="408">
                  <c:v>99</c:v>
                </c:pt>
                <c:pt idx="409">
                  <c:v>86</c:v>
                </c:pt>
                <c:pt idx="410">
                  <c:v>88</c:v>
                </c:pt>
                <c:pt idx="411">
                  <c:v>81</c:v>
                </c:pt>
                <c:pt idx="412">
                  <c:v>73</c:v>
                </c:pt>
                <c:pt idx="413">
                  <c:v>91</c:v>
                </c:pt>
                <c:pt idx="414">
                  <c:v>94</c:v>
                </c:pt>
                <c:pt idx="415">
                  <c:v>73</c:v>
                </c:pt>
                <c:pt idx="416">
                  <c:v>109</c:v>
                </c:pt>
                <c:pt idx="417">
                  <c:v>94</c:v>
                </c:pt>
                <c:pt idx="418">
                  <c:v>92</c:v>
                </c:pt>
                <c:pt idx="419">
                  <c:v>86</c:v>
                </c:pt>
                <c:pt idx="420">
                  <c:v>87</c:v>
                </c:pt>
                <c:pt idx="421">
                  <c:v>91</c:v>
                </c:pt>
                <c:pt idx="422">
                  <c:v>70</c:v>
                </c:pt>
                <c:pt idx="423">
                  <c:v>84</c:v>
                </c:pt>
                <c:pt idx="424">
                  <c:v>91</c:v>
                </c:pt>
                <c:pt idx="425">
                  <c:v>80</c:v>
                </c:pt>
                <c:pt idx="426">
                  <c:v>77</c:v>
                </c:pt>
                <c:pt idx="427">
                  <c:v>80</c:v>
                </c:pt>
                <c:pt idx="428">
                  <c:v>70</c:v>
                </c:pt>
                <c:pt idx="429">
                  <c:v>81</c:v>
                </c:pt>
                <c:pt idx="430">
                  <c:v>87</c:v>
                </c:pt>
                <c:pt idx="431">
                  <c:v>76</c:v>
                </c:pt>
                <c:pt idx="432">
                  <c:v>97</c:v>
                </c:pt>
                <c:pt idx="433">
                  <c:v>75</c:v>
                </c:pt>
                <c:pt idx="434">
                  <c:v>80</c:v>
                </c:pt>
                <c:pt idx="435">
                  <c:v>79</c:v>
                </c:pt>
                <c:pt idx="436">
                  <c:v>78</c:v>
                </c:pt>
                <c:pt idx="437">
                  <c:v>89</c:v>
                </c:pt>
                <c:pt idx="438">
                  <c:v>79</c:v>
                </c:pt>
                <c:pt idx="439">
                  <c:v>79</c:v>
                </c:pt>
                <c:pt idx="440">
                  <c:v>68</c:v>
                </c:pt>
                <c:pt idx="441">
                  <c:v>74</c:v>
                </c:pt>
                <c:pt idx="442">
                  <c:v>72</c:v>
                </c:pt>
                <c:pt idx="443">
                  <c:v>81</c:v>
                </c:pt>
                <c:pt idx="444">
                  <c:v>64</c:v>
                </c:pt>
                <c:pt idx="445">
                  <c:v>57</c:v>
                </c:pt>
                <c:pt idx="446">
                  <c:v>68</c:v>
                </c:pt>
                <c:pt idx="447">
                  <c:v>82</c:v>
                </c:pt>
                <c:pt idx="448">
                  <c:v>65</c:v>
                </c:pt>
                <c:pt idx="449">
                  <c:v>82</c:v>
                </c:pt>
                <c:pt idx="450">
                  <c:v>76</c:v>
                </c:pt>
                <c:pt idx="451">
                  <c:v>70</c:v>
                </c:pt>
                <c:pt idx="452">
                  <c:v>68</c:v>
                </c:pt>
                <c:pt idx="453">
                  <c:v>68</c:v>
                </c:pt>
                <c:pt idx="454">
                  <c:v>79</c:v>
                </c:pt>
                <c:pt idx="455">
                  <c:v>65</c:v>
                </c:pt>
                <c:pt idx="456">
                  <c:v>65</c:v>
                </c:pt>
                <c:pt idx="457">
                  <c:v>67</c:v>
                </c:pt>
                <c:pt idx="458">
                  <c:v>73</c:v>
                </c:pt>
                <c:pt idx="459">
                  <c:v>61</c:v>
                </c:pt>
                <c:pt idx="460">
                  <c:v>77</c:v>
                </c:pt>
                <c:pt idx="461">
                  <c:v>69</c:v>
                </c:pt>
                <c:pt idx="462">
                  <c:v>59</c:v>
                </c:pt>
                <c:pt idx="463">
                  <c:v>68</c:v>
                </c:pt>
                <c:pt idx="464">
                  <c:v>71</c:v>
                </c:pt>
                <c:pt idx="465">
                  <c:v>58</c:v>
                </c:pt>
                <c:pt idx="466">
                  <c:v>52</c:v>
                </c:pt>
                <c:pt idx="467">
                  <c:v>63</c:v>
                </c:pt>
                <c:pt idx="468">
                  <c:v>69</c:v>
                </c:pt>
                <c:pt idx="469">
                  <c:v>64</c:v>
                </c:pt>
                <c:pt idx="470">
                  <c:v>53</c:v>
                </c:pt>
                <c:pt idx="471">
                  <c:v>65</c:v>
                </c:pt>
                <c:pt idx="472">
                  <c:v>58</c:v>
                </c:pt>
                <c:pt idx="473">
                  <c:v>73</c:v>
                </c:pt>
                <c:pt idx="474">
                  <c:v>59</c:v>
                </c:pt>
                <c:pt idx="475">
                  <c:v>50</c:v>
                </c:pt>
                <c:pt idx="476">
                  <c:v>53</c:v>
                </c:pt>
                <c:pt idx="477">
                  <c:v>50</c:v>
                </c:pt>
                <c:pt idx="478">
                  <c:v>52</c:v>
                </c:pt>
                <c:pt idx="479">
                  <c:v>70</c:v>
                </c:pt>
                <c:pt idx="480">
                  <c:v>60</c:v>
                </c:pt>
                <c:pt idx="481">
                  <c:v>46</c:v>
                </c:pt>
                <c:pt idx="482">
                  <c:v>49</c:v>
                </c:pt>
                <c:pt idx="483">
                  <c:v>60</c:v>
                </c:pt>
                <c:pt idx="484">
                  <c:v>58</c:v>
                </c:pt>
                <c:pt idx="485">
                  <c:v>41</c:v>
                </c:pt>
                <c:pt idx="486">
                  <c:v>53</c:v>
                </c:pt>
                <c:pt idx="487">
                  <c:v>60</c:v>
                </c:pt>
                <c:pt idx="488">
                  <c:v>57</c:v>
                </c:pt>
                <c:pt idx="489">
                  <c:v>57</c:v>
                </c:pt>
                <c:pt idx="490">
                  <c:v>52</c:v>
                </c:pt>
                <c:pt idx="491">
                  <c:v>56</c:v>
                </c:pt>
                <c:pt idx="492">
                  <c:v>52</c:v>
                </c:pt>
                <c:pt idx="493">
                  <c:v>39</c:v>
                </c:pt>
                <c:pt idx="494">
                  <c:v>50</c:v>
                </c:pt>
                <c:pt idx="495">
                  <c:v>47</c:v>
                </c:pt>
                <c:pt idx="496">
                  <c:v>62</c:v>
                </c:pt>
                <c:pt idx="497">
                  <c:v>52</c:v>
                </c:pt>
                <c:pt idx="498">
                  <c:v>52</c:v>
                </c:pt>
                <c:pt idx="499">
                  <c:v>57</c:v>
                </c:pt>
                <c:pt idx="500">
                  <c:v>48</c:v>
                </c:pt>
                <c:pt idx="501">
                  <c:v>56</c:v>
                </c:pt>
                <c:pt idx="502">
                  <c:v>57</c:v>
                </c:pt>
                <c:pt idx="503">
                  <c:v>44</c:v>
                </c:pt>
                <c:pt idx="504">
                  <c:v>54</c:v>
                </c:pt>
                <c:pt idx="505">
                  <c:v>53</c:v>
                </c:pt>
                <c:pt idx="506">
                  <c:v>63</c:v>
                </c:pt>
                <c:pt idx="507">
                  <c:v>46</c:v>
                </c:pt>
                <c:pt idx="508">
                  <c:v>55</c:v>
                </c:pt>
                <c:pt idx="509">
                  <c:v>38</c:v>
                </c:pt>
                <c:pt idx="510">
                  <c:v>43</c:v>
                </c:pt>
                <c:pt idx="511">
                  <c:v>60</c:v>
                </c:pt>
                <c:pt idx="512">
                  <c:v>48</c:v>
                </c:pt>
                <c:pt idx="513">
                  <c:v>54</c:v>
                </c:pt>
                <c:pt idx="514">
                  <c:v>38</c:v>
                </c:pt>
                <c:pt idx="515">
                  <c:v>47</c:v>
                </c:pt>
                <c:pt idx="516">
                  <c:v>54</c:v>
                </c:pt>
                <c:pt idx="517">
                  <c:v>48</c:v>
                </c:pt>
                <c:pt idx="518">
                  <c:v>55</c:v>
                </c:pt>
                <c:pt idx="519">
                  <c:v>56</c:v>
                </c:pt>
                <c:pt idx="520">
                  <c:v>59</c:v>
                </c:pt>
                <c:pt idx="521">
                  <c:v>45</c:v>
                </c:pt>
                <c:pt idx="522">
                  <c:v>42</c:v>
                </c:pt>
                <c:pt idx="523">
                  <c:v>44</c:v>
                </c:pt>
                <c:pt idx="524">
                  <c:v>40</c:v>
                </c:pt>
                <c:pt idx="525">
                  <c:v>49</c:v>
                </c:pt>
                <c:pt idx="526">
                  <c:v>46</c:v>
                </c:pt>
                <c:pt idx="527">
                  <c:v>38</c:v>
                </c:pt>
                <c:pt idx="528">
                  <c:v>47</c:v>
                </c:pt>
                <c:pt idx="529">
                  <c:v>58</c:v>
                </c:pt>
                <c:pt idx="530">
                  <c:v>40</c:v>
                </c:pt>
                <c:pt idx="531">
                  <c:v>46</c:v>
                </c:pt>
                <c:pt idx="532">
                  <c:v>59</c:v>
                </c:pt>
                <c:pt idx="533">
                  <c:v>46</c:v>
                </c:pt>
                <c:pt idx="534">
                  <c:v>44</c:v>
                </c:pt>
                <c:pt idx="535">
                  <c:v>52</c:v>
                </c:pt>
                <c:pt idx="536">
                  <c:v>47</c:v>
                </c:pt>
                <c:pt idx="537">
                  <c:v>32</c:v>
                </c:pt>
                <c:pt idx="538">
                  <c:v>45</c:v>
                </c:pt>
                <c:pt idx="539">
                  <c:v>41</c:v>
                </c:pt>
                <c:pt idx="540">
                  <c:v>33</c:v>
                </c:pt>
                <c:pt idx="541">
                  <c:v>44</c:v>
                </c:pt>
                <c:pt idx="542">
                  <c:v>44</c:v>
                </c:pt>
                <c:pt idx="543">
                  <c:v>37</c:v>
                </c:pt>
                <c:pt idx="544">
                  <c:v>53</c:v>
                </c:pt>
                <c:pt idx="545">
                  <c:v>40</c:v>
                </c:pt>
                <c:pt idx="546">
                  <c:v>39</c:v>
                </c:pt>
                <c:pt idx="547">
                  <c:v>47</c:v>
                </c:pt>
                <c:pt idx="548">
                  <c:v>48</c:v>
                </c:pt>
                <c:pt idx="549">
                  <c:v>34</c:v>
                </c:pt>
                <c:pt idx="550">
                  <c:v>39</c:v>
                </c:pt>
                <c:pt idx="551">
                  <c:v>38</c:v>
                </c:pt>
                <c:pt idx="552">
                  <c:v>34</c:v>
                </c:pt>
                <c:pt idx="553">
                  <c:v>39</c:v>
                </c:pt>
                <c:pt idx="554">
                  <c:v>42</c:v>
                </c:pt>
                <c:pt idx="555">
                  <c:v>40</c:v>
                </c:pt>
                <c:pt idx="556">
                  <c:v>38</c:v>
                </c:pt>
                <c:pt idx="557">
                  <c:v>30</c:v>
                </c:pt>
                <c:pt idx="558">
                  <c:v>32</c:v>
                </c:pt>
                <c:pt idx="559">
                  <c:v>37</c:v>
                </c:pt>
                <c:pt idx="560">
                  <c:v>48</c:v>
                </c:pt>
                <c:pt idx="561">
                  <c:v>50</c:v>
                </c:pt>
                <c:pt idx="562">
                  <c:v>48</c:v>
                </c:pt>
                <c:pt idx="563">
                  <c:v>47</c:v>
                </c:pt>
                <c:pt idx="564">
                  <c:v>55</c:v>
                </c:pt>
                <c:pt idx="565">
                  <c:v>36</c:v>
                </c:pt>
                <c:pt idx="566">
                  <c:v>41</c:v>
                </c:pt>
                <c:pt idx="567">
                  <c:v>42</c:v>
                </c:pt>
                <c:pt idx="568">
                  <c:v>45</c:v>
                </c:pt>
                <c:pt idx="569">
                  <c:v>36</c:v>
                </c:pt>
                <c:pt idx="570">
                  <c:v>35</c:v>
                </c:pt>
                <c:pt idx="571">
                  <c:v>34</c:v>
                </c:pt>
                <c:pt idx="572">
                  <c:v>35</c:v>
                </c:pt>
                <c:pt idx="573">
                  <c:v>42</c:v>
                </c:pt>
                <c:pt idx="574">
                  <c:v>47</c:v>
                </c:pt>
                <c:pt idx="575">
                  <c:v>34</c:v>
                </c:pt>
                <c:pt idx="576">
                  <c:v>35</c:v>
                </c:pt>
                <c:pt idx="577">
                  <c:v>31</c:v>
                </c:pt>
                <c:pt idx="578">
                  <c:v>29</c:v>
                </c:pt>
                <c:pt idx="579">
                  <c:v>32</c:v>
                </c:pt>
                <c:pt idx="580">
                  <c:v>40</c:v>
                </c:pt>
                <c:pt idx="581">
                  <c:v>42</c:v>
                </c:pt>
                <c:pt idx="582">
                  <c:v>38</c:v>
                </c:pt>
                <c:pt idx="583">
                  <c:v>30</c:v>
                </c:pt>
                <c:pt idx="584">
                  <c:v>42</c:v>
                </c:pt>
                <c:pt idx="585">
                  <c:v>23</c:v>
                </c:pt>
                <c:pt idx="586">
                  <c:v>40</c:v>
                </c:pt>
                <c:pt idx="587">
                  <c:v>31</c:v>
                </c:pt>
                <c:pt idx="588">
                  <c:v>38</c:v>
                </c:pt>
                <c:pt idx="589">
                  <c:v>44</c:v>
                </c:pt>
                <c:pt idx="590">
                  <c:v>30</c:v>
                </c:pt>
                <c:pt idx="591">
                  <c:v>37</c:v>
                </c:pt>
                <c:pt idx="592">
                  <c:v>41</c:v>
                </c:pt>
                <c:pt idx="593">
                  <c:v>31</c:v>
                </c:pt>
                <c:pt idx="594">
                  <c:v>26</c:v>
                </c:pt>
                <c:pt idx="595">
                  <c:v>36</c:v>
                </c:pt>
                <c:pt idx="596">
                  <c:v>38</c:v>
                </c:pt>
                <c:pt idx="597">
                  <c:v>48</c:v>
                </c:pt>
                <c:pt idx="598">
                  <c:v>26</c:v>
                </c:pt>
                <c:pt idx="599">
                  <c:v>37</c:v>
                </c:pt>
                <c:pt idx="600">
                  <c:v>34</c:v>
                </c:pt>
                <c:pt idx="601">
                  <c:v>33</c:v>
                </c:pt>
                <c:pt idx="602">
                  <c:v>38</c:v>
                </c:pt>
                <c:pt idx="603">
                  <c:v>39</c:v>
                </c:pt>
                <c:pt idx="604">
                  <c:v>38</c:v>
                </c:pt>
                <c:pt idx="605">
                  <c:v>34</c:v>
                </c:pt>
                <c:pt idx="606">
                  <c:v>27</c:v>
                </c:pt>
                <c:pt idx="607">
                  <c:v>29</c:v>
                </c:pt>
                <c:pt idx="608">
                  <c:v>31</c:v>
                </c:pt>
                <c:pt idx="609">
                  <c:v>35</c:v>
                </c:pt>
                <c:pt idx="610">
                  <c:v>35</c:v>
                </c:pt>
                <c:pt idx="611">
                  <c:v>46</c:v>
                </c:pt>
                <c:pt idx="612">
                  <c:v>38</c:v>
                </c:pt>
                <c:pt idx="613">
                  <c:v>44</c:v>
                </c:pt>
                <c:pt idx="614">
                  <c:v>30</c:v>
                </c:pt>
                <c:pt idx="615">
                  <c:v>36</c:v>
                </c:pt>
                <c:pt idx="616">
                  <c:v>36</c:v>
                </c:pt>
                <c:pt idx="617">
                  <c:v>35</c:v>
                </c:pt>
                <c:pt idx="618">
                  <c:v>24</c:v>
                </c:pt>
                <c:pt idx="619">
                  <c:v>35</c:v>
                </c:pt>
                <c:pt idx="620">
                  <c:v>27</c:v>
                </c:pt>
                <c:pt idx="621">
                  <c:v>39</c:v>
                </c:pt>
                <c:pt idx="622">
                  <c:v>36</c:v>
                </c:pt>
                <c:pt idx="623">
                  <c:v>31</c:v>
                </c:pt>
                <c:pt idx="624">
                  <c:v>35</c:v>
                </c:pt>
                <c:pt idx="625">
                  <c:v>38</c:v>
                </c:pt>
                <c:pt idx="626">
                  <c:v>32</c:v>
                </c:pt>
                <c:pt idx="627">
                  <c:v>50</c:v>
                </c:pt>
                <c:pt idx="628">
                  <c:v>25</c:v>
                </c:pt>
                <c:pt idx="629">
                  <c:v>29</c:v>
                </c:pt>
                <c:pt idx="630">
                  <c:v>28</c:v>
                </c:pt>
                <c:pt idx="631">
                  <c:v>33</c:v>
                </c:pt>
                <c:pt idx="632">
                  <c:v>27</c:v>
                </c:pt>
                <c:pt idx="633">
                  <c:v>36</c:v>
                </c:pt>
                <c:pt idx="634">
                  <c:v>35</c:v>
                </c:pt>
                <c:pt idx="635">
                  <c:v>26</c:v>
                </c:pt>
                <c:pt idx="636">
                  <c:v>26</c:v>
                </c:pt>
                <c:pt idx="637">
                  <c:v>31</c:v>
                </c:pt>
                <c:pt idx="638">
                  <c:v>32</c:v>
                </c:pt>
                <c:pt idx="639">
                  <c:v>27</c:v>
                </c:pt>
                <c:pt idx="640">
                  <c:v>35</c:v>
                </c:pt>
                <c:pt idx="641">
                  <c:v>40</c:v>
                </c:pt>
                <c:pt idx="642">
                  <c:v>36</c:v>
                </c:pt>
                <c:pt idx="643">
                  <c:v>29</c:v>
                </c:pt>
                <c:pt idx="644">
                  <c:v>33</c:v>
                </c:pt>
                <c:pt idx="645">
                  <c:v>17</c:v>
                </c:pt>
                <c:pt idx="646">
                  <c:v>38</c:v>
                </c:pt>
                <c:pt idx="647">
                  <c:v>28</c:v>
                </c:pt>
                <c:pt idx="648">
                  <c:v>36</c:v>
                </c:pt>
                <c:pt idx="649">
                  <c:v>37</c:v>
                </c:pt>
                <c:pt idx="650">
                  <c:v>38</c:v>
                </c:pt>
                <c:pt idx="651">
                  <c:v>30</c:v>
                </c:pt>
                <c:pt idx="652">
                  <c:v>25</c:v>
                </c:pt>
                <c:pt idx="653">
                  <c:v>37</c:v>
                </c:pt>
                <c:pt idx="654">
                  <c:v>31</c:v>
                </c:pt>
                <c:pt idx="655">
                  <c:v>26</c:v>
                </c:pt>
                <c:pt idx="656">
                  <c:v>33</c:v>
                </c:pt>
                <c:pt idx="657">
                  <c:v>32</c:v>
                </c:pt>
                <c:pt idx="658">
                  <c:v>27</c:v>
                </c:pt>
                <c:pt idx="659">
                  <c:v>33</c:v>
                </c:pt>
                <c:pt idx="660">
                  <c:v>26</c:v>
                </c:pt>
                <c:pt idx="661">
                  <c:v>37</c:v>
                </c:pt>
                <c:pt idx="662">
                  <c:v>21</c:v>
                </c:pt>
                <c:pt idx="663">
                  <c:v>29</c:v>
                </c:pt>
                <c:pt idx="664">
                  <c:v>40</c:v>
                </c:pt>
                <c:pt idx="665">
                  <c:v>25</c:v>
                </c:pt>
                <c:pt idx="666">
                  <c:v>29</c:v>
                </c:pt>
                <c:pt idx="667">
                  <c:v>22</c:v>
                </c:pt>
                <c:pt idx="668">
                  <c:v>30</c:v>
                </c:pt>
                <c:pt idx="669">
                  <c:v>23</c:v>
                </c:pt>
                <c:pt idx="670">
                  <c:v>36</c:v>
                </c:pt>
                <c:pt idx="671">
                  <c:v>31</c:v>
                </c:pt>
                <c:pt idx="672">
                  <c:v>27</c:v>
                </c:pt>
                <c:pt idx="673">
                  <c:v>26</c:v>
                </c:pt>
                <c:pt idx="674">
                  <c:v>25</c:v>
                </c:pt>
                <c:pt idx="675">
                  <c:v>21</c:v>
                </c:pt>
                <c:pt idx="676">
                  <c:v>31</c:v>
                </c:pt>
                <c:pt idx="677">
                  <c:v>26</c:v>
                </c:pt>
                <c:pt idx="678">
                  <c:v>35</c:v>
                </c:pt>
                <c:pt idx="679">
                  <c:v>41</c:v>
                </c:pt>
                <c:pt idx="680">
                  <c:v>32</c:v>
                </c:pt>
                <c:pt idx="681">
                  <c:v>27</c:v>
                </c:pt>
                <c:pt idx="682">
                  <c:v>30</c:v>
                </c:pt>
                <c:pt idx="683">
                  <c:v>31</c:v>
                </c:pt>
                <c:pt idx="684">
                  <c:v>29</c:v>
                </c:pt>
                <c:pt idx="685">
                  <c:v>21</c:v>
                </c:pt>
                <c:pt idx="686">
                  <c:v>30</c:v>
                </c:pt>
                <c:pt idx="687">
                  <c:v>35</c:v>
                </c:pt>
                <c:pt idx="688">
                  <c:v>35</c:v>
                </c:pt>
                <c:pt idx="689">
                  <c:v>22</c:v>
                </c:pt>
                <c:pt idx="690">
                  <c:v>26</c:v>
                </c:pt>
                <c:pt idx="691">
                  <c:v>36</c:v>
                </c:pt>
                <c:pt idx="692">
                  <c:v>24</c:v>
                </c:pt>
                <c:pt idx="693">
                  <c:v>32</c:v>
                </c:pt>
                <c:pt idx="694">
                  <c:v>24</c:v>
                </c:pt>
                <c:pt idx="695">
                  <c:v>27</c:v>
                </c:pt>
                <c:pt idx="696">
                  <c:v>20</c:v>
                </c:pt>
                <c:pt idx="697">
                  <c:v>25</c:v>
                </c:pt>
                <c:pt idx="698">
                  <c:v>24</c:v>
                </c:pt>
                <c:pt idx="699">
                  <c:v>29</c:v>
                </c:pt>
                <c:pt idx="700">
                  <c:v>38</c:v>
                </c:pt>
                <c:pt idx="701">
                  <c:v>22</c:v>
                </c:pt>
                <c:pt idx="702">
                  <c:v>27</c:v>
                </c:pt>
                <c:pt idx="703">
                  <c:v>37</c:v>
                </c:pt>
                <c:pt idx="704">
                  <c:v>23</c:v>
                </c:pt>
                <c:pt idx="705">
                  <c:v>20</c:v>
                </c:pt>
                <c:pt idx="706">
                  <c:v>26</c:v>
                </c:pt>
                <c:pt idx="707">
                  <c:v>33</c:v>
                </c:pt>
                <c:pt idx="708">
                  <c:v>29</c:v>
                </c:pt>
                <c:pt idx="709">
                  <c:v>28</c:v>
                </c:pt>
                <c:pt idx="710">
                  <c:v>31</c:v>
                </c:pt>
                <c:pt idx="711">
                  <c:v>22</c:v>
                </c:pt>
                <c:pt idx="712">
                  <c:v>33</c:v>
                </c:pt>
                <c:pt idx="713">
                  <c:v>26</c:v>
                </c:pt>
                <c:pt idx="714">
                  <c:v>17</c:v>
                </c:pt>
                <c:pt idx="715">
                  <c:v>30</c:v>
                </c:pt>
                <c:pt idx="716">
                  <c:v>24</c:v>
                </c:pt>
                <c:pt idx="717">
                  <c:v>29</c:v>
                </c:pt>
                <c:pt idx="718">
                  <c:v>16</c:v>
                </c:pt>
                <c:pt idx="719">
                  <c:v>21</c:v>
                </c:pt>
                <c:pt idx="720">
                  <c:v>21</c:v>
                </c:pt>
                <c:pt idx="721">
                  <c:v>22</c:v>
                </c:pt>
                <c:pt idx="722">
                  <c:v>28</c:v>
                </c:pt>
                <c:pt idx="723">
                  <c:v>19</c:v>
                </c:pt>
                <c:pt idx="724">
                  <c:v>20</c:v>
                </c:pt>
                <c:pt idx="725">
                  <c:v>22</c:v>
                </c:pt>
                <c:pt idx="726">
                  <c:v>33</c:v>
                </c:pt>
                <c:pt idx="727">
                  <c:v>18</c:v>
                </c:pt>
                <c:pt idx="728">
                  <c:v>26</c:v>
                </c:pt>
                <c:pt idx="729">
                  <c:v>26</c:v>
                </c:pt>
                <c:pt idx="730">
                  <c:v>19</c:v>
                </c:pt>
                <c:pt idx="731">
                  <c:v>25</c:v>
                </c:pt>
                <c:pt idx="732">
                  <c:v>20</c:v>
                </c:pt>
                <c:pt idx="733">
                  <c:v>19</c:v>
                </c:pt>
                <c:pt idx="734">
                  <c:v>27</c:v>
                </c:pt>
                <c:pt idx="735">
                  <c:v>20</c:v>
                </c:pt>
                <c:pt idx="736">
                  <c:v>18</c:v>
                </c:pt>
                <c:pt idx="737">
                  <c:v>24</c:v>
                </c:pt>
                <c:pt idx="738">
                  <c:v>26</c:v>
                </c:pt>
                <c:pt idx="739">
                  <c:v>19</c:v>
                </c:pt>
                <c:pt idx="740">
                  <c:v>28</c:v>
                </c:pt>
                <c:pt idx="741">
                  <c:v>22</c:v>
                </c:pt>
                <c:pt idx="742">
                  <c:v>21</c:v>
                </c:pt>
                <c:pt idx="743">
                  <c:v>26</c:v>
                </c:pt>
                <c:pt idx="744">
                  <c:v>20</c:v>
                </c:pt>
                <c:pt idx="745">
                  <c:v>21</c:v>
                </c:pt>
                <c:pt idx="746">
                  <c:v>23</c:v>
                </c:pt>
                <c:pt idx="747">
                  <c:v>25</c:v>
                </c:pt>
                <c:pt idx="748">
                  <c:v>26</c:v>
                </c:pt>
                <c:pt idx="749">
                  <c:v>33</c:v>
                </c:pt>
                <c:pt idx="750">
                  <c:v>29</c:v>
                </c:pt>
                <c:pt idx="751">
                  <c:v>22</c:v>
                </c:pt>
                <c:pt idx="752">
                  <c:v>25</c:v>
                </c:pt>
                <c:pt idx="753">
                  <c:v>21</c:v>
                </c:pt>
                <c:pt idx="754">
                  <c:v>12</c:v>
                </c:pt>
                <c:pt idx="755">
                  <c:v>30</c:v>
                </c:pt>
                <c:pt idx="756">
                  <c:v>18</c:v>
                </c:pt>
                <c:pt idx="757">
                  <c:v>24</c:v>
                </c:pt>
                <c:pt idx="758">
                  <c:v>20</c:v>
                </c:pt>
                <c:pt idx="759">
                  <c:v>24</c:v>
                </c:pt>
                <c:pt idx="760">
                  <c:v>18</c:v>
                </c:pt>
                <c:pt idx="761">
                  <c:v>16</c:v>
                </c:pt>
                <c:pt idx="762">
                  <c:v>19</c:v>
                </c:pt>
                <c:pt idx="763">
                  <c:v>18</c:v>
                </c:pt>
                <c:pt idx="764">
                  <c:v>20</c:v>
                </c:pt>
                <c:pt idx="765">
                  <c:v>15</c:v>
                </c:pt>
                <c:pt idx="766">
                  <c:v>27</c:v>
                </c:pt>
                <c:pt idx="767">
                  <c:v>16</c:v>
                </c:pt>
                <c:pt idx="768">
                  <c:v>28</c:v>
                </c:pt>
                <c:pt idx="769">
                  <c:v>31</c:v>
                </c:pt>
                <c:pt idx="770">
                  <c:v>23</c:v>
                </c:pt>
                <c:pt idx="771">
                  <c:v>20</c:v>
                </c:pt>
                <c:pt idx="772">
                  <c:v>25</c:v>
                </c:pt>
                <c:pt idx="773">
                  <c:v>21</c:v>
                </c:pt>
                <c:pt idx="774">
                  <c:v>20</c:v>
                </c:pt>
                <c:pt idx="775">
                  <c:v>30</c:v>
                </c:pt>
                <c:pt idx="776">
                  <c:v>23</c:v>
                </c:pt>
                <c:pt idx="777">
                  <c:v>20</c:v>
                </c:pt>
                <c:pt idx="778">
                  <c:v>28</c:v>
                </c:pt>
                <c:pt idx="779">
                  <c:v>11</c:v>
                </c:pt>
                <c:pt idx="780">
                  <c:v>16</c:v>
                </c:pt>
                <c:pt idx="781">
                  <c:v>15</c:v>
                </c:pt>
                <c:pt idx="782">
                  <c:v>19</c:v>
                </c:pt>
                <c:pt idx="783">
                  <c:v>22</c:v>
                </c:pt>
                <c:pt idx="784">
                  <c:v>21</c:v>
                </c:pt>
                <c:pt idx="785">
                  <c:v>17</c:v>
                </c:pt>
                <c:pt idx="786">
                  <c:v>16</c:v>
                </c:pt>
                <c:pt idx="787">
                  <c:v>25</c:v>
                </c:pt>
                <c:pt idx="788">
                  <c:v>25</c:v>
                </c:pt>
                <c:pt idx="789">
                  <c:v>18</c:v>
                </c:pt>
                <c:pt idx="790">
                  <c:v>16</c:v>
                </c:pt>
                <c:pt idx="791">
                  <c:v>18</c:v>
                </c:pt>
                <c:pt idx="792">
                  <c:v>18</c:v>
                </c:pt>
                <c:pt idx="793">
                  <c:v>20</c:v>
                </c:pt>
                <c:pt idx="794">
                  <c:v>21</c:v>
                </c:pt>
                <c:pt idx="795">
                  <c:v>20</c:v>
                </c:pt>
                <c:pt idx="796">
                  <c:v>21</c:v>
                </c:pt>
                <c:pt idx="797">
                  <c:v>8</c:v>
                </c:pt>
                <c:pt idx="798">
                  <c:v>6</c:v>
                </c:pt>
                <c:pt idx="799">
                  <c:v>24</c:v>
                </c:pt>
                <c:pt idx="800">
                  <c:v>26</c:v>
                </c:pt>
                <c:pt idx="801">
                  <c:v>15</c:v>
                </c:pt>
                <c:pt idx="802">
                  <c:v>20</c:v>
                </c:pt>
                <c:pt idx="803">
                  <c:v>16</c:v>
                </c:pt>
                <c:pt idx="804">
                  <c:v>19</c:v>
                </c:pt>
                <c:pt idx="805">
                  <c:v>18</c:v>
                </c:pt>
                <c:pt idx="806">
                  <c:v>13</c:v>
                </c:pt>
                <c:pt idx="807">
                  <c:v>22</c:v>
                </c:pt>
                <c:pt idx="808">
                  <c:v>10</c:v>
                </c:pt>
                <c:pt idx="809">
                  <c:v>16</c:v>
                </c:pt>
                <c:pt idx="810">
                  <c:v>15</c:v>
                </c:pt>
                <c:pt idx="811">
                  <c:v>21</c:v>
                </c:pt>
                <c:pt idx="812">
                  <c:v>12</c:v>
                </c:pt>
                <c:pt idx="813">
                  <c:v>18</c:v>
                </c:pt>
                <c:pt idx="814">
                  <c:v>16</c:v>
                </c:pt>
                <c:pt idx="815">
                  <c:v>12</c:v>
                </c:pt>
                <c:pt idx="816">
                  <c:v>14</c:v>
                </c:pt>
                <c:pt idx="817">
                  <c:v>20</c:v>
                </c:pt>
                <c:pt idx="818">
                  <c:v>18</c:v>
                </c:pt>
                <c:pt idx="819">
                  <c:v>18</c:v>
                </c:pt>
                <c:pt idx="820">
                  <c:v>15</c:v>
                </c:pt>
                <c:pt idx="821">
                  <c:v>14</c:v>
                </c:pt>
                <c:pt idx="822">
                  <c:v>12</c:v>
                </c:pt>
                <c:pt idx="823">
                  <c:v>19</c:v>
                </c:pt>
                <c:pt idx="824">
                  <c:v>20</c:v>
                </c:pt>
                <c:pt idx="825">
                  <c:v>21</c:v>
                </c:pt>
                <c:pt idx="826">
                  <c:v>21</c:v>
                </c:pt>
                <c:pt idx="827">
                  <c:v>22</c:v>
                </c:pt>
                <c:pt idx="828">
                  <c:v>17</c:v>
                </c:pt>
                <c:pt idx="829">
                  <c:v>16</c:v>
                </c:pt>
                <c:pt idx="830">
                  <c:v>9</c:v>
                </c:pt>
                <c:pt idx="831">
                  <c:v>17</c:v>
                </c:pt>
                <c:pt idx="832">
                  <c:v>16</c:v>
                </c:pt>
                <c:pt idx="833">
                  <c:v>17</c:v>
                </c:pt>
                <c:pt idx="834">
                  <c:v>9</c:v>
                </c:pt>
                <c:pt idx="835">
                  <c:v>13</c:v>
                </c:pt>
                <c:pt idx="836">
                  <c:v>14</c:v>
                </c:pt>
                <c:pt idx="837">
                  <c:v>16</c:v>
                </c:pt>
                <c:pt idx="838">
                  <c:v>8</c:v>
                </c:pt>
                <c:pt idx="839">
                  <c:v>18</c:v>
                </c:pt>
                <c:pt idx="840">
                  <c:v>14</c:v>
                </c:pt>
                <c:pt idx="841">
                  <c:v>12</c:v>
                </c:pt>
                <c:pt idx="842">
                  <c:v>13</c:v>
                </c:pt>
                <c:pt idx="843">
                  <c:v>8</c:v>
                </c:pt>
                <c:pt idx="844">
                  <c:v>7</c:v>
                </c:pt>
                <c:pt idx="845">
                  <c:v>20</c:v>
                </c:pt>
                <c:pt idx="846">
                  <c:v>11</c:v>
                </c:pt>
                <c:pt idx="847">
                  <c:v>14</c:v>
                </c:pt>
                <c:pt idx="848">
                  <c:v>10</c:v>
                </c:pt>
                <c:pt idx="849">
                  <c:v>19</c:v>
                </c:pt>
                <c:pt idx="850">
                  <c:v>9</c:v>
                </c:pt>
                <c:pt idx="851">
                  <c:v>14</c:v>
                </c:pt>
                <c:pt idx="852">
                  <c:v>10</c:v>
                </c:pt>
                <c:pt idx="853">
                  <c:v>12</c:v>
                </c:pt>
                <c:pt idx="854">
                  <c:v>15</c:v>
                </c:pt>
                <c:pt idx="855">
                  <c:v>13</c:v>
                </c:pt>
                <c:pt idx="856">
                  <c:v>11</c:v>
                </c:pt>
                <c:pt idx="857">
                  <c:v>8</c:v>
                </c:pt>
                <c:pt idx="858">
                  <c:v>9</c:v>
                </c:pt>
                <c:pt idx="859">
                  <c:v>9</c:v>
                </c:pt>
                <c:pt idx="860">
                  <c:v>16</c:v>
                </c:pt>
                <c:pt idx="861">
                  <c:v>15</c:v>
                </c:pt>
                <c:pt idx="862">
                  <c:v>11</c:v>
                </c:pt>
                <c:pt idx="863">
                  <c:v>6</c:v>
                </c:pt>
                <c:pt idx="864">
                  <c:v>19</c:v>
                </c:pt>
                <c:pt idx="865">
                  <c:v>13</c:v>
                </c:pt>
                <c:pt idx="866">
                  <c:v>14</c:v>
                </c:pt>
                <c:pt idx="867">
                  <c:v>11</c:v>
                </c:pt>
                <c:pt idx="868">
                  <c:v>6</c:v>
                </c:pt>
                <c:pt idx="869">
                  <c:v>11</c:v>
                </c:pt>
                <c:pt idx="870">
                  <c:v>10</c:v>
                </c:pt>
                <c:pt idx="871">
                  <c:v>16</c:v>
                </c:pt>
                <c:pt idx="872">
                  <c:v>13</c:v>
                </c:pt>
                <c:pt idx="873">
                  <c:v>8</c:v>
                </c:pt>
                <c:pt idx="874">
                  <c:v>9</c:v>
                </c:pt>
                <c:pt idx="875">
                  <c:v>6</c:v>
                </c:pt>
                <c:pt idx="876">
                  <c:v>11</c:v>
                </c:pt>
                <c:pt idx="877">
                  <c:v>17</c:v>
                </c:pt>
                <c:pt idx="878">
                  <c:v>13</c:v>
                </c:pt>
                <c:pt idx="879">
                  <c:v>12</c:v>
                </c:pt>
                <c:pt idx="880">
                  <c:v>12</c:v>
                </c:pt>
                <c:pt idx="881">
                  <c:v>13</c:v>
                </c:pt>
                <c:pt idx="882">
                  <c:v>9</c:v>
                </c:pt>
                <c:pt idx="883">
                  <c:v>10</c:v>
                </c:pt>
                <c:pt idx="884">
                  <c:v>11</c:v>
                </c:pt>
                <c:pt idx="885">
                  <c:v>13</c:v>
                </c:pt>
                <c:pt idx="886">
                  <c:v>10</c:v>
                </c:pt>
                <c:pt idx="887">
                  <c:v>10</c:v>
                </c:pt>
                <c:pt idx="888">
                  <c:v>6</c:v>
                </c:pt>
                <c:pt idx="889">
                  <c:v>8</c:v>
                </c:pt>
                <c:pt idx="890">
                  <c:v>9</c:v>
                </c:pt>
                <c:pt idx="891">
                  <c:v>9</c:v>
                </c:pt>
                <c:pt idx="892">
                  <c:v>11</c:v>
                </c:pt>
                <c:pt idx="893">
                  <c:v>14</c:v>
                </c:pt>
                <c:pt idx="894">
                  <c:v>9</c:v>
                </c:pt>
                <c:pt idx="895">
                  <c:v>7</c:v>
                </c:pt>
                <c:pt idx="896">
                  <c:v>4</c:v>
                </c:pt>
                <c:pt idx="897">
                  <c:v>10</c:v>
                </c:pt>
                <c:pt idx="898">
                  <c:v>8</c:v>
                </c:pt>
                <c:pt idx="899">
                  <c:v>4</c:v>
                </c:pt>
                <c:pt idx="900">
                  <c:v>5</c:v>
                </c:pt>
                <c:pt idx="901">
                  <c:v>7</c:v>
                </c:pt>
                <c:pt idx="902">
                  <c:v>14</c:v>
                </c:pt>
                <c:pt idx="903">
                  <c:v>15</c:v>
                </c:pt>
                <c:pt idx="904">
                  <c:v>5</c:v>
                </c:pt>
                <c:pt idx="905">
                  <c:v>8</c:v>
                </c:pt>
                <c:pt idx="906">
                  <c:v>8</c:v>
                </c:pt>
                <c:pt idx="907">
                  <c:v>4</c:v>
                </c:pt>
                <c:pt idx="908">
                  <c:v>6</c:v>
                </c:pt>
                <c:pt idx="909">
                  <c:v>13</c:v>
                </c:pt>
                <c:pt idx="910">
                  <c:v>11</c:v>
                </c:pt>
                <c:pt idx="911">
                  <c:v>7</c:v>
                </c:pt>
                <c:pt idx="912">
                  <c:v>5</c:v>
                </c:pt>
                <c:pt idx="913">
                  <c:v>3</c:v>
                </c:pt>
                <c:pt idx="914">
                  <c:v>6</c:v>
                </c:pt>
                <c:pt idx="915">
                  <c:v>8</c:v>
                </c:pt>
                <c:pt idx="916">
                  <c:v>7</c:v>
                </c:pt>
                <c:pt idx="917">
                  <c:v>6</c:v>
                </c:pt>
                <c:pt idx="918">
                  <c:v>7</c:v>
                </c:pt>
                <c:pt idx="919">
                  <c:v>11</c:v>
                </c:pt>
                <c:pt idx="920">
                  <c:v>4</c:v>
                </c:pt>
                <c:pt idx="921">
                  <c:v>9</c:v>
                </c:pt>
                <c:pt idx="922">
                  <c:v>2</c:v>
                </c:pt>
                <c:pt idx="923">
                  <c:v>7</c:v>
                </c:pt>
                <c:pt idx="924">
                  <c:v>2</c:v>
                </c:pt>
                <c:pt idx="925">
                  <c:v>9</c:v>
                </c:pt>
                <c:pt idx="926">
                  <c:v>5</c:v>
                </c:pt>
                <c:pt idx="927">
                  <c:v>6</c:v>
                </c:pt>
                <c:pt idx="928">
                  <c:v>4</c:v>
                </c:pt>
                <c:pt idx="929">
                  <c:v>12</c:v>
                </c:pt>
                <c:pt idx="930">
                  <c:v>1</c:v>
                </c:pt>
                <c:pt idx="931">
                  <c:v>8</c:v>
                </c:pt>
                <c:pt idx="932">
                  <c:v>7</c:v>
                </c:pt>
                <c:pt idx="933">
                  <c:v>8</c:v>
                </c:pt>
                <c:pt idx="934">
                  <c:v>12</c:v>
                </c:pt>
                <c:pt idx="935">
                  <c:v>4</c:v>
                </c:pt>
                <c:pt idx="936">
                  <c:v>3</c:v>
                </c:pt>
                <c:pt idx="937">
                  <c:v>9</c:v>
                </c:pt>
                <c:pt idx="938">
                  <c:v>5</c:v>
                </c:pt>
                <c:pt idx="939">
                  <c:v>5</c:v>
                </c:pt>
                <c:pt idx="940">
                  <c:v>6</c:v>
                </c:pt>
                <c:pt idx="941">
                  <c:v>5</c:v>
                </c:pt>
                <c:pt idx="942">
                  <c:v>4</c:v>
                </c:pt>
                <c:pt idx="943">
                  <c:v>3</c:v>
                </c:pt>
                <c:pt idx="944">
                  <c:v>9</c:v>
                </c:pt>
                <c:pt idx="945">
                  <c:v>8</c:v>
                </c:pt>
                <c:pt idx="946">
                  <c:v>3</c:v>
                </c:pt>
                <c:pt idx="947">
                  <c:v>3</c:v>
                </c:pt>
                <c:pt idx="948">
                  <c:v>4</c:v>
                </c:pt>
                <c:pt idx="949">
                  <c:v>3</c:v>
                </c:pt>
                <c:pt idx="950">
                  <c:v>2</c:v>
                </c:pt>
                <c:pt idx="951">
                  <c:v>7</c:v>
                </c:pt>
                <c:pt idx="952">
                  <c:v>7</c:v>
                </c:pt>
                <c:pt idx="953">
                  <c:v>4</c:v>
                </c:pt>
                <c:pt idx="954">
                  <c:v>2</c:v>
                </c:pt>
                <c:pt idx="955">
                  <c:v>3</c:v>
                </c:pt>
                <c:pt idx="956">
                  <c:v>5</c:v>
                </c:pt>
                <c:pt idx="957">
                  <c:v>4</c:v>
                </c:pt>
                <c:pt idx="958">
                  <c:v>4</c:v>
                </c:pt>
                <c:pt idx="959">
                  <c:v>5</c:v>
                </c:pt>
                <c:pt idx="960">
                  <c:v>6</c:v>
                </c:pt>
                <c:pt idx="961">
                  <c:v>8</c:v>
                </c:pt>
                <c:pt idx="962">
                  <c:v>3</c:v>
                </c:pt>
                <c:pt idx="963">
                  <c:v>5</c:v>
                </c:pt>
                <c:pt idx="964">
                  <c:v>2</c:v>
                </c:pt>
                <c:pt idx="965">
                  <c:v>3</c:v>
                </c:pt>
                <c:pt idx="966">
                  <c:v>7</c:v>
                </c:pt>
                <c:pt idx="967">
                  <c:v>3</c:v>
                </c:pt>
                <c:pt idx="968">
                  <c:v>4</c:v>
                </c:pt>
                <c:pt idx="969">
                  <c:v>2</c:v>
                </c:pt>
                <c:pt idx="970">
                  <c:v>7</c:v>
                </c:pt>
                <c:pt idx="971">
                  <c:v>4</c:v>
                </c:pt>
                <c:pt idx="972">
                  <c:v>5</c:v>
                </c:pt>
                <c:pt idx="973">
                  <c:v>4</c:v>
                </c:pt>
                <c:pt idx="974">
                  <c:v>2</c:v>
                </c:pt>
                <c:pt idx="975">
                  <c:v>4</c:v>
                </c:pt>
                <c:pt idx="976">
                  <c:v>3</c:v>
                </c:pt>
                <c:pt idx="977">
                  <c:v>6</c:v>
                </c:pt>
                <c:pt idx="978">
                  <c:v>4</c:v>
                </c:pt>
                <c:pt idx="979">
                  <c:v>4</c:v>
                </c:pt>
                <c:pt idx="980">
                  <c:v>4</c:v>
                </c:pt>
                <c:pt idx="981">
                  <c:v>2</c:v>
                </c:pt>
                <c:pt idx="982">
                  <c:v>1</c:v>
                </c:pt>
                <c:pt idx="983">
                  <c:v>5</c:v>
                </c:pt>
                <c:pt idx="984">
                  <c:v>2</c:v>
                </c:pt>
                <c:pt idx="985">
                  <c:v>0</c:v>
                </c:pt>
                <c:pt idx="986">
                  <c:v>5</c:v>
                </c:pt>
                <c:pt idx="987">
                  <c:v>4</c:v>
                </c:pt>
                <c:pt idx="988">
                  <c:v>1</c:v>
                </c:pt>
                <c:pt idx="989">
                  <c:v>2</c:v>
                </c:pt>
                <c:pt idx="990">
                  <c:v>2</c:v>
                </c:pt>
                <c:pt idx="991">
                  <c:v>4</c:v>
                </c:pt>
                <c:pt idx="992">
                  <c:v>3</c:v>
                </c:pt>
                <c:pt idx="993">
                  <c:v>2</c:v>
                </c:pt>
                <c:pt idx="994">
                  <c:v>2</c:v>
                </c:pt>
                <c:pt idx="995">
                  <c:v>4</c:v>
                </c:pt>
                <c:pt idx="996">
                  <c:v>4</c:v>
                </c:pt>
                <c:pt idx="997">
                  <c:v>1</c:v>
                </c:pt>
                <c:pt idx="998">
                  <c:v>4</c:v>
                </c:pt>
                <c:pt idx="999">
                  <c:v>1</c:v>
                </c:pt>
                <c:pt idx="1000">
                  <c:v>3</c:v>
                </c:pt>
                <c:pt idx="1001">
                  <c:v>4</c:v>
                </c:pt>
                <c:pt idx="1002">
                  <c:v>2</c:v>
                </c:pt>
                <c:pt idx="1003">
                  <c:v>4</c:v>
                </c:pt>
                <c:pt idx="1004">
                  <c:v>5</c:v>
                </c:pt>
                <c:pt idx="1005">
                  <c:v>4</c:v>
                </c:pt>
                <c:pt idx="1006">
                  <c:v>5</c:v>
                </c:pt>
                <c:pt idx="1007">
                  <c:v>1</c:v>
                </c:pt>
                <c:pt idx="1008">
                  <c:v>4</c:v>
                </c:pt>
                <c:pt idx="1009">
                  <c:v>5</c:v>
                </c:pt>
                <c:pt idx="1010">
                  <c:v>2</c:v>
                </c:pt>
                <c:pt idx="1011">
                  <c:v>2</c:v>
                </c:pt>
                <c:pt idx="1012">
                  <c:v>0</c:v>
                </c:pt>
                <c:pt idx="1013">
                  <c:v>2</c:v>
                </c:pt>
                <c:pt idx="1014">
                  <c:v>0</c:v>
                </c:pt>
                <c:pt idx="1015">
                  <c:v>3</c:v>
                </c:pt>
                <c:pt idx="1016">
                  <c:v>0</c:v>
                </c:pt>
                <c:pt idx="1017">
                  <c:v>3</c:v>
                </c:pt>
                <c:pt idx="1018">
                  <c:v>0</c:v>
                </c:pt>
                <c:pt idx="1019">
                  <c:v>1</c:v>
                </c:pt>
                <c:pt idx="1020">
                  <c:v>1</c:v>
                </c:pt>
                <c:pt idx="1021">
                  <c:v>1</c:v>
                </c:pt>
                <c:pt idx="1022">
                  <c:v>3</c:v>
                </c:pt>
                <c:pt idx="1023">
                  <c:v>2</c:v>
                </c:pt>
                <c:pt idx="1024">
                  <c:v>0</c:v>
                </c:pt>
                <c:pt idx="1025">
                  <c:v>1</c:v>
                </c:pt>
                <c:pt idx="1026">
                  <c:v>2</c:v>
                </c:pt>
                <c:pt idx="1027">
                  <c:v>3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2</c:v>
                </c:pt>
                <c:pt idx="1032">
                  <c:v>2</c:v>
                </c:pt>
                <c:pt idx="1033">
                  <c:v>1</c:v>
                </c:pt>
                <c:pt idx="1034">
                  <c:v>2</c:v>
                </c:pt>
                <c:pt idx="1035">
                  <c:v>1</c:v>
                </c:pt>
                <c:pt idx="1036">
                  <c:v>0</c:v>
                </c:pt>
                <c:pt idx="1037">
                  <c:v>4</c:v>
                </c:pt>
                <c:pt idx="1038">
                  <c:v>1</c:v>
                </c:pt>
                <c:pt idx="1039">
                  <c:v>2</c:v>
                </c:pt>
                <c:pt idx="1040">
                  <c:v>2</c:v>
                </c:pt>
                <c:pt idx="1041">
                  <c:v>4</c:v>
                </c:pt>
                <c:pt idx="1042">
                  <c:v>1</c:v>
                </c:pt>
                <c:pt idx="1043">
                  <c:v>2</c:v>
                </c:pt>
                <c:pt idx="1044">
                  <c:v>1</c:v>
                </c:pt>
                <c:pt idx="1045">
                  <c:v>1</c:v>
                </c:pt>
                <c:pt idx="1046">
                  <c:v>1</c:v>
                </c:pt>
                <c:pt idx="1047">
                  <c:v>1</c:v>
                </c:pt>
                <c:pt idx="1048">
                  <c:v>1</c:v>
                </c:pt>
                <c:pt idx="1049">
                  <c:v>3</c:v>
                </c:pt>
                <c:pt idx="1050">
                  <c:v>2</c:v>
                </c:pt>
                <c:pt idx="1051">
                  <c:v>0</c:v>
                </c:pt>
                <c:pt idx="1052">
                  <c:v>1</c:v>
                </c:pt>
                <c:pt idx="1053">
                  <c:v>1</c:v>
                </c:pt>
                <c:pt idx="1054">
                  <c:v>1</c:v>
                </c:pt>
                <c:pt idx="1055">
                  <c:v>1</c:v>
                </c:pt>
                <c:pt idx="1056">
                  <c:v>0</c:v>
                </c:pt>
                <c:pt idx="1057">
                  <c:v>1</c:v>
                </c:pt>
                <c:pt idx="1058">
                  <c:v>2</c:v>
                </c:pt>
                <c:pt idx="1059">
                  <c:v>2</c:v>
                </c:pt>
                <c:pt idx="1060">
                  <c:v>0</c:v>
                </c:pt>
                <c:pt idx="1061">
                  <c:v>2</c:v>
                </c:pt>
                <c:pt idx="1062">
                  <c:v>2</c:v>
                </c:pt>
                <c:pt idx="1063">
                  <c:v>1</c:v>
                </c:pt>
                <c:pt idx="1064">
                  <c:v>1</c:v>
                </c:pt>
                <c:pt idx="1065">
                  <c:v>0</c:v>
                </c:pt>
                <c:pt idx="1066">
                  <c:v>0</c:v>
                </c:pt>
                <c:pt idx="1067">
                  <c:v>3</c:v>
                </c:pt>
                <c:pt idx="1068">
                  <c:v>2</c:v>
                </c:pt>
                <c:pt idx="1069">
                  <c:v>0</c:v>
                </c:pt>
                <c:pt idx="1070">
                  <c:v>0</c:v>
                </c:pt>
                <c:pt idx="1071">
                  <c:v>1</c:v>
                </c:pt>
                <c:pt idx="1072">
                  <c:v>1</c:v>
                </c:pt>
                <c:pt idx="1073">
                  <c:v>0</c:v>
                </c:pt>
                <c:pt idx="1074">
                  <c:v>1</c:v>
                </c:pt>
                <c:pt idx="1075">
                  <c:v>0</c:v>
                </c:pt>
                <c:pt idx="1076">
                  <c:v>3</c:v>
                </c:pt>
                <c:pt idx="1077">
                  <c:v>0</c:v>
                </c:pt>
                <c:pt idx="1078">
                  <c:v>0</c:v>
                </c:pt>
                <c:pt idx="1079">
                  <c:v>1</c:v>
                </c:pt>
                <c:pt idx="1080">
                  <c:v>0</c:v>
                </c:pt>
                <c:pt idx="1081">
                  <c:v>0</c:v>
                </c:pt>
                <c:pt idx="1082">
                  <c:v>1</c:v>
                </c:pt>
                <c:pt idx="1083">
                  <c:v>1</c:v>
                </c:pt>
                <c:pt idx="1084">
                  <c:v>0</c:v>
                </c:pt>
                <c:pt idx="1085">
                  <c:v>0</c:v>
                </c:pt>
                <c:pt idx="1086">
                  <c:v>1</c:v>
                </c:pt>
                <c:pt idx="1087">
                  <c:v>0</c:v>
                </c:pt>
                <c:pt idx="1088">
                  <c:v>1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1</c:v>
                </c:pt>
                <c:pt idx="1096">
                  <c:v>2</c:v>
                </c:pt>
                <c:pt idx="1097">
                  <c:v>1</c:v>
                </c:pt>
                <c:pt idx="1098">
                  <c:v>1</c:v>
                </c:pt>
                <c:pt idx="1099">
                  <c:v>1</c:v>
                </c:pt>
                <c:pt idx="1100">
                  <c:v>1</c:v>
                </c:pt>
                <c:pt idx="1101">
                  <c:v>1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1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1</c:v>
                </c:pt>
                <c:pt idx="1113">
                  <c:v>1</c:v>
                </c:pt>
                <c:pt idx="1114">
                  <c:v>1</c:v>
                </c:pt>
                <c:pt idx="1115">
                  <c:v>0</c:v>
                </c:pt>
                <c:pt idx="1116">
                  <c:v>1</c:v>
                </c:pt>
                <c:pt idx="1117">
                  <c:v>2</c:v>
                </c:pt>
                <c:pt idx="1118">
                  <c:v>0</c:v>
                </c:pt>
                <c:pt idx="1119">
                  <c:v>1</c:v>
                </c:pt>
                <c:pt idx="1120">
                  <c:v>2</c:v>
                </c:pt>
                <c:pt idx="1121">
                  <c:v>0</c:v>
                </c:pt>
                <c:pt idx="1122">
                  <c:v>1</c:v>
                </c:pt>
                <c:pt idx="1123">
                  <c:v>2</c:v>
                </c:pt>
                <c:pt idx="1124">
                  <c:v>3</c:v>
                </c:pt>
                <c:pt idx="1125">
                  <c:v>1</c:v>
                </c:pt>
                <c:pt idx="1126">
                  <c:v>0</c:v>
                </c:pt>
                <c:pt idx="1127">
                  <c:v>1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1</c:v>
                </c:pt>
                <c:pt idx="1132">
                  <c:v>1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1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1</c:v>
                </c:pt>
                <c:pt idx="1151">
                  <c:v>2</c:v>
                </c:pt>
                <c:pt idx="1152">
                  <c:v>0</c:v>
                </c:pt>
                <c:pt idx="1153">
                  <c:v>1</c:v>
                </c:pt>
                <c:pt idx="1154">
                  <c:v>1</c:v>
                </c:pt>
                <c:pt idx="1155">
                  <c:v>0</c:v>
                </c:pt>
                <c:pt idx="1156">
                  <c:v>0</c:v>
                </c:pt>
                <c:pt idx="1157">
                  <c:v>1</c:v>
                </c:pt>
                <c:pt idx="1158">
                  <c:v>0</c:v>
                </c:pt>
                <c:pt idx="1159">
                  <c:v>2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1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1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  <c:pt idx="1501">
                  <c:v>0</c:v>
                </c:pt>
                <c:pt idx="1502">
                  <c:v>0</c:v>
                </c:pt>
                <c:pt idx="1503">
                  <c:v>0</c:v>
                </c:pt>
                <c:pt idx="1504">
                  <c:v>0</c:v>
                </c:pt>
                <c:pt idx="1505">
                  <c:v>0</c:v>
                </c:pt>
                <c:pt idx="1506">
                  <c:v>0</c:v>
                </c:pt>
                <c:pt idx="1507">
                  <c:v>0</c:v>
                </c:pt>
                <c:pt idx="1508">
                  <c:v>0</c:v>
                </c:pt>
                <c:pt idx="1509">
                  <c:v>0</c:v>
                </c:pt>
                <c:pt idx="1510">
                  <c:v>0</c:v>
                </c:pt>
                <c:pt idx="1511">
                  <c:v>0</c:v>
                </c:pt>
                <c:pt idx="1512">
                  <c:v>0</c:v>
                </c:pt>
                <c:pt idx="1513">
                  <c:v>0</c:v>
                </c:pt>
                <c:pt idx="1514">
                  <c:v>0</c:v>
                </c:pt>
                <c:pt idx="1515">
                  <c:v>0</c:v>
                </c:pt>
                <c:pt idx="1516">
                  <c:v>0</c:v>
                </c:pt>
                <c:pt idx="1517">
                  <c:v>0</c:v>
                </c:pt>
                <c:pt idx="1518">
                  <c:v>0</c:v>
                </c:pt>
                <c:pt idx="1519">
                  <c:v>0</c:v>
                </c:pt>
                <c:pt idx="1520">
                  <c:v>0</c:v>
                </c:pt>
                <c:pt idx="1521">
                  <c:v>0</c:v>
                </c:pt>
                <c:pt idx="1522">
                  <c:v>0</c:v>
                </c:pt>
                <c:pt idx="1523">
                  <c:v>0</c:v>
                </c:pt>
                <c:pt idx="1524">
                  <c:v>0</c:v>
                </c:pt>
                <c:pt idx="1525">
                  <c:v>0</c:v>
                </c:pt>
                <c:pt idx="1526">
                  <c:v>0</c:v>
                </c:pt>
                <c:pt idx="1527">
                  <c:v>0</c:v>
                </c:pt>
                <c:pt idx="1528">
                  <c:v>0</c:v>
                </c:pt>
                <c:pt idx="1529">
                  <c:v>0</c:v>
                </c:pt>
                <c:pt idx="1530">
                  <c:v>0</c:v>
                </c:pt>
                <c:pt idx="1531">
                  <c:v>0</c:v>
                </c:pt>
                <c:pt idx="1532">
                  <c:v>0</c:v>
                </c:pt>
                <c:pt idx="1533">
                  <c:v>0</c:v>
                </c:pt>
                <c:pt idx="1534">
                  <c:v>0</c:v>
                </c:pt>
                <c:pt idx="1535">
                  <c:v>0</c:v>
                </c:pt>
                <c:pt idx="1536">
                  <c:v>0</c:v>
                </c:pt>
                <c:pt idx="1537">
                  <c:v>0</c:v>
                </c:pt>
                <c:pt idx="1538">
                  <c:v>0</c:v>
                </c:pt>
                <c:pt idx="1539">
                  <c:v>0</c:v>
                </c:pt>
                <c:pt idx="1540">
                  <c:v>0</c:v>
                </c:pt>
                <c:pt idx="1541">
                  <c:v>0</c:v>
                </c:pt>
                <c:pt idx="1542">
                  <c:v>0</c:v>
                </c:pt>
                <c:pt idx="1543">
                  <c:v>0</c:v>
                </c:pt>
                <c:pt idx="1544">
                  <c:v>0</c:v>
                </c:pt>
                <c:pt idx="1545">
                  <c:v>0</c:v>
                </c:pt>
                <c:pt idx="1546">
                  <c:v>0</c:v>
                </c:pt>
                <c:pt idx="1547">
                  <c:v>0</c:v>
                </c:pt>
                <c:pt idx="1548">
                  <c:v>0</c:v>
                </c:pt>
                <c:pt idx="1549">
                  <c:v>0</c:v>
                </c:pt>
                <c:pt idx="1550">
                  <c:v>0</c:v>
                </c:pt>
                <c:pt idx="1551">
                  <c:v>0</c:v>
                </c:pt>
                <c:pt idx="1552">
                  <c:v>0</c:v>
                </c:pt>
                <c:pt idx="1553">
                  <c:v>0</c:v>
                </c:pt>
                <c:pt idx="1554">
                  <c:v>0</c:v>
                </c:pt>
                <c:pt idx="1555">
                  <c:v>0</c:v>
                </c:pt>
                <c:pt idx="1556">
                  <c:v>0</c:v>
                </c:pt>
                <c:pt idx="1557">
                  <c:v>0</c:v>
                </c:pt>
                <c:pt idx="1558">
                  <c:v>0</c:v>
                </c:pt>
                <c:pt idx="1559">
                  <c:v>0</c:v>
                </c:pt>
                <c:pt idx="1560">
                  <c:v>0</c:v>
                </c:pt>
                <c:pt idx="1561">
                  <c:v>0</c:v>
                </c:pt>
                <c:pt idx="1562">
                  <c:v>0</c:v>
                </c:pt>
                <c:pt idx="1563">
                  <c:v>0</c:v>
                </c:pt>
                <c:pt idx="1564">
                  <c:v>0</c:v>
                </c:pt>
                <c:pt idx="1565">
                  <c:v>0</c:v>
                </c:pt>
                <c:pt idx="1566">
                  <c:v>0</c:v>
                </c:pt>
                <c:pt idx="1567">
                  <c:v>0</c:v>
                </c:pt>
                <c:pt idx="1568">
                  <c:v>0</c:v>
                </c:pt>
                <c:pt idx="1569">
                  <c:v>0</c:v>
                </c:pt>
                <c:pt idx="1570">
                  <c:v>0</c:v>
                </c:pt>
                <c:pt idx="1571">
                  <c:v>0</c:v>
                </c:pt>
                <c:pt idx="1572">
                  <c:v>0</c:v>
                </c:pt>
                <c:pt idx="1573">
                  <c:v>0</c:v>
                </c:pt>
                <c:pt idx="1574">
                  <c:v>0</c:v>
                </c:pt>
                <c:pt idx="1575">
                  <c:v>0</c:v>
                </c:pt>
                <c:pt idx="1576">
                  <c:v>0</c:v>
                </c:pt>
                <c:pt idx="1577">
                  <c:v>0</c:v>
                </c:pt>
                <c:pt idx="1578">
                  <c:v>0</c:v>
                </c:pt>
                <c:pt idx="1579">
                  <c:v>0</c:v>
                </c:pt>
                <c:pt idx="1580">
                  <c:v>0</c:v>
                </c:pt>
                <c:pt idx="1581">
                  <c:v>0</c:v>
                </c:pt>
                <c:pt idx="1582">
                  <c:v>0</c:v>
                </c:pt>
                <c:pt idx="1583">
                  <c:v>0</c:v>
                </c:pt>
                <c:pt idx="1584">
                  <c:v>0</c:v>
                </c:pt>
                <c:pt idx="1585">
                  <c:v>0</c:v>
                </c:pt>
                <c:pt idx="1586">
                  <c:v>0</c:v>
                </c:pt>
                <c:pt idx="1587">
                  <c:v>0</c:v>
                </c:pt>
                <c:pt idx="1588">
                  <c:v>0</c:v>
                </c:pt>
                <c:pt idx="1589">
                  <c:v>0</c:v>
                </c:pt>
                <c:pt idx="1590">
                  <c:v>0</c:v>
                </c:pt>
                <c:pt idx="1591">
                  <c:v>0</c:v>
                </c:pt>
                <c:pt idx="1592">
                  <c:v>0</c:v>
                </c:pt>
                <c:pt idx="1593">
                  <c:v>0</c:v>
                </c:pt>
                <c:pt idx="1594">
                  <c:v>0</c:v>
                </c:pt>
                <c:pt idx="1595">
                  <c:v>0</c:v>
                </c:pt>
                <c:pt idx="1596">
                  <c:v>0</c:v>
                </c:pt>
                <c:pt idx="1597">
                  <c:v>0</c:v>
                </c:pt>
                <c:pt idx="1598">
                  <c:v>0</c:v>
                </c:pt>
                <c:pt idx="1599">
                  <c:v>0</c:v>
                </c:pt>
                <c:pt idx="1600">
                  <c:v>0</c:v>
                </c:pt>
                <c:pt idx="1601">
                  <c:v>0</c:v>
                </c:pt>
                <c:pt idx="1602">
                  <c:v>0</c:v>
                </c:pt>
                <c:pt idx="1603">
                  <c:v>0</c:v>
                </c:pt>
                <c:pt idx="1604">
                  <c:v>0</c:v>
                </c:pt>
                <c:pt idx="1605">
                  <c:v>0</c:v>
                </c:pt>
                <c:pt idx="1606">
                  <c:v>0</c:v>
                </c:pt>
                <c:pt idx="1607">
                  <c:v>0</c:v>
                </c:pt>
                <c:pt idx="1608">
                  <c:v>0</c:v>
                </c:pt>
                <c:pt idx="1609">
                  <c:v>0</c:v>
                </c:pt>
                <c:pt idx="1610">
                  <c:v>0</c:v>
                </c:pt>
                <c:pt idx="1611">
                  <c:v>0</c:v>
                </c:pt>
                <c:pt idx="1612">
                  <c:v>0</c:v>
                </c:pt>
                <c:pt idx="1613">
                  <c:v>0</c:v>
                </c:pt>
                <c:pt idx="1614">
                  <c:v>0</c:v>
                </c:pt>
                <c:pt idx="1615">
                  <c:v>0</c:v>
                </c:pt>
                <c:pt idx="1616">
                  <c:v>0</c:v>
                </c:pt>
                <c:pt idx="1617">
                  <c:v>0</c:v>
                </c:pt>
                <c:pt idx="1618">
                  <c:v>0</c:v>
                </c:pt>
                <c:pt idx="1619">
                  <c:v>0</c:v>
                </c:pt>
                <c:pt idx="1620">
                  <c:v>0</c:v>
                </c:pt>
                <c:pt idx="1621">
                  <c:v>0</c:v>
                </c:pt>
                <c:pt idx="1622">
                  <c:v>0</c:v>
                </c:pt>
                <c:pt idx="1623">
                  <c:v>0</c:v>
                </c:pt>
                <c:pt idx="1624">
                  <c:v>0</c:v>
                </c:pt>
                <c:pt idx="1625">
                  <c:v>0</c:v>
                </c:pt>
                <c:pt idx="1626">
                  <c:v>0</c:v>
                </c:pt>
                <c:pt idx="1627">
                  <c:v>0</c:v>
                </c:pt>
                <c:pt idx="1628">
                  <c:v>0</c:v>
                </c:pt>
                <c:pt idx="1629">
                  <c:v>0</c:v>
                </c:pt>
                <c:pt idx="1630">
                  <c:v>0</c:v>
                </c:pt>
                <c:pt idx="1631">
                  <c:v>0</c:v>
                </c:pt>
                <c:pt idx="1632">
                  <c:v>0</c:v>
                </c:pt>
                <c:pt idx="1633">
                  <c:v>0</c:v>
                </c:pt>
                <c:pt idx="1634">
                  <c:v>0</c:v>
                </c:pt>
                <c:pt idx="1635">
                  <c:v>0</c:v>
                </c:pt>
                <c:pt idx="1636">
                  <c:v>0</c:v>
                </c:pt>
                <c:pt idx="1637">
                  <c:v>0</c:v>
                </c:pt>
                <c:pt idx="1638">
                  <c:v>0</c:v>
                </c:pt>
                <c:pt idx="1639">
                  <c:v>0</c:v>
                </c:pt>
                <c:pt idx="1640">
                  <c:v>0</c:v>
                </c:pt>
                <c:pt idx="1641">
                  <c:v>0</c:v>
                </c:pt>
                <c:pt idx="1642">
                  <c:v>0</c:v>
                </c:pt>
                <c:pt idx="1643">
                  <c:v>0</c:v>
                </c:pt>
                <c:pt idx="1644">
                  <c:v>0</c:v>
                </c:pt>
                <c:pt idx="1645">
                  <c:v>0</c:v>
                </c:pt>
                <c:pt idx="1646">
                  <c:v>0</c:v>
                </c:pt>
                <c:pt idx="1647">
                  <c:v>0</c:v>
                </c:pt>
                <c:pt idx="1648">
                  <c:v>0</c:v>
                </c:pt>
                <c:pt idx="1649">
                  <c:v>0</c:v>
                </c:pt>
                <c:pt idx="1650">
                  <c:v>0</c:v>
                </c:pt>
                <c:pt idx="1651">
                  <c:v>0</c:v>
                </c:pt>
                <c:pt idx="1652">
                  <c:v>0</c:v>
                </c:pt>
                <c:pt idx="1653">
                  <c:v>0</c:v>
                </c:pt>
                <c:pt idx="1654">
                  <c:v>0</c:v>
                </c:pt>
                <c:pt idx="1655">
                  <c:v>0</c:v>
                </c:pt>
                <c:pt idx="1656">
                  <c:v>0</c:v>
                </c:pt>
                <c:pt idx="1657">
                  <c:v>0</c:v>
                </c:pt>
                <c:pt idx="1658">
                  <c:v>0</c:v>
                </c:pt>
                <c:pt idx="1659">
                  <c:v>0</c:v>
                </c:pt>
                <c:pt idx="1660">
                  <c:v>0</c:v>
                </c:pt>
                <c:pt idx="1661">
                  <c:v>0</c:v>
                </c:pt>
                <c:pt idx="1662">
                  <c:v>0</c:v>
                </c:pt>
                <c:pt idx="1663">
                  <c:v>0</c:v>
                </c:pt>
                <c:pt idx="1664">
                  <c:v>0</c:v>
                </c:pt>
                <c:pt idx="1665">
                  <c:v>0</c:v>
                </c:pt>
                <c:pt idx="1666">
                  <c:v>0</c:v>
                </c:pt>
                <c:pt idx="1667">
                  <c:v>0</c:v>
                </c:pt>
                <c:pt idx="1668">
                  <c:v>0</c:v>
                </c:pt>
                <c:pt idx="1669">
                  <c:v>0</c:v>
                </c:pt>
                <c:pt idx="1670">
                  <c:v>0</c:v>
                </c:pt>
                <c:pt idx="1671">
                  <c:v>0</c:v>
                </c:pt>
                <c:pt idx="1672">
                  <c:v>0</c:v>
                </c:pt>
                <c:pt idx="1673">
                  <c:v>0</c:v>
                </c:pt>
                <c:pt idx="1674">
                  <c:v>0</c:v>
                </c:pt>
                <c:pt idx="1675">
                  <c:v>0</c:v>
                </c:pt>
                <c:pt idx="1676">
                  <c:v>0</c:v>
                </c:pt>
                <c:pt idx="1677">
                  <c:v>0</c:v>
                </c:pt>
                <c:pt idx="1678">
                  <c:v>0</c:v>
                </c:pt>
                <c:pt idx="1679">
                  <c:v>0</c:v>
                </c:pt>
                <c:pt idx="1680">
                  <c:v>0</c:v>
                </c:pt>
                <c:pt idx="1681">
                  <c:v>0</c:v>
                </c:pt>
                <c:pt idx="1682">
                  <c:v>0</c:v>
                </c:pt>
                <c:pt idx="1683">
                  <c:v>0</c:v>
                </c:pt>
                <c:pt idx="1684">
                  <c:v>0</c:v>
                </c:pt>
                <c:pt idx="1685">
                  <c:v>0</c:v>
                </c:pt>
                <c:pt idx="1686">
                  <c:v>0</c:v>
                </c:pt>
                <c:pt idx="1687">
                  <c:v>0</c:v>
                </c:pt>
                <c:pt idx="1688">
                  <c:v>0</c:v>
                </c:pt>
                <c:pt idx="1689">
                  <c:v>0</c:v>
                </c:pt>
                <c:pt idx="1690">
                  <c:v>0</c:v>
                </c:pt>
                <c:pt idx="1691">
                  <c:v>0</c:v>
                </c:pt>
                <c:pt idx="1692">
                  <c:v>0</c:v>
                </c:pt>
                <c:pt idx="1693">
                  <c:v>0</c:v>
                </c:pt>
                <c:pt idx="1694">
                  <c:v>0</c:v>
                </c:pt>
                <c:pt idx="1695">
                  <c:v>0</c:v>
                </c:pt>
                <c:pt idx="1696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004864"/>
        <c:axId val="64006784"/>
      </c:scatterChart>
      <c:valAx>
        <c:axId val="64004864"/>
        <c:scaling>
          <c:orientation val="minMax"/>
          <c:max val="2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E(MeV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4006784"/>
        <c:crosses val="autoZero"/>
        <c:crossBetween val="midCat"/>
        <c:majorUnit val="2"/>
      </c:valAx>
      <c:valAx>
        <c:axId val="64006784"/>
        <c:scaling>
          <c:logBase val="10"/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Count</a:t>
                </a:r>
              </a:p>
            </c:rich>
          </c:tx>
          <c:layout>
            <c:manualLayout>
              <c:xMode val="edge"/>
              <c:yMode val="edge"/>
              <c:x val="1.6357226368235309E-2"/>
              <c:y val="0.42319352889100326"/>
            </c:manualLayout>
          </c:layout>
          <c:overlay val="0"/>
        </c:title>
        <c:numFmt formatCode="0.0E+00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4004864"/>
        <c:crosses val="autoZero"/>
        <c:crossBetween val="midCat"/>
      </c:valAx>
      <c:spPr>
        <a:solidFill>
          <a:schemeClr val="bg1"/>
        </a:solidFill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2019885350823143"/>
          <c:y val="6.1379479100921133E-2"/>
          <c:w val="0.62582832049708292"/>
          <c:h val="0.73747334891966165"/>
        </c:manualLayout>
      </c:layout>
      <c:scatterChart>
        <c:scatterStyle val="smoothMarker"/>
        <c:varyColors val="0"/>
        <c:ser>
          <c:idx val="3"/>
          <c:order val="0"/>
          <c:tx>
            <c:v>target</c:v>
          </c:tx>
          <c:spPr>
            <a:ln w="25400">
              <a:solidFill>
                <a:srgbClr val="00CCFF"/>
              </a:solidFill>
              <a:prstDash val="solid"/>
            </a:ln>
          </c:spPr>
          <c:marker>
            <c:symbol val="none"/>
          </c:marker>
          <c:xVal>
            <c:numRef>
              <c:f>'Target foil event'!$C$7:$C$1628</c:f>
              <c:numCache>
                <c:formatCode>0.00</c:formatCode>
                <c:ptCount val="162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'Target foil event'!$H$7:$H$1628</c:f>
              <c:numCache>
                <c:formatCode>0.00E+00</c:formatCode>
                <c:ptCount val="1622"/>
                <c:pt idx="0">
                  <c:v>4.5893200000001089E-8</c:v>
                </c:pt>
                <c:pt idx="1">
                  <c:v>4.5893200000001089E-8</c:v>
                </c:pt>
                <c:pt idx="2">
                  <c:v>4.5893200000001089E-8</c:v>
                </c:pt>
                <c:pt idx="3">
                  <c:v>4.5893200000001089E-8</c:v>
                </c:pt>
                <c:pt idx="4">
                  <c:v>4.5893200000001089E-8</c:v>
                </c:pt>
                <c:pt idx="5">
                  <c:v>4.5893200000001089E-8</c:v>
                </c:pt>
                <c:pt idx="6">
                  <c:v>4.5893200000001089E-8</c:v>
                </c:pt>
                <c:pt idx="7">
                  <c:v>4.5893200000001089E-8</c:v>
                </c:pt>
                <c:pt idx="8">
                  <c:v>4.5893200000001089E-8</c:v>
                </c:pt>
                <c:pt idx="9">
                  <c:v>4.5893200000001089E-8</c:v>
                </c:pt>
                <c:pt idx="10">
                  <c:v>4.5893200000001089E-8</c:v>
                </c:pt>
                <c:pt idx="11">
                  <c:v>4.5893200000001089E-8</c:v>
                </c:pt>
                <c:pt idx="12">
                  <c:v>4.5893200000001089E-8</c:v>
                </c:pt>
                <c:pt idx="13">
                  <c:v>4.5893200000001089E-8</c:v>
                </c:pt>
                <c:pt idx="14">
                  <c:v>4.5893200000001089E-8</c:v>
                </c:pt>
                <c:pt idx="15">
                  <c:v>4.5893200000001089E-8</c:v>
                </c:pt>
                <c:pt idx="16">
                  <c:v>4.5893200000001089E-8</c:v>
                </c:pt>
                <c:pt idx="17">
                  <c:v>4.5893200000001089E-8</c:v>
                </c:pt>
                <c:pt idx="18">
                  <c:v>4.5893200000001089E-8</c:v>
                </c:pt>
                <c:pt idx="19">
                  <c:v>4.5893200000001089E-8</c:v>
                </c:pt>
                <c:pt idx="20">
                  <c:v>4.5893200000001089E-8</c:v>
                </c:pt>
                <c:pt idx="21">
                  <c:v>4.5893200000001089E-8</c:v>
                </c:pt>
                <c:pt idx="22">
                  <c:v>4.7369800000000843E-8</c:v>
                </c:pt>
                <c:pt idx="23">
                  <c:v>4.7369800000000843E-8</c:v>
                </c:pt>
                <c:pt idx="24">
                  <c:v>4.7369800000000843E-8</c:v>
                </c:pt>
                <c:pt idx="25">
                  <c:v>4.7369800000000843E-8</c:v>
                </c:pt>
                <c:pt idx="26">
                  <c:v>4.7369800000000843E-8</c:v>
                </c:pt>
                <c:pt idx="27">
                  <c:v>4.7369800000000843E-8</c:v>
                </c:pt>
                <c:pt idx="28">
                  <c:v>4.7369800000000843E-8</c:v>
                </c:pt>
                <c:pt idx="29">
                  <c:v>4.7369800000000843E-8</c:v>
                </c:pt>
                <c:pt idx="30">
                  <c:v>4.7369800000000843E-8</c:v>
                </c:pt>
                <c:pt idx="31">
                  <c:v>4.7369800000000843E-8</c:v>
                </c:pt>
                <c:pt idx="32">
                  <c:v>4.7369800000000843E-8</c:v>
                </c:pt>
                <c:pt idx="33">
                  <c:v>4.7369800000000843E-8</c:v>
                </c:pt>
                <c:pt idx="34">
                  <c:v>4.7369800000000843E-8</c:v>
                </c:pt>
                <c:pt idx="35">
                  <c:v>4.7369800000000843E-8</c:v>
                </c:pt>
                <c:pt idx="36">
                  <c:v>4.7369800000000843E-8</c:v>
                </c:pt>
                <c:pt idx="37">
                  <c:v>4.7369800000000843E-8</c:v>
                </c:pt>
                <c:pt idx="38">
                  <c:v>4.7369800000000843E-8</c:v>
                </c:pt>
                <c:pt idx="39">
                  <c:v>4.7369800000000843E-8</c:v>
                </c:pt>
                <c:pt idx="40">
                  <c:v>4.7369800000000843E-8</c:v>
                </c:pt>
                <c:pt idx="41">
                  <c:v>4.7369800000000843E-8</c:v>
                </c:pt>
                <c:pt idx="42">
                  <c:v>4.7369800000000843E-8</c:v>
                </c:pt>
                <c:pt idx="43">
                  <c:v>4.7369800000000843E-8</c:v>
                </c:pt>
                <c:pt idx="44">
                  <c:v>4.7369800000000843E-8</c:v>
                </c:pt>
                <c:pt idx="45">
                  <c:v>4.7369800000000843E-8</c:v>
                </c:pt>
                <c:pt idx="46">
                  <c:v>4.7369800000000843E-8</c:v>
                </c:pt>
                <c:pt idx="47">
                  <c:v>4.7369800000000843E-8</c:v>
                </c:pt>
                <c:pt idx="48">
                  <c:v>4.7369800000000843E-8</c:v>
                </c:pt>
                <c:pt idx="49">
                  <c:v>4.7369800000000843E-8</c:v>
                </c:pt>
                <c:pt idx="50">
                  <c:v>4.7369800000000843E-8</c:v>
                </c:pt>
                <c:pt idx="51">
                  <c:v>4.7369800000000843E-8</c:v>
                </c:pt>
                <c:pt idx="52">
                  <c:v>4.7369800000000843E-8</c:v>
                </c:pt>
                <c:pt idx="53">
                  <c:v>4.7369800000000843E-8</c:v>
                </c:pt>
                <c:pt idx="54">
                  <c:v>4.7369800000000843E-8</c:v>
                </c:pt>
                <c:pt idx="55">
                  <c:v>4.7369800000000843E-8</c:v>
                </c:pt>
                <c:pt idx="56">
                  <c:v>4.7369800000000843E-8</c:v>
                </c:pt>
                <c:pt idx="57">
                  <c:v>4.6841900000000534E-8</c:v>
                </c:pt>
                <c:pt idx="58">
                  <c:v>4.6841900000000534E-8</c:v>
                </c:pt>
                <c:pt idx="59">
                  <c:v>4.6841900000000534E-8</c:v>
                </c:pt>
                <c:pt idx="60">
                  <c:v>4.6841900000000534E-8</c:v>
                </c:pt>
                <c:pt idx="61">
                  <c:v>4.6841900000000534E-8</c:v>
                </c:pt>
                <c:pt idx="62">
                  <c:v>4.6841900000000534E-8</c:v>
                </c:pt>
                <c:pt idx="63">
                  <c:v>4.6841900000000534E-8</c:v>
                </c:pt>
                <c:pt idx="64">
                  <c:v>4.6841900000000534E-8</c:v>
                </c:pt>
                <c:pt idx="65">
                  <c:v>4.6841900000000534E-8</c:v>
                </c:pt>
                <c:pt idx="66">
                  <c:v>4.6841900000000534E-8</c:v>
                </c:pt>
                <c:pt idx="67">
                  <c:v>4.6841900000000534E-8</c:v>
                </c:pt>
                <c:pt idx="68">
                  <c:v>4.6841900000000534E-8</c:v>
                </c:pt>
                <c:pt idx="69">
                  <c:v>4.6841900000000534E-8</c:v>
                </c:pt>
                <c:pt idx="70">
                  <c:v>4.6841900000000534E-8</c:v>
                </c:pt>
                <c:pt idx="71">
                  <c:v>4.6841900000000534E-8</c:v>
                </c:pt>
                <c:pt idx="72">
                  <c:v>4.6841900000000534E-8</c:v>
                </c:pt>
                <c:pt idx="73">
                  <c:v>4.6841900000000534E-8</c:v>
                </c:pt>
                <c:pt idx="74">
                  <c:v>4.6841900000000534E-8</c:v>
                </c:pt>
                <c:pt idx="75">
                  <c:v>4.6841900000000534E-8</c:v>
                </c:pt>
                <c:pt idx="76">
                  <c:v>4.6841900000000534E-8</c:v>
                </c:pt>
                <c:pt idx="77">
                  <c:v>4.6841900000000534E-8</c:v>
                </c:pt>
                <c:pt idx="78">
                  <c:v>4.6841900000000534E-8</c:v>
                </c:pt>
                <c:pt idx="79">
                  <c:v>4.6841900000000534E-8</c:v>
                </c:pt>
                <c:pt idx="80">
                  <c:v>4.6841900000000534E-8</c:v>
                </c:pt>
                <c:pt idx="81">
                  <c:v>4.6841900000000534E-8</c:v>
                </c:pt>
                <c:pt idx="82">
                  <c:v>4.6841900000000534E-8</c:v>
                </c:pt>
                <c:pt idx="83">
                  <c:v>4.6841900000000534E-8</c:v>
                </c:pt>
                <c:pt idx="84">
                  <c:v>4.6841900000000534E-8</c:v>
                </c:pt>
                <c:pt idx="85">
                  <c:v>4.6841900000000534E-8</c:v>
                </c:pt>
                <c:pt idx="86">
                  <c:v>4.6841900000000534E-8</c:v>
                </c:pt>
                <c:pt idx="87">
                  <c:v>4.6841900000000534E-8</c:v>
                </c:pt>
                <c:pt idx="88">
                  <c:v>4.6841900000000534E-8</c:v>
                </c:pt>
                <c:pt idx="89">
                  <c:v>4.4941700000000678E-8</c:v>
                </c:pt>
                <c:pt idx="90">
                  <c:v>4.4941700000000678E-8</c:v>
                </c:pt>
                <c:pt idx="91">
                  <c:v>4.4941700000000678E-8</c:v>
                </c:pt>
                <c:pt idx="92">
                  <c:v>4.4941700000000678E-8</c:v>
                </c:pt>
                <c:pt idx="93">
                  <c:v>4.4941700000000678E-8</c:v>
                </c:pt>
                <c:pt idx="94">
                  <c:v>4.4941700000000678E-8</c:v>
                </c:pt>
                <c:pt idx="95">
                  <c:v>4.4941700000000678E-8</c:v>
                </c:pt>
                <c:pt idx="96">
                  <c:v>4.4941700000000678E-8</c:v>
                </c:pt>
                <c:pt idx="97">
                  <c:v>4.4941700000000678E-8</c:v>
                </c:pt>
                <c:pt idx="98">
                  <c:v>4.4941700000000678E-8</c:v>
                </c:pt>
                <c:pt idx="99">
                  <c:v>4.4941700000000678E-8</c:v>
                </c:pt>
                <c:pt idx="100">
                  <c:v>4.4941700000000678E-8</c:v>
                </c:pt>
                <c:pt idx="101">
                  <c:v>4.4941700000000678E-8</c:v>
                </c:pt>
                <c:pt idx="102">
                  <c:v>4.4941700000000678E-8</c:v>
                </c:pt>
                <c:pt idx="103">
                  <c:v>4.4941700000000678E-8</c:v>
                </c:pt>
                <c:pt idx="104">
                  <c:v>4.4941700000000678E-8</c:v>
                </c:pt>
                <c:pt idx="105">
                  <c:v>4.4941700000000678E-8</c:v>
                </c:pt>
                <c:pt idx="106">
                  <c:v>4.4941700000000678E-8</c:v>
                </c:pt>
                <c:pt idx="107">
                  <c:v>4.4941700000000678E-8</c:v>
                </c:pt>
                <c:pt idx="108">
                  <c:v>4.4941700000000678E-8</c:v>
                </c:pt>
                <c:pt idx="109">
                  <c:v>4.4941700000000678E-8</c:v>
                </c:pt>
                <c:pt idx="110">
                  <c:v>4.4941700000000678E-8</c:v>
                </c:pt>
                <c:pt idx="111">
                  <c:v>4.4941700000000678E-8</c:v>
                </c:pt>
                <c:pt idx="112">
                  <c:v>4.4941700000000678E-8</c:v>
                </c:pt>
                <c:pt idx="113">
                  <c:v>4.4941700000000678E-8</c:v>
                </c:pt>
                <c:pt idx="114">
                  <c:v>4.4941700000000678E-8</c:v>
                </c:pt>
                <c:pt idx="115">
                  <c:v>4.4941700000000678E-8</c:v>
                </c:pt>
                <c:pt idx="116">
                  <c:v>4.4941700000000678E-8</c:v>
                </c:pt>
                <c:pt idx="117">
                  <c:v>4.4941700000000678E-8</c:v>
                </c:pt>
                <c:pt idx="118">
                  <c:v>4.4941700000000678E-8</c:v>
                </c:pt>
                <c:pt idx="119">
                  <c:v>4.4941700000000678E-8</c:v>
                </c:pt>
                <c:pt idx="120">
                  <c:v>4.4941700000000678E-8</c:v>
                </c:pt>
                <c:pt idx="121">
                  <c:v>4.4224900000000743E-8</c:v>
                </c:pt>
                <c:pt idx="122">
                  <c:v>4.4224900000000743E-8</c:v>
                </c:pt>
                <c:pt idx="123">
                  <c:v>4.4224900000000743E-8</c:v>
                </c:pt>
                <c:pt idx="124">
                  <c:v>4.4224900000000743E-8</c:v>
                </c:pt>
                <c:pt idx="125">
                  <c:v>4.4224900000000743E-8</c:v>
                </c:pt>
                <c:pt idx="126">
                  <c:v>4.4224900000000743E-8</c:v>
                </c:pt>
                <c:pt idx="127">
                  <c:v>4.4224900000000743E-8</c:v>
                </c:pt>
                <c:pt idx="128">
                  <c:v>4.4224900000000743E-8</c:v>
                </c:pt>
                <c:pt idx="129">
                  <c:v>4.4224900000000743E-8</c:v>
                </c:pt>
                <c:pt idx="130">
                  <c:v>4.4224900000000743E-8</c:v>
                </c:pt>
                <c:pt idx="131">
                  <c:v>4.4224900000000743E-8</c:v>
                </c:pt>
                <c:pt idx="132">
                  <c:v>4.4224900000000743E-8</c:v>
                </c:pt>
                <c:pt idx="133">
                  <c:v>4.4224900000000743E-8</c:v>
                </c:pt>
                <c:pt idx="134">
                  <c:v>4.4224900000000743E-8</c:v>
                </c:pt>
                <c:pt idx="135">
                  <c:v>4.4224900000000743E-8</c:v>
                </c:pt>
                <c:pt idx="136">
                  <c:v>4.4224900000000743E-8</c:v>
                </c:pt>
                <c:pt idx="137">
                  <c:v>4.4224900000000743E-8</c:v>
                </c:pt>
                <c:pt idx="138">
                  <c:v>4.4224900000000743E-8</c:v>
                </c:pt>
                <c:pt idx="139">
                  <c:v>4.4224900000000743E-8</c:v>
                </c:pt>
                <c:pt idx="140">
                  <c:v>4.4224900000000743E-8</c:v>
                </c:pt>
                <c:pt idx="141">
                  <c:v>4.4224900000000743E-8</c:v>
                </c:pt>
                <c:pt idx="142">
                  <c:v>4.4224900000000743E-8</c:v>
                </c:pt>
                <c:pt idx="143">
                  <c:v>4.4224900000000743E-8</c:v>
                </c:pt>
                <c:pt idx="144">
                  <c:v>4.4224900000000743E-8</c:v>
                </c:pt>
                <c:pt idx="145">
                  <c:v>4.4224900000000743E-8</c:v>
                </c:pt>
                <c:pt idx="146">
                  <c:v>4.4224900000000743E-8</c:v>
                </c:pt>
                <c:pt idx="147">
                  <c:v>4.4224900000000743E-8</c:v>
                </c:pt>
                <c:pt idx="148">
                  <c:v>4.4224900000000743E-8</c:v>
                </c:pt>
                <c:pt idx="149">
                  <c:v>4.4224900000000743E-8</c:v>
                </c:pt>
                <c:pt idx="150">
                  <c:v>4.4224900000000743E-8</c:v>
                </c:pt>
                <c:pt idx="151">
                  <c:v>4.418190000000078E-8</c:v>
                </c:pt>
                <c:pt idx="152">
                  <c:v>4.418190000000078E-8</c:v>
                </c:pt>
                <c:pt idx="153">
                  <c:v>4.418190000000078E-8</c:v>
                </c:pt>
                <c:pt idx="154">
                  <c:v>4.418190000000078E-8</c:v>
                </c:pt>
                <c:pt idx="155">
                  <c:v>4.418190000000078E-8</c:v>
                </c:pt>
                <c:pt idx="156">
                  <c:v>4.418190000000078E-8</c:v>
                </c:pt>
                <c:pt idx="157">
                  <c:v>4.418190000000078E-8</c:v>
                </c:pt>
                <c:pt idx="158">
                  <c:v>4.418190000000078E-8</c:v>
                </c:pt>
                <c:pt idx="159">
                  <c:v>4.418190000000078E-8</c:v>
                </c:pt>
                <c:pt idx="160">
                  <c:v>4.418190000000078E-8</c:v>
                </c:pt>
                <c:pt idx="161">
                  <c:v>4.418190000000078E-8</c:v>
                </c:pt>
                <c:pt idx="162">
                  <c:v>4.418190000000078E-8</c:v>
                </c:pt>
                <c:pt idx="163">
                  <c:v>4.418190000000078E-8</c:v>
                </c:pt>
                <c:pt idx="164">
                  <c:v>4.418190000000078E-8</c:v>
                </c:pt>
                <c:pt idx="165">
                  <c:v>4.418190000000078E-8</c:v>
                </c:pt>
                <c:pt idx="166">
                  <c:v>4.418190000000078E-8</c:v>
                </c:pt>
                <c:pt idx="167">
                  <c:v>4.418190000000078E-8</c:v>
                </c:pt>
                <c:pt idx="168">
                  <c:v>4.418190000000078E-8</c:v>
                </c:pt>
                <c:pt idx="169">
                  <c:v>4.418190000000078E-8</c:v>
                </c:pt>
                <c:pt idx="170">
                  <c:v>4.418190000000078E-8</c:v>
                </c:pt>
                <c:pt idx="171">
                  <c:v>4.418190000000078E-8</c:v>
                </c:pt>
                <c:pt idx="172">
                  <c:v>4.418190000000078E-8</c:v>
                </c:pt>
                <c:pt idx="173">
                  <c:v>4.418190000000078E-8</c:v>
                </c:pt>
                <c:pt idx="174">
                  <c:v>4.418190000000078E-8</c:v>
                </c:pt>
                <c:pt idx="175">
                  <c:v>4.418190000000078E-8</c:v>
                </c:pt>
                <c:pt idx="176">
                  <c:v>4.418190000000078E-8</c:v>
                </c:pt>
                <c:pt idx="177">
                  <c:v>4.418190000000078E-8</c:v>
                </c:pt>
                <c:pt idx="178">
                  <c:v>4.418190000000078E-8</c:v>
                </c:pt>
                <c:pt idx="179">
                  <c:v>4.418190000000078E-8</c:v>
                </c:pt>
                <c:pt idx="180">
                  <c:v>4.5129800000000281E-8</c:v>
                </c:pt>
                <c:pt idx="181">
                  <c:v>4.582620000000098E-8</c:v>
                </c:pt>
                <c:pt idx="182">
                  <c:v>4.582620000000098E-8</c:v>
                </c:pt>
                <c:pt idx="183">
                  <c:v>4.582620000000098E-8</c:v>
                </c:pt>
                <c:pt idx="184">
                  <c:v>4.582620000000098E-8</c:v>
                </c:pt>
                <c:pt idx="185">
                  <c:v>4.582620000000098E-8</c:v>
                </c:pt>
                <c:pt idx="186">
                  <c:v>4.582620000000098E-8</c:v>
                </c:pt>
                <c:pt idx="187">
                  <c:v>4.582620000000098E-8</c:v>
                </c:pt>
                <c:pt idx="188">
                  <c:v>4.582620000000098E-8</c:v>
                </c:pt>
                <c:pt idx="189">
                  <c:v>4.582620000000098E-8</c:v>
                </c:pt>
                <c:pt idx="190">
                  <c:v>4.582620000000098E-8</c:v>
                </c:pt>
                <c:pt idx="191">
                  <c:v>4.582620000000098E-8</c:v>
                </c:pt>
                <c:pt idx="192">
                  <c:v>4.582620000000098E-8</c:v>
                </c:pt>
                <c:pt idx="193">
                  <c:v>4.582620000000098E-8</c:v>
                </c:pt>
                <c:pt idx="194">
                  <c:v>4.582620000000098E-8</c:v>
                </c:pt>
                <c:pt idx="195">
                  <c:v>4.582620000000098E-8</c:v>
                </c:pt>
                <c:pt idx="196">
                  <c:v>4.582620000000098E-8</c:v>
                </c:pt>
                <c:pt idx="197">
                  <c:v>4.582620000000098E-8</c:v>
                </c:pt>
                <c:pt idx="198">
                  <c:v>4.582620000000098E-8</c:v>
                </c:pt>
                <c:pt idx="199">
                  <c:v>4.582620000000098E-8</c:v>
                </c:pt>
                <c:pt idx="200">
                  <c:v>4.582620000000098E-8</c:v>
                </c:pt>
                <c:pt idx="201">
                  <c:v>4.582620000000098E-8</c:v>
                </c:pt>
                <c:pt idx="202">
                  <c:v>4.582620000000098E-8</c:v>
                </c:pt>
                <c:pt idx="203">
                  <c:v>4.582620000000098E-8</c:v>
                </c:pt>
                <c:pt idx="204">
                  <c:v>4.582620000000098E-8</c:v>
                </c:pt>
                <c:pt idx="205">
                  <c:v>4.582620000000098E-8</c:v>
                </c:pt>
                <c:pt idx="206">
                  <c:v>4.582620000000098E-8</c:v>
                </c:pt>
                <c:pt idx="207">
                  <c:v>4.582620000000098E-8</c:v>
                </c:pt>
                <c:pt idx="208">
                  <c:v>4.582620000000098E-8</c:v>
                </c:pt>
                <c:pt idx="209">
                  <c:v>4.582620000000098E-8</c:v>
                </c:pt>
                <c:pt idx="210">
                  <c:v>4.582620000000098E-8</c:v>
                </c:pt>
                <c:pt idx="211">
                  <c:v>4.582620000000098E-8</c:v>
                </c:pt>
                <c:pt idx="212">
                  <c:v>4.582620000000098E-8</c:v>
                </c:pt>
                <c:pt idx="213">
                  <c:v>4.582620000000098E-8</c:v>
                </c:pt>
                <c:pt idx="214">
                  <c:v>4.505140000000078E-8</c:v>
                </c:pt>
                <c:pt idx="215">
                  <c:v>4.505140000000078E-8</c:v>
                </c:pt>
                <c:pt idx="216">
                  <c:v>4.505140000000078E-8</c:v>
                </c:pt>
                <c:pt idx="217">
                  <c:v>4.505140000000078E-8</c:v>
                </c:pt>
                <c:pt idx="218">
                  <c:v>4.505140000000078E-8</c:v>
                </c:pt>
                <c:pt idx="219">
                  <c:v>4.505140000000078E-8</c:v>
                </c:pt>
                <c:pt idx="220">
                  <c:v>4.505140000000078E-8</c:v>
                </c:pt>
                <c:pt idx="221">
                  <c:v>4.505140000000078E-8</c:v>
                </c:pt>
                <c:pt idx="222">
                  <c:v>4.505140000000078E-8</c:v>
                </c:pt>
                <c:pt idx="223">
                  <c:v>4.6342500000000794E-8</c:v>
                </c:pt>
                <c:pt idx="224">
                  <c:v>4.6342500000000794E-8</c:v>
                </c:pt>
                <c:pt idx="225">
                  <c:v>4.6342500000000794E-8</c:v>
                </c:pt>
                <c:pt idx="226">
                  <c:v>4.6342500000000794E-8</c:v>
                </c:pt>
                <c:pt idx="227">
                  <c:v>4.6342500000000794E-8</c:v>
                </c:pt>
                <c:pt idx="228">
                  <c:v>4.6342500000000794E-8</c:v>
                </c:pt>
                <c:pt idx="229">
                  <c:v>4.6342500000000794E-8</c:v>
                </c:pt>
                <c:pt idx="230">
                  <c:v>4.6342500000000794E-8</c:v>
                </c:pt>
                <c:pt idx="231">
                  <c:v>4.6342500000000794E-8</c:v>
                </c:pt>
                <c:pt idx="232">
                  <c:v>4.6342500000000794E-8</c:v>
                </c:pt>
                <c:pt idx="233">
                  <c:v>4.6342500000000794E-8</c:v>
                </c:pt>
                <c:pt idx="234">
                  <c:v>4.6342500000000794E-8</c:v>
                </c:pt>
                <c:pt idx="235">
                  <c:v>4.6342500000000794E-8</c:v>
                </c:pt>
                <c:pt idx="236">
                  <c:v>4.6342500000000794E-8</c:v>
                </c:pt>
                <c:pt idx="237">
                  <c:v>4.6342500000000794E-8</c:v>
                </c:pt>
                <c:pt idx="238">
                  <c:v>4.6342500000000794E-8</c:v>
                </c:pt>
                <c:pt idx="239">
                  <c:v>4.6342500000000794E-8</c:v>
                </c:pt>
                <c:pt idx="240">
                  <c:v>4.6342500000000794E-8</c:v>
                </c:pt>
                <c:pt idx="241">
                  <c:v>4.6342500000000794E-8</c:v>
                </c:pt>
                <c:pt idx="242">
                  <c:v>4.6342500000000794E-8</c:v>
                </c:pt>
                <c:pt idx="243">
                  <c:v>4.6342500000000794E-8</c:v>
                </c:pt>
                <c:pt idx="244">
                  <c:v>4.6342500000000794E-8</c:v>
                </c:pt>
                <c:pt idx="245">
                  <c:v>4.6342500000000794E-8</c:v>
                </c:pt>
                <c:pt idx="246">
                  <c:v>4.6342500000000794E-8</c:v>
                </c:pt>
                <c:pt idx="247">
                  <c:v>4.6342500000000794E-8</c:v>
                </c:pt>
                <c:pt idx="248">
                  <c:v>4.6342500000000794E-8</c:v>
                </c:pt>
                <c:pt idx="249">
                  <c:v>4.6342500000000794E-8</c:v>
                </c:pt>
                <c:pt idx="250">
                  <c:v>4.6342500000000794E-8</c:v>
                </c:pt>
                <c:pt idx="251">
                  <c:v>4.6342500000000794E-8</c:v>
                </c:pt>
                <c:pt idx="252">
                  <c:v>4.6342500000000794E-8</c:v>
                </c:pt>
                <c:pt idx="253">
                  <c:v>4.6342500000000794E-8</c:v>
                </c:pt>
                <c:pt idx="254">
                  <c:v>4.6342500000000794E-8</c:v>
                </c:pt>
                <c:pt idx="255">
                  <c:v>4.6342500000000794E-8</c:v>
                </c:pt>
                <c:pt idx="256">
                  <c:v>4.6342500000000794E-8</c:v>
                </c:pt>
                <c:pt idx="257">
                  <c:v>4.6342500000000794E-8</c:v>
                </c:pt>
                <c:pt idx="258">
                  <c:v>4.6342500000000794E-8</c:v>
                </c:pt>
                <c:pt idx="259">
                  <c:v>4.6342500000000794E-8</c:v>
                </c:pt>
                <c:pt idx="260">
                  <c:v>4.5590400000000994E-8</c:v>
                </c:pt>
                <c:pt idx="261">
                  <c:v>4.3604500000000541E-8</c:v>
                </c:pt>
                <c:pt idx="262">
                  <c:v>4.3604500000000541E-8</c:v>
                </c:pt>
                <c:pt idx="263">
                  <c:v>4.3604500000000541E-8</c:v>
                </c:pt>
                <c:pt idx="264">
                  <c:v>4.3604500000000541E-8</c:v>
                </c:pt>
                <c:pt idx="265">
                  <c:v>4.3604500000000541E-8</c:v>
                </c:pt>
                <c:pt idx="266">
                  <c:v>4.3604500000000541E-8</c:v>
                </c:pt>
                <c:pt idx="267">
                  <c:v>4.3604500000000541E-8</c:v>
                </c:pt>
                <c:pt idx="268">
                  <c:v>4.3604500000000541E-8</c:v>
                </c:pt>
                <c:pt idx="269">
                  <c:v>4.3604500000000541E-8</c:v>
                </c:pt>
                <c:pt idx="270">
                  <c:v>4.3604500000000541E-8</c:v>
                </c:pt>
                <c:pt idx="271">
                  <c:v>4.3604500000000541E-8</c:v>
                </c:pt>
                <c:pt idx="272">
                  <c:v>4.3604500000000541E-8</c:v>
                </c:pt>
                <c:pt idx="273">
                  <c:v>4.3604500000000541E-8</c:v>
                </c:pt>
                <c:pt idx="274">
                  <c:v>4.3604500000000541E-8</c:v>
                </c:pt>
                <c:pt idx="275">
                  <c:v>4.3604500000000541E-8</c:v>
                </c:pt>
                <c:pt idx="276">
                  <c:v>4.3604500000000541E-8</c:v>
                </c:pt>
                <c:pt idx="277">
                  <c:v>4.3604500000000541E-8</c:v>
                </c:pt>
                <c:pt idx="278">
                  <c:v>4.3604500000000541E-8</c:v>
                </c:pt>
                <c:pt idx="279">
                  <c:v>4.3604500000000541E-8</c:v>
                </c:pt>
                <c:pt idx="280">
                  <c:v>4.3604500000000541E-8</c:v>
                </c:pt>
                <c:pt idx="281">
                  <c:v>4.3604500000000541E-8</c:v>
                </c:pt>
                <c:pt idx="282">
                  <c:v>4.3604500000000541E-8</c:v>
                </c:pt>
                <c:pt idx="283">
                  <c:v>4.3604500000000541E-8</c:v>
                </c:pt>
                <c:pt idx="284">
                  <c:v>4.3604500000000541E-8</c:v>
                </c:pt>
                <c:pt idx="285">
                  <c:v>4.3604500000000541E-8</c:v>
                </c:pt>
                <c:pt idx="286">
                  <c:v>4.3604500000000541E-8</c:v>
                </c:pt>
                <c:pt idx="287">
                  <c:v>4.3604500000000541E-8</c:v>
                </c:pt>
                <c:pt idx="288">
                  <c:v>4.3604500000000541E-8</c:v>
                </c:pt>
                <c:pt idx="289">
                  <c:v>4.3604500000000541E-8</c:v>
                </c:pt>
                <c:pt idx="290">
                  <c:v>4.3604500000000541E-8</c:v>
                </c:pt>
                <c:pt idx="291">
                  <c:v>4.3604500000000541E-8</c:v>
                </c:pt>
                <c:pt idx="292">
                  <c:v>4.3604500000000541E-8</c:v>
                </c:pt>
                <c:pt idx="293">
                  <c:v>4.3604500000000541E-8</c:v>
                </c:pt>
                <c:pt idx="294">
                  <c:v>4.3604500000000541E-8</c:v>
                </c:pt>
                <c:pt idx="295">
                  <c:v>4.2721300000000714E-8</c:v>
                </c:pt>
                <c:pt idx="296">
                  <c:v>4.2721300000000714E-8</c:v>
                </c:pt>
                <c:pt idx="297">
                  <c:v>4.2721300000000714E-8</c:v>
                </c:pt>
                <c:pt idx="298">
                  <c:v>4.2721300000000714E-8</c:v>
                </c:pt>
                <c:pt idx="299">
                  <c:v>4.2721300000000714E-8</c:v>
                </c:pt>
                <c:pt idx="300">
                  <c:v>4.2721300000000714E-8</c:v>
                </c:pt>
                <c:pt idx="301">
                  <c:v>4.2721300000000714E-8</c:v>
                </c:pt>
                <c:pt idx="302">
                  <c:v>4.2721300000000714E-8</c:v>
                </c:pt>
                <c:pt idx="303">
                  <c:v>4.2721300000000714E-8</c:v>
                </c:pt>
                <c:pt idx="304">
                  <c:v>4.2721300000000714E-8</c:v>
                </c:pt>
                <c:pt idx="305">
                  <c:v>4.2721300000000714E-8</c:v>
                </c:pt>
                <c:pt idx="306">
                  <c:v>4.2721300000000714E-8</c:v>
                </c:pt>
                <c:pt idx="307">
                  <c:v>4.2721300000000714E-8</c:v>
                </c:pt>
                <c:pt idx="308">
                  <c:v>4.2721300000000714E-8</c:v>
                </c:pt>
                <c:pt idx="309">
                  <c:v>4.2721300000000714E-8</c:v>
                </c:pt>
                <c:pt idx="310">
                  <c:v>4.2721300000000714E-8</c:v>
                </c:pt>
                <c:pt idx="311">
                  <c:v>4.2721300000000714E-8</c:v>
                </c:pt>
                <c:pt idx="312">
                  <c:v>4.2721300000000714E-8</c:v>
                </c:pt>
                <c:pt idx="313">
                  <c:v>4.2721300000000714E-8</c:v>
                </c:pt>
                <c:pt idx="314">
                  <c:v>4.2721300000000714E-8</c:v>
                </c:pt>
                <c:pt idx="315">
                  <c:v>4.2721300000000714E-8</c:v>
                </c:pt>
                <c:pt idx="316">
                  <c:v>4.2721300000000714E-8</c:v>
                </c:pt>
                <c:pt idx="317">
                  <c:v>4.2721300000000714E-8</c:v>
                </c:pt>
                <c:pt idx="318">
                  <c:v>4.2721300000000714E-8</c:v>
                </c:pt>
                <c:pt idx="319">
                  <c:v>4.2721300000000714E-8</c:v>
                </c:pt>
                <c:pt idx="320">
                  <c:v>4.2721300000000714E-8</c:v>
                </c:pt>
                <c:pt idx="321">
                  <c:v>4.2721300000000714E-8</c:v>
                </c:pt>
                <c:pt idx="322">
                  <c:v>4.2721300000000714E-8</c:v>
                </c:pt>
                <c:pt idx="323">
                  <c:v>4.2721300000000714E-8</c:v>
                </c:pt>
                <c:pt idx="324">
                  <c:v>4.2721300000000714E-8</c:v>
                </c:pt>
                <c:pt idx="325">
                  <c:v>4.2721300000000714E-8</c:v>
                </c:pt>
                <c:pt idx="326">
                  <c:v>4.2721300000000714E-8</c:v>
                </c:pt>
                <c:pt idx="327">
                  <c:v>4.2721300000000714E-8</c:v>
                </c:pt>
                <c:pt idx="328">
                  <c:v>4.2721300000000714E-8</c:v>
                </c:pt>
                <c:pt idx="329">
                  <c:v>4.4788700000001047E-8</c:v>
                </c:pt>
                <c:pt idx="330">
                  <c:v>4.4788700000001047E-8</c:v>
                </c:pt>
                <c:pt idx="331">
                  <c:v>4.4788700000001047E-8</c:v>
                </c:pt>
                <c:pt idx="332">
                  <c:v>4.4788700000001047E-8</c:v>
                </c:pt>
                <c:pt idx="333">
                  <c:v>4.4788700000001047E-8</c:v>
                </c:pt>
                <c:pt idx="334">
                  <c:v>4.4788700000001047E-8</c:v>
                </c:pt>
                <c:pt idx="335">
                  <c:v>4.4788700000001047E-8</c:v>
                </c:pt>
                <c:pt idx="336">
                  <c:v>4.4788700000001047E-8</c:v>
                </c:pt>
                <c:pt idx="337">
                  <c:v>4.4788700000001047E-8</c:v>
                </c:pt>
                <c:pt idx="338">
                  <c:v>4.4788700000001047E-8</c:v>
                </c:pt>
                <c:pt idx="339">
                  <c:v>4.4788700000001047E-8</c:v>
                </c:pt>
                <c:pt idx="340">
                  <c:v>4.4788700000001047E-8</c:v>
                </c:pt>
                <c:pt idx="341">
                  <c:v>4.4788700000001047E-8</c:v>
                </c:pt>
                <c:pt idx="342">
                  <c:v>4.4788700000001047E-8</c:v>
                </c:pt>
                <c:pt idx="343">
                  <c:v>4.4788700000001047E-8</c:v>
                </c:pt>
                <c:pt idx="344">
                  <c:v>4.4788700000001047E-8</c:v>
                </c:pt>
                <c:pt idx="345">
                  <c:v>4.4788700000001047E-8</c:v>
                </c:pt>
                <c:pt idx="346">
                  <c:v>4.4788700000001047E-8</c:v>
                </c:pt>
                <c:pt idx="347">
                  <c:v>4.4788700000001047E-8</c:v>
                </c:pt>
                <c:pt idx="348">
                  <c:v>4.4788700000001047E-8</c:v>
                </c:pt>
                <c:pt idx="349">
                  <c:v>4.4788700000001047E-8</c:v>
                </c:pt>
                <c:pt idx="350">
                  <c:v>4.4788700000001047E-8</c:v>
                </c:pt>
                <c:pt idx="351">
                  <c:v>4.4788700000001047E-8</c:v>
                </c:pt>
                <c:pt idx="352">
                  <c:v>4.4788700000001047E-8</c:v>
                </c:pt>
                <c:pt idx="353">
                  <c:v>5.4788700000001216E-8</c:v>
                </c:pt>
                <c:pt idx="354">
                  <c:v>5.4788700000001216E-8</c:v>
                </c:pt>
                <c:pt idx="355">
                  <c:v>4.4788700000001047E-8</c:v>
                </c:pt>
                <c:pt idx="356">
                  <c:v>4.4788700000001047E-8</c:v>
                </c:pt>
                <c:pt idx="357">
                  <c:v>4.4788700000001047E-8</c:v>
                </c:pt>
                <c:pt idx="358">
                  <c:v>4.4788700000001047E-8</c:v>
                </c:pt>
                <c:pt idx="359">
                  <c:v>4.4788700000001047E-8</c:v>
                </c:pt>
                <c:pt idx="360">
                  <c:v>4.4788700000001047E-8</c:v>
                </c:pt>
                <c:pt idx="361">
                  <c:v>4.4788700000001047E-8</c:v>
                </c:pt>
                <c:pt idx="362">
                  <c:v>4.485420000000097E-8</c:v>
                </c:pt>
                <c:pt idx="363">
                  <c:v>4.485420000000097E-8</c:v>
                </c:pt>
                <c:pt idx="364">
                  <c:v>4.485420000000097E-8</c:v>
                </c:pt>
                <c:pt idx="365">
                  <c:v>4.485420000000097E-8</c:v>
                </c:pt>
                <c:pt idx="366">
                  <c:v>4.485420000000097E-8</c:v>
                </c:pt>
                <c:pt idx="367">
                  <c:v>2.6482100000000523E-7</c:v>
                </c:pt>
                <c:pt idx="368">
                  <c:v>9.4875400000002001E-8</c:v>
                </c:pt>
                <c:pt idx="369">
                  <c:v>6.4854200000001393E-8</c:v>
                </c:pt>
                <c:pt idx="370">
                  <c:v>6.4854200000001393E-8</c:v>
                </c:pt>
                <c:pt idx="371">
                  <c:v>5.4854200000001145E-8</c:v>
                </c:pt>
                <c:pt idx="372">
                  <c:v>5.4854200000001145E-8</c:v>
                </c:pt>
                <c:pt idx="373">
                  <c:v>5.4854200000001145E-8</c:v>
                </c:pt>
                <c:pt idx="374">
                  <c:v>5.4854200000001145E-8</c:v>
                </c:pt>
                <c:pt idx="375">
                  <c:v>5.4854200000001145E-8</c:v>
                </c:pt>
                <c:pt idx="376">
                  <c:v>5.4854200000001145E-8</c:v>
                </c:pt>
                <c:pt idx="377">
                  <c:v>5.4854200000001145E-8</c:v>
                </c:pt>
                <c:pt idx="378">
                  <c:v>5.4854200000001145E-8</c:v>
                </c:pt>
                <c:pt idx="379">
                  <c:v>5.4854200000001145E-8</c:v>
                </c:pt>
                <c:pt idx="380">
                  <c:v>5.4854200000001145E-8</c:v>
                </c:pt>
                <c:pt idx="381">
                  <c:v>5.4854200000001145E-8</c:v>
                </c:pt>
                <c:pt idx="382">
                  <c:v>4.485420000000097E-8</c:v>
                </c:pt>
                <c:pt idx="383">
                  <c:v>4.485420000000097E-8</c:v>
                </c:pt>
                <c:pt idx="384">
                  <c:v>4.485420000000097E-8</c:v>
                </c:pt>
                <c:pt idx="385">
                  <c:v>4.485420000000097E-8</c:v>
                </c:pt>
                <c:pt idx="386">
                  <c:v>4.485420000000097E-8</c:v>
                </c:pt>
                <c:pt idx="387">
                  <c:v>4.485420000000097E-8</c:v>
                </c:pt>
                <c:pt idx="388">
                  <c:v>4.485420000000097E-8</c:v>
                </c:pt>
                <c:pt idx="389">
                  <c:v>4.4376000000001039E-8</c:v>
                </c:pt>
                <c:pt idx="390">
                  <c:v>4.4376000000001039E-8</c:v>
                </c:pt>
                <c:pt idx="391">
                  <c:v>4.4376000000001039E-8</c:v>
                </c:pt>
                <c:pt idx="392">
                  <c:v>4.4376000000001039E-8</c:v>
                </c:pt>
                <c:pt idx="393">
                  <c:v>4.4376000000001039E-8</c:v>
                </c:pt>
                <c:pt idx="394">
                  <c:v>4.4376000000001039E-8</c:v>
                </c:pt>
                <c:pt idx="395">
                  <c:v>4.4376000000001039E-8</c:v>
                </c:pt>
                <c:pt idx="396">
                  <c:v>4.4376000000001039E-8</c:v>
                </c:pt>
                <c:pt idx="397">
                  <c:v>4.4376000000001039E-8</c:v>
                </c:pt>
                <c:pt idx="398">
                  <c:v>4.4376000000001039E-8</c:v>
                </c:pt>
                <c:pt idx="399">
                  <c:v>4.4376000000001039E-8</c:v>
                </c:pt>
                <c:pt idx="400">
                  <c:v>4.4376000000001039E-8</c:v>
                </c:pt>
                <c:pt idx="401">
                  <c:v>4.4376000000001039E-8</c:v>
                </c:pt>
                <c:pt idx="402">
                  <c:v>4.4376000000001039E-8</c:v>
                </c:pt>
                <c:pt idx="403">
                  <c:v>4.4376000000001039E-8</c:v>
                </c:pt>
                <c:pt idx="404">
                  <c:v>4.4376000000001039E-8</c:v>
                </c:pt>
                <c:pt idx="405">
                  <c:v>4.4376000000001039E-8</c:v>
                </c:pt>
                <c:pt idx="406">
                  <c:v>4.4376000000001039E-8</c:v>
                </c:pt>
                <c:pt idx="407">
                  <c:v>4.4376000000001039E-8</c:v>
                </c:pt>
                <c:pt idx="408">
                  <c:v>4.4376000000001039E-8</c:v>
                </c:pt>
                <c:pt idx="409">
                  <c:v>4.4376000000001039E-8</c:v>
                </c:pt>
                <c:pt idx="410">
                  <c:v>4.4376000000001039E-8</c:v>
                </c:pt>
                <c:pt idx="411">
                  <c:v>4.4376000000001039E-8</c:v>
                </c:pt>
                <c:pt idx="412">
                  <c:v>4.4376000000001039E-8</c:v>
                </c:pt>
                <c:pt idx="413">
                  <c:v>4.4376000000001039E-8</c:v>
                </c:pt>
                <c:pt idx="414">
                  <c:v>4.4376000000001039E-8</c:v>
                </c:pt>
                <c:pt idx="415">
                  <c:v>4.4376000000001039E-8</c:v>
                </c:pt>
                <c:pt idx="416">
                  <c:v>4.4376000000001039E-8</c:v>
                </c:pt>
                <c:pt idx="417">
                  <c:v>4.4376000000001039E-8</c:v>
                </c:pt>
                <c:pt idx="418">
                  <c:v>4.4376000000001039E-8</c:v>
                </c:pt>
                <c:pt idx="419">
                  <c:v>4.4376000000001039E-8</c:v>
                </c:pt>
                <c:pt idx="420">
                  <c:v>4.4376000000001039E-8</c:v>
                </c:pt>
                <c:pt idx="421">
                  <c:v>4.4376000000001039E-8</c:v>
                </c:pt>
                <c:pt idx="422">
                  <c:v>4.4376000000001039E-8</c:v>
                </c:pt>
                <c:pt idx="423">
                  <c:v>4.4376000000001039E-8</c:v>
                </c:pt>
                <c:pt idx="424">
                  <c:v>4.6072400000000853E-8</c:v>
                </c:pt>
                <c:pt idx="425">
                  <c:v>4.6072400000000853E-8</c:v>
                </c:pt>
                <c:pt idx="426">
                  <c:v>4.6072400000000853E-8</c:v>
                </c:pt>
                <c:pt idx="427">
                  <c:v>4.6072400000000853E-8</c:v>
                </c:pt>
                <c:pt idx="428">
                  <c:v>4.6072400000000853E-8</c:v>
                </c:pt>
                <c:pt idx="429">
                  <c:v>4.6072400000000853E-8</c:v>
                </c:pt>
                <c:pt idx="430">
                  <c:v>4.6072400000000853E-8</c:v>
                </c:pt>
                <c:pt idx="431">
                  <c:v>4.6072400000000853E-8</c:v>
                </c:pt>
                <c:pt idx="432">
                  <c:v>4.6072400000000853E-8</c:v>
                </c:pt>
                <c:pt idx="433">
                  <c:v>4.6072400000000853E-8</c:v>
                </c:pt>
                <c:pt idx="434">
                  <c:v>4.6072400000000853E-8</c:v>
                </c:pt>
                <c:pt idx="435">
                  <c:v>4.6072400000000853E-8</c:v>
                </c:pt>
                <c:pt idx="436">
                  <c:v>4.6072400000000853E-8</c:v>
                </c:pt>
                <c:pt idx="437">
                  <c:v>4.6072400000000853E-8</c:v>
                </c:pt>
                <c:pt idx="438">
                  <c:v>4.6072400000000853E-8</c:v>
                </c:pt>
                <c:pt idx="439">
                  <c:v>4.6072400000000853E-8</c:v>
                </c:pt>
                <c:pt idx="440">
                  <c:v>4.6072400000000853E-8</c:v>
                </c:pt>
                <c:pt idx="441">
                  <c:v>4.6072400000000853E-8</c:v>
                </c:pt>
                <c:pt idx="442">
                  <c:v>4.6072400000000853E-8</c:v>
                </c:pt>
                <c:pt idx="443">
                  <c:v>4.6072400000000853E-8</c:v>
                </c:pt>
                <c:pt idx="444">
                  <c:v>4.6072400000000853E-8</c:v>
                </c:pt>
                <c:pt idx="445">
                  <c:v>4.6072400000000853E-8</c:v>
                </c:pt>
                <c:pt idx="446">
                  <c:v>4.6072400000000853E-8</c:v>
                </c:pt>
                <c:pt idx="447">
                  <c:v>4.6072400000000853E-8</c:v>
                </c:pt>
                <c:pt idx="448">
                  <c:v>4.6072400000000853E-8</c:v>
                </c:pt>
                <c:pt idx="449">
                  <c:v>4.6072400000000853E-8</c:v>
                </c:pt>
                <c:pt idx="450">
                  <c:v>4.6072400000000853E-8</c:v>
                </c:pt>
                <c:pt idx="451">
                  <c:v>4.6072400000000853E-8</c:v>
                </c:pt>
                <c:pt idx="452">
                  <c:v>4.6072400000000853E-8</c:v>
                </c:pt>
                <c:pt idx="453">
                  <c:v>4.6072400000000853E-8</c:v>
                </c:pt>
                <c:pt idx="454">
                  <c:v>4.6072400000000853E-8</c:v>
                </c:pt>
                <c:pt idx="455">
                  <c:v>4.6072400000000853E-8</c:v>
                </c:pt>
                <c:pt idx="456">
                  <c:v>4.6072400000000853E-8</c:v>
                </c:pt>
                <c:pt idx="457">
                  <c:v>4.6072400000000853E-8</c:v>
                </c:pt>
                <c:pt idx="458">
                  <c:v>4.3860200000000895E-8</c:v>
                </c:pt>
                <c:pt idx="459">
                  <c:v>4.3860200000000895E-8</c:v>
                </c:pt>
                <c:pt idx="460">
                  <c:v>4.3860200000000895E-8</c:v>
                </c:pt>
                <c:pt idx="461">
                  <c:v>4.3860200000000895E-8</c:v>
                </c:pt>
                <c:pt idx="462">
                  <c:v>4.3860200000000895E-8</c:v>
                </c:pt>
                <c:pt idx="463">
                  <c:v>4.3860200000000895E-8</c:v>
                </c:pt>
                <c:pt idx="464">
                  <c:v>4.3860200000000895E-8</c:v>
                </c:pt>
                <c:pt idx="465">
                  <c:v>4.3860200000000895E-8</c:v>
                </c:pt>
                <c:pt idx="466">
                  <c:v>4.3860200000000895E-8</c:v>
                </c:pt>
                <c:pt idx="467">
                  <c:v>4.3860200000000895E-8</c:v>
                </c:pt>
                <c:pt idx="468">
                  <c:v>4.3860200000000895E-8</c:v>
                </c:pt>
                <c:pt idx="469">
                  <c:v>4.3860200000000895E-8</c:v>
                </c:pt>
                <c:pt idx="470">
                  <c:v>4.3860200000000895E-8</c:v>
                </c:pt>
                <c:pt idx="471">
                  <c:v>4.3860200000000895E-8</c:v>
                </c:pt>
                <c:pt idx="472">
                  <c:v>4.3860200000000895E-8</c:v>
                </c:pt>
                <c:pt idx="473">
                  <c:v>4.3860200000000895E-8</c:v>
                </c:pt>
                <c:pt idx="474">
                  <c:v>4.3860200000000895E-8</c:v>
                </c:pt>
                <c:pt idx="475">
                  <c:v>4.3860200000000895E-8</c:v>
                </c:pt>
                <c:pt idx="476">
                  <c:v>4.3860200000000895E-8</c:v>
                </c:pt>
                <c:pt idx="477">
                  <c:v>4.3860200000000895E-8</c:v>
                </c:pt>
                <c:pt idx="478">
                  <c:v>4.3860200000000895E-8</c:v>
                </c:pt>
                <c:pt idx="479">
                  <c:v>4.3860200000000895E-8</c:v>
                </c:pt>
                <c:pt idx="480">
                  <c:v>4.3860200000000895E-8</c:v>
                </c:pt>
                <c:pt idx="481">
                  <c:v>4.3860200000000895E-8</c:v>
                </c:pt>
                <c:pt idx="482">
                  <c:v>4.3860200000000895E-8</c:v>
                </c:pt>
                <c:pt idx="483">
                  <c:v>4.3860200000000895E-8</c:v>
                </c:pt>
                <c:pt idx="484">
                  <c:v>4.3860200000000895E-8</c:v>
                </c:pt>
                <c:pt idx="485">
                  <c:v>4.3860200000000895E-8</c:v>
                </c:pt>
                <c:pt idx="486">
                  <c:v>4.3860200000000895E-8</c:v>
                </c:pt>
                <c:pt idx="487">
                  <c:v>4.3860200000000895E-8</c:v>
                </c:pt>
                <c:pt idx="488">
                  <c:v>4.3860200000000895E-8</c:v>
                </c:pt>
                <c:pt idx="489">
                  <c:v>4.3860200000000895E-8</c:v>
                </c:pt>
                <c:pt idx="490">
                  <c:v>4.3860200000000895E-8</c:v>
                </c:pt>
                <c:pt idx="491">
                  <c:v>4.3860200000000895E-8</c:v>
                </c:pt>
                <c:pt idx="492">
                  <c:v>4.3860200000000895E-8</c:v>
                </c:pt>
                <c:pt idx="493">
                  <c:v>4.3860200000000895E-8</c:v>
                </c:pt>
                <c:pt idx="494">
                  <c:v>4.3860200000000895E-8</c:v>
                </c:pt>
                <c:pt idx="495">
                  <c:v>4.3860200000000895E-8</c:v>
                </c:pt>
                <c:pt idx="496">
                  <c:v>4.3774700000000751E-8</c:v>
                </c:pt>
                <c:pt idx="497">
                  <c:v>4.3774700000000751E-8</c:v>
                </c:pt>
                <c:pt idx="498">
                  <c:v>4.3774700000000751E-8</c:v>
                </c:pt>
                <c:pt idx="499">
                  <c:v>4.3774700000000751E-8</c:v>
                </c:pt>
                <c:pt idx="500">
                  <c:v>4.3774700000000751E-8</c:v>
                </c:pt>
                <c:pt idx="501">
                  <c:v>4.3774700000000751E-8</c:v>
                </c:pt>
                <c:pt idx="502">
                  <c:v>4.3774700000000751E-8</c:v>
                </c:pt>
                <c:pt idx="503">
                  <c:v>4.3774700000000751E-8</c:v>
                </c:pt>
                <c:pt idx="504">
                  <c:v>4.3774700000000751E-8</c:v>
                </c:pt>
                <c:pt idx="505">
                  <c:v>4.3774700000000751E-8</c:v>
                </c:pt>
                <c:pt idx="506">
                  <c:v>4.3774700000000751E-8</c:v>
                </c:pt>
                <c:pt idx="507">
                  <c:v>4.3774700000000751E-8</c:v>
                </c:pt>
                <c:pt idx="508">
                  <c:v>4.3774700000000751E-8</c:v>
                </c:pt>
                <c:pt idx="509">
                  <c:v>4.3774700000000751E-8</c:v>
                </c:pt>
                <c:pt idx="510">
                  <c:v>4.3774700000000751E-8</c:v>
                </c:pt>
                <c:pt idx="511">
                  <c:v>4.3774700000000751E-8</c:v>
                </c:pt>
                <c:pt idx="512">
                  <c:v>4.3774700000000751E-8</c:v>
                </c:pt>
                <c:pt idx="513">
                  <c:v>4.3774700000000751E-8</c:v>
                </c:pt>
                <c:pt idx="514">
                  <c:v>4.3774700000000751E-8</c:v>
                </c:pt>
                <c:pt idx="515">
                  <c:v>4.3774700000000751E-8</c:v>
                </c:pt>
                <c:pt idx="516">
                  <c:v>4.3774700000000751E-8</c:v>
                </c:pt>
                <c:pt idx="517">
                  <c:v>4.3774700000000751E-8</c:v>
                </c:pt>
                <c:pt idx="518">
                  <c:v>4.3774700000000751E-8</c:v>
                </c:pt>
                <c:pt idx="519">
                  <c:v>4.3774700000000751E-8</c:v>
                </c:pt>
                <c:pt idx="520">
                  <c:v>4.3774700000000751E-8</c:v>
                </c:pt>
                <c:pt idx="521">
                  <c:v>4.3774700000000751E-8</c:v>
                </c:pt>
                <c:pt idx="522">
                  <c:v>4.3774700000000751E-8</c:v>
                </c:pt>
                <c:pt idx="523">
                  <c:v>4.3774700000000751E-8</c:v>
                </c:pt>
                <c:pt idx="524">
                  <c:v>4.3774700000000751E-8</c:v>
                </c:pt>
                <c:pt idx="525">
                  <c:v>4.3774700000000751E-8</c:v>
                </c:pt>
                <c:pt idx="526">
                  <c:v>4.4739600000001125E-8</c:v>
                </c:pt>
                <c:pt idx="527">
                  <c:v>4.4745100000000668E-8</c:v>
                </c:pt>
                <c:pt idx="528">
                  <c:v>4.4745100000000668E-8</c:v>
                </c:pt>
                <c:pt idx="529">
                  <c:v>4.4745100000000668E-8</c:v>
                </c:pt>
                <c:pt idx="530">
                  <c:v>4.4745100000000668E-8</c:v>
                </c:pt>
                <c:pt idx="531">
                  <c:v>4.4745100000000668E-8</c:v>
                </c:pt>
                <c:pt idx="532">
                  <c:v>4.4745100000000668E-8</c:v>
                </c:pt>
                <c:pt idx="533">
                  <c:v>4.4745100000000668E-8</c:v>
                </c:pt>
                <c:pt idx="534">
                  <c:v>4.4745100000000668E-8</c:v>
                </c:pt>
                <c:pt idx="535">
                  <c:v>4.4745100000000668E-8</c:v>
                </c:pt>
                <c:pt idx="536">
                  <c:v>4.4745100000000668E-8</c:v>
                </c:pt>
                <c:pt idx="537">
                  <c:v>4.4745100000000668E-8</c:v>
                </c:pt>
                <c:pt idx="538">
                  <c:v>4.4745100000000668E-8</c:v>
                </c:pt>
                <c:pt idx="539">
                  <c:v>4.4745100000000668E-8</c:v>
                </c:pt>
                <c:pt idx="540">
                  <c:v>4.4745100000000668E-8</c:v>
                </c:pt>
                <c:pt idx="541">
                  <c:v>4.4745100000000668E-8</c:v>
                </c:pt>
                <c:pt idx="542">
                  <c:v>4.4745100000000668E-8</c:v>
                </c:pt>
                <c:pt idx="543">
                  <c:v>4.4745100000000668E-8</c:v>
                </c:pt>
                <c:pt idx="544">
                  <c:v>4.4745100000000668E-8</c:v>
                </c:pt>
                <c:pt idx="545">
                  <c:v>4.4745100000000668E-8</c:v>
                </c:pt>
                <c:pt idx="546">
                  <c:v>4.4745100000000668E-8</c:v>
                </c:pt>
                <c:pt idx="547">
                  <c:v>4.4745100000000668E-8</c:v>
                </c:pt>
                <c:pt idx="548">
                  <c:v>4.4745100000000668E-8</c:v>
                </c:pt>
                <c:pt idx="549">
                  <c:v>4.4745100000000668E-8</c:v>
                </c:pt>
                <c:pt idx="550">
                  <c:v>4.4745100000000668E-8</c:v>
                </c:pt>
                <c:pt idx="551">
                  <c:v>4.4745100000000668E-8</c:v>
                </c:pt>
                <c:pt idx="552">
                  <c:v>4.4745100000000668E-8</c:v>
                </c:pt>
                <c:pt idx="553">
                  <c:v>4.4745100000000668E-8</c:v>
                </c:pt>
                <c:pt idx="554">
                  <c:v>4.4745100000000668E-8</c:v>
                </c:pt>
                <c:pt idx="555">
                  <c:v>4.4745100000000668E-8</c:v>
                </c:pt>
                <c:pt idx="556">
                  <c:v>4.4117300000000953E-8</c:v>
                </c:pt>
                <c:pt idx="557">
                  <c:v>4.4117300000000953E-8</c:v>
                </c:pt>
                <c:pt idx="558">
                  <c:v>4.4117300000000953E-8</c:v>
                </c:pt>
                <c:pt idx="559">
                  <c:v>4.4117300000000953E-8</c:v>
                </c:pt>
                <c:pt idx="560">
                  <c:v>4.4117300000000953E-8</c:v>
                </c:pt>
                <c:pt idx="561">
                  <c:v>4.4117300000000953E-8</c:v>
                </c:pt>
                <c:pt idx="562">
                  <c:v>4.4117300000000953E-8</c:v>
                </c:pt>
                <c:pt idx="563">
                  <c:v>4.4117300000000953E-8</c:v>
                </c:pt>
                <c:pt idx="564">
                  <c:v>4.4117300000000953E-8</c:v>
                </c:pt>
                <c:pt idx="565">
                  <c:v>4.4117300000000953E-8</c:v>
                </c:pt>
                <c:pt idx="566">
                  <c:v>4.4117300000000953E-8</c:v>
                </c:pt>
                <c:pt idx="567">
                  <c:v>4.4117300000000953E-8</c:v>
                </c:pt>
                <c:pt idx="568">
                  <c:v>4.4117300000000953E-8</c:v>
                </c:pt>
                <c:pt idx="569">
                  <c:v>4.4117300000000953E-8</c:v>
                </c:pt>
                <c:pt idx="570">
                  <c:v>4.4117300000000953E-8</c:v>
                </c:pt>
                <c:pt idx="571">
                  <c:v>4.4117300000000953E-8</c:v>
                </c:pt>
                <c:pt idx="572">
                  <c:v>4.4117300000000953E-8</c:v>
                </c:pt>
                <c:pt idx="573">
                  <c:v>4.4117300000000953E-8</c:v>
                </c:pt>
                <c:pt idx="574">
                  <c:v>4.4117300000000953E-8</c:v>
                </c:pt>
                <c:pt idx="575">
                  <c:v>4.4117300000000953E-8</c:v>
                </c:pt>
                <c:pt idx="576">
                  <c:v>4.4117300000000953E-8</c:v>
                </c:pt>
                <c:pt idx="577">
                  <c:v>4.4117300000000953E-8</c:v>
                </c:pt>
                <c:pt idx="578">
                  <c:v>4.4117300000000953E-8</c:v>
                </c:pt>
                <c:pt idx="579">
                  <c:v>4.4117300000000953E-8</c:v>
                </c:pt>
                <c:pt idx="580">
                  <c:v>4.4117300000000953E-8</c:v>
                </c:pt>
                <c:pt idx="581">
                  <c:v>4.4117300000000953E-8</c:v>
                </c:pt>
                <c:pt idx="582">
                  <c:v>4.4117300000000953E-8</c:v>
                </c:pt>
                <c:pt idx="583">
                  <c:v>4.4117300000000953E-8</c:v>
                </c:pt>
                <c:pt idx="584">
                  <c:v>4.4117300000000953E-8</c:v>
                </c:pt>
                <c:pt idx="585">
                  <c:v>5.4117300000001135E-8</c:v>
                </c:pt>
                <c:pt idx="586">
                  <c:v>5.4117300000001135E-8</c:v>
                </c:pt>
                <c:pt idx="587">
                  <c:v>5.4117300000001135E-8</c:v>
                </c:pt>
                <c:pt idx="588">
                  <c:v>5.4117300000001135E-8</c:v>
                </c:pt>
                <c:pt idx="589">
                  <c:v>5.4117300000001135E-8</c:v>
                </c:pt>
                <c:pt idx="590">
                  <c:v>6.2746600000001473E-8</c:v>
                </c:pt>
                <c:pt idx="591">
                  <c:v>6.2746600000001473E-8</c:v>
                </c:pt>
                <c:pt idx="592">
                  <c:v>6.2746600000001473E-8</c:v>
                </c:pt>
                <c:pt idx="593">
                  <c:v>6.2746600000001473E-8</c:v>
                </c:pt>
                <c:pt idx="594">
                  <c:v>6.2746600000001473E-8</c:v>
                </c:pt>
                <c:pt idx="595">
                  <c:v>6.2746600000001473E-8</c:v>
                </c:pt>
                <c:pt idx="596">
                  <c:v>6.2746600000001473E-8</c:v>
                </c:pt>
                <c:pt idx="597">
                  <c:v>6.2746600000001473E-8</c:v>
                </c:pt>
                <c:pt idx="598">
                  <c:v>6.2746600000001473E-8</c:v>
                </c:pt>
                <c:pt idx="599">
                  <c:v>6.2746600000001473E-8</c:v>
                </c:pt>
                <c:pt idx="600">
                  <c:v>6.2746600000001473E-8</c:v>
                </c:pt>
                <c:pt idx="601">
                  <c:v>6.2746600000001473E-8</c:v>
                </c:pt>
                <c:pt idx="602">
                  <c:v>6.2746600000001473E-8</c:v>
                </c:pt>
                <c:pt idx="603">
                  <c:v>6.2746600000001473E-8</c:v>
                </c:pt>
                <c:pt idx="604">
                  <c:v>6.2746600000001473E-8</c:v>
                </c:pt>
                <c:pt idx="605">
                  <c:v>6.2746600000001473E-8</c:v>
                </c:pt>
                <c:pt idx="606">
                  <c:v>6.2746600000001473E-8</c:v>
                </c:pt>
                <c:pt idx="607">
                  <c:v>6.2746600000001473E-8</c:v>
                </c:pt>
                <c:pt idx="608">
                  <c:v>6.2746600000001473E-8</c:v>
                </c:pt>
                <c:pt idx="609">
                  <c:v>6.2746600000001473E-8</c:v>
                </c:pt>
                <c:pt idx="610">
                  <c:v>6.2746600000001473E-8</c:v>
                </c:pt>
                <c:pt idx="611">
                  <c:v>6.2746600000001473E-8</c:v>
                </c:pt>
                <c:pt idx="612">
                  <c:v>6.2746600000001473E-8</c:v>
                </c:pt>
                <c:pt idx="613">
                  <c:v>6.2746600000001473E-8</c:v>
                </c:pt>
                <c:pt idx="614">
                  <c:v>6.2746600000001473E-8</c:v>
                </c:pt>
                <c:pt idx="615">
                  <c:v>6.2746600000001473E-8</c:v>
                </c:pt>
                <c:pt idx="616">
                  <c:v>6.2746600000001473E-8</c:v>
                </c:pt>
                <c:pt idx="617">
                  <c:v>6.0614300000000998E-8</c:v>
                </c:pt>
                <c:pt idx="618">
                  <c:v>6.0495100000001011E-8</c:v>
                </c:pt>
                <c:pt idx="619">
                  <c:v>6.0495100000001011E-8</c:v>
                </c:pt>
                <c:pt idx="620">
                  <c:v>6.0495100000001011E-8</c:v>
                </c:pt>
                <c:pt idx="621">
                  <c:v>6.0495100000001011E-8</c:v>
                </c:pt>
                <c:pt idx="622">
                  <c:v>6.0495100000001011E-8</c:v>
                </c:pt>
                <c:pt idx="623">
                  <c:v>6.0495100000001011E-8</c:v>
                </c:pt>
                <c:pt idx="624">
                  <c:v>6.0495100000001011E-8</c:v>
                </c:pt>
                <c:pt idx="625">
                  <c:v>6.0495100000001011E-8</c:v>
                </c:pt>
                <c:pt idx="626">
                  <c:v>6.0495100000001011E-8</c:v>
                </c:pt>
                <c:pt idx="627">
                  <c:v>6.0495100000001011E-8</c:v>
                </c:pt>
                <c:pt idx="628">
                  <c:v>6.0495100000001011E-8</c:v>
                </c:pt>
                <c:pt idx="629">
                  <c:v>6.0495100000001011E-8</c:v>
                </c:pt>
                <c:pt idx="630">
                  <c:v>6.0495100000001011E-8</c:v>
                </c:pt>
                <c:pt idx="631">
                  <c:v>6.0495100000001011E-8</c:v>
                </c:pt>
                <c:pt idx="632">
                  <c:v>6.0495100000001011E-8</c:v>
                </c:pt>
                <c:pt idx="633">
                  <c:v>6.0495100000001011E-8</c:v>
                </c:pt>
                <c:pt idx="634">
                  <c:v>6.0495100000001011E-8</c:v>
                </c:pt>
                <c:pt idx="635">
                  <c:v>6.0495100000001011E-8</c:v>
                </c:pt>
                <c:pt idx="636">
                  <c:v>6.0495100000001011E-8</c:v>
                </c:pt>
                <c:pt idx="637">
                  <c:v>6.0495100000001011E-8</c:v>
                </c:pt>
                <c:pt idx="638">
                  <c:v>6.0495100000001011E-8</c:v>
                </c:pt>
                <c:pt idx="639">
                  <c:v>6.0495100000001011E-8</c:v>
                </c:pt>
                <c:pt idx="640">
                  <c:v>6.0495100000001011E-8</c:v>
                </c:pt>
                <c:pt idx="641">
                  <c:v>6.0495100000001011E-8</c:v>
                </c:pt>
                <c:pt idx="642">
                  <c:v>6.0495100000001011E-8</c:v>
                </c:pt>
                <c:pt idx="643">
                  <c:v>6.0495100000001011E-8</c:v>
                </c:pt>
                <c:pt idx="644">
                  <c:v>6.1384900000001163E-8</c:v>
                </c:pt>
                <c:pt idx="645">
                  <c:v>6.174580000000072E-8</c:v>
                </c:pt>
                <c:pt idx="646">
                  <c:v>6.174580000000072E-8</c:v>
                </c:pt>
                <c:pt idx="647">
                  <c:v>6.174580000000072E-8</c:v>
                </c:pt>
                <c:pt idx="648">
                  <c:v>6.174580000000072E-8</c:v>
                </c:pt>
                <c:pt idx="649">
                  <c:v>6.174580000000072E-8</c:v>
                </c:pt>
                <c:pt idx="650">
                  <c:v>6.174580000000072E-8</c:v>
                </c:pt>
                <c:pt idx="651">
                  <c:v>6.2547800000000914E-8</c:v>
                </c:pt>
                <c:pt idx="652">
                  <c:v>6.376350000000135E-8</c:v>
                </c:pt>
                <c:pt idx="653">
                  <c:v>6.376350000000135E-8</c:v>
                </c:pt>
                <c:pt idx="654">
                  <c:v>6.376350000000135E-8</c:v>
                </c:pt>
                <c:pt idx="655">
                  <c:v>6.376350000000135E-8</c:v>
                </c:pt>
                <c:pt idx="656">
                  <c:v>6.376350000000135E-8</c:v>
                </c:pt>
                <c:pt idx="657">
                  <c:v>6.376350000000135E-8</c:v>
                </c:pt>
                <c:pt idx="658">
                  <c:v>6.376350000000135E-8</c:v>
                </c:pt>
                <c:pt idx="659">
                  <c:v>6.376350000000135E-8</c:v>
                </c:pt>
                <c:pt idx="660">
                  <c:v>6.376350000000135E-8</c:v>
                </c:pt>
                <c:pt idx="661">
                  <c:v>6.376350000000135E-8</c:v>
                </c:pt>
                <c:pt idx="662">
                  <c:v>6.376350000000135E-8</c:v>
                </c:pt>
                <c:pt idx="663">
                  <c:v>6.376350000000135E-8</c:v>
                </c:pt>
                <c:pt idx="664">
                  <c:v>6.376350000000135E-8</c:v>
                </c:pt>
                <c:pt idx="665">
                  <c:v>6.376350000000135E-8</c:v>
                </c:pt>
                <c:pt idx="666">
                  <c:v>6.376350000000135E-8</c:v>
                </c:pt>
                <c:pt idx="667">
                  <c:v>6.376350000000135E-8</c:v>
                </c:pt>
                <c:pt idx="668">
                  <c:v>6.376350000000135E-8</c:v>
                </c:pt>
                <c:pt idx="669">
                  <c:v>6.376350000000135E-8</c:v>
                </c:pt>
                <c:pt idx="670">
                  <c:v>6.376350000000135E-8</c:v>
                </c:pt>
                <c:pt idx="671">
                  <c:v>6.376350000000135E-8</c:v>
                </c:pt>
                <c:pt idx="672">
                  <c:v>6.376350000000135E-8</c:v>
                </c:pt>
                <c:pt idx="673">
                  <c:v>6.376350000000135E-8</c:v>
                </c:pt>
                <c:pt idx="674">
                  <c:v>6.376350000000135E-8</c:v>
                </c:pt>
                <c:pt idx="675">
                  <c:v>6.376350000000135E-8</c:v>
                </c:pt>
                <c:pt idx="676">
                  <c:v>6.376350000000135E-8</c:v>
                </c:pt>
                <c:pt idx="677">
                  <c:v>6.7241200000000937E-8</c:v>
                </c:pt>
                <c:pt idx="678">
                  <c:v>6.7241200000000937E-8</c:v>
                </c:pt>
                <c:pt idx="679">
                  <c:v>6.7241200000000937E-8</c:v>
                </c:pt>
                <c:pt idx="680">
                  <c:v>6.7241200000000937E-8</c:v>
                </c:pt>
                <c:pt idx="681">
                  <c:v>6.7241200000000937E-8</c:v>
                </c:pt>
                <c:pt idx="682">
                  <c:v>6.7241200000000937E-8</c:v>
                </c:pt>
                <c:pt idx="683">
                  <c:v>6.7241200000000937E-8</c:v>
                </c:pt>
                <c:pt idx="684">
                  <c:v>6.7241200000000937E-8</c:v>
                </c:pt>
                <c:pt idx="685">
                  <c:v>6.7241200000000937E-8</c:v>
                </c:pt>
                <c:pt idx="686">
                  <c:v>6.7241200000000937E-8</c:v>
                </c:pt>
                <c:pt idx="687">
                  <c:v>6.7241200000000937E-8</c:v>
                </c:pt>
                <c:pt idx="688">
                  <c:v>6.7241200000000937E-8</c:v>
                </c:pt>
                <c:pt idx="689">
                  <c:v>6.7241200000000937E-8</c:v>
                </c:pt>
                <c:pt idx="690">
                  <c:v>6.7241200000000937E-8</c:v>
                </c:pt>
                <c:pt idx="691">
                  <c:v>6.7241200000000937E-8</c:v>
                </c:pt>
                <c:pt idx="692">
                  <c:v>6.7241200000000937E-8</c:v>
                </c:pt>
                <c:pt idx="693">
                  <c:v>6.7241200000000937E-8</c:v>
                </c:pt>
                <c:pt idx="694">
                  <c:v>6.7241200000000937E-8</c:v>
                </c:pt>
                <c:pt idx="695">
                  <c:v>6.7241200000000937E-8</c:v>
                </c:pt>
                <c:pt idx="696">
                  <c:v>6.7241200000000937E-8</c:v>
                </c:pt>
                <c:pt idx="697">
                  <c:v>6.7241200000000937E-8</c:v>
                </c:pt>
                <c:pt idx="698">
                  <c:v>8.6145500000001279E-8</c:v>
                </c:pt>
                <c:pt idx="699">
                  <c:v>1.4827800000000257E-7</c:v>
                </c:pt>
                <c:pt idx="700">
                  <c:v>1.2229100000000187E-7</c:v>
                </c:pt>
                <c:pt idx="701">
                  <c:v>1.172410000000027E-7</c:v>
                </c:pt>
                <c:pt idx="702">
                  <c:v>1.172410000000027E-7</c:v>
                </c:pt>
                <c:pt idx="703">
                  <c:v>1.0776000000000137E-7</c:v>
                </c:pt>
                <c:pt idx="704">
                  <c:v>1.0776000000000137E-7</c:v>
                </c:pt>
                <c:pt idx="705">
                  <c:v>1.0776000000000137E-7</c:v>
                </c:pt>
                <c:pt idx="706">
                  <c:v>1.0776000000000137E-7</c:v>
                </c:pt>
                <c:pt idx="707">
                  <c:v>1.0776000000000137E-7</c:v>
                </c:pt>
                <c:pt idx="708">
                  <c:v>1.0776000000000137E-7</c:v>
                </c:pt>
                <c:pt idx="709">
                  <c:v>1.0776000000000137E-7</c:v>
                </c:pt>
                <c:pt idx="710">
                  <c:v>1.0776000000000137E-7</c:v>
                </c:pt>
                <c:pt idx="711">
                  <c:v>1.0776000000000137E-7</c:v>
                </c:pt>
                <c:pt idx="712">
                  <c:v>1.0776000000000137E-7</c:v>
                </c:pt>
                <c:pt idx="713">
                  <c:v>1.0776000000000137E-7</c:v>
                </c:pt>
                <c:pt idx="714">
                  <c:v>1.0776000000000137E-7</c:v>
                </c:pt>
                <c:pt idx="715">
                  <c:v>1.0776000000000137E-7</c:v>
                </c:pt>
                <c:pt idx="716">
                  <c:v>1.0776000000000137E-7</c:v>
                </c:pt>
                <c:pt idx="717">
                  <c:v>1.0776000000000137E-7</c:v>
                </c:pt>
                <c:pt idx="718">
                  <c:v>1.0776000000000137E-7</c:v>
                </c:pt>
                <c:pt idx="719">
                  <c:v>1.0776000000000137E-7</c:v>
                </c:pt>
                <c:pt idx="720">
                  <c:v>1.0776000000000137E-7</c:v>
                </c:pt>
                <c:pt idx="721">
                  <c:v>1.0776000000000137E-7</c:v>
                </c:pt>
                <c:pt idx="722">
                  <c:v>1.0776000000000137E-7</c:v>
                </c:pt>
                <c:pt idx="723">
                  <c:v>1.0776000000000137E-7</c:v>
                </c:pt>
                <c:pt idx="724">
                  <c:v>1.0776000000000137E-7</c:v>
                </c:pt>
                <c:pt idx="725">
                  <c:v>1.083390000000013E-7</c:v>
                </c:pt>
                <c:pt idx="726">
                  <c:v>1.083390000000013E-7</c:v>
                </c:pt>
                <c:pt idx="727">
                  <c:v>1.083390000000013E-7</c:v>
                </c:pt>
                <c:pt idx="728">
                  <c:v>1.083390000000013E-7</c:v>
                </c:pt>
                <c:pt idx="729">
                  <c:v>1.083390000000013E-7</c:v>
                </c:pt>
                <c:pt idx="730">
                  <c:v>1.083390000000013E-7</c:v>
                </c:pt>
                <c:pt idx="731">
                  <c:v>1.083390000000013E-7</c:v>
                </c:pt>
                <c:pt idx="732">
                  <c:v>1.083390000000013E-7</c:v>
                </c:pt>
                <c:pt idx="733">
                  <c:v>1.083390000000013E-7</c:v>
                </c:pt>
                <c:pt idx="734">
                  <c:v>1.083390000000013E-7</c:v>
                </c:pt>
                <c:pt idx="735">
                  <c:v>1.083390000000013E-7</c:v>
                </c:pt>
                <c:pt idx="736">
                  <c:v>1.083390000000013E-7</c:v>
                </c:pt>
                <c:pt idx="737">
                  <c:v>1.083390000000013E-7</c:v>
                </c:pt>
                <c:pt idx="738">
                  <c:v>1.083390000000013E-7</c:v>
                </c:pt>
                <c:pt idx="739">
                  <c:v>1.083390000000013E-7</c:v>
                </c:pt>
                <c:pt idx="740">
                  <c:v>1.083390000000013E-7</c:v>
                </c:pt>
                <c:pt idx="741">
                  <c:v>1.083390000000013E-7</c:v>
                </c:pt>
                <c:pt idx="742">
                  <c:v>1.083390000000013E-7</c:v>
                </c:pt>
                <c:pt idx="743">
                  <c:v>1.083390000000013E-7</c:v>
                </c:pt>
                <c:pt idx="744">
                  <c:v>1.083390000000013E-7</c:v>
                </c:pt>
                <c:pt idx="745">
                  <c:v>1.1142800000000254E-7</c:v>
                </c:pt>
                <c:pt idx="746">
                  <c:v>1.114440000000022E-7</c:v>
                </c:pt>
                <c:pt idx="747">
                  <c:v>1.114440000000022E-7</c:v>
                </c:pt>
                <c:pt idx="748">
                  <c:v>1.114440000000022E-7</c:v>
                </c:pt>
                <c:pt idx="749">
                  <c:v>1.114440000000022E-7</c:v>
                </c:pt>
                <c:pt idx="750">
                  <c:v>1.114440000000022E-7</c:v>
                </c:pt>
                <c:pt idx="751">
                  <c:v>1.114440000000022E-7</c:v>
                </c:pt>
                <c:pt idx="752">
                  <c:v>1.114440000000022E-7</c:v>
                </c:pt>
                <c:pt idx="753">
                  <c:v>1.114440000000022E-7</c:v>
                </c:pt>
                <c:pt idx="754">
                  <c:v>1.114440000000022E-7</c:v>
                </c:pt>
                <c:pt idx="755">
                  <c:v>1.114440000000022E-7</c:v>
                </c:pt>
                <c:pt idx="756">
                  <c:v>1.114440000000022E-7</c:v>
                </c:pt>
                <c:pt idx="757">
                  <c:v>1.114440000000022E-7</c:v>
                </c:pt>
                <c:pt idx="758">
                  <c:v>1.114440000000022E-7</c:v>
                </c:pt>
                <c:pt idx="759">
                  <c:v>1.114440000000022E-7</c:v>
                </c:pt>
                <c:pt idx="760">
                  <c:v>1.114440000000022E-7</c:v>
                </c:pt>
                <c:pt idx="761">
                  <c:v>1.114440000000022E-7</c:v>
                </c:pt>
                <c:pt idx="762">
                  <c:v>1.114440000000022E-7</c:v>
                </c:pt>
                <c:pt idx="763">
                  <c:v>1.114440000000022E-7</c:v>
                </c:pt>
                <c:pt idx="764">
                  <c:v>1.114440000000022E-7</c:v>
                </c:pt>
                <c:pt idx="765">
                  <c:v>1.114440000000022E-7</c:v>
                </c:pt>
                <c:pt idx="766">
                  <c:v>1.114440000000022E-7</c:v>
                </c:pt>
                <c:pt idx="767">
                  <c:v>1.114440000000022E-7</c:v>
                </c:pt>
                <c:pt idx="768">
                  <c:v>1.1128100000000227E-7</c:v>
                </c:pt>
                <c:pt idx="769">
                  <c:v>1.1128100000000227E-7</c:v>
                </c:pt>
                <c:pt idx="770">
                  <c:v>1.1128100000000227E-7</c:v>
                </c:pt>
                <c:pt idx="771">
                  <c:v>1.1128100000000227E-7</c:v>
                </c:pt>
                <c:pt idx="772">
                  <c:v>1.6625600000000305E-7</c:v>
                </c:pt>
                <c:pt idx="773">
                  <c:v>1.4176900000000088E-7</c:v>
                </c:pt>
                <c:pt idx="774">
                  <c:v>1.2194300000000129E-7</c:v>
                </c:pt>
                <c:pt idx="775">
                  <c:v>1.2128100000000184E-7</c:v>
                </c:pt>
                <c:pt idx="776">
                  <c:v>1.2128100000000184E-7</c:v>
                </c:pt>
                <c:pt idx="777">
                  <c:v>1.1128100000000227E-7</c:v>
                </c:pt>
                <c:pt idx="778">
                  <c:v>1.1128100000000227E-7</c:v>
                </c:pt>
                <c:pt idx="779">
                  <c:v>1.1128100000000227E-7</c:v>
                </c:pt>
                <c:pt idx="780">
                  <c:v>1.1128100000000227E-7</c:v>
                </c:pt>
                <c:pt idx="781">
                  <c:v>1.1128100000000227E-7</c:v>
                </c:pt>
                <c:pt idx="782">
                  <c:v>1.1128100000000227E-7</c:v>
                </c:pt>
                <c:pt idx="783">
                  <c:v>1.1128100000000227E-7</c:v>
                </c:pt>
                <c:pt idx="784">
                  <c:v>1.1128100000000227E-7</c:v>
                </c:pt>
                <c:pt idx="785">
                  <c:v>1.1128100000000227E-7</c:v>
                </c:pt>
                <c:pt idx="786">
                  <c:v>1.1128100000000227E-7</c:v>
                </c:pt>
                <c:pt idx="787">
                  <c:v>1.1128100000000227E-7</c:v>
                </c:pt>
                <c:pt idx="788">
                  <c:v>1.1128100000000227E-7</c:v>
                </c:pt>
                <c:pt idx="789">
                  <c:v>1.0755000000000142E-7</c:v>
                </c:pt>
                <c:pt idx="790">
                  <c:v>1.0755000000000142E-7</c:v>
                </c:pt>
                <c:pt idx="791">
                  <c:v>1.0755000000000142E-7</c:v>
                </c:pt>
                <c:pt idx="792">
                  <c:v>1.0755000000000142E-7</c:v>
                </c:pt>
                <c:pt idx="793">
                  <c:v>1.1755000000000203E-7</c:v>
                </c:pt>
                <c:pt idx="794">
                  <c:v>1.1755000000000203E-7</c:v>
                </c:pt>
                <c:pt idx="795">
                  <c:v>1.1755000000000203E-7</c:v>
                </c:pt>
                <c:pt idx="796">
                  <c:v>1.1755000000000203E-7</c:v>
                </c:pt>
                <c:pt idx="797">
                  <c:v>1.1755000000000203E-7</c:v>
                </c:pt>
                <c:pt idx="798">
                  <c:v>1.1755000000000203E-7</c:v>
                </c:pt>
                <c:pt idx="799">
                  <c:v>1.1755000000000203E-7</c:v>
                </c:pt>
                <c:pt idx="800">
                  <c:v>1.1755000000000203E-7</c:v>
                </c:pt>
                <c:pt idx="801">
                  <c:v>1.0755000000000142E-7</c:v>
                </c:pt>
                <c:pt idx="802">
                  <c:v>1.0755000000000142E-7</c:v>
                </c:pt>
                <c:pt idx="803">
                  <c:v>1.5597400000000232E-7</c:v>
                </c:pt>
                <c:pt idx="804">
                  <c:v>1.880740000000033E-7</c:v>
                </c:pt>
                <c:pt idx="805">
                  <c:v>1.3031300000000192E-7</c:v>
                </c:pt>
                <c:pt idx="806">
                  <c:v>1.1755000000000203E-7</c:v>
                </c:pt>
                <c:pt idx="807">
                  <c:v>1.1755000000000203E-7</c:v>
                </c:pt>
                <c:pt idx="808">
                  <c:v>1.1755000000000203E-7</c:v>
                </c:pt>
                <c:pt idx="809">
                  <c:v>1.1755000000000203E-7</c:v>
                </c:pt>
                <c:pt idx="810">
                  <c:v>1.1128100000000227E-7</c:v>
                </c:pt>
                <c:pt idx="811">
                  <c:v>1.1128100000000227E-7</c:v>
                </c:pt>
                <c:pt idx="812">
                  <c:v>1.1128100000000227E-7</c:v>
                </c:pt>
                <c:pt idx="813">
                  <c:v>1.1128100000000227E-7</c:v>
                </c:pt>
                <c:pt idx="814">
                  <c:v>1.1128100000000227E-7</c:v>
                </c:pt>
                <c:pt idx="815">
                  <c:v>1.1128100000000227E-7</c:v>
                </c:pt>
                <c:pt idx="816">
                  <c:v>1.1128100000000227E-7</c:v>
                </c:pt>
                <c:pt idx="817">
                  <c:v>1.1128100000000227E-7</c:v>
                </c:pt>
                <c:pt idx="818">
                  <c:v>1.1128100000000227E-7</c:v>
                </c:pt>
                <c:pt idx="819">
                  <c:v>1.1128100000000227E-7</c:v>
                </c:pt>
                <c:pt idx="820">
                  <c:v>1.1128100000000227E-7</c:v>
                </c:pt>
                <c:pt idx="821">
                  <c:v>1.1128100000000227E-7</c:v>
                </c:pt>
                <c:pt idx="822">
                  <c:v>1.1128100000000227E-7</c:v>
                </c:pt>
                <c:pt idx="823">
                  <c:v>1.1128100000000227E-7</c:v>
                </c:pt>
                <c:pt idx="824">
                  <c:v>1.1128100000000227E-7</c:v>
                </c:pt>
                <c:pt idx="825">
                  <c:v>1.1128100000000227E-7</c:v>
                </c:pt>
                <c:pt idx="826">
                  <c:v>1.1128100000000227E-7</c:v>
                </c:pt>
                <c:pt idx="827">
                  <c:v>1.1128100000000227E-7</c:v>
                </c:pt>
                <c:pt idx="828">
                  <c:v>1.1128100000000227E-7</c:v>
                </c:pt>
                <c:pt idx="829">
                  <c:v>1.1128100000000227E-7</c:v>
                </c:pt>
                <c:pt idx="830">
                  <c:v>1.1007000000000199E-7</c:v>
                </c:pt>
                <c:pt idx="831">
                  <c:v>1.0860300000000213E-7</c:v>
                </c:pt>
                <c:pt idx="832">
                  <c:v>1.1860300000000251E-7</c:v>
                </c:pt>
                <c:pt idx="833">
                  <c:v>1.1860300000000251E-7</c:v>
                </c:pt>
                <c:pt idx="834">
                  <c:v>1.1860300000000251E-7</c:v>
                </c:pt>
                <c:pt idx="835">
                  <c:v>1.1860300000000251E-7</c:v>
                </c:pt>
                <c:pt idx="836">
                  <c:v>1.1860300000000251E-7</c:v>
                </c:pt>
                <c:pt idx="837">
                  <c:v>1.1860300000000251E-7</c:v>
                </c:pt>
                <c:pt idx="838">
                  <c:v>1.0860300000000213E-7</c:v>
                </c:pt>
                <c:pt idx="839">
                  <c:v>1.0860300000000213E-7</c:v>
                </c:pt>
                <c:pt idx="840">
                  <c:v>1.0860300000000213E-7</c:v>
                </c:pt>
                <c:pt idx="841">
                  <c:v>1.0860300000000213E-7</c:v>
                </c:pt>
                <c:pt idx="842">
                  <c:v>1.0860300000000213E-7</c:v>
                </c:pt>
                <c:pt idx="843">
                  <c:v>1.0860300000000213E-7</c:v>
                </c:pt>
                <c:pt idx="844">
                  <c:v>1.0860300000000213E-7</c:v>
                </c:pt>
                <c:pt idx="845">
                  <c:v>1.0860300000000213E-7</c:v>
                </c:pt>
                <c:pt idx="846">
                  <c:v>1.0860300000000213E-7</c:v>
                </c:pt>
                <c:pt idx="847">
                  <c:v>1.0860300000000213E-7</c:v>
                </c:pt>
                <c:pt idx="848">
                  <c:v>1.0860300000000213E-7</c:v>
                </c:pt>
                <c:pt idx="849">
                  <c:v>1.0860300000000213E-7</c:v>
                </c:pt>
                <c:pt idx="850">
                  <c:v>1.0860300000000213E-7</c:v>
                </c:pt>
                <c:pt idx="851">
                  <c:v>1.1655300000000194E-7</c:v>
                </c:pt>
                <c:pt idx="852">
                  <c:v>1.1655300000000194E-7</c:v>
                </c:pt>
                <c:pt idx="853">
                  <c:v>1.1655300000000194E-7</c:v>
                </c:pt>
                <c:pt idx="854">
                  <c:v>1.1655300000000194E-7</c:v>
                </c:pt>
                <c:pt idx="855">
                  <c:v>1.1655300000000194E-7</c:v>
                </c:pt>
                <c:pt idx="856">
                  <c:v>1.1655300000000194E-7</c:v>
                </c:pt>
                <c:pt idx="857">
                  <c:v>1.1655300000000194E-7</c:v>
                </c:pt>
                <c:pt idx="858">
                  <c:v>1.1655300000000194E-7</c:v>
                </c:pt>
                <c:pt idx="859">
                  <c:v>1.1655300000000194E-7</c:v>
                </c:pt>
                <c:pt idx="860">
                  <c:v>1.1655300000000194E-7</c:v>
                </c:pt>
                <c:pt idx="861">
                  <c:v>1.1655300000000194E-7</c:v>
                </c:pt>
                <c:pt idx="862">
                  <c:v>1.1655300000000194E-7</c:v>
                </c:pt>
                <c:pt idx="863">
                  <c:v>1.1655300000000194E-7</c:v>
                </c:pt>
                <c:pt idx="864">
                  <c:v>1.1655300000000194E-7</c:v>
                </c:pt>
                <c:pt idx="865">
                  <c:v>1.1655300000000194E-7</c:v>
                </c:pt>
                <c:pt idx="866">
                  <c:v>1.1655300000000194E-7</c:v>
                </c:pt>
                <c:pt idx="867">
                  <c:v>1.0655300000000135E-7</c:v>
                </c:pt>
                <c:pt idx="868">
                  <c:v>1.0655300000000135E-7</c:v>
                </c:pt>
                <c:pt idx="869">
                  <c:v>1.1655300000000194E-7</c:v>
                </c:pt>
                <c:pt idx="870">
                  <c:v>1.1655300000000194E-7</c:v>
                </c:pt>
                <c:pt idx="871">
                  <c:v>1.1655300000000194E-7</c:v>
                </c:pt>
                <c:pt idx="872">
                  <c:v>1.1352700000000197E-7</c:v>
                </c:pt>
                <c:pt idx="873">
                  <c:v>1.1352700000000197E-7</c:v>
                </c:pt>
                <c:pt idx="874">
                  <c:v>1.1352700000000197E-7</c:v>
                </c:pt>
                <c:pt idx="875">
                  <c:v>1.1352700000000197E-7</c:v>
                </c:pt>
                <c:pt idx="876">
                  <c:v>1.1352700000000197E-7</c:v>
                </c:pt>
                <c:pt idx="877">
                  <c:v>1.1352700000000197E-7</c:v>
                </c:pt>
                <c:pt idx="878">
                  <c:v>1.1352700000000197E-7</c:v>
                </c:pt>
                <c:pt idx="879">
                  <c:v>1.1352700000000197E-7</c:v>
                </c:pt>
                <c:pt idx="880">
                  <c:v>1.1352700000000197E-7</c:v>
                </c:pt>
                <c:pt idx="881">
                  <c:v>1.1352700000000197E-7</c:v>
                </c:pt>
                <c:pt idx="882">
                  <c:v>1.1352700000000197E-7</c:v>
                </c:pt>
                <c:pt idx="883">
                  <c:v>1.1352700000000197E-7</c:v>
                </c:pt>
                <c:pt idx="884">
                  <c:v>1.1352700000000197E-7</c:v>
                </c:pt>
                <c:pt idx="885">
                  <c:v>1.1352700000000197E-7</c:v>
                </c:pt>
                <c:pt idx="886">
                  <c:v>1.1352700000000197E-7</c:v>
                </c:pt>
                <c:pt idx="887">
                  <c:v>1.1352700000000197E-7</c:v>
                </c:pt>
                <c:pt idx="888">
                  <c:v>1.1352700000000197E-7</c:v>
                </c:pt>
                <c:pt idx="889">
                  <c:v>1.1352700000000197E-7</c:v>
                </c:pt>
                <c:pt idx="890">
                  <c:v>1.1352700000000197E-7</c:v>
                </c:pt>
                <c:pt idx="891">
                  <c:v>1.1352700000000197E-7</c:v>
                </c:pt>
                <c:pt idx="892">
                  <c:v>1.1352700000000197E-7</c:v>
                </c:pt>
                <c:pt idx="893">
                  <c:v>1.094000000000022E-7</c:v>
                </c:pt>
                <c:pt idx="894">
                  <c:v>1.094000000000022E-7</c:v>
                </c:pt>
                <c:pt idx="895">
                  <c:v>1.094000000000022E-7</c:v>
                </c:pt>
                <c:pt idx="896">
                  <c:v>1.094000000000022E-7</c:v>
                </c:pt>
                <c:pt idx="897">
                  <c:v>1.094000000000022E-7</c:v>
                </c:pt>
                <c:pt idx="898">
                  <c:v>1.094000000000022E-7</c:v>
                </c:pt>
                <c:pt idx="899">
                  <c:v>1.094000000000022E-7</c:v>
                </c:pt>
                <c:pt idx="900">
                  <c:v>1.094000000000022E-7</c:v>
                </c:pt>
                <c:pt idx="901">
                  <c:v>1.094000000000022E-7</c:v>
                </c:pt>
                <c:pt idx="902">
                  <c:v>1.094000000000022E-7</c:v>
                </c:pt>
                <c:pt idx="903">
                  <c:v>1.094000000000022E-7</c:v>
                </c:pt>
                <c:pt idx="904">
                  <c:v>1.094000000000022E-7</c:v>
                </c:pt>
                <c:pt idx="905">
                  <c:v>1.094000000000022E-7</c:v>
                </c:pt>
                <c:pt idx="906">
                  <c:v>1.1418500000000201E-7</c:v>
                </c:pt>
                <c:pt idx="907">
                  <c:v>1.1940000000000288E-7</c:v>
                </c:pt>
                <c:pt idx="908">
                  <c:v>1.1940000000000288E-7</c:v>
                </c:pt>
                <c:pt idx="909">
                  <c:v>1.1940000000000288E-7</c:v>
                </c:pt>
                <c:pt idx="910">
                  <c:v>1.094000000000022E-7</c:v>
                </c:pt>
                <c:pt idx="911">
                  <c:v>1.094000000000022E-7</c:v>
                </c:pt>
                <c:pt idx="912">
                  <c:v>1.094000000000022E-7</c:v>
                </c:pt>
                <c:pt idx="913">
                  <c:v>1.094000000000022E-7</c:v>
                </c:pt>
                <c:pt idx="914">
                  <c:v>1.118250000000027E-7</c:v>
                </c:pt>
                <c:pt idx="915">
                  <c:v>1.118250000000027E-7</c:v>
                </c:pt>
                <c:pt idx="916">
                  <c:v>1.118250000000027E-7</c:v>
                </c:pt>
                <c:pt idx="917">
                  <c:v>1.118250000000027E-7</c:v>
                </c:pt>
                <c:pt idx="918">
                  <c:v>1.118250000000027E-7</c:v>
                </c:pt>
                <c:pt idx="919">
                  <c:v>1.118250000000027E-7</c:v>
                </c:pt>
                <c:pt idx="920">
                  <c:v>1.118250000000027E-7</c:v>
                </c:pt>
                <c:pt idx="921">
                  <c:v>1.118250000000027E-7</c:v>
                </c:pt>
                <c:pt idx="922">
                  <c:v>1.118250000000027E-7</c:v>
                </c:pt>
                <c:pt idx="923">
                  <c:v>1.118250000000027E-7</c:v>
                </c:pt>
                <c:pt idx="924">
                  <c:v>1.118250000000027E-7</c:v>
                </c:pt>
                <c:pt idx="925">
                  <c:v>1.118250000000027E-7</c:v>
                </c:pt>
                <c:pt idx="926">
                  <c:v>1.118250000000027E-7</c:v>
                </c:pt>
                <c:pt idx="927">
                  <c:v>1.118250000000027E-7</c:v>
                </c:pt>
                <c:pt idx="928">
                  <c:v>1.118250000000027E-7</c:v>
                </c:pt>
                <c:pt idx="929">
                  <c:v>1.118250000000027E-7</c:v>
                </c:pt>
                <c:pt idx="930">
                  <c:v>1.118250000000027E-7</c:v>
                </c:pt>
                <c:pt idx="931">
                  <c:v>1.118250000000027E-7</c:v>
                </c:pt>
                <c:pt idx="932">
                  <c:v>1.118250000000027E-7</c:v>
                </c:pt>
                <c:pt idx="933">
                  <c:v>1.118250000000027E-7</c:v>
                </c:pt>
                <c:pt idx="934">
                  <c:v>1.118250000000027E-7</c:v>
                </c:pt>
                <c:pt idx="935">
                  <c:v>1.118250000000027E-7</c:v>
                </c:pt>
                <c:pt idx="936">
                  <c:v>1.1330300000000185E-7</c:v>
                </c:pt>
                <c:pt idx="937">
                  <c:v>1.157040000000022E-7</c:v>
                </c:pt>
                <c:pt idx="938">
                  <c:v>1.157040000000022E-7</c:v>
                </c:pt>
                <c:pt idx="939">
                  <c:v>1.157040000000022E-7</c:v>
                </c:pt>
                <c:pt idx="940">
                  <c:v>1.157040000000022E-7</c:v>
                </c:pt>
                <c:pt idx="941">
                  <c:v>1.157040000000022E-7</c:v>
                </c:pt>
                <c:pt idx="942">
                  <c:v>1.157040000000022E-7</c:v>
                </c:pt>
                <c:pt idx="943">
                  <c:v>1.157040000000022E-7</c:v>
                </c:pt>
                <c:pt idx="944">
                  <c:v>1.157040000000022E-7</c:v>
                </c:pt>
                <c:pt idx="945">
                  <c:v>1.157040000000022E-7</c:v>
                </c:pt>
                <c:pt idx="946">
                  <c:v>1.157040000000022E-7</c:v>
                </c:pt>
                <c:pt idx="947">
                  <c:v>1.157040000000022E-7</c:v>
                </c:pt>
                <c:pt idx="948">
                  <c:v>1.157040000000022E-7</c:v>
                </c:pt>
                <c:pt idx="949">
                  <c:v>1.1063200000000181E-7</c:v>
                </c:pt>
                <c:pt idx="950">
                  <c:v>1.1063200000000181E-7</c:v>
                </c:pt>
                <c:pt idx="951">
                  <c:v>1.1063200000000181E-7</c:v>
                </c:pt>
                <c:pt idx="952">
                  <c:v>1.2063200000000139E-7</c:v>
                </c:pt>
                <c:pt idx="953">
                  <c:v>1.2063200000000139E-7</c:v>
                </c:pt>
                <c:pt idx="954">
                  <c:v>1.2063200000000139E-7</c:v>
                </c:pt>
                <c:pt idx="955">
                  <c:v>1.2063200000000139E-7</c:v>
                </c:pt>
                <c:pt idx="956">
                  <c:v>1.1063200000000181E-7</c:v>
                </c:pt>
                <c:pt idx="957">
                  <c:v>1.1063200000000181E-7</c:v>
                </c:pt>
                <c:pt idx="958">
                  <c:v>1.1063200000000181E-7</c:v>
                </c:pt>
                <c:pt idx="959">
                  <c:v>1.1063200000000181E-7</c:v>
                </c:pt>
                <c:pt idx="960">
                  <c:v>1.1063200000000181E-7</c:v>
                </c:pt>
                <c:pt idx="961">
                  <c:v>1.1063200000000181E-7</c:v>
                </c:pt>
                <c:pt idx="962">
                  <c:v>1.1063200000000181E-7</c:v>
                </c:pt>
                <c:pt idx="963">
                  <c:v>1.3063200000000191E-7</c:v>
                </c:pt>
                <c:pt idx="964">
                  <c:v>1.2063200000000139E-7</c:v>
                </c:pt>
                <c:pt idx="965">
                  <c:v>1.2063200000000139E-7</c:v>
                </c:pt>
                <c:pt idx="966">
                  <c:v>1.2063200000000139E-7</c:v>
                </c:pt>
                <c:pt idx="967">
                  <c:v>1.2063200000000139E-7</c:v>
                </c:pt>
                <c:pt idx="968">
                  <c:v>1.2063200000000139E-7</c:v>
                </c:pt>
                <c:pt idx="969">
                  <c:v>1.1855200000000167E-7</c:v>
                </c:pt>
                <c:pt idx="970">
                  <c:v>1.1270000000000185E-7</c:v>
                </c:pt>
                <c:pt idx="971">
                  <c:v>1.1270000000000185E-7</c:v>
                </c:pt>
                <c:pt idx="972">
                  <c:v>1.1270000000000185E-7</c:v>
                </c:pt>
                <c:pt idx="973">
                  <c:v>1.1270000000000185E-7</c:v>
                </c:pt>
                <c:pt idx="974">
                  <c:v>1.1270000000000185E-7</c:v>
                </c:pt>
                <c:pt idx="975">
                  <c:v>1.1270000000000185E-7</c:v>
                </c:pt>
                <c:pt idx="976">
                  <c:v>1.1270000000000185E-7</c:v>
                </c:pt>
                <c:pt idx="977">
                  <c:v>1.1270000000000185E-7</c:v>
                </c:pt>
                <c:pt idx="978">
                  <c:v>1.1270000000000185E-7</c:v>
                </c:pt>
                <c:pt idx="979">
                  <c:v>1.1270000000000185E-7</c:v>
                </c:pt>
                <c:pt idx="980">
                  <c:v>1.1270000000000185E-7</c:v>
                </c:pt>
                <c:pt idx="981">
                  <c:v>1.1270000000000185E-7</c:v>
                </c:pt>
                <c:pt idx="982">
                  <c:v>1.1270000000000185E-7</c:v>
                </c:pt>
                <c:pt idx="983">
                  <c:v>1.1270000000000185E-7</c:v>
                </c:pt>
                <c:pt idx="984">
                  <c:v>1.1270000000000185E-7</c:v>
                </c:pt>
                <c:pt idx="985">
                  <c:v>1.1270000000000185E-7</c:v>
                </c:pt>
                <c:pt idx="986">
                  <c:v>1.1270000000000185E-7</c:v>
                </c:pt>
                <c:pt idx="987">
                  <c:v>1.1270000000000185E-7</c:v>
                </c:pt>
                <c:pt idx="988">
                  <c:v>1.1270000000000185E-7</c:v>
                </c:pt>
                <c:pt idx="989">
                  <c:v>1.1270000000000185E-7</c:v>
                </c:pt>
                <c:pt idx="990">
                  <c:v>1.1270000000000185E-7</c:v>
                </c:pt>
                <c:pt idx="991">
                  <c:v>1.1700800000000288E-7</c:v>
                </c:pt>
                <c:pt idx="992">
                  <c:v>1.1700800000000288E-7</c:v>
                </c:pt>
                <c:pt idx="993">
                  <c:v>1.2419100000000151E-7</c:v>
                </c:pt>
                <c:pt idx="994">
                  <c:v>2.5156500000000142E-7</c:v>
                </c:pt>
                <c:pt idx="995">
                  <c:v>2.360620000000042E-7</c:v>
                </c:pt>
                <c:pt idx="996">
                  <c:v>4.6417000000000832E-7</c:v>
                </c:pt>
                <c:pt idx="997" formatCode="General">
                  <c:v>1.2310600000000021E-4</c:v>
                </c:pt>
                <c:pt idx="998" formatCode="General">
                  <c:v>3.921240000000021E-4</c:v>
                </c:pt>
                <c:pt idx="999" formatCode="General">
                  <c:v>4.8065900000000291E-4</c:v>
                </c:pt>
                <c:pt idx="1000" formatCode="General">
                  <c:v>1.5823600000000112E-3</c:v>
                </c:pt>
                <c:pt idx="1001" formatCode="General">
                  <c:v>2.0378300000000052E-3</c:v>
                </c:pt>
                <c:pt idx="1002" formatCode="General">
                  <c:v>2.1749800000000256E-3</c:v>
                </c:pt>
                <c:pt idx="1003" formatCode="General">
                  <c:v>2.2231100000000411E-3</c:v>
                </c:pt>
                <c:pt idx="1004" formatCode="General">
                  <c:v>2.2898200000000205E-3</c:v>
                </c:pt>
                <c:pt idx="1005" formatCode="General">
                  <c:v>2.2211500000000254E-3</c:v>
                </c:pt>
                <c:pt idx="1006" formatCode="General">
                  <c:v>2.2292900000000274E-3</c:v>
                </c:pt>
                <c:pt idx="1007" formatCode="General">
                  <c:v>2.2646900000000323E-3</c:v>
                </c:pt>
                <c:pt idx="1008" formatCode="General">
                  <c:v>2.3072200000000187E-3</c:v>
                </c:pt>
                <c:pt idx="1009" formatCode="General">
                  <c:v>2.2329699999999999E-3</c:v>
                </c:pt>
                <c:pt idx="1010" formatCode="General">
                  <c:v>2.2487900000000408E-3</c:v>
                </c:pt>
                <c:pt idx="1011" formatCode="General">
                  <c:v>2.2637100000000398E-3</c:v>
                </c:pt>
                <c:pt idx="1012" formatCode="General">
                  <c:v>2.3604500000000066E-3</c:v>
                </c:pt>
                <c:pt idx="1013" formatCode="General">
                  <c:v>2.2710400000000002E-3</c:v>
                </c:pt>
                <c:pt idx="1014" formatCode="General">
                  <c:v>2.2736000000000223E-3</c:v>
                </c:pt>
                <c:pt idx="1015" formatCode="General">
                  <c:v>2.2994600000000088E-3</c:v>
                </c:pt>
                <c:pt idx="1016" formatCode="General">
                  <c:v>2.282770000000026E-3</c:v>
                </c:pt>
                <c:pt idx="1017" formatCode="General">
                  <c:v>2.2605100000000367E-3</c:v>
                </c:pt>
                <c:pt idx="1018" formatCode="General">
                  <c:v>2.3274000000000012E-3</c:v>
                </c:pt>
                <c:pt idx="1019" formatCode="General">
                  <c:v>2.3491000000000184E-3</c:v>
                </c:pt>
                <c:pt idx="1020" formatCode="General">
                  <c:v>2.3283800000000201E-3</c:v>
                </c:pt>
                <c:pt idx="1021" formatCode="General">
                  <c:v>2.2572700000000252E-3</c:v>
                </c:pt>
                <c:pt idx="1022" formatCode="General">
                  <c:v>2.2952200000000218E-3</c:v>
                </c:pt>
                <c:pt idx="1023" formatCode="General">
                  <c:v>2.4083600000000234E-3</c:v>
                </c:pt>
                <c:pt idx="1024" formatCode="General">
                  <c:v>2.3272200000000192E-3</c:v>
                </c:pt>
                <c:pt idx="1025" formatCode="General">
                  <c:v>2.2681100000000393E-3</c:v>
                </c:pt>
                <c:pt idx="1026" formatCode="General">
                  <c:v>2.3498600000000001E-3</c:v>
                </c:pt>
                <c:pt idx="1027" formatCode="General">
                  <c:v>2.3749600000000002E-3</c:v>
                </c:pt>
                <c:pt idx="1028" formatCode="General">
                  <c:v>2.2780900000000277E-3</c:v>
                </c:pt>
                <c:pt idx="1029" formatCode="General">
                  <c:v>2.3039700000000219E-3</c:v>
                </c:pt>
                <c:pt idx="1030" formatCode="General">
                  <c:v>2.3422499999999971E-3</c:v>
                </c:pt>
                <c:pt idx="1031" formatCode="General">
                  <c:v>2.3660999999999999E-3</c:v>
                </c:pt>
                <c:pt idx="1032" formatCode="General">
                  <c:v>2.3465000000000083E-3</c:v>
                </c:pt>
                <c:pt idx="1033" formatCode="General">
                  <c:v>2.2953000000000201E-3</c:v>
                </c:pt>
                <c:pt idx="1034" formatCode="General">
                  <c:v>2.3226100000000001E-3</c:v>
                </c:pt>
                <c:pt idx="1035" formatCode="General">
                  <c:v>2.3525399999999998E-3</c:v>
                </c:pt>
                <c:pt idx="1036" formatCode="General">
                  <c:v>2.3052599999999978E-3</c:v>
                </c:pt>
                <c:pt idx="1037" formatCode="General">
                  <c:v>2.3695900000000256E-3</c:v>
                </c:pt>
                <c:pt idx="1038" formatCode="General">
                  <c:v>2.3702100000000002E-3</c:v>
                </c:pt>
                <c:pt idx="1039" formatCode="General">
                  <c:v>2.3768299999999977E-3</c:v>
                </c:pt>
                <c:pt idx="1040" formatCode="General">
                  <c:v>2.3010600000000002E-3</c:v>
                </c:pt>
                <c:pt idx="1041" formatCode="General">
                  <c:v>2.3045700000000092E-3</c:v>
                </c:pt>
                <c:pt idx="1042" formatCode="General">
                  <c:v>2.3610699999999998E-3</c:v>
                </c:pt>
                <c:pt idx="1043" formatCode="General">
                  <c:v>2.4132000000000012E-3</c:v>
                </c:pt>
                <c:pt idx="1044" formatCode="General">
                  <c:v>2.3601500000000092E-3</c:v>
                </c:pt>
                <c:pt idx="1045" formatCode="General">
                  <c:v>2.3174799999999998E-3</c:v>
                </c:pt>
                <c:pt idx="1046" formatCode="General">
                  <c:v>2.3149700000000052E-3</c:v>
                </c:pt>
                <c:pt idx="1047" formatCode="General">
                  <c:v>2.3090699999999999E-3</c:v>
                </c:pt>
                <c:pt idx="1048" formatCode="General">
                  <c:v>2.3610500000000052E-3</c:v>
                </c:pt>
                <c:pt idx="1049" formatCode="General">
                  <c:v>2.3858700000000052E-3</c:v>
                </c:pt>
                <c:pt idx="1050" formatCode="General">
                  <c:v>2.36286E-3</c:v>
                </c:pt>
                <c:pt idx="1051" formatCode="General">
                  <c:v>2.3945099999999999E-3</c:v>
                </c:pt>
                <c:pt idx="1052" formatCode="General">
                  <c:v>2.4031800000000316E-3</c:v>
                </c:pt>
                <c:pt idx="1053" formatCode="General">
                  <c:v>2.3374000000000012E-3</c:v>
                </c:pt>
                <c:pt idx="1054" formatCode="General">
                  <c:v>2.2980900000000287E-3</c:v>
                </c:pt>
                <c:pt idx="1055" formatCode="General">
                  <c:v>2.3519700000000001E-3</c:v>
                </c:pt>
                <c:pt idx="1056" formatCode="General">
                  <c:v>2.3789200000000092E-3</c:v>
                </c:pt>
                <c:pt idx="1057" formatCode="General">
                  <c:v>2.405060000000007E-3</c:v>
                </c:pt>
                <c:pt idx="1058" formatCode="General">
                  <c:v>2.38352000000003E-3</c:v>
                </c:pt>
                <c:pt idx="1059" formatCode="General">
                  <c:v>2.3339699999999999E-3</c:v>
                </c:pt>
                <c:pt idx="1060" formatCode="General">
                  <c:v>2.3598999999999981E-3</c:v>
                </c:pt>
                <c:pt idx="1061" formatCode="General">
                  <c:v>2.3669600000000052E-3</c:v>
                </c:pt>
                <c:pt idx="1062" formatCode="General">
                  <c:v>2.4149400000000052E-3</c:v>
                </c:pt>
                <c:pt idx="1063" formatCode="General">
                  <c:v>2.4232500000000092E-3</c:v>
                </c:pt>
                <c:pt idx="1064" formatCode="General">
                  <c:v>2.3448100000000088E-3</c:v>
                </c:pt>
                <c:pt idx="1065" formatCode="General">
                  <c:v>2.3974600000000001E-3</c:v>
                </c:pt>
                <c:pt idx="1066" formatCode="General">
                  <c:v>2.3361999999999992E-3</c:v>
                </c:pt>
                <c:pt idx="1067" formatCode="General">
                  <c:v>2.3895600000000097E-3</c:v>
                </c:pt>
                <c:pt idx="1068" formatCode="General">
                  <c:v>2.3919200000000083E-3</c:v>
                </c:pt>
                <c:pt idx="1069" formatCode="General">
                  <c:v>2.3771300000000255E-3</c:v>
                </c:pt>
                <c:pt idx="1070" formatCode="General">
                  <c:v>2.4614300000000196E-3</c:v>
                </c:pt>
                <c:pt idx="1071" formatCode="General">
                  <c:v>2.4261100000000156E-3</c:v>
                </c:pt>
                <c:pt idx="1072" formatCode="General">
                  <c:v>2.3431900000000336E-3</c:v>
                </c:pt>
                <c:pt idx="1073" formatCode="General">
                  <c:v>2.3516699999999971E-3</c:v>
                </c:pt>
                <c:pt idx="1074" formatCode="General">
                  <c:v>2.4382399999999999E-3</c:v>
                </c:pt>
                <c:pt idx="1075" formatCode="General">
                  <c:v>2.4258299999999999E-3</c:v>
                </c:pt>
                <c:pt idx="1076" formatCode="General">
                  <c:v>2.3616399999999999E-3</c:v>
                </c:pt>
                <c:pt idx="1077" formatCode="General">
                  <c:v>2.3651200000000192E-3</c:v>
                </c:pt>
                <c:pt idx="1078" formatCode="General">
                  <c:v>2.448700000000025E-3</c:v>
                </c:pt>
                <c:pt idx="1079" formatCode="General">
                  <c:v>2.4228499999999977E-3</c:v>
                </c:pt>
                <c:pt idx="1080" formatCode="General">
                  <c:v>2.3732499999999982E-3</c:v>
                </c:pt>
                <c:pt idx="1081" formatCode="General">
                  <c:v>2.3461599999999999E-3</c:v>
                </c:pt>
                <c:pt idx="1082" formatCode="General">
                  <c:v>2.4132400000000001E-3</c:v>
                </c:pt>
                <c:pt idx="1083" formatCode="General">
                  <c:v>2.4083700000000238E-3</c:v>
                </c:pt>
                <c:pt idx="1084" formatCode="General">
                  <c:v>2.4476300000000296E-3</c:v>
                </c:pt>
                <c:pt idx="1085" formatCode="General">
                  <c:v>2.3509400000000001E-3</c:v>
                </c:pt>
                <c:pt idx="1086" formatCode="General">
                  <c:v>2.3965100000000001E-3</c:v>
                </c:pt>
                <c:pt idx="1087" formatCode="General">
                  <c:v>2.4080600000000092E-3</c:v>
                </c:pt>
                <c:pt idx="1088" formatCode="General">
                  <c:v>2.5072100000000258E-3</c:v>
                </c:pt>
                <c:pt idx="1089" formatCode="General">
                  <c:v>2.3816699999999998E-3</c:v>
                </c:pt>
                <c:pt idx="1090" formatCode="General">
                  <c:v>2.39894E-3</c:v>
                </c:pt>
                <c:pt idx="1091" formatCode="General">
                  <c:v>2.4091300000000262E-3</c:v>
                </c:pt>
                <c:pt idx="1092" formatCode="General">
                  <c:v>2.4007300000000297E-3</c:v>
                </c:pt>
                <c:pt idx="1093" formatCode="General">
                  <c:v>2.4202500000000088E-3</c:v>
                </c:pt>
                <c:pt idx="1094" formatCode="General">
                  <c:v>2.3931400000000002E-3</c:v>
                </c:pt>
                <c:pt idx="1095" formatCode="General">
                  <c:v>2.4099000000000052E-3</c:v>
                </c:pt>
                <c:pt idx="1096" formatCode="General">
                  <c:v>2.4079600000000232E-3</c:v>
                </c:pt>
                <c:pt idx="1097" formatCode="General">
                  <c:v>2.3880300000000223E-3</c:v>
                </c:pt>
                <c:pt idx="1098" formatCode="General">
                  <c:v>2.3960699999999971E-3</c:v>
                </c:pt>
                <c:pt idx="1099" formatCode="General">
                  <c:v>2.4608200000000215E-3</c:v>
                </c:pt>
                <c:pt idx="1100" formatCode="General">
                  <c:v>2.4744699999999999E-3</c:v>
                </c:pt>
                <c:pt idx="1101" formatCode="General">
                  <c:v>2.4392900000000002E-3</c:v>
                </c:pt>
                <c:pt idx="1102" formatCode="General">
                  <c:v>2.4036800000000191E-3</c:v>
                </c:pt>
                <c:pt idx="1103" formatCode="General">
                  <c:v>2.4229799999999999E-3</c:v>
                </c:pt>
                <c:pt idx="1104" formatCode="General">
                  <c:v>2.4183400000000002E-3</c:v>
                </c:pt>
                <c:pt idx="1105" formatCode="General">
                  <c:v>2.474310000000016E-3</c:v>
                </c:pt>
                <c:pt idx="1106" formatCode="General">
                  <c:v>2.4076599999999998E-3</c:v>
                </c:pt>
                <c:pt idx="1107" formatCode="General">
                  <c:v>2.4034800000000129E-3</c:v>
                </c:pt>
                <c:pt idx="1108" formatCode="General">
                  <c:v>2.4299800000000156E-3</c:v>
                </c:pt>
                <c:pt idx="1109" formatCode="General">
                  <c:v>2.4378899999999998E-3</c:v>
                </c:pt>
                <c:pt idx="1110" formatCode="General">
                  <c:v>2.4344599999999981E-3</c:v>
                </c:pt>
                <c:pt idx="1111" formatCode="General">
                  <c:v>2.4017300000000255E-3</c:v>
                </c:pt>
                <c:pt idx="1112" formatCode="General">
                  <c:v>2.3692299999999999E-3</c:v>
                </c:pt>
                <c:pt idx="1113" formatCode="General">
                  <c:v>2.4117300000000104E-3</c:v>
                </c:pt>
                <c:pt idx="1114" formatCode="General">
                  <c:v>2.4843300000000363E-3</c:v>
                </c:pt>
                <c:pt idx="1115" formatCode="General">
                  <c:v>2.4399199999999999E-3</c:v>
                </c:pt>
                <c:pt idx="1116" formatCode="General">
                  <c:v>2.3756200000000002E-3</c:v>
                </c:pt>
                <c:pt idx="1117" formatCode="General">
                  <c:v>2.3843000000000232E-3</c:v>
                </c:pt>
                <c:pt idx="1118" formatCode="General">
                  <c:v>2.4106700000000002E-3</c:v>
                </c:pt>
                <c:pt idx="1119" formatCode="General">
                  <c:v>2.4322099999999972E-3</c:v>
                </c:pt>
                <c:pt idx="1120" formatCode="General">
                  <c:v>2.4021400000000001E-3</c:v>
                </c:pt>
                <c:pt idx="1121" formatCode="General">
                  <c:v>2.4200900000000223E-3</c:v>
                </c:pt>
                <c:pt idx="1122" formatCode="General">
                  <c:v>2.4622699999999999E-3</c:v>
                </c:pt>
                <c:pt idx="1123" formatCode="General">
                  <c:v>2.4377600000000171E-3</c:v>
                </c:pt>
                <c:pt idx="1124" formatCode="General">
                  <c:v>2.4481300000000323E-3</c:v>
                </c:pt>
                <c:pt idx="1125" formatCode="General">
                  <c:v>2.4132099999999998E-3</c:v>
                </c:pt>
                <c:pt idx="1126" formatCode="General">
                  <c:v>2.4403200000000323E-3</c:v>
                </c:pt>
                <c:pt idx="1127" formatCode="General">
                  <c:v>2.4483800000000291E-3</c:v>
                </c:pt>
                <c:pt idx="1128" formatCode="General">
                  <c:v>2.4708700000000052E-3</c:v>
                </c:pt>
                <c:pt idx="1129" formatCode="General">
                  <c:v>2.4175400000000071E-3</c:v>
                </c:pt>
                <c:pt idx="1130" formatCode="General">
                  <c:v>2.4024799999999998E-3</c:v>
                </c:pt>
                <c:pt idx="1131" formatCode="General">
                  <c:v>2.3770100000000093E-3</c:v>
                </c:pt>
                <c:pt idx="1132" formatCode="General">
                  <c:v>2.4155600000000002E-3</c:v>
                </c:pt>
                <c:pt idx="1133" formatCode="General">
                  <c:v>2.4932800000000174E-3</c:v>
                </c:pt>
                <c:pt idx="1134" formatCode="General">
                  <c:v>2.4543400000000002E-3</c:v>
                </c:pt>
                <c:pt idx="1135" formatCode="General">
                  <c:v>2.4208599999999999E-3</c:v>
                </c:pt>
                <c:pt idx="1136" formatCode="General">
                  <c:v>2.4180100000000052E-3</c:v>
                </c:pt>
                <c:pt idx="1137" formatCode="General">
                  <c:v>2.4186000000000012E-3</c:v>
                </c:pt>
                <c:pt idx="1138" formatCode="General">
                  <c:v>2.4355300000000117E-3</c:v>
                </c:pt>
                <c:pt idx="1139" formatCode="General">
                  <c:v>2.4467800000000112E-3</c:v>
                </c:pt>
                <c:pt idx="1140" formatCode="General">
                  <c:v>2.4488100000000174E-3</c:v>
                </c:pt>
                <c:pt idx="1141" formatCode="General">
                  <c:v>2.4075700000000277E-3</c:v>
                </c:pt>
                <c:pt idx="1142" formatCode="General">
                  <c:v>2.4927299999999999E-3</c:v>
                </c:pt>
                <c:pt idx="1143" formatCode="General">
                  <c:v>2.4459500000000088E-3</c:v>
                </c:pt>
                <c:pt idx="1144" formatCode="General">
                  <c:v>2.3977200000000229E-3</c:v>
                </c:pt>
                <c:pt idx="1145" formatCode="General">
                  <c:v>2.4491700000000196E-3</c:v>
                </c:pt>
                <c:pt idx="1146" formatCode="General">
                  <c:v>2.4735500000000092E-3</c:v>
                </c:pt>
                <c:pt idx="1147" formatCode="General">
                  <c:v>2.4691200000000286E-3</c:v>
                </c:pt>
                <c:pt idx="1148" formatCode="General">
                  <c:v>2.4725200000000097E-3</c:v>
                </c:pt>
                <c:pt idx="1149" formatCode="General">
                  <c:v>2.4164599999999927E-3</c:v>
                </c:pt>
                <c:pt idx="1150" formatCode="General">
                  <c:v>2.3621400000000052E-3</c:v>
                </c:pt>
                <c:pt idx="1151" formatCode="General">
                  <c:v>2.4753200000000052E-3</c:v>
                </c:pt>
                <c:pt idx="1152" formatCode="General">
                  <c:v>2.4430800000000237E-3</c:v>
                </c:pt>
                <c:pt idx="1153" formatCode="General">
                  <c:v>2.4566100000000001E-3</c:v>
                </c:pt>
                <c:pt idx="1154" formatCode="General">
                  <c:v>2.4558499999999977E-3</c:v>
                </c:pt>
                <c:pt idx="1155" formatCode="General">
                  <c:v>2.4209000000000205E-3</c:v>
                </c:pt>
                <c:pt idx="1156" formatCode="General">
                  <c:v>2.4460699999999998E-3</c:v>
                </c:pt>
                <c:pt idx="1157" formatCode="General">
                  <c:v>2.4677900000000339E-3</c:v>
                </c:pt>
                <c:pt idx="1158" formatCode="General">
                  <c:v>2.3914200000000052E-3</c:v>
                </c:pt>
                <c:pt idx="1159" formatCode="General">
                  <c:v>2.3503500000000002E-3</c:v>
                </c:pt>
                <c:pt idx="1160" formatCode="General">
                  <c:v>2.4156099999999982E-3</c:v>
                </c:pt>
                <c:pt idx="1161" formatCode="General">
                  <c:v>2.4665900000000228E-3</c:v>
                </c:pt>
                <c:pt idx="1162" formatCode="General">
                  <c:v>2.4721100000000052E-3</c:v>
                </c:pt>
                <c:pt idx="1163" formatCode="General">
                  <c:v>2.4754800000000052E-3</c:v>
                </c:pt>
                <c:pt idx="1164" formatCode="General">
                  <c:v>2.3627300000000143E-3</c:v>
                </c:pt>
                <c:pt idx="1165" formatCode="General">
                  <c:v>2.4551799999999999E-3</c:v>
                </c:pt>
                <c:pt idx="1166" formatCode="General">
                  <c:v>2.4320699999999971E-3</c:v>
                </c:pt>
                <c:pt idx="1167" formatCode="General">
                  <c:v>2.4506799999999998E-3</c:v>
                </c:pt>
                <c:pt idx="1168" formatCode="General">
                  <c:v>2.4321600000000001E-3</c:v>
                </c:pt>
                <c:pt idx="1169" formatCode="General">
                  <c:v>2.4040800000000207E-3</c:v>
                </c:pt>
                <c:pt idx="1170" formatCode="General">
                  <c:v>2.4418800000000052E-3</c:v>
                </c:pt>
                <c:pt idx="1171" formatCode="General">
                  <c:v>2.4657600000000117E-3</c:v>
                </c:pt>
                <c:pt idx="1172" formatCode="General">
                  <c:v>2.4597600000000066E-3</c:v>
                </c:pt>
                <c:pt idx="1173" formatCode="General">
                  <c:v>2.4176800000000075E-3</c:v>
                </c:pt>
                <c:pt idx="1174" formatCode="General">
                  <c:v>2.4938800000000052E-3</c:v>
                </c:pt>
                <c:pt idx="1175" formatCode="General">
                  <c:v>2.4336900000000092E-3</c:v>
                </c:pt>
                <c:pt idx="1176" formatCode="General">
                  <c:v>2.4881400000000215E-3</c:v>
                </c:pt>
                <c:pt idx="1177" formatCode="General">
                  <c:v>2.4451800000000255E-3</c:v>
                </c:pt>
                <c:pt idx="1178" formatCode="General">
                  <c:v>2.3852299999999999E-3</c:v>
                </c:pt>
                <c:pt idx="1179" formatCode="General">
                  <c:v>2.4149599999999998E-3</c:v>
                </c:pt>
                <c:pt idx="1180" formatCode="General">
                  <c:v>2.503830000000028E-3</c:v>
                </c:pt>
                <c:pt idx="1181" formatCode="General">
                  <c:v>2.5122499999999971E-3</c:v>
                </c:pt>
                <c:pt idx="1182" formatCode="General">
                  <c:v>2.45626E-3</c:v>
                </c:pt>
                <c:pt idx="1183" formatCode="General">
                  <c:v>2.3741800000000052E-3</c:v>
                </c:pt>
                <c:pt idx="1184" formatCode="General">
                  <c:v>2.4113900000000102E-3</c:v>
                </c:pt>
                <c:pt idx="1185" formatCode="General">
                  <c:v>2.4807200000000296E-3</c:v>
                </c:pt>
                <c:pt idx="1186" formatCode="General">
                  <c:v>2.4364599999999927E-3</c:v>
                </c:pt>
                <c:pt idx="1187" formatCode="General">
                  <c:v>2.4658599999999998E-3</c:v>
                </c:pt>
                <c:pt idx="1188" formatCode="General">
                  <c:v>2.5103800000000234E-3</c:v>
                </c:pt>
                <c:pt idx="1189" formatCode="General">
                  <c:v>2.4572000000000088E-3</c:v>
                </c:pt>
                <c:pt idx="1190" formatCode="General">
                  <c:v>2.4571600000000129E-3</c:v>
                </c:pt>
                <c:pt idx="1191" formatCode="General">
                  <c:v>2.4396800000000001E-3</c:v>
                </c:pt>
                <c:pt idx="1192" formatCode="General">
                  <c:v>2.4119699999999998E-3</c:v>
                </c:pt>
                <c:pt idx="1193" formatCode="General">
                  <c:v>2.4617900000000244E-3</c:v>
                </c:pt>
                <c:pt idx="1194" formatCode="General">
                  <c:v>2.5136700000000052E-3</c:v>
                </c:pt>
                <c:pt idx="1195" formatCode="General">
                  <c:v>2.4818499999999981E-3</c:v>
                </c:pt>
                <c:pt idx="1196" formatCode="General">
                  <c:v>2.3974700000000083E-3</c:v>
                </c:pt>
                <c:pt idx="1197" formatCode="General">
                  <c:v>2.4174700000000071E-3</c:v>
                </c:pt>
                <c:pt idx="1198" formatCode="General">
                  <c:v>2.4667600000000088E-3</c:v>
                </c:pt>
                <c:pt idx="1199" formatCode="General">
                  <c:v>2.4674300000000295E-3</c:v>
                </c:pt>
                <c:pt idx="1200" formatCode="General">
                  <c:v>2.4729800000000066E-3</c:v>
                </c:pt>
                <c:pt idx="1201" formatCode="General">
                  <c:v>2.4834400000000052E-3</c:v>
                </c:pt>
                <c:pt idx="1202" formatCode="General">
                  <c:v>2.4760799999999981E-3</c:v>
                </c:pt>
                <c:pt idx="1203" formatCode="General">
                  <c:v>2.4659500000000093E-3</c:v>
                </c:pt>
                <c:pt idx="1204" formatCode="General">
                  <c:v>2.4310099999999982E-3</c:v>
                </c:pt>
                <c:pt idx="1205" formatCode="General">
                  <c:v>2.4405100000000259E-3</c:v>
                </c:pt>
                <c:pt idx="1206" formatCode="General">
                  <c:v>2.4437600000000274E-3</c:v>
                </c:pt>
                <c:pt idx="1207" formatCode="General">
                  <c:v>2.4898099999999999E-3</c:v>
                </c:pt>
                <c:pt idx="1208" formatCode="General">
                  <c:v>2.4787900000000219E-3</c:v>
                </c:pt>
                <c:pt idx="1209" formatCode="General">
                  <c:v>2.4600500000000092E-3</c:v>
                </c:pt>
                <c:pt idx="1210" formatCode="General">
                  <c:v>2.4351900000000107E-3</c:v>
                </c:pt>
                <c:pt idx="1211" formatCode="General">
                  <c:v>2.4781300000000237E-3</c:v>
                </c:pt>
                <c:pt idx="1212" formatCode="General">
                  <c:v>2.4819900000000259E-3</c:v>
                </c:pt>
                <c:pt idx="1213" formatCode="General">
                  <c:v>2.5158200000000002E-3</c:v>
                </c:pt>
                <c:pt idx="1214" formatCode="General">
                  <c:v>2.4506799999999998E-3</c:v>
                </c:pt>
                <c:pt idx="1215" formatCode="General">
                  <c:v>2.4399800000000052E-3</c:v>
                </c:pt>
                <c:pt idx="1216" formatCode="General">
                  <c:v>2.5266400000000001E-3</c:v>
                </c:pt>
                <c:pt idx="1217" formatCode="General">
                  <c:v>2.4553499999999998E-3</c:v>
                </c:pt>
                <c:pt idx="1218" formatCode="General">
                  <c:v>2.4328699999999967E-3</c:v>
                </c:pt>
                <c:pt idx="1219" formatCode="General">
                  <c:v>2.4941300000000258E-3</c:v>
                </c:pt>
                <c:pt idx="1220" formatCode="General">
                  <c:v>2.4660799999999998E-3</c:v>
                </c:pt>
                <c:pt idx="1221" formatCode="General">
                  <c:v>2.4929399999999999E-3</c:v>
                </c:pt>
                <c:pt idx="1222" formatCode="General">
                  <c:v>2.4586299999999998E-3</c:v>
                </c:pt>
                <c:pt idx="1223" formatCode="General">
                  <c:v>2.47234E-3</c:v>
                </c:pt>
                <c:pt idx="1224" formatCode="General">
                  <c:v>2.4561900000000052E-3</c:v>
                </c:pt>
                <c:pt idx="1225" formatCode="General">
                  <c:v>2.4607700000000236E-3</c:v>
                </c:pt>
                <c:pt idx="1226" formatCode="General">
                  <c:v>2.5137100000000223E-3</c:v>
                </c:pt>
                <c:pt idx="1227" formatCode="General">
                  <c:v>2.5465900000000287E-3</c:v>
                </c:pt>
                <c:pt idx="1228" formatCode="General">
                  <c:v>2.4763699999999999E-3</c:v>
                </c:pt>
                <c:pt idx="1229" formatCode="General">
                  <c:v>2.4722400000000001E-3</c:v>
                </c:pt>
                <c:pt idx="1230" formatCode="General">
                  <c:v>2.4346300000000088E-3</c:v>
                </c:pt>
                <c:pt idx="1231" formatCode="General">
                  <c:v>2.5114600000000001E-3</c:v>
                </c:pt>
                <c:pt idx="1232" formatCode="General">
                  <c:v>2.5171200000000285E-3</c:v>
                </c:pt>
                <c:pt idx="1233" formatCode="General">
                  <c:v>2.4509699999999998E-3</c:v>
                </c:pt>
                <c:pt idx="1234" formatCode="General">
                  <c:v>2.4464400000000002E-3</c:v>
                </c:pt>
                <c:pt idx="1235" formatCode="General">
                  <c:v>2.4647600000000229E-3</c:v>
                </c:pt>
                <c:pt idx="1236" formatCode="General">
                  <c:v>2.5150200000000084E-3</c:v>
                </c:pt>
                <c:pt idx="1237" formatCode="General">
                  <c:v>2.4563100000000002E-3</c:v>
                </c:pt>
                <c:pt idx="1238" formatCode="General">
                  <c:v>2.3971100000000191E-3</c:v>
                </c:pt>
                <c:pt idx="1239" formatCode="General">
                  <c:v>2.4294899999999999E-3</c:v>
                </c:pt>
                <c:pt idx="1240" formatCode="General">
                  <c:v>2.5016600000000002E-3</c:v>
                </c:pt>
                <c:pt idx="1241" formatCode="General">
                  <c:v>2.5012800000000107E-3</c:v>
                </c:pt>
                <c:pt idx="1242" formatCode="General">
                  <c:v>2.4598799999999998E-3</c:v>
                </c:pt>
                <c:pt idx="1243" formatCode="General">
                  <c:v>2.3965700000000002E-3</c:v>
                </c:pt>
                <c:pt idx="1244" formatCode="General">
                  <c:v>2.4139200000000229E-3</c:v>
                </c:pt>
                <c:pt idx="1245" formatCode="General">
                  <c:v>2.5191900000000218E-3</c:v>
                </c:pt>
                <c:pt idx="1246" formatCode="General">
                  <c:v>2.5250100000000207E-3</c:v>
                </c:pt>
                <c:pt idx="1247" formatCode="General">
                  <c:v>2.4676100000000237E-3</c:v>
                </c:pt>
                <c:pt idx="1248" formatCode="General">
                  <c:v>2.4313700000000052E-3</c:v>
                </c:pt>
                <c:pt idx="1249" formatCode="General">
                  <c:v>2.5044300000000254E-3</c:v>
                </c:pt>
                <c:pt idx="1250" formatCode="General">
                  <c:v>2.4504300000000052E-3</c:v>
                </c:pt>
                <c:pt idx="1251" formatCode="General">
                  <c:v>2.4316199999999998E-3</c:v>
                </c:pt>
                <c:pt idx="1252" formatCode="General">
                  <c:v>2.4593699999999998E-3</c:v>
                </c:pt>
                <c:pt idx="1253" formatCode="General">
                  <c:v>2.5035400000000254E-3</c:v>
                </c:pt>
                <c:pt idx="1254" formatCode="General">
                  <c:v>2.5045700000000258E-3</c:v>
                </c:pt>
                <c:pt idx="1255" formatCode="General">
                  <c:v>2.5085100000000284E-3</c:v>
                </c:pt>
                <c:pt idx="1256" formatCode="General">
                  <c:v>2.480750000000022E-3</c:v>
                </c:pt>
                <c:pt idx="1257" formatCode="General">
                  <c:v>2.4304700000000001E-3</c:v>
                </c:pt>
                <c:pt idx="1258" formatCode="General">
                  <c:v>2.4890100000000107E-3</c:v>
                </c:pt>
                <c:pt idx="1259" formatCode="General">
                  <c:v>2.5260899999999999E-3</c:v>
                </c:pt>
                <c:pt idx="1260" formatCode="General">
                  <c:v>2.543760000000029E-3</c:v>
                </c:pt>
                <c:pt idx="1261" formatCode="General">
                  <c:v>2.4579500000000052E-3</c:v>
                </c:pt>
                <c:pt idx="1262" formatCode="General">
                  <c:v>2.4220900000000052E-3</c:v>
                </c:pt>
                <c:pt idx="1263" formatCode="General">
                  <c:v>2.4664299999999999E-3</c:v>
                </c:pt>
                <c:pt idx="1264" formatCode="General">
                  <c:v>2.4852000000000012E-3</c:v>
                </c:pt>
                <c:pt idx="1265" formatCode="General">
                  <c:v>2.4883200000000313E-3</c:v>
                </c:pt>
                <c:pt idx="1266" formatCode="General">
                  <c:v>2.4645100000000295E-3</c:v>
                </c:pt>
                <c:pt idx="1267" formatCode="General">
                  <c:v>2.4854700000000052E-3</c:v>
                </c:pt>
                <c:pt idx="1268" formatCode="General">
                  <c:v>2.5393799999999999E-3</c:v>
                </c:pt>
                <c:pt idx="1269" formatCode="General">
                  <c:v>2.5247500000000196E-3</c:v>
                </c:pt>
                <c:pt idx="1270" formatCode="General">
                  <c:v>2.4514900000000002E-3</c:v>
                </c:pt>
                <c:pt idx="1271" formatCode="General">
                  <c:v>2.4510100000000052E-3</c:v>
                </c:pt>
                <c:pt idx="1272" formatCode="General">
                  <c:v>2.5134000000000011E-3</c:v>
                </c:pt>
                <c:pt idx="1273" formatCode="General">
                  <c:v>2.5446800000000201E-3</c:v>
                </c:pt>
                <c:pt idx="1274" formatCode="General">
                  <c:v>2.5569099999999999E-3</c:v>
                </c:pt>
                <c:pt idx="1275" formatCode="General">
                  <c:v>2.4495000000000215E-3</c:v>
                </c:pt>
                <c:pt idx="1276" formatCode="General">
                  <c:v>2.4435800000000311E-3</c:v>
                </c:pt>
                <c:pt idx="1277" formatCode="General">
                  <c:v>2.482540000000007E-3</c:v>
                </c:pt>
                <c:pt idx="1278" formatCode="General">
                  <c:v>2.4972400000000052E-3</c:v>
                </c:pt>
                <c:pt idx="1279" formatCode="General">
                  <c:v>2.4938899999999999E-3</c:v>
                </c:pt>
                <c:pt idx="1280" formatCode="General">
                  <c:v>2.4972200000000196E-3</c:v>
                </c:pt>
                <c:pt idx="1281" formatCode="General">
                  <c:v>2.5545600000000117E-3</c:v>
                </c:pt>
                <c:pt idx="1282" formatCode="General">
                  <c:v>2.4777100000000218E-3</c:v>
                </c:pt>
                <c:pt idx="1283" formatCode="General">
                  <c:v>2.5217700000000256E-3</c:v>
                </c:pt>
                <c:pt idx="1284" formatCode="General">
                  <c:v>2.4649500000000052E-3</c:v>
                </c:pt>
                <c:pt idx="1285" formatCode="General">
                  <c:v>2.4701100000000223E-3</c:v>
                </c:pt>
                <c:pt idx="1286" formatCode="General">
                  <c:v>2.4862300000000116E-3</c:v>
                </c:pt>
                <c:pt idx="1287" formatCode="General">
                  <c:v>2.5311700000000092E-3</c:v>
                </c:pt>
                <c:pt idx="1288" formatCode="General">
                  <c:v>2.5251300000000321E-3</c:v>
                </c:pt>
                <c:pt idx="1289" formatCode="General">
                  <c:v>2.4784799999999999E-3</c:v>
                </c:pt>
                <c:pt idx="1290" formatCode="General">
                  <c:v>2.4732600000000071E-3</c:v>
                </c:pt>
                <c:pt idx="1291" formatCode="General">
                  <c:v>2.5177700000000229E-3</c:v>
                </c:pt>
                <c:pt idx="1292" formatCode="General">
                  <c:v>2.5023400000000052E-3</c:v>
                </c:pt>
                <c:pt idx="1293" formatCode="General">
                  <c:v>2.5014500000000001E-3</c:v>
                </c:pt>
                <c:pt idx="1294" formatCode="General">
                  <c:v>2.5171300000000345E-3</c:v>
                </c:pt>
                <c:pt idx="1295" formatCode="General">
                  <c:v>2.5285500000000192E-3</c:v>
                </c:pt>
                <c:pt idx="1296" formatCode="General">
                  <c:v>2.5287300000000354E-3</c:v>
                </c:pt>
                <c:pt idx="1297" formatCode="General">
                  <c:v>2.5062600000000002E-3</c:v>
                </c:pt>
                <c:pt idx="1298" formatCode="General">
                  <c:v>2.4714699999999982E-3</c:v>
                </c:pt>
                <c:pt idx="1299" formatCode="General">
                  <c:v>2.5422300000000129E-3</c:v>
                </c:pt>
                <c:pt idx="1300" formatCode="General">
                  <c:v>2.5485900000000363E-3</c:v>
                </c:pt>
                <c:pt idx="1301" formatCode="General">
                  <c:v>2.5068500000000001E-3</c:v>
                </c:pt>
                <c:pt idx="1302" formatCode="General">
                  <c:v>2.4348299999999998E-3</c:v>
                </c:pt>
                <c:pt idx="1303" formatCode="General">
                  <c:v>2.4902700000000002E-3</c:v>
                </c:pt>
                <c:pt idx="1304" formatCode="General">
                  <c:v>2.525520000000028E-3</c:v>
                </c:pt>
                <c:pt idx="1305" formatCode="General">
                  <c:v>2.5486000000000215E-3</c:v>
                </c:pt>
                <c:pt idx="1306" formatCode="General">
                  <c:v>2.4611300000000323E-3</c:v>
                </c:pt>
                <c:pt idx="1307" formatCode="General">
                  <c:v>2.4758200000000001E-3</c:v>
                </c:pt>
                <c:pt idx="1308" formatCode="General">
                  <c:v>2.5197200000000052E-3</c:v>
                </c:pt>
                <c:pt idx="1309" formatCode="General">
                  <c:v>2.4827700000000052E-3</c:v>
                </c:pt>
                <c:pt idx="1310" formatCode="General">
                  <c:v>2.43866E-3</c:v>
                </c:pt>
                <c:pt idx="1311" formatCode="General">
                  <c:v>2.4821800000000191E-3</c:v>
                </c:pt>
                <c:pt idx="1312" formatCode="General">
                  <c:v>2.58076000000003E-3</c:v>
                </c:pt>
                <c:pt idx="1313" formatCode="General">
                  <c:v>2.5502200000000171E-3</c:v>
                </c:pt>
                <c:pt idx="1314" formatCode="General">
                  <c:v>2.3945300000000223E-3</c:v>
                </c:pt>
                <c:pt idx="1315" formatCode="General">
                  <c:v>2.4563900000000088E-3</c:v>
                </c:pt>
                <c:pt idx="1316" formatCode="General">
                  <c:v>2.5018499999999982E-3</c:v>
                </c:pt>
                <c:pt idx="1317" formatCode="General">
                  <c:v>2.5266300000000171E-3</c:v>
                </c:pt>
                <c:pt idx="1318" formatCode="General">
                  <c:v>2.5306000000000052E-3</c:v>
                </c:pt>
                <c:pt idx="1319" formatCode="General">
                  <c:v>2.4656800000000052E-3</c:v>
                </c:pt>
                <c:pt idx="1320" formatCode="General">
                  <c:v>2.480820000000022E-3</c:v>
                </c:pt>
                <c:pt idx="1321" formatCode="General">
                  <c:v>2.5257600000000218E-3</c:v>
                </c:pt>
                <c:pt idx="1322" formatCode="General">
                  <c:v>2.4923100000000002E-3</c:v>
                </c:pt>
                <c:pt idx="1323" formatCode="General">
                  <c:v>2.4834400000000052E-3</c:v>
                </c:pt>
                <c:pt idx="1324" formatCode="General">
                  <c:v>2.5174200000000198E-3</c:v>
                </c:pt>
                <c:pt idx="1325" formatCode="General">
                  <c:v>2.5741100000000201E-3</c:v>
                </c:pt>
                <c:pt idx="1326" formatCode="General">
                  <c:v>2.4717900000000171E-3</c:v>
                </c:pt>
                <c:pt idx="1327" formatCode="General">
                  <c:v>2.4104800000000052E-3</c:v>
                </c:pt>
                <c:pt idx="1328" formatCode="General">
                  <c:v>2.4827600000000092E-3</c:v>
                </c:pt>
                <c:pt idx="1329" formatCode="General">
                  <c:v>2.5562900000000001E-3</c:v>
                </c:pt>
                <c:pt idx="1330" formatCode="General">
                  <c:v>2.568680000000025E-3</c:v>
                </c:pt>
                <c:pt idx="1331" formatCode="General">
                  <c:v>2.4907300000000269E-3</c:v>
                </c:pt>
                <c:pt idx="1332" formatCode="General">
                  <c:v>2.5232800000000301E-3</c:v>
                </c:pt>
                <c:pt idx="1333" formatCode="General">
                  <c:v>2.4929000000000002E-3</c:v>
                </c:pt>
                <c:pt idx="1334" formatCode="General">
                  <c:v>2.47313000000003E-3</c:v>
                </c:pt>
                <c:pt idx="1335" formatCode="General">
                  <c:v>2.5068000000000052E-3</c:v>
                </c:pt>
                <c:pt idx="1336" formatCode="General">
                  <c:v>2.5453100000000267E-3</c:v>
                </c:pt>
                <c:pt idx="1337" formatCode="General">
                  <c:v>2.4960999999999998E-3</c:v>
                </c:pt>
                <c:pt idx="1338" formatCode="General">
                  <c:v>2.4557699999999999E-3</c:v>
                </c:pt>
                <c:pt idx="1339" formatCode="General">
                  <c:v>2.5149500000000075E-3</c:v>
                </c:pt>
                <c:pt idx="1340" formatCode="General">
                  <c:v>2.5425600000000092E-3</c:v>
                </c:pt>
                <c:pt idx="1341" formatCode="General">
                  <c:v>2.5163099999999999E-3</c:v>
                </c:pt>
                <c:pt idx="1342" formatCode="General">
                  <c:v>2.5425000000000191E-3</c:v>
                </c:pt>
                <c:pt idx="1343" formatCode="General">
                  <c:v>2.4966399999999992E-3</c:v>
                </c:pt>
                <c:pt idx="1344" formatCode="General">
                  <c:v>2.4827900000000229E-3</c:v>
                </c:pt>
                <c:pt idx="1345" formatCode="General">
                  <c:v>2.4775100000000269E-3</c:v>
                </c:pt>
                <c:pt idx="1346" formatCode="General">
                  <c:v>2.4775600000000219E-3</c:v>
                </c:pt>
                <c:pt idx="1347" formatCode="General">
                  <c:v>2.58171000000003E-3</c:v>
                </c:pt>
                <c:pt idx="1348" formatCode="General">
                  <c:v>2.4962599999999971E-3</c:v>
                </c:pt>
                <c:pt idx="1349" formatCode="General">
                  <c:v>2.4597700000000052E-3</c:v>
                </c:pt>
                <c:pt idx="1350" formatCode="General">
                  <c:v>2.5265499999999998E-3</c:v>
                </c:pt>
                <c:pt idx="1351" formatCode="General">
                  <c:v>2.4797899999999999E-3</c:v>
                </c:pt>
                <c:pt idx="1352" formatCode="General">
                  <c:v>2.5387000000000183E-3</c:v>
                </c:pt>
                <c:pt idx="1353" formatCode="General">
                  <c:v>2.5237500000000277E-3</c:v>
                </c:pt>
                <c:pt idx="1354" formatCode="General">
                  <c:v>2.5809700000000309E-3</c:v>
                </c:pt>
                <c:pt idx="1355" formatCode="General">
                  <c:v>2.4923300000000174E-3</c:v>
                </c:pt>
                <c:pt idx="1356" formatCode="General">
                  <c:v>2.4468699999999981E-3</c:v>
                </c:pt>
                <c:pt idx="1357" formatCode="General">
                  <c:v>2.4748600000000002E-3</c:v>
                </c:pt>
                <c:pt idx="1358" formatCode="General">
                  <c:v>2.5384600000000002E-3</c:v>
                </c:pt>
                <c:pt idx="1359" formatCode="General">
                  <c:v>2.4785499999999999E-3</c:v>
                </c:pt>
                <c:pt idx="1360" formatCode="General">
                  <c:v>2.4892800000000104E-3</c:v>
                </c:pt>
                <c:pt idx="1361" formatCode="General">
                  <c:v>2.5210100000000206E-3</c:v>
                </c:pt>
                <c:pt idx="1362" formatCode="General">
                  <c:v>2.5067800000000196E-3</c:v>
                </c:pt>
                <c:pt idx="1363" formatCode="General">
                  <c:v>2.4623300000000286E-3</c:v>
                </c:pt>
                <c:pt idx="1364" formatCode="General">
                  <c:v>2.5111800000000117E-3</c:v>
                </c:pt>
                <c:pt idx="1365" formatCode="General">
                  <c:v>2.5794099999999999E-3</c:v>
                </c:pt>
                <c:pt idx="1366" formatCode="General">
                  <c:v>2.5308599999999998E-3</c:v>
                </c:pt>
                <c:pt idx="1367" formatCode="General">
                  <c:v>2.4819100000000229E-3</c:v>
                </c:pt>
                <c:pt idx="1368" formatCode="General">
                  <c:v>2.50752000000004E-3</c:v>
                </c:pt>
                <c:pt idx="1369" formatCode="General">
                  <c:v>2.4696200000000174E-3</c:v>
                </c:pt>
                <c:pt idx="1370" formatCode="General">
                  <c:v>2.5121800000000088E-3</c:v>
                </c:pt>
                <c:pt idx="1371" formatCode="General">
                  <c:v>2.5399300000000197E-3</c:v>
                </c:pt>
                <c:pt idx="1372" formatCode="General">
                  <c:v>2.5300499999999998E-3</c:v>
                </c:pt>
                <c:pt idx="1373" formatCode="General">
                  <c:v>2.5528700000000001E-3</c:v>
                </c:pt>
                <c:pt idx="1374" formatCode="General">
                  <c:v>2.4479900000000318E-3</c:v>
                </c:pt>
                <c:pt idx="1375" formatCode="General">
                  <c:v>2.4862400000000002E-3</c:v>
                </c:pt>
                <c:pt idx="1376" formatCode="General">
                  <c:v>2.5658200000000129E-3</c:v>
                </c:pt>
                <c:pt idx="1377" formatCode="General">
                  <c:v>2.5703600000000211E-3</c:v>
                </c:pt>
                <c:pt idx="1378" formatCode="General">
                  <c:v>2.480830000000025E-3</c:v>
                </c:pt>
                <c:pt idx="1379" formatCode="General">
                  <c:v>2.5002300000000286E-3</c:v>
                </c:pt>
                <c:pt idx="1380" formatCode="General">
                  <c:v>2.4971300000000323E-3</c:v>
                </c:pt>
                <c:pt idx="1381" formatCode="General">
                  <c:v>2.4693499999999999E-3</c:v>
                </c:pt>
                <c:pt idx="1382" formatCode="General">
                  <c:v>2.4832100000000286E-3</c:v>
                </c:pt>
                <c:pt idx="1383" formatCode="General">
                  <c:v>2.5835500000000304E-3</c:v>
                </c:pt>
                <c:pt idx="1384" formatCode="General">
                  <c:v>2.5688100000000129E-3</c:v>
                </c:pt>
                <c:pt idx="1385" formatCode="General">
                  <c:v>2.4785300000000269E-3</c:v>
                </c:pt>
                <c:pt idx="1386" formatCode="General">
                  <c:v>2.4558599999999968E-3</c:v>
                </c:pt>
                <c:pt idx="1387" formatCode="General">
                  <c:v>2.5143000000000188E-3</c:v>
                </c:pt>
                <c:pt idx="1388" formatCode="General">
                  <c:v>2.6163700000000102E-3</c:v>
                </c:pt>
                <c:pt idx="1389" formatCode="General">
                  <c:v>2.570150000000018E-3</c:v>
                </c:pt>
                <c:pt idx="1390" formatCode="General">
                  <c:v>2.4861200000000196E-3</c:v>
                </c:pt>
                <c:pt idx="1391" formatCode="General">
                  <c:v>2.4988100000000002E-3</c:v>
                </c:pt>
                <c:pt idx="1392" formatCode="General">
                  <c:v>2.5225200000000255E-3</c:v>
                </c:pt>
                <c:pt idx="1393" formatCode="General">
                  <c:v>2.544790000000035E-3</c:v>
                </c:pt>
                <c:pt idx="1394" formatCode="General">
                  <c:v>2.5342500000000052E-3</c:v>
                </c:pt>
                <c:pt idx="1395" formatCode="General">
                  <c:v>2.5394599999999982E-3</c:v>
                </c:pt>
                <c:pt idx="1396" formatCode="General">
                  <c:v>2.5521300000000201E-3</c:v>
                </c:pt>
                <c:pt idx="1397" formatCode="General">
                  <c:v>2.5014000000000052E-3</c:v>
                </c:pt>
                <c:pt idx="1398" formatCode="General">
                  <c:v>2.4597500000000001E-3</c:v>
                </c:pt>
                <c:pt idx="1399" formatCode="General">
                  <c:v>2.5799600000000092E-3</c:v>
                </c:pt>
                <c:pt idx="1400" formatCode="General">
                  <c:v>2.510520000000026E-3</c:v>
                </c:pt>
                <c:pt idx="1401" formatCode="General">
                  <c:v>2.4828599999999982E-3</c:v>
                </c:pt>
                <c:pt idx="1402" formatCode="General">
                  <c:v>2.5429700000000116E-3</c:v>
                </c:pt>
                <c:pt idx="1403" formatCode="General">
                  <c:v>2.5227800000000196E-3</c:v>
                </c:pt>
                <c:pt idx="1404" formatCode="General">
                  <c:v>2.5478700000000237E-3</c:v>
                </c:pt>
                <c:pt idx="1405" formatCode="General">
                  <c:v>2.4680400000000012E-3</c:v>
                </c:pt>
                <c:pt idx="1406" formatCode="General">
                  <c:v>2.5625600000000197E-3</c:v>
                </c:pt>
                <c:pt idx="1407" formatCode="General">
                  <c:v>2.6114100000000002E-3</c:v>
                </c:pt>
                <c:pt idx="1408" formatCode="General">
                  <c:v>2.5287300000000354E-3</c:v>
                </c:pt>
                <c:pt idx="1409" formatCode="General">
                  <c:v>2.4996699999999981E-3</c:v>
                </c:pt>
                <c:pt idx="1410" formatCode="General">
                  <c:v>2.504100000000029E-3</c:v>
                </c:pt>
                <c:pt idx="1411" formatCode="General">
                  <c:v>2.4928399999999988E-3</c:v>
                </c:pt>
                <c:pt idx="1412" formatCode="General">
                  <c:v>2.5628100000000052E-3</c:v>
                </c:pt>
                <c:pt idx="1413" formatCode="General">
                  <c:v>2.4799000000000002E-3</c:v>
                </c:pt>
                <c:pt idx="1414" formatCode="General">
                  <c:v>2.5440900000000301E-3</c:v>
                </c:pt>
                <c:pt idx="1415" formatCode="General">
                  <c:v>2.5182700000000052E-3</c:v>
                </c:pt>
                <c:pt idx="1416" formatCode="General">
                  <c:v>2.5022500000000001E-3</c:v>
                </c:pt>
                <c:pt idx="1417" formatCode="General">
                  <c:v>2.5077700000000298E-3</c:v>
                </c:pt>
                <c:pt idx="1418" formatCode="General">
                  <c:v>2.6057700000000255E-3</c:v>
                </c:pt>
                <c:pt idx="1419" formatCode="General">
                  <c:v>2.6228200000000183E-3</c:v>
                </c:pt>
                <c:pt idx="1420" formatCode="General">
                  <c:v>2.4868500000000001E-3</c:v>
                </c:pt>
                <c:pt idx="1421" formatCode="General">
                  <c:v>2.4924299999999982E-3</c:v>
                </c:pt>
                <c:pt idx="1422" formatCode="General">
                  <c:v>2.5622700000000075E-3</c:v>
                </c:pt>
                <c:pt idx="1423" formatCode="General">
                  <c:v>2.5002000000000218E-3</c:v>
                </c:pt>
                <c:pt idx="1424" formatCode="General">
                  <c:v>2.5200800000000265E-3</c:v>
                </c:pt>
                <c:pt idx="1425" formatCode="General">
                  <c:v>2.4999499999999982E-3</c:v>
                </c:pt>
                <c:pt idx="1426" formatCode="General">
                  <c:v>2.4774900000000214E-3</c:v>
                </c:pt>
                <c:pt idx="1427" formatCode="General">
                  <c:v>2.5450500000000092E-3</c:v>
                </c:pt>
                <c:pt idx="1428" formatCode="General">
                  <c:v>2.5404200000000237E-3</c:v>
                </c:pt>
                <c:pt idx="1429" formatCode="General">
                  <c:v>2.5152500000000001E-3</c:v>
                </c:pt>
                <c:pt idx="1430" formatCode="General">
                  <c:v>2.4547599999999998E-3</c:v>
                </c:pt>
                <c:pt idx="1431" formatCode="General">
                  <c:v>2.5096000000000012E-3</c:v>
                </c:pt>
                <c:pt idx="1432" formatCode="General">
                  <c:v>2.55244E-3</c:v>
                </c:pt>
                <c:pt idx="1433" formatCode="General">
                  <c:v>2.6159000000000052E-3</c:v>
                </c:pt>
                <c:pt idx="1434" formatCode="General">
                  <c:v>2.5430900000000308E-3</c:v>
                </c:pt>
                <c:pt idx="1435" formatCode="General">
                  <c:v>2.4707400000000012E-3</c:v>
                </c:pt>
                <c:pt idx="1436" formatCode="General">
                  <c:v>2.461990000000025E-3</c:v>
                </c:pt>
                <c:pt idx="1437" formatCode="General">
                  <c:v>2.5363100000000052E-3</c:v>
                </c:pt>
                <c:pt idx="1438" formatCode="General">
                  <c:v>2.5657500000000129E-3</c:v>
                </c:pt>
                <c:pt idx="1439" formatCode="General">
                  <c:v>2.6065600000000221E-3</c:v>
                </c:pt>
                <c:pt idx="1440" formatCode="General">
                  <c:v>2.5355400000000002E-3</c:v>
                </c:pt>
                <c:pt idx="1441" formatCode="General">
                  <c:v>2.5304600000000052E-3</c:v>
                </c:pt>
                <c:pt idx="1442" formatCode="General">
                  <c:v>2.5458700000000052E-3</c:v>
                </c:pt>
                <c:pt idx="1443" formatCode="General">
                  <c:v>2.5309799999999999E-3</c:v>
                </c:pt>
                <c:pt idx="1444" formatCode="General">
                  <c:v>2.6297700000000286E-3</c:v>
                </c:pt>
                <c:pt idx="1445" formatCode="General">
                  <c:v>2.5576200000000187E-3</c:v>
                </c:pt>
                <c:pt idx="1446" formatCode="General">
                  <c:v>2.5998699999999998E-3</c:v>
                </c:pt>
                <c:pt idx="1447" formatCode="General">
                  <c:v>2.6134400000000012E-3</c:v>
                </c:pt>
                <c:pt idx="1448" formatCode="General">
                  <c:v>2.5758299999999999E-3</c:v>
                </c:pt>
                <c:pt idx="1449" formatCode="General">
                  <c:v>2.5719599999999999E-3</c:v>
                </c:pt>
                <c:pt idx="1450" formatCode="General">
                  <c:v>2.5492900000000191E-3</c:v>
                </c:pt>
                <c:pt idx="1451" formatCode="General">
                  <c:v>2.5813200000000336E-3</c:v>
                </c:pt>
                <c:pt idx="1452" formatCode="General">
                  <c:v>2.5555200000000129E-3</c:v>
                </c:pt>
                <c:pt idx="1453" formatCode="General">
                  <c:v>2.56009000000003E-3</c:v>
                </c:pt>
                <c:pt idx="1454" formatCode="General">
                  <c:v>2.5971600000000246E-3</c:v>
                </c:pt>
                <c:pt idx="1455" formatCode="General">
                  <c:v>2.5829100000000229E-3</c:v>
                </c:pt>
                <c:pt idx="1456" formatCode="General">
                  <c:v>2.6018100000000112E-3</c:v>
                </c:pt>
                <c:pt idx="1457" formatCode="General">
                  <c:v>2.4992800000000052E-3</c:v>
                </c:pt>
                <c:pt idx="1458" formatCode="General">
                  <c:v>2.5265700000000192E-3</c:v>
                </c:pt>
                <c:pt idx="1459" formatCode="General">
                  <c:v>2.5703600000000211E-3</c:v>
                </c:pt>
                <c:pt idx="1460" formatCode="General">
                  <c:v>2.5833500000000298E-3</c:v>
                </c:pt>
                <c:pt idx="1461" formatCode="General">
                  <c:v>2.5968900000000001E-3</c:v>
                </c:pt>
                <c:pt idx="1462" formatCode="General">
                  <c:v>2.5232100000000296E-3</c:v>
                </c:pt>
                <c:pt idx="1463" formatCode="General">
                  <c:v>2.5300600000000002E-3</c:v>
                </c:pt>
                <c:pt idx="1464" formatCode="General">
                  <c:v>2.5203200000000325E-3</c:v>
                </c:pt>
                <c:pt idx="1465" formatCode="General">
                  <c:v>2.5554599999999981E-3</c:v>
                </c:pt>
                <c:pt idx="1466" formatCode="General">
                  <c:v>2.5626099999999999E-3</c:v>
                </c:pt>
                <c:pt idx="1467" formatCode="General">
                  <c:v>2.5158000000000012E-3</c:v>
                </c:pt>
                <c:pt idx="1468" formatCode="General">
                  <c:v>2.6169499999999998E-3</c:v>
                </c:pt>
                <c:pt idx="1469" formatCode="General">
                  <c:v>2.5632400000000191E-3</c:v>
                </c:pt>
                <c:pt idx="1470" formatCode="General">
                  <c:v>2.5652700000000092E-3</c:v>
                </c:pt>
                <c:pt idx="1471" formatCode="General">
                  <c:v>2.5397000000000097E-3</c:v>
                </c:pt>
                <c:pt idx="1472" formatCode="General">
                  <c:v>2.509220000000013E-3</c:v>
                </c:pt>
                <c:pt idx="1473" formatCode="General">
                  <c:v>2.5425700000000196E-3</c:v>
                </c:pt>
                <c:pt idx="1474" formatCode="General">
                  <c:v>2.5827800000000232E-3</c:v>
                </c:pt>
                <c:pt idx="1475" formatCode="General">
                  <c:v>2.5942600000000071E-3</c:v>
                </c:pt>
                <c:pt idx="1476" formatCode="General">
                  <c:v>2.5699100000000259E-3</c:v>
                </c:pt>
                <c:pt idx="1477" formatCode="General">
                  <c:v>2.5256599999999999E-3</c:v>
                </c:pt>
                <c:pt idx="1478" formatCode="General">
                  <c:v>2.5410300000000201E-3</c:v>
                </c:pt>
                <c:pt idx="1479" formatCode="General">
                  <c:v>2.5614600000000098E-3</c:v>
                </c:pt>
                <c:pt idx="1480" formatCode="General">
                  <c:v>2.5486100000000223E-3</c:v>
                </c:pt>
                <c:pt idx="1481" formatCode="General">
                  <c:v>2.5982700000000093E-3</c:v>
                </c:pt>
                <c:pt idx="1482" formatCode="General">
                  <c:v>2.5964E-3</c:v>
                </c:pt>
                <c:pt idx="1483" formatCode="General">
                  <c:v>2.5383800000000232E-3</c:v>
                </c:pt>
                <c:pt idx="1484" formatCode="General">
                  <c:v>2.5981400000000092E-3</c:v>
                </c:pt>
                <c:pt idx="1485" formatCode="General">
                  <c:v>2.521150000000021E-3</c:v>
                </c:pt>
                <c:pt idx="1486" formatCode="General">
                  <c:v>2.5027300000000255E-3</c:v>
                </c:pt>
                <c:pt idx="1487" formatCode="General">
                  <c:v>2.5768800000000001E-3</c:v>
                </c:pt>
                <c:pt idx="1488" formatCode="General">
                  <c:v>2.5854200000000218E-3</c:v>
                </c:pt>
                <c:pt idx="1489" formatCode="General">
                  <c:v>2.584380000000035E-3</c:v>
                </c:pt>
                <c:pt idx="1490" formatCode="General">
                  <c:v>2.6077700000000348E-3</c:v>
                </c:pt>
                <c:pt idx="1491" formatCode="General">
                  <c:v>2.5068500000000001E-3</c:v>
                </c:pt>
                <c:pt idx="1492" formatCode="General">
                  <c:v>2.5487100000000295E-3</c:v>
                </c:pt>
                <c:pt idx="1493" formatCode="General">
                  <c:v>2.6061100000000286E-3</c:v>
                </c:pt>
                <c:pt idx="1494" formatCode="General">
                  <c:v>2.581580000000029E-3</c:v>
                </c:pt>
                <c:pt idx="1495" formatCode="General">
                  <c:v>2.6018800000000156E-3</c:v>
                </c:pt>
                <c:pt idx="1496" formatCode="General">
                  <c:v>2.6004400000000012E-3</c:v>
                </c:pt>
                <c:pt idx="1497" formatCode="General">
                  <c:v>2.5801700000000309E-3</c:v>
                </c:pt>
                <c:pt idx="1498" formatCode="General">
                  <c:v>2.5424100000000093E-3</c:v>
                </c:pt>
                <c:pt idx="1499" formatCode="General">
                  <c:v>2.5017600000000152E-3</c:v>
                </c:pt>
                <c:pt idx="1500" formatCode="General">
                  <c:v>2.5916000000000012E-3</c:v>
                </c:pt>
              </c:numCache>
            </c:numRef>
          </c:yVal>
          <c:smooth val="1"/>
        </c:ser>
        <c:ser>
          <c:idx val="0"/>
          <c:order val="1"/>
          <c:tx>
            <c:v>pre-target</c:v>
          </c:tx>
          <c:spPr>
            <a:ln w="254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'Target foil event'!$D$7:$D$1628</c:f>
              <c:numCache>
                <c:formatCode>0.00</c:formatCode>
                <c:ptCount val="1622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  <c:pt idx="43">
                  <c:v>33</c:v>
                </c:pt>
                <c:pt idx="44">
                  <c:v>34</c:v>
                </c:pt>
                <c:pt idx="45">
                  <c:v>35</c:v>
                </c:pt>
                <c:pt idx="46">
                  <c:v>36</c:v>
                </c:pt>
                <c:pt idx="47">
                  <c:v>37</c:v>
                </c:pt>
                <c:pt idx="48">
                  <c:v>38</c:v>
                </c:pt>
                <c:pt idx="49">
                  <c:v>39</c:v>
                </c:pt>
                <c:pt idx="50">
                  <c:v>40</c:v>
                </c:pt>
                <c:pt idx="51">
                  <c:v>41</c:v>
                </c:pt>
                <c:pt idx="52">
                  <c:v>42</c:v>
                </c:pt>
                <c:pt idx="53">
                  <c:v>43</c:v>
                </c:pt>
                <c:pt idx="54">
                  <c:v>44</c:v>
                </c:pt>
                <c:pt idx="55">
                  <c:v>45</c:v>
                </c:pt>
                <c:pt idx="56">
                  <c:v>46</c:v>
                </c:pt>
                <c:pt idx="57">
                  <c:v>47</c:v>
                </c:pt>
                <c:pt idx="58">
                  <c:v>48</c:v>
                </c:pt>
                <c:pt idx="59">
                  <c:v>49</c:v>
                </c:pt>
                <c:pt idx="60">
                  <c:v>50</c:v>
                </c:pt>
                <c:pt idx="61">
                  <c:v>51</c:v>
                </c:pt>
                <c:pt idx="62">
                  <c:v>52</c:v>
                </c:pt>
                <c:pt idx="63">
                  <c:v>53</c:v>
                </c:pt>
                <c:pt idx="64">
                  <c:v>54</c:v>
                </c:pt>
                <c:pt idx="65">
                  <c:v>55</c:v>
                </c:pt>
                <c:pt idx="66">
                  <c:v>56</c:v>
                </c:pt>
                <c:pt idx="67">
                  <c:v>57</c:v>
                </c:pt>
                <c:pt idx="68">
                  <c:v>58</c:v>
                </c:pt>
                <c:pt idx="69">
                  <c:v>59</c:v>
                </c:pt>
                <c:pt idx="70">
                  <c:v>60</c:v>
                </c:pt>
                <c:pt idx="71">
                  <c:v>61</c:v>
                </c:pt>
                <c:pt idx="72">
                  <c:v>62</c:v>
                </c:pt>
                <c:pt idx="73">
                  <c:v>63</c:v>
                </c:pt>
                <c:pt idx="74">
                  <c:v>64</c:v>
                </c:pt>
                <c:pt idx="75">
                  <c:v>65</c:v>
                </c:pt>
                <c:pt idx="76">
                  <c:v>66</c:v>
                </c:pt>
                <c:pt idx="77">
                  <c:v>67</c:v>
                </c:pt>
                <c:pt idx="78">
                  <c:v>68</c:v>
                </c:pt>
                <c:pt idx="79">
                  <c:v>69</c:v>
                </c:pt>
                <c:pt idx="80">
                  <c:v>70</c:v>
                </c:pt>
                <c:pt idx="81">
                  <c:v>71</c:v>
                </c:pt>
                <c:pt idx="82">
                  <c:v>72</c:v>
                </c:pt>
                <c:pt idx="83">
                  <c:v>73</c:v>
                </c:pt>
                <c:pt idx="84">
                  <c:v>74</c:v>
                </c:pt>
                <c:pt idx="85">
                  <c:v>75</c:v>
                </c:pt>
                <c:pt idx="86">
                  <c:v>76</c:v>
                </c:pt>
                <c:pt idx="87">
                  <c:v>77</c:v>
                </c:pt>
                <c:pt idx="88">
                  <c:v>78</c:v>
                </c:pt>
                <c:pt idx="89">
                  <c:v>79</c:v>
                </c:pt>
                <c:pt idx="90">
                  <c:v>80</c:v>
                </c:pt>
                <c:pt idx="91">
                  <c:v>81</c:v>
                </c:pt>
                <c:pt idx="92">
                  <c:v>82</c:v>
                </c:pt>
                <c:pt idx="93">
                  <c:v>83</c:v>
                </c:pt>
                <c:pt idx="94">
                  <c:v>84</c:v>
                </c:pt>
                <c:pt idx="95">
                  <c:v>85</c:v>
                </c:pt>
                <c:pt idx="96">
                  <c:v>86</c:v>
                </c:pt>
                <c:pt idx="97">
                  <c:v>87</c:v>
                </c:pt>
                <c:pt idx="98">
                  <c:v>88</c:v>
                </c:pt>
                <c:pt idx="99">
                  <c:v>89</c:v>
                </c:pt>
                <c:pt idx="100">
                  <c:v>90</c:v>
                </c:pt>
                <c:pt idx="101">
                  <c:v>91</c:v>
                </c:pt>
                <c:pt idx="102">
                  <c:v>92</c:v>
                </c:pt>
                <c:pt idx="103">
                  <c:v>93</c:v>
                </c:pt>
                <c:pt idx="104">
                  <c:v>94</c:v>
                </c:pt>
                <c:pt idx="105">
                  <c:v>95</c:v>
                </c:pt>
                <c:pt idx="106">
                  <c:v>96</c:v>
                </c:pt>
                <c:pt idx="107">
                  <c:v>97</c:v>
                </c:pt>
                <c:pt idx="108">
                  <c:v>98</c:v>
                </c:pt>
                <c:pt idx="109">
                  <c:v>99</c:v>
                </c:pt>
                <c:pt idx="110">
                  <c:v>100</c:v>
                </c:pt>
                <c:pt idx="111">
                  <c:v>101</c:v>
                </c:pt>
                <c:pt idx="112">
                  <c:v>102</c:v>
                </c:pt>
                <c:pt idx="113">
                  <c:v>103</c:v>
                </c:pt>
                <c:pt idx="114">
                  <c:v>104</c:v>
                </c:pt>
                <c:pt idx="115">
                  <c:v>105</c:v>
                </c:pt>
                <c:pt idx="116">
                  <c:v>106</c:v>
                </c:pt>
                <c:pt idx="117">
                  <c:v>107</c:v>
                </c:pt>
                <c:pt idx="118">
                  <c:v>108</c:v>
                </c:pt>
                <c:pt idx="119">
                  <c:v>109</c:v>
                </c:pt>
                <c:pt idx="120">
                  <c:v>110</c:v>
                </c:pt>
                <c:pt idx="121">
                  <c:v>111</c:v>
                </c:pt>
                <c:pt idx="122">
                  <c:v>112</c:v>
                </c:pt>
                <c:pt idx="123">
                  <c:v>113</c:v>
                </c:pt>
                <c:pt idx="124">
                  <c:v>114</c:v>
                </c:pt>
                <c:pt idx="125">
                  <c:v>115</c:v>
                </c:pt>
                <c:pt idx="126">
                  <c:v>116</c:v>
                </c:pt>
                <c:pt idx="127">
                  <c:v>117</c:v>
                </c:pt>
                <c:pt idx="128">
                  <c:v>118</c:v>
                </c:pt>
                <c:pt idx="129">
                  <c:v>119</c:v>
                </c:pt>
                <c:pt idx="130">
                  <c:v>120</c:v>
                </c:pt>
                <c:pt idx="131">
                  <c:v>121</c:v>
                </c:pt>
                <c:pt idx="132">
                  <c:v>122</c:v>
                </c:pt>
                <c:pt idx="133">
                  <c:v>123</c:v>
                </c:pt>
                <c:pt idx="134">
                  <c:v>124</c:v>
                </c:pt>
                <c:pt idx="135">
                  <c:v>125</c:v>
                </c:pt>
                <c:pt idx="136">
                  <c:v>126</c:v>
                </c:pt>
                <c:pt idx="137">
                  <c:v>127</c:v>
                </c:pt>
                <c:pt idx="138">
                  <c:v>128</c:v>
                </c:pt>
                <c:pt idx="139">
                  <c:v>129</c:v>
                </c:pt>
                <c:pt idx="140">
                  <c:v>130</c:v>
                </c:pt>
                <c:pt idx="141">
                  <c:v>131</c:v>
                </c:pt>
                <c:pt idx="142">
                  <c:v>132</c:v>
                </c:pt>
                <c:pt idx="143">
                  <c:v>133</c:v>
                </c:pt>
                <c:pt idx="144">
                  <c:v>134</c:v>
                </c:pt>
                <c:pt idx="145">
                  <c:v>135</c:v>
                </c:pt>
                <c:pt idx="146">
                  <c:v>136</c:v>
                </c:pt>
                <c:pt idx="147">
                  <c:v>137</c:v>
                </c:pt>
                <c:pt idx="148">
                  <c:v>138</c:v>
                </c:pt>
                <c:pt idx="149">
                  <c:v>139</c:v>
                </c:pt>
                <c:pt idx="150">
                  <c:v>140</c:v>
                </c:pt>
                <c:pt idx="151">
                  <c:v>141</c:v>
                </c:pt>
                <c:pt idx="152">
                  <c:v>142</c:v>
                </c:pt>
                <c:pt idx="153">
                  <c:v>143</c:v>
                </c:pt>
                <c:pt idx="154">
                  <c:v>144</c:v>
                </c:pt>
                <c:pt idx="155">
                  <c:v>145</c:v>
                </c:pt>
                <c:pt idx="156">
                  <c:v>146</c:v>
                </c:pt>
                <c:pt idx="157">
                  <c:v>147</c:v>
                </c:pt>
                <c:pt idx="158">
                  <c:v>148</c:v>
                </c:pt>
                <c:pt idx="159">
                  <c:v>149</c:v>
                </c:pt>
                <c:pt idx="160">
                  <c:v>150</c:v>
                </c:pt>
                <c:pt idx="161">
                  <c:v>151</c:v>
                </c:pt>
                <c:pt idx="162">
                  <c:v>152</c:v>
                </c:pt>
                <c:pt idx="163">
                  <c:v>153</c:v>
                </c:pt>
                <c:pt idx="164">
                  <c:v>154</c:v>
                </c:pt>
                <c:pt idx="165">
                  <c:v>155</c:v>
                </c:pt>
                <c:pt idx="166">
                  <c:v>156</c:v>
                </c:pt>
                <c:pt idx="167">
                  <c:v>157</c:v>
                </c:pt>
                <c:pt idx="168">
                  <c:v>158</c:v>
                </c:pt>
                <c:pt idx="169">
                  <c:v>159</c:v>
                </c:pt>
                <c:pt idx="170">
                  <c:v>160</c:v>
                </c:pt>
                <c:pt idx="171">
                  <c:v>161</c:v>
                </c:pt>
                <c:pt idx="172">
                  <c:v>162</c:v>
                </c:pt>
                <c:pt idx="173">
                  <c:v>163</c:v>
                </c:pt>
                <c:pt idx="174">
                  <c:v>164</c:v>
                </c:pt>
                <c:pt idx="175">
                  <c:v>165</c:v>
                </c:pt>
                <c:pt idx="176">
                  <c:v>166</c:v>
                </c:pt>
                <c:pt idx="177">
                  <c:v>167</c:v>
                </c:pt>
                <c:pt idx="178">
                  <c:v>168</c:v>
                </c:pt>
                <c:pt idx="179">
                  <c:v>169</c:v>
                </c:pt>
                <c:pt idx="180">
                  <c:v>170</c:v>
                </c:pt>
                <c:pt idx="181">
                  <c:v>171</c:v>
                </c:pt>
                <c:pt idx="182">
                  <c:v>172</c:v>
                </c:pt>
                <c:pt idx="183">
                  <c:v>173</c:v>
                </c:pt>
                <c:pt idx="184">
                  <c:v>174</c:v>
                </c:pt>
                <c:pt idx="185">
                  <c:v>175</c:v>
                </c:pt>
                <c:pt idx="186">
                  <c:v>176</c:v>
                </c:pt>
                <c:pt idx="187">
                  <c:v>177</c:v>
                </c:pt>
                <c:pt idx="188">
                  <c:v>178</c:v>
                </c:pt>
                <c:pt idx="189">
                  <c:v>179</c:v>
                </c:pt>
                <c:pt idx="190">
                  <c:v>180</c:v>
                </c:pt>
                <c:pt idx="191">
                  <c:v>181</c:v>
                </c:pt>
                <c:pt idx="192">
                  <c:v>182</c:v>
                </c:pt>
                <c:pt idx="193">
                  <c:v>183</c:v>
                </c:pt>
                <c:pt idx="194">
                  <c:v>184</c:v>
                </c:pt>
                <c:pt idx="195">
                  <c:v>185</c:v>
                </c:pt>
                <c:pt idx="196">
                  <c:v>186</c:v>
                </c:pt>
                <c:pt idx="197">
                  <c:v>187</c:v>
                </c:pt>
                <c:pt idx="198">
                  <c:v>188</c:v>
                </c:pt>
                <c:pt idx="199">
                  <c:v>189</c:v>
                </c:pt>
                <c:pt idx="200">
                  <c:v>190</c:v>
                </c:pt>
                <c:pt idx="201">
                  <c:v>191</c:v>
                </c:pt>
                <c:pt idx="202">
                  <c:v>192</c:v>
                </c:pt>
                <c:pt idx="203">
                  <c:v>193</c:v>
                </c:pt>
                <c:pt idx="204">
                  <c:v>194</c:v>
                </c:pt>
                <c:pt idx="205">
                  <c:v>195</c:v>
                </c:pt>
                <c:pt idx="206">
                  <c:v>196</c:v>
                </c:pt>
                <c:pt idx="207">
                  <c:v>197</c:v>
                </c:pt>
                <c:pt idx="208">
                  <c:v>198</c:v>
                </c:pt>
                <c:pt idx="209">
                  <c:v>199</c:v>
                </c:pt>
                <c:pt idx="210">
                  <c:v>200</c:v>
                </c:pt>
                <c:pt idx="211">
                  <c:v>201</c:v>
                </c:pt>
                <c:pt idx="212">
                  <c:v>202</c:v>
                </c:pt>
                <c:pt idx="213">
                  <c:v>203</c:v>
                </c:pt>
                <c:pt idx="214">
                  <c:v>204</c:v>
                </c:pt>
                <c:pt idx="215">
                  <c:v>205</c:v>
                </c:pt>
                <c:pt idx="216">
                  <c:v>206</c:v>
                </c:pt>
                <c:pt idx="217">
                  <c:v>207</c:v>
                </c:pt>
                <c:pt idx="218">
                  <c:v>208</c:v>
                </c:pt>
                <c:pt idx="219">
                  <c:v>209</c:v>
                </c:pt>
                <c:pt idx="220">
                  <c:v>210</c:v>
                </c:pt>
                <c:pt idx="221">
                  <c:v>211</c:v>
                </c:pt>
                <c:pt idx="222">
                  <c:v>212</c:v>
                </c:pt>
                <c:pt idx="223">
                  <c:v>213</c:v>
                </c:pt>
                <c:pt idx="224">
                  <c:v>214</c:v>
                </c:pt>
                <c:pt idx="225">
                  <c:v>215</c:v>
                </c:pt>
                <c:pt idx="226">
                  <c:v>216</c:v>
                </c:pt>
                <c:pt idx="227">
                  <c:v>217</c:v>
                </c:pt>
                <c:pt idx="228">
                  <c:v>218</c:v>
                </c:pt>
                <c:pt idx="229">
                  <c:v>219</c:v>
                </c:pt>
                <c:pt idx="230">
                  <c:v>220</c:v>
                </c:pt>
                <c:pt idx="231">
                  <c:v>221</c:v>
                </c:pt>
                <c:pt idx="232">
                  <c:v>222</c:v>
                </c:pt>
                <c:pt idx="233">
                  <c:v>223</c:v>
                </c:pt>
                <c:pt idx="234">
                  <c:v>224</c:v>
                </c:pt>
                <c:pt idx="235">
                  <c:v>225</c:v>
                </c:pt>
                <c:pt idx="236">
                  <c:v>226</c:v>
                </c:pt>
                <c:pt idx="237">
                  <c:v>227</c:v>
                </c:pt>
                <c:pt idx="238">
                  <c:v>228</c:v>
                </c:pt>
                <c:pt idx="239">
                  <c:v>229</c:v>
                </c:pt>
                <c:pt idx="240">
                  <c:v>230</c:v>
                </c:pt>
                <c:pt idx="241">
                  <c:v>231</c:v>
                </c:pt>
                <c:pt idx="242">
                  <c:v>232</c:v>
                </c:pt>
                <c:pt idx="243">
                  <c:v>233</c:v>
                </c:pt>
                <c:pt idx="244">
                  <c:v>234</c:v>
                </c:pt>
                <c:pt idx="245">
                  <c:v>235</c:v>
                </c:pt>
                <c:pt idx="246">
                  <c:v>236</c:v>
                </c:pt>
                <c:pt idx="247">
                  <c:v>237</c:v>
                </c:pt>
                <c:pt idx="248">
                  <c:v>238</c:v>
                </c:pt>
                <c:pt idx="249">
                  <c:v>239</c:v>
                </c:pt>
                <c:pt idx="250">
                  <c:v>240</c:v>
                </c:pt>
                <c:pt idx="251">
                  <c:v>241</c:v>
                </c:pt>
                <c:pt idx="252">
                  <c:v>242</c:v>
                </c:pt>
                <c:pt idx="253">
                  <c:v>243</c:v>
                </c:pt>
                <c:pt idx="254">
                  <c:v>244</c:v>
                </c:pt>
                <c:pt idx="255">
                  <c:v>245</c:v>
                </c:pt>
                <c:pt idx="256">
                  <c:v>246</c:v>
                </c:pt>
                <c:pt idx="257">
                  <c:v>247</c:v>
                </c:pt>
                <c:pt idx="258">
                  <c:v>248</c:v>
                </c:pt>
                <c:pt idx="259">
                  <c:v>249</c:v>
                </c:pt>
                <c:pt idx="260">
                  <c:v>250</c:v>
                </c:pt>
                <c:pt idx="261">
                  <c:v>251</c:v>
                </c:pt>
                <c:pt idx="262">
                  <c:v>252</c:v>
                </c:pt>
                <c:pt idx="263">
                  <c:v>253</c:v>
                </c:pt>
                <c:pt idx="264">
                  <c:v>254</c:v>
                </c:pt>
                <c:pt idx="265">
                  <c:v>255</c:v>
                </c:pt>
                <c:pt idx="266">
                  <c:v>256</c:v>
                </c:pt>
                <c:pt idx="267">
                  <c:v>257</c:v>
                </c:pt>
                <c:pt idx="268">
                  <c:v>258</c:v>
                </c:pt>
                <c:pt idx="269">
                  <c:v>259</c:v>
                </c:pt>
                <c:pt idx="270">
                  <c:v>260</c:v>
                </c:pt>
                <c:pt idx="271">
                  <c:v>261</c:v>
                </c:pt>
                <c:pt idx="272">
                  <c:v>262</c:v>
                </c:pt>
                <c:pt idx="273">
                  <c:v>263</c:v>
                </c:pt>
                <c:pt idx="274">
                  <c:v>264</c:v>
                </c:pt>
                <c:pt idx="275">
                  <c:v>265</c:v>
                </c:pt>
                <c:pt idx="276">
                  <c:v>266</c:v>
                </c:pt>
                <c:pt idx="277">
                  <c:v>267</c:v>
                </c:pt>
                <c:pt idx="278">
                  <c:v>268</c:v>
                </c:pt>
                <c:pt idx="279">
                  <c:v>269</c:v>
                </c:pt>
                <c:pt idx="280">
                  <c:v>270</c:v>
                </c:pt>
                <c:pt idx="281">
                  <c:v>271</c:v>
                </c:pt>
                <c:pt idx="282">
                  <c:v>272</c:v>
                </c:pt>
                <c:pt idx="283">
                  <c:v>273</c:v>
                </c:pt>
                <c:pt idx="284">
                  <c:v>274</c:v>
                </c:pt>
                <c:pt idx="285">
                  <c:v>275</c:v>
                </c:pt>
                <c:pt idx="286">
                  <c:v>276</c:v>
                </c:pt>
                <c:pt idx="287">
                  <c:v>277</c:v>
                </c:pt>
                <c:pt idx="288">
                  <c:v>278</c:v>
                </c:pt>
                <c:pt idx="289">
                  <c:v>279</c:v>
                </c:pt>
                <c:pt idx="290">
                  <c:v>280</c:v>
                </c:pt>
                <c:pt idx="291">
                  <c:v>281</c:v>
                </c:pt>
                <c:pt idx="292">
                  <c:v>282</c:v>
                </c:pt>
                <c:pt idx="293">
                  <c:v>283</c:v>
                </c:pt>
                <c:pt idx="294">
                  <c:v>284</c:v>
                </c:pt>
                <c:pt idx="295">
                  <c:v>285</c:v>
                </c:pt>
                <c:pt idx="296">
                  <c:v>286</c:v>
                </c:pt>
                <c:pt idx="297">
                  <c:v>287</c:v>
                </c:pt>
                <c:pt idx="298">
                  <c:v>288</c:v>
                </c:pt>
                <c:pt idx="299">
                  <c:v>289</c:v>
                </c:pt>
                <c:pt idx="300">
                  <c:v>290</c:v>
                </c:pt>
                <c:pt idx="301">
                  <c:v>291</c:v>
                </c:pt>
                <c:pt idx="302">
                  <c:v>292</c:v>
                </c:pt>
                <c:pt idx="303">
                  <c:v>293</c:v>
                </c:pt>
                <c:pt idx="304">
                  <c:v>294</c:v>
                </c:pt>
                <c:pt idx="305">
                  <c:v>295</c:v>
                </c:pt>
                <c:pt idx="306">
                  <c:v>296</c:v>
                </c:pt>
                <c:pt idx="307">
                  <c:v>297</c:v>
                </c:pt>
                <c:pt idx="308">
                  <c:v>298</c:v>
                </c:pt>
                <c:pt idx="309">
                  <c:v>299</c:v>
                </c:pt>
                <c:pt idx="310">
                  <c:v>300</c:v>
                </c:pt>
                <c:pt idx="311">
                  <c:v>301</c:v>
                </c:pt>
                <c:pt idx="312">
                  <c:v>302</c:v>
                </c:pt>
                <c:pt idx="313">
                  <c:v>303</c:v>
                </c:pt>
                <c:pt idx="314">
                  <c:v>304</c:v>
                </c:pt>
                <c:pt idx="315">
                  <c:v>305</c:v>
                </c:pt>
                <c:pt idx="316">
                  <c:v>306</c:v>
                </c:pt>
                <c:pt idx="317">
                  <c:v>307</c:v>
                </c:pt>
                <c:pt idx="318">
                  <c:v>308</c:v>
                </c:pt>
                <c:pt idx="319">
                  <c:v>309</c:v>
                </c:pt>
                <c:pt idx="320">
                  <c:v>310</c:v>
                </c:pt>
                <c:pt idx="321">
                  <c:v>311</c:v>
                </c:pt>
                <c:pt idx="322">
                  <c:v>312</c:v>
                </c:pt>
                <c:pt idx="323">
                  <c:v>313</c:v>
                </c:pt>
                <c:pt idx="324">
                  <c:v>314</c:v>
                </c:pt>
                <c:pt idx="325">
                  <c:v>315</c:v>
                </c:pt>
                <c:pt idx="326">
                  <c:v>316</c:v>
                </c:pt>
                <c:pt idx="327">
                  <c:v>317</c:v>
                </c:pt>
                <c:pt idx="328">
                  <c:v>318</c:v>
                </c:pt>
                <c:pt idx="329">
                  <c:v>319</c:v>
                </c:pt>
                <c:pt idx="330">
                  <c:v>320</c:v>
                </c:pt>
                <c:pt idx="331">
                  <c:v>321</c:v>
                </c:pt>
                <c:pt idx="332">
                  <c:v>322</c:v>
                </c:pt>
                <c:pt idx="333">
                  <c:v>323</c:v>
                </c:pt>
                <c:pt idx="334">
                  <c:v>324</c:v>
                </c:pt>
                <c:pt idx="335">
                  <c:v>325</c:v>
                </c:pt>
                <c:pt idx="336">
                  <c:v>326</c:v>
                </c:pt>
                <c:pt idx="337">
                  <c:v>327</c:v>
                </c:pt>
                <c:pt idx="338">
                  <c:v>328</c:v>
                </c:pt>
                <c:pt idx="339">
                  <c:v>329</c:v>
                </c:pt>
                <c:pt idx="340">
                  <c:v>330</c:v>
                </c:pt>
                <c:pt idx="341">
                  <c:v>331</c:v>
                </c:pt>
                <c:pt idx="342">
                  <c:v>332</c:v>
                </c:pt>
                <c:pt idx="343">
                  <c:v>333</c:v>
                </c:pt>
                <c:pt idx="344">
                  <c:v>334</c:v>
                </c:pt>
                <c:pt idx="345">
                  <c:v>335</c:v>
                </c:pt>
                <c:pt idx="346">
                  <c:v>336</c:v>
                </c:pt>
                <c:pt idx="347">
                  <c:v>337</c:v>
                </c:pt>
                <c:pt idx="348">
                  <c:v>338</c:v>
                </c:pt>
                <c:pt idx="349">
                  <c:v>339</c:v>
                </c:pt>
                <c:pt idx="350">
                  <c:v>340</c:v>
                </c:pt>
                <c:pt idx="351">
                  <c:v>341</c:v>
                </c:pt>
                <c:pt idx="352">
                  <c:v>342</c:v>
                </c:pt>
                <c:pt idx="353">
                  <c:v>343</c:v>
                </c:pt>
                <c:pt idx="354">
                  <c:v>344</c:v>
                </c:pt>
                <c:pt idx="355">
                  <c:v>345</c:v>
                </c:pt>
                <c:pt idx="356">
                  <c:v>346</c:v>
                </c:pt>
                <c:pt idx="357">
                  <c:v>347</c:v>
                </c:pt>
                <c:pt idx="358">
                  <c:v>348</c:v>
                </c:pt>
                <c:pt idx="359">
                  <c:v>349</c:v>
                </c:pt>
                <c:pt idx="360">
                  <c:v>350</c:v>
                </c:pt>
                <c:pt idx="361">
                  <c:v>351</c:v>
                </c:pt>
                <c:pt idx="362">
                  <c:v>352</c:v>
                </c:pt>
                <c:pt idx="363">
                  <c:v>353</c:v>
                </c:pt>
                <c:pt idx="364">
                  <c:v>354</c:v>
                </c:pt>
                <c:pt idx="365">
                  <c:v>355</c:v>
                </c:pt>
                <c:pt idx="366">
                  <c:v>356</c:v>
                </c:pt>
                <c:pt idx="367">
                  <c:v>357</c:v>
                </c:pt>
                <c:pt idx="368">
                  <c:v>358</c:v>
                </c:pt>
                <c:pt idx="369">
                  <c:v>359</c:v>
                </c:pt>
                <c:pt idx="370">
                  <c:v>360</c:v>
                </c:pt>
                <c:pt idx="371">
                  <c:v>361</c:v>
                </c:pt>
                <c:pt idx="372">
                  <c:v>362</c:v>
                </c:pt>
                <c:pt idx="373">
                  <c:v>363</c:v>
                </c:pt>
                <c:pt idx="374">
                  <c:v>364</c:v>
                </c:pt>
                <c:pt idx="375">
                  <c:v>365</c:v>
                </c:pt>
                <c:pt idx="376">
                  <c:v>366</c:v>
                </c:pt>
                <c:pt idx="377">
                  <c:v>367</c:v>
                </c:pt>
                <c:pt idx="378">
                  <c:v>368</c:v>
                </c:pt>
                <c:pt idx="379">
                  <c:v>369</c:v>
                </c:pt>
                <c:pt idx="380">
                  <c:v>370</c:v>
                </c:pt>
                <c:pt idx="381">
                  <c:v>371</c:v>
                </c:pt>
                <c:pt idx="382">
                  <c:v>372</c:v>
                </c:pt>
                <c:pt idx="383">
                  <c:v>373</c:v>
                </c:pt>
                <c:pt idx="384">
                  <c:v>374</c:v>
                </c:pt>
                <c:pt idx="385">
                  <c:v>375</c:v>
                </c:pt>
                <c:pt idx="386">
                  <c:v>376</c:v>
                </c:pt>
                <c:pt idx="387">
                  <c:v>377</c:v>
                </c:pt>
                <c:pt idx="388">
                  <c:v>378</c:v>
                </c:pt>
                <c:pt idx="389">
                  <c:v>379</c:v>
                </c:pt>
                <c:pt idx="390">
                  <c:v>380</c:v>
                </c:pt>
                <c:pt idx="391">
                  <c:v>381</c:v>
                </c:pt>
                <c:pt idx="392">
                  <c:v>382</c:v>
                </c:pt>
                <c:pt idx="393">
                  <c:v>383</c:v>
                </c:pt>
                <c:pt idx="394">
                  <c:v>384</c:v>
                </c:pt>
                <c:pt idx="395">
                  <c:v>385</c:v>
                </c:pt>
                <c:pt idx="396">
                  <c:v>386</c:v>
                </c:pt>
                <c:pt idx="397">
                  <c:v>387</c:v>
                </c:pt>
                <c:pt idx="398">
                  <c:v>388</c:v>
                </c:pt>
                <c:pt idx="399">
                  <c:v>389</c:v>
                </c:pt>
                <c:pt idx="400">
                  <c:v>390</c:v>
                </c:pt>
                <c:pt idx="401">
                  <c:v>391</c:v>
                </c:pt>
                <c:pt idx="402">
                  <c:v>392</c:v>
                </c:pt>
                <c:pt idx="403">
                  <c:v>393</c:v>
                </c:pt>
                <c:pt idx="404">
                  <c:v>394</c:v>
                </c:pt>
                <c:pt idx="405">
                  <c:v>395</c:v>
                </c:pt>
                <c:pt idx="406">
                  <c:v>396</c:v>
                </c:pt>
                <c:pt idx="407">
                  <c:v>397</c:v>
                </c:pt>
                <c:pt idx="408">
                  <c:v>398</c:v>
                </c:pt>
                <c:pt idx="409">
                  <c:v>399</c:v>
                </c:pt>
                <c:pt idx="410">
                  <c:v>400</c:v>
                </c:pt>
                <c:pt idx="411">
                  <c:v>401</c:v>
                </c:pt>
                <c:pt idx="412">
                  <c:v>402</c:v>
                </c:pt>
                <c:pt idx="413">
                  <c:v>403</c:v>
                </c:pt>
                <c:pt idx="414">
                  <c:v>404</c:v>
                </c:pt>
                <c:pt idx="415">
                  <c:v>405</c:v>
                </c:pt>
                <c:pt idx="416">
                  <c:v>406</c:v>
                </c:pt>
                <c:pt idx="417">
                  <c:v>407</c:v>
                </c:pt>
                <c:pt idx="418">
                  <c:v>408</c:v>
                </c:pt>
                <c:pt idx="419">
                  <c:v>409</c:v>
                </c:pt>
                <c:pt idx="420">
                  <c:v>410</c:v>
                </c:pt>
                <c:pt idx="421">
                  <c:v>411</c:v>
                </c:pt>
                <c:pt idx="422">
                  <c:v>412</c:v>
                </c:pt>
                <c:pt idx="423">
                  <c:v>413</c:v>
                </c:pt>
                <c:pt idx="424">
                  <c:v>414</c:v>
                </c:pt>
                <c:pt idx="425">
                  <c:v>415</c:v>
                </c:pt>
                <c:pt idx="426">
                  <c:v>416</c:v>
                </c:pt>
                <c:pt idx="427">
                  <c:v>417</c:v>
                </c:pt>
                <c:pt idx="428">
                  <c:v>418</c:v>
                </c:pt>
                <c:pt idx="429">
                  <c:v>419</c:v>
                </c:pt>
                <c:pt idx="430">
                  <c:v>420</c:v>
                </c:pt>
                <c:pt idx="431">
                  <c:v>421</c:v>
                </c:pt>
                <c:pt idx="432">
                  <c:v>422</c:v>
                </c:pt>
                <c:pt idx="433">
                  <c:v>423</c:v>
                </c:pt>
                <c:pt idx="434">
                  <c:v>424</c:v>
                </c:pt>
                <c:pt idx="435">
                  <c:v>425</c:v>
                </c:pt>
                <c:pt idx="436">
                  <c:v>426</c:v>
                </c:pt>
                <c:pt idx="437">
                  <c:v>427</c:v>
                </c:pt>
                <c:pt idx="438">
                  <c:v>428</c:v>
                </c:pt>
                <c:pt idx="439">
                  <c:v>429</c:v>
                </c:pt>
                <c:pt idx="440">
                  <c:v>430</c:v>
                </c:pt>
                <c:pt idx="441">
                  <c:v>431</c:v>
                </c:pt>
                <c:pt idx="442">
                  <c:v>432</c:v>
                </c:pt>
                <c:pt idx="443">
                  <c:v>433</c:v>
                </c:pt>
                <c:pt idx="444">
                  <c:v>434</c:v>
                </c:pt>
                <c:pt idx="445">
                  <c:v>435</c:v>
                </c:pt>
                <c:pt idx="446">
                  <c:v>436</c:v>
                </c:pt>
                <c:pt idx="447">
                  <c:v>437</c:v>
                </c:pt>
                <c:pt idx="448">
                  <c:v>438</c:v>
                </c:pt>
                <c:pt idx="449">
                  <c:v>439</c:v>
                </c:pt>
                <c:pt idx="450">
                  <c:v>440</c:v>
                </c:pt>
                <c:pt idx="451">
                  <c:v>441</c:v>
                </c:pt>
                <c:pt idx="452">
                  <c:v>442</c:v>
                </c:pt>
                <c:pt idx="453">
                  <c:v>443</c:v>
                </c:pt>
                <c:pt idx="454">
                  <c:v>444</c:v>
                </c:pt>
                <c:pt idx="455">
                  <c:v>445</c:v>
                </c:pt>
                <c:pt idx="456">
                  <c:v>446</c:v>
                </c:pt>
                <c:pt idx="457">
                  <c:v>447</c:v>
                </c:pt>
                <c:pt idx="458">
                  <c:v>448</c:v>
                </c:pt>
                <c:pt idx="459">
                  <c:v>449</c:v>
                </c:pt>
                <c:pt idx="460">
                  <c:v>450</c:v>
                </c:pt>
                <c:pt idx="461">
                  <c:v>451</c:v>
                </c:pt>
                <c:pt idx="462">
                  <c:v>452</c:v>
                </c:pt>
                <c:pt idx="463">
                  <c:v>453</c:v>
                </c:pt>
                <c:pt idx="464">
                  <c:v>454</c:v>
                </c:pt>
                <c:pt idx="465">
                  <c:v>455</c:v>
                </c:pt>
                <c:pt idx="466">
                  <c:v>456</c:v>
                </c:pt>
                <c:pt idx="467">
                  <c:v>457</c:v>
                </c:pt>
                <c:pt idx="468">
                  <c:v>458</c:v>
                </c:pt>
                <c:pt idx="469">
                  <c:v>459</c:v>
                </c:pt>
                <c:pt idx="470">
                  <c:v>460</c:v>
                </c:pt>
                <c:pt idx="471">
                  <c:v>461</c:v>
                </c:pt>
                <c:pt idx="472">
                  <c:v>462</c:v>
                </c:pt>
                <c:pt idx="473">
                  <c:v>463</c:v>
                </c:pt>
                <c:pt idx="474">
                  <c:v>464</c:v>
                </c:pt>
                <c:pt idx="475">
                  <c:v>465</c:v>
                </c:pt>
                <c:pt idx="476">
                  <c:v>466</c:v>
                </c:pt>
                <c:pt idx="477">
                  <c:v>467</c:v>
                </c:pt>
                <c:pt idx="478">
                  <c:v>468</c:v>
                </c:pt>
                <c:pt idx="479">
                  <c:v>469</c:v>
                </c:pt>
                <c:pt idx="480">
                  <c:v>470</c:v>
                </c:pt>
                <c:pt idx="481">
                  <c:v>471</c:v>
                </c:pt>
                <c:pt idx="482">
                  <c:v>472</c:v>
                </c:pt>
                <c:pt idx="483">
                  <c:v>473</c:v>
                </c:pt>
                <c:pt idx="484">
                  <c:v>474</c:v>
                </c:pt>
                <c:pt idx="485">
                  <c:v>475</c:v>
                </c:pt>
                <c:pt idx="486">
                  <c:v>476</c:v>
                </c:pt>
                <c:pt idx="487">
                  <c:v>477</c:v>
                </c:pt>
                <c:pt idx="488">
                  <c:v>478</c:v>
                </c:pt>
                <c:pt idx="489">
                  <c:v>479</c:v>
                </c:pt>
                <c:pt idx="490">
                  <c:v>480</c:v>
                </c:pt>
                <c:pt idx="491">
                  <c:v>481</c:v>
                </c:pt>
                <c:pt idx="492">
                  <c:v>482</c:v>
                </c:pt>
                <c:pt idx="493">
                  <c:v>483</c:v>
                </c:pt>
                <c:pt idx="494">
                  <c:v>484</c:v>
                </c:pt>
                <c:pt idx="495">
                  <c:v>485</c:v>
                </c:pt>
                <c:pt idx="496">
                  <c:v>486</c:v>
                </c:pt>
                <c:pt idx="497">
                  <c:v>487</c:v>
                </c:pt>
                <c:pt idx="498">
                  <c:v>488</c:v>
                </c:pt>
                <c:pt idx="499">
                  <c:v>489</c:v>
                </c:pt>
                <c:pt idx="500">
                  <c:v>490</c:v>
                </c:pt>
                <c:pt idx="501">
                  <c:v>491</c:v>
                </c:pt>
                <c:pt idx="502">
                  <c:v>492</c:v>
                </c:pt>
                <c:pt idx="503">
                  <c:v>493</c:v>
                </c:pt>
                <c:pt idx="504">
                  <c:v>494</c:v>
                </c:pt>
                <c:pt idx="505">
                  <c:v>495</c:v>
                </c:pt>
                <c:pt idx="506">
                  <c:v>496</c:v>
                </c:pt>
                <c:pt idx="507">
                  <c:v>497</c:v>
                </c:pt>
                <c:pt idx="508">
                  <c:v>498</c:v>
                </c:pt>
                <c:pt idx="509">
                  <c:v>499</c:v>
                </c:pt>
                <c:pt idx="510">
                  <c:v>500</c:v>
                </c:pt>
                <c:pt idx="511">
                  <c:v>501</c:v>
                </c:pt>
                <c:pt idx="512">
                  <c:v>502</c:v>
                </c:pt>
                <c:pt idx="513">
                  <c:v>503</c:v>
                </c:pt>
                <c:pt idx="514">
                  <c:v>504</c:v>
                </c:pt>
                <c:pt idx="515">
                  <c:v>505</c:v>
                </c:pt>
                <c:pt idx="516">
                  <c:v>506</c:v>
                </c:pt>
                <c:pt idx="517">
                  <c:v>507</c:v>
                </c:pt>
                <c:pt idx="518">
                  <c:v>508</c:v>
                </c:pt>
                <c:pt idx="519">
                  <c:v>509</c:v>
                </c:pt>
                <c:pt idx="520">
                  <c:v>510</c:v>
                </c:pt>
                <c:pt idx="521">
                  <c:v>511</c:v>
                </c:pt>
                <c:pt idx="522">
                  <c:v>512</c:v>
                </c:pt>
                <c:pt idx="523">
                  <c:v>513</c:v>
                </c:pt>
                <c:pt idx="524">
                  <c:v>514</c:v>
                </c:pt>
                <c:pt idx="525">
                  <c:v>515</c:v>
                </c:pt>
                <c:pt idx="526">
                  <c:v>516</c:v>
                </c:pt>
                <c:pt idx="527">
                  <c:v>517</c:v>
                </c:pt>
                <c:pt idx="528">
                  <c:v>518</c:v>
                </c:pt>
                <c:pt idx="529">
                  <c:v>519</c:v>
                </c:pt>
                <c:pt idx="530">
                  <c:v>520</c:v>
                </c:pt>
                <c:pt idx="531">
                  <c:v>521</c:v>
                </c:pt>
                <c:pt idx="532">
                  <c:v>522</c:v>
                </c:pt>
                <c:pt idx="533">
                  <c:v>523</c:v>
                </c:pt>
                <c:pt idx="534">
                  <c:v>524</c:v>
                </c:pt>
                <c:pt idx="535">
                  <c:v>525</c:v>
                </c:pt>
                <c:pt idx="536">
                  <c:v>526</c:v>
                </c:pt>
                <c:pt idx="537">
                  <c:v>527</c:v>
                </c:pt>
                <c:pt idx="538">
                  <c:v>528</c:v>
                </c:pt>
                <c:pt idx="539">
                  <c:v>529</c:v>
                </c:pt>
                <c:pt idx="540">
                  <c:v>530</c:v>
                </c:pt>
                <c:pt idx="541">
                  <c:v>531</c:v>
                </c:pt>
                <c:pt idx="542">
                  <c:v>532</c:v>
                </c:pt>
                <c:pt idx="543">
                  <c:v>533</c:v>
                </c:pt>
                <c:pt idx="544">
                  <c:v>534</c:v>
                </c:pt>
                <c:pt idx="545">
                  <c:v>535</c:v>
                </c:pt>
                <c:pt idx="546">
                  <c:v>536</c:v>
                </c:pt>
                <c:pt idx="547">
                  <c:v>537</c:v>
                </c:pt>
                <c:pt idx="548">
                  <c:v>538</c:v>
                </c:pt>
                <c:pt idx="549">
                  <c:v>539</c:v>
                </c:pt>
                <c:pt idx="550">
                  <c:v>540</c:v>
                </c:pt>
                <c:pt idx="551">
                  <c:v>541</c:v>
                </c:pt>
                <c:pt idx="552">
                  <c:v>542</c:v>
                </c:pt>
                <c:pt idx="553">
                  <c:v>543</c:v>
                </c:pt>
                <c:pt idx="554">
                  <c:v>544</c:v>
                </c:pt>
                <c:pt idx="555">
                  <c:v>545</c:v>
                </c:pt>
                <c:pt idx="556">
                  <c:v>546</c:v>
                </c:pt>
                <c:pt idx="557">
                  <c:v>547</c:v>
                </c:pt>
                <c:pt idx="558">
                  <c:v>548</c:v>
                </c:pt>
                <c:pt idx="559">
                  <c:v>549</c:v>
                </c:pt>
                <c:pt idx="560">
                  <c:v>550</c:v>
                </c:pt>
                <c:pt idx="561">
                  <c:v>551</c:v>
                </c:pt>
                <c:pt idx="562">
                  <c:v>552</c:v>
                </c:pt>
                <c:pt idx="563">
                  <c:v>553</c:v>
                </c:pt>
                <c:pt idx="564">
                  <c:v>554</c:v>
                </c:pt>
                <c:pt idx="565">
                  <c:v>555</c:v>
                </c:pt>
                <c:pt idx="566">
                  <c:v>556</c:v>
                </c:pt>
                <c:pt idx="567">
                  <c:v>557</c:v>
                </c:pt>
                <c:pt idx="568">
                  <c:v>558</c:v>
                </c:pt>
                <c:pt idx="569">
                  <c:v>559</c:v>
                </c:pt>
                <c:pt idx="570">
                  <c:v>560</c:v>
                </c:pt>
                <c:pt idx="571">
                  <c:v>561</c:v>
                </c:pt>
                <c:pt idx="572">
                  <c:v>562</c:v>
                </c:pt>
                <c:pt idx="573">
                  <c:v>563</c:v>
                </c:pt>
                <c:pt idx="574">
                  <c:v>564</c:v>
                </c:pt>
                <c:pt idx="575">
                  <c:v>565</c:v>
                </c:pt>
                <c:pt idx="576">
                  <c:v>566</c:v>
                </c:pt>
                <c:pt idx="577">
                  <c:v>567</c:v>
                </c:pt>
                <c:pt idx="578">
                  <c:v>568</c:v>
                </c:pt>
                <c:pt idx="579">
                  <c:v>569</c:v>
                </c:pt>
                <c:pt idx="580">
                  <c:v>570</c:v>
                </c:pt>
                <c:pt idx="581">
                  <c:v>571</c:v>
                </c:pt>
                <c:pt idx="582">
                  <c:v>572</c:v>
                </c:pt>
                <c:pt idx="583">
                  <c:v>573</c:v>
                </c:pt>
                <c:pt idx="584">
                  <c:v>574</c:v>
                </c:pt>
                <c:pt idx="585">
                  <c:v>575</c:v>
                </c:pt>
                <c:pt idx="586">
                  <c:v>576</c:v>
                </c:pt>
                <c:pt idx="587">
                  <c:v>577</c:v>
                </c:pt>
                <c:pt idx="588">
                  <c:v>578</c:v>
                </c:pt>
                <c:pt idx="589">
                  <c:v>579</c:v>
                </c:pt>
                <c:pt idx="590">
                  <c:v>580</c:v>
                </c:pt>
                <c:pt idx="591">
                  <c:v>581</c:v>
                </c:pt>
                <c:pt idx="592">
                  <c:v>582</c:v>
                </c:pt>
                <c:pt idx="593">
                  <c:v>583</c:v>
                </c:pt>
                <c:pt idx="594">
                  <c:v>584</c:v>
                </c:pt>
                <c:pt idx="595">
                  <c:v>585</c:v>
                </c:pt>
                <c:pt idx="596">
                  <c:v>586</c:v>
                </c:pt>
                <c:pt idx="597">
                  <c:v>587</c:v>
                </c:pt>
                <c:pt idx="598">
                  <c:v>588</c:v>
                </c:pt>
                <c:pt idx="599">
                  <c:v>589</c:v>
                </c:pt>
                <c:pt idx="600">
                  <c:v>590</c:v>
                </c:pt>
                <c:pt idx="601">
                  <c:v>591</c:v>
                </c:pt>
                <c:pt idx="602">
                  <c:v>592</c:v>
                </c:pt>
                <c:pt idx="603">
                  <c:v>593</c:v>
                </c:pt>
                <c:pt idx="604">
                  <c:v>594</c:v>
                </c:pt>
                <c:pt idx="605">
                  <c:v>595</c:v>
                </c:pt>
                <c:pt idx="606">
                  <c:v>596</c:v>
                </c:pt>
                <c:pt idx="607">
                  <c:v>597</c:v>
                </c:pt>
                <c:pt idx="608">
                  <c:v>598</c:v>
                </c:pt>
                <c:pt idx="609">
                  <c:v>599</c:v>
                </c:pt>
                <c:pt idx="610">
                  <c:v>600</c:v>
                </c:pt>
                <c:pt idx="611">
                  <c:v>601</c:v>
                </c:pt>
                <c:pt idx="612">
                  <c:v>602</c:v>
                </c:pt>
                <c:pt idx="613">
                  <c:v>603</c:v>
                </c:pt>
                <c:pt idx="614">
                  <c:v>604</c:v>
                </c:pt>
                <c:pt idx="615">
                  <c:v>605</c:v>
                </c:pt>
                <c:pt idx="616">
                  <c:v>606</c:v>
                </c:pt>
                <c:pt idx="617">
                  <c:v>607</c:v>
                </c:pt>
                <c:pt idx="618">
                  <c:v>608</c:v>
                </c:pt>
                <c:pt idx="619">
                  <c:v>609</c:v>
                </c:pt>
                <c:pt idx="620">
                  <c:v>610</c:v>
                </c:pt>
                <c:pt idx="621">
                  <c:v>611</c:v>
                </c:pt>
                <c:pt idx="622">
                  <c:v>612</c:v>
                </c:pt>
                <c:pt idx="623">
                  <c:v>613</c:v>
                </c:pt>
                <c:pt idx="624">
                  <c:v>614</c:v>
                </c:pt>
                <c:pt idx="625">
                  <c:v>615</c:v>
                </c:pt>
                <c:pt idx="626">
                  <c:v>616</c:v>
                </c:pt>
                <c:pt idx="627">
                  <c:v>617</c:v>
                </c:pt>
                <c:pt idx="628">
                  <c:v>618</c:v>
                </c:pt>
                <c:pt idx="629">
                  <c:v>619</c:v>
                </c:pt>
                <c:pt idx="630">
                  <c:v>620</c:v>
                </c:pt>
                <c:pt idx="631">
                  <c:v>621</c:v>
                </c:pt>
                <c:pt idx="632">
                  <c:v>622</c:v>
                </c:pt>
                <c:pt idx="633">
                  <c:v>623</c:v>
                </c:pt>
                <c:pt idx="634">
                  <c:v>624</c:v>
                </c:pt>
                <c:pt idx="635">
                  <c:v>625</c:v>
                </c:pt>
                <c:pt idx="636">
                  <c:v>626</c:v>
                </c:pt>
                <c:pt idx="637">
                  <c:v>627</c:v>
                </c:pt>
                <c:pt idx="638">
                  <c:v>628</c:v>
                </c:pt>
                <c:pt idx="639">
                  <c:v>629</c:v>
                </c:pt>
                <c:pt idx="640">
                  <c:v>630</c:v>
                </c:pt>
                <c:pt idx="641">
                  <c:v>631</c:v>
                </c:pt>
                <c:pt idx="642">
                  <c:v>632</c:v>
                </c:pt>
                <c:pt idx="643">
                  <c:v>633</c:v>
                </c:pt>
                <c:pt idx="644">
                  <c:v>634</c:v>
                </c:pt>
                <c:pt idx="645">
                  <c:v>635</c:v>
                </c:pt>
                <c:pt idx="646">
                  <c:v>636</c:v>
                </c:pt>
                <c:pt idx="647">
                  <c:v>637</c:v>
                </c:pt>
                <c:pt idx="648">
                  <c:v>638</c:v>
                </c:pt>
                <c:pt idx="649">
                  <c:v>639</c:v>
                </c:pt>
                <c:pt idx="650">
                  <c:v>640</c:v>
                </c:pt>
                <c:pt idx="651">
                  <c:v>641</c:v>
                </c:pt>
                <c:pt idx="652">
                  <c:v>642</c:v>
                </c:pt>
                <c:pt idx="653">
                  <c:v>643</c:v>
                </c:pt>
                <c:pt idx="654">
                  <c:v>644</c:v>
                </c:pt>
                <c:pt idx="655">
                  <c:v>645</c:v>
                </c:pt>
                <c:pt idx="656">
                  <c:v>646</c:v>
                </c:pt>
                <c:pt idx="657">
                  <c:v>647</c:v>
                </c:pt>
                <c:pt idx="658">
                  <c:v>648</c:v>
                </c:pt>
                <c:pt idx="659">
                  <c:v>649</c:v>
                </c:pt>
                <c:pt idx="660">
                  <c:v>650</c:v>
                </c:pt>
                <c:pt idx="661">
                  <c:v>651</c:v>
                </c:pt>
                <c:pt idx="662">
                  <c:v>652</c:v>
                </c:pt>
                <c:pt idx="663">
                  <c:v>653</c:v>
                </c:pt>
                <c:pt idx="664">
                  <c:v>654</c:v>
                </c:pt>
                <c:pt idx="665">
                  <c:v>655</c:v>
                </c:pt>
                <c:pt idx="666">
                  <c:v>656</c:v>
                </c:pt>
                <c:pt idx="667">
                  <c:v>657</c:v>
                </c:pt>
                <c:pt idx="668">
                  <c:v>658</c:v>
                </c:pt>
                <c:pt idx="669">
                  <c:v>659</c:v>
                </c:pt>
                <c:pt idx="670">
                  <c:v>660</c:v>
                </c:pt>
                <c:pt idx="671">
                  <c:v>661</c:v>
                </c:pt>
                <c:pt idx="672">
                  <c:v>662</c:v>
                </c:pt>
                <c:pt idx="673">
                  <c:v>663</c:v>
                </c:pt>
                <c:pt idx="674">
                  <c:v>664</c:v>
                </c:pt>
                <c:pt idx="675">
                  <c:v>665</c:v>
                </c:pt>
                <c:pt idx="676">
                  <c:v>666</c:v>
                </c:pt>
                <c:pt idx="677">
                  <c:v>667</c:v>
                </c:pt>
                <c:pt idx="678">
                  <c:v>668</c:v>
                </c:pt>
                <c:pt idx="679">
                  <c:v>669</c:v>
                </c:pt>
                <c:pt idx="680">
                  <c:v>670</c:v>
                </c:pt>
                <c:pt idx="681">
                  <c:v>671</c:v>
                </c:pt>
                <c:pt idx="682">
                  <c:v>672</c:v>
                </c:pt>
                <c:pt idx="683">
                  <c:v>673</c:v>
                </c:pt>
                <c:pt idx="684">
                  <c:v>674</c:v>
                </c:pt>
                <c:pt idx="685">
                  <c:v>675</c:v>
                </c:pt>
                <c:pt idx="686">
                  <c:v>676</c:v>
                </c:pt>
                <c:pt idx="687">
                  <c:v>677</c:v>
                </c:pt>
                <c:pt idx="688">
                  <c:v>678</c:v>
                </c:pt>
                <c:pt idx="689">
                  <c:v>679</c:v>
                </c:pt>
                <c:pt idx="690">
                  <c:v>680</c:v>
                </c:pt>
                <c:pt idx="691">
                  <c:v>681</c:v>
                </c:pt>
                <c:pt idx="692">
                  <c:v>682</c:v>
                </c:pt>
                <c:pt idx="693">
                  <c:v>683</c:v>
                </c:pt>
                <c:pt idx="694">
                  <c:v>684</c:v>
                </c:pt>
                <c:pt idx="695">
                  <c:v>685</c:v>
                </c:pt>
                <c:pt idx="696">
                  <c:v>686</c:v>
                </c:pt>
                <c:pt idx="697">
                  <c:v>687</c:v>
                </c:pt>
                <c:pt idx="698">
                  <c:v>688</c:v>
                </c:pt>
                <c:pt idx="699">
                  <c:v>689</c:v>
                </c:pt>
                <c:pt idx="700">
                  <c:v>690</c:v>
                </c:pt>
                <c:pt idx="701">
                  <c:v>691</c:v>
                </c:pt>
                <c:pt idx="702">
                  <c:v>692</c:v>
                </c:pt>
                <c:pt idx="703">
                  <c:v>693</c:v>
                </c:pt>
                <c:pt idx="704">
                  <c:v>694</c:v>
                </c:pt>
                <c:pt idx="705">
                  <c:v>695</c:v>
                </c:pt>
                <c:pt idx="706">
                  <c:v>696</c:v>
                </c:pt>
                <c:pt idx="707">
                  <c:v>697</c:v>
                </c:pt>
                <c:pt idx="708">
                  <c:v>698</c:v>
                </c:pt>
                <c:pt idx="709">
                  <c:v>699</c:v>
                </c:pt>
                <c:pt idx="710">
                  <c:v>700</c:v>
                </c:pt>
                <c:pt idx="711">
                  <c:v>701</c:v>
                </c:pt>
                <c:pt idx="712">
                  <c:v>702</c:v>
                </c:pt>
                <c:pt idx="713">
                  <c:v>703</c:v>
                </c:pt>
                <c:pt idx="714">
                  <c:v>704</c:v>
                </c:pt>
                <c:pt idx="715">
                  <c:v>705</c:v>
                </c:pt>
                <c:pt idx="716">
                  <c:v>706</c:v>
                </c:pt>
                <c:pt idx="717">
                  <c:v>707</c:v>
                </c:pt>
                <c:pt idx="718">
                  <c:v>708</c:v>
                </c:pt>
                <c:pt idx="719">
                  <c:v>709</c:v>
                </c:pt>
                <c:pt idx="720">
                  <c:v>710</c:v>
                </c:pt>
                <c:pt idx="721">
                  <c:v>711</c:v>
                </c:pt>
                <c:pt idx="722">
                  <c:v>712</c:v>
                </c:pt>
                <c:pt idx="723">
                  <c:v>713</c:v>
                </c:pt>
                <c:pt idx="724">
                  <c:v>714</c:v>
                </c:pt>
                <c:pt idx="725">
                  <c:v>715</c:v>
                </c:pt>
                <c:pt idx="726">
                  <c:v>716</c:v>
                </c:pt>
                <c:pt idx="727">
                  <c:v>717</c:v>
                </c:pt>
                <c:pt idx="728">
                  <c:v>718</c:v>
                </c:pt>
                <c:pt idx="729">
                  <c:v>719</c:v>
                </c:pt>
                <c:pt idx="730">
                  <c:v>720</c:v>
                </c:pt>
                <c:pt idx="731">
                  <c:v>721</c:v>
                </c:pt>
                <c:pt idx="732">
                  <c:v>722</c:v>
                </c:pt>
                <c:pt idx="733">
                  <c:v>723</c:v>
                </c:pt>
                <c:pt idx="734">
                  <c:v>724</c:v>
                </c:pt>
                <c:pt idx="735">
                  <c:v>725</c:v>
                </c:pt>
                <c:pt idx="736">
                  <c:v>726</c:v>
                </c:pt>
                <c:pt idx="737">
                  <c:v>727</c:v>
                </c:pt>
                <c:pt idx="738">
                  <c:v>728</c:v>
                </c:pt>
                <c:pt idx="739">
                  <c:v>729</c:v>
                </c:pt>
                <c:pt idx="740">
                  <c:v>730</c:v>
                </c:pt>
                <c:pt idx="741">
                  <c:v>731</c:v>
                </c:pt>
                <c:pt idx="742">
                  <c:v>732</c:v>
                </c:pt>
                <c:pt idx="743">
                  <c:v>733</c:v>
                </c:pt>
                <c:pt idx="744">
                  <c:v>734</c:v>
                </c:pt>
                <c:pt idx="745">
                  <c:v>735</c:v>
                </c:pt>
                <c:pt idx="746">
                  <c:v>736</c:v>
                </c:pt>
                <c:pt idx="747">
                  <c:v>737</c:v>
                </c:pt>
                <c:pt idx="748">
                  <c:v>738</c:v>
                </c:pt>
                <c:pt idx="749">
                  <c:v>739</c:v>
                </c:pt>
                <c:pt idx="750">
                  <c:v>740</c:v>
                </c:pt>
                <c:pt idx="751">
                  <c:v>741</c:v>
                </c:pt>
                <c:pt idx="752">
                  <c:v>742</c:v>
                </c:pt>
                <c:pt idx="753">
                  <c:v>743</c:v>
                </c:pt>
                <c:pt idx="754">
                  <c:v>744</c:v>
                </c:pt>
                <c:pt idx="755">
                  <c:v>745</c:v>
                </c:pt>
                <c:pt idx="756">
                  <c:v>746</c:v>
                </c:pt>
                <c:pt idx="757">
                  <c:v>747</c:v>
                </c:pt>
                <c:pt idx="758">
                  <c:v>748</c:v>
                </c:pt>
                <c:pt idx="759">
                  <c:v>749</c:v>
                </c:pt>
                <c:pt idx="760">
                  <c:v>750</c:v>
                </c:pt>
                <c:pt idx="761">
                  <c:v>751</c:v>
                </c:pt>
                <c:pt idx="762">
                  <c:v>752</c:v>
                </c:pt>
                <c:pt idx="763">
                  <c:v>753</c:v>
                </c:pt>
                <c:pt idx="764">
                  <c:v>754</c:v>
                </c:pt>
                <c:pt idx="765">
                  <c:v>755</c:v>
                </c:pt>
                <c:pt idx="766">
                  <c:v>756</c:v>
                </c:pt>
                <c:pt idx="767">
                  <c:v>757</c:v>
                </c:pt>
                <c:pt idx="768">
                  <c:v>758</c:v>
                </c:pt>
                <c:pt idx="769">
                  <c:v>759</c:v>
                </c:pt>
                <c:pt idx="770">
                  <c:v>760</c:v>
                </c:pt>
                <c:pt idx="771">
                  <c:v>761</c:v>
                </c:pt>
                <c:pt idx="772">
                  <c:v>762</c:v>
                </c:pt>
                <c:pt idx="773">
                  <c:v>763</c:v>
                </c:pt>
                <c:pt idx="774">
                  <c:v>764</c:v>
                </c:pt>
                <c:pt idx="775">
                  <c:v>765</c:v>
                </c:pt>
                <c:pt idx="776">
                  <c:v>766</c:v>
                </c:pt>
                <c:pt idx="777">
                  <c:v>767</c:v>
                </c:pt>
                <c:pt idx="778">
                  <c:v>768</c:v>
                </c:pt>
                <c:pt idx="779">
                  <c:v>769</c:v>
                </c:pt>
                <c:pt idx="780">
                  <c:v>770</c:v>
                </c:pt>
                <c:pt idx="781">
                  <c:v>771</c:v>
                </c:pt>
                <c:pt idx="782">
                  <c:v>772</c:v>
                </c:pt>
                <c:pt idx="783">
                  <c:v>773</c:v>
                </c:pt>
                <c:pt idx="784">
                  <c:v>774</c:v>
                </c:pt>
                <c:pt idx="785">
                  <c:v>775</c:v>
                </c:pt>
                <c:pt idx="786">
                  <c:v>776</c:v>
                </c:pt>
                <c:pt idx="787">
                  <c:v>777</c:v>
                </c:pt>
                <c:pt idx="788">
                  <c:v>778</c:v>
                </c:pt>
                <c:pt idx="789">
                  <c:v>779</c:v>
                </c:pt>
                <c:pt idx="790">
                  <c:v>780</c:v>
                </c:pt>
                <c:pt idx="791">
                  <c:v>781</c:v>
                </c:pt>
                <c:pt idx="792">
                  <c:v>782</c:v>
                </c:pt>
                <c:pt idx="793">
                  <c:v>783</c:v>
                </c:pt>
                <c:pt idx="794">
                  <c:v>784</c:v>
                </c:pt>
                <c:pt idx="795">
                  <c:v>785</c:v>
                </c:pt>
                <c:pt idx="796">
                  <c:v>786</c:v>
                </c:pt>
                <c:pt idx="797">
                  <c:v>787</c:v>
                </c:pt>
                <c:pt idx="798">
                  <c:v>788</c:v>
                </c:pt>
                <c:pt idx="799">
                  <c:v>789</c:v>
                </c:pt>
                <c:pt idx="800">
                  <c:v>790</c:v>
                </c:pt>
                <c:pt idx="801">
                  <c:v>791</c:v>
                </c:pt>
                <c:pt idx="802">
                  <c:v>792</c:v>
                </c:pt>
                <c:pt idx="803">
                  <c:v>793</c:v>
                </c:pt>
                <c:pt idx="804">
                  <c:v>794</c:v>
                </c:pt>
                <c:pt idx="805">
                  <c:v>795</c:v>
                </c:pt>
                <c:pt idx="806">
                  <c:v>796</c:v>
                </c:pt>
                <c:pt idx="807">
                  <c:v>797</c:v>
                </c:pt>
                <c:pt idx="808">
                  <c:v>798</c:v>
                </c:pt>
                <c:pt idx="809">
                  <c:v>799</c:v>
                </c:pt>
                <c:pt idx="810">
                  <c:v>800</c:v>
                </c:pt>
                <c:pt idx="811">
                  <c:v>801</c:v>
                </c:pt>
                <c:pt idx="812">
                  <c:v>802</c:v>
                </c:pt>
                <c:pt idx="813">
                  <c:v>803</c:v>
                </c:pt>
                <c:pt idx="814">
                  <c:v>804</c:v>
                </c:pt>
                <c:pt idx="815">
                  <c:v>805</c:v>
                </c:pt>
                <c:pt idx="816">
                  <c:v>806</c:v>
                </c:pt>
                <c:pt idx="817">
                  <c:v>807</c:v>
                </c:pt>
                <c:pt idx="818">
                  <c:v>808</c:v>
                </c:pt>
                <c:pt idx="819">
                  <c:v>809</c:v>
                </c:pt>
                <c:pt idx="820">
                  <c:v>810</c:v>
                </c:pt>
                <c:pt idx="821">
                  <c:v>811</c:v>
                </c:pt>
                <c:pt idx="822">
                  <c:v>812</c:v>
                </c:pt>
                <c:pt idx="823">
                  <c:v>813</c:v>
                </c:pt>
                <c:pt idx="824">
                  <c:v>814</c:v>
                </c:pt>
                <c:pt idx="825">
                  <c:v>815</c:v>
                </c:pt>
                <c:pt idx="826">
                  <c:v>816</c:v>
                </c:pt>
                <c:pt idx="827">
                  <c:v>817</c:v>
                </c:pt>
                <c:pt idx="828">
                  <c:v>818</c:v>
                </c:pt>
                <c:pt idx="829">
                  <c:v>819</c:v>
                </c:pt>
                <c:pt idx="830">
                  <c:v>820</c:v>
                </c:pt>
                <c:pt idx="831">
                  <c:v>821</c:v>
                </c:pt>
                <c:pt idx="832">
                  <c:v>822</c:v>
                </c:pt>
                <c:pt idx="833">
                  <c:v>823</c:v>
                </c:pt>
                <c:pt idx="834">
                  <c:v>824</c:v>
                </c:pt>
                <c:pt idx="835">
                  <c:v>825</c:v>
                </c:pt>
                <c:pt idx="836">
                  <c:v>826</c:v>
                </c:pt>
                <c:pt idx="837">
                  <c:v>827</c:v>
                </c:pt>
                <c:pt idx="838">
                  <c:v>828</c:v>
                </c:pt>
                <c:pt idx="839">
                  <c:v>829</c:v>
                </c:pt>
                <c:pt idx="840">
                  <c:v>830</c:v>
                </c:pt>
                <c:pt idx="841">
                  <c:v>831</c:v>
                </c:pt>
                <c:pt idx="842">
                  <c:v>832</c:v>
                </c:pt>
                <c:pt idx="843">
                  <c:v>833</c:v>
                </c:pt>
                <c:pt idx="844">
                  <c:v>834</c:v>
                </c:pt>
                <c:pt idx="845">
                  <c:v>835</c:v>
                </c:pt>
                <c:pt idx="846">
                  <c:v>836</c:v>
                </c:pt>
                <c:pt idx="847">
                  <c:v>837</c:v>
                </c:pt>
                <c:pt idx="848">
                  <c:v>838</c:v>
                </c:pt>
                <c:pt idx="849">
                  <c:v>839</c:v>
                </c:pt>
                <c:pt idx="850">
                  <c:v>840</c:v>
                </c:pt>
                <c:pt idx="851">
                  <c:v>841</c:v>
                </c:pt>
                <c:pt idx="852">
                  <c:v>842</c:v>
                </c:pt>
                <c:pt idx="853">
                  <c:v>843</c:v>
                </c:pt>
                <c:pt idx="854">
                  <c:v>844</c:v>
                </c:pt>
                <c:pt idx="855">
                  <c:v>845</c:v>
                </c:pt>
                <c:pt idx="856">
                  <c:v>846</c:v>
                </c:pt>
                <c:pt idx="857">
                  <c:v>847</c:v>
                </c:pt>
                <c:pt idx="858">
                  <c:v>848</c:v>
                </c:pt>
                <c:pt idx="859">
                  <c:v>849</c:v>
                </c:pt>
                <c:pt idx="860">
                  <c:v>850</c:v>
                </c:pt>
                <c:pt idx="861">
                  <c:v>851</c:v>
                </c:pt>
                <c:pt idx="862">
                  <c:v>852</c:v>
                </c:pt>
                <c:pt idx="863">
                  <c:v>853</c:v>
                </c:pt>
                <c:pt idx="864">
                  <c:v>854</c:v>
                </c:pt>
                <c:pt idx="865">
                  <c:v>855</c:v>
                </c:pt>
                <c:pt idx="866">
                  <c:v>856</c:v>
                </c:pt>
                <c:pt idx="867">
                  <c:v>857</c:v>
                </c:pt>
                <c:pt idx="868">
                  <c:v>858</c:v>
                </c:pt>
                <c:pt idx="869">
                  <c:v>859</c:v>
                </c:pt>
                <c:pt idx="870">
                  <c:v>860</c:v>
                </c:pt>
                <c:pt idx="871">
                  <c:v>861</c:v>
                </c:pt>
                <c:pt idx="872">
                  <c:v>862</c:v>
                </c:pt>
                <c:pt idx="873">
                  <c:v>863</c:v>
                </c:pt>
                <c:pt idx="874">
                  <c:v>864</c:v>
                </c:pt>
                <c:pt idx="875">
                  <c:v>865</c:v>
                </c:pt>
                <c:pt idx="876">
                  <c:v>866</c:v>
                </c:pt>
                <c:pt idx="877">
                  <c:v>867</c:v>
                </c:pt>
                <c:pt idx="878">
                  <c:v>868</c:v>
                </c:pt>
                <c:pt idx="879">
                  <c:v>869</c:v>
                </c:pt>
                <c:pt idx="880">
                  <c:v>870</c:v>
                </c:pt>
                <c:pt idx="881">
                  <c:v>871</c:v>
                </c:pt>
                <c:pt idx="882">
                  <c:v>872</c:v>
                </c:pt>
                <c:pt idx="883">
                  <c:v>873</c:v>
                </c:pt>
                <c:pt idx="884">
                  <c:v>874</c:v>
                </c:pt>
                <c:pt idx="885">
                  <c:v>875</c:v>
                </c:pt>
                <c:pt idx="886">
                  <c:v>876</c:v>
                </c:pt>
                <c:pt idx="887">
                  <c:v>877</c:v>
                </c:pt>
                <c:pt idx="888">
                  <c:v>878</c:v>
                </c:pt>
                <c:pt idx="889">
                  <c:v>879</c:v>
                </c:pt>
                <c:pt idx="890">
                  <c:v>880</c:v>
                </c:pt>
                <c:pt idx="891">
                  <c:v>881</c:v>
                </c:pt>
                <c:pt idx="892">
                  <c:v>882</c:v>
                </c:pt>
                <c:pt idx="893">
                  <c:v>883</c:v>
                </c:pt>
                <c:pt idx="894">
                  <c:v>884</c:v>
                </c:pt>
                <c:pt idx="895">
                  <c:v>885</c:v>
                </c:pt>
                <c:pt idx="896">
                  <c:v>886</c:v>
                </c:pt>
                <c:pt idx="897">
                  <c:v>887</c:v>
                </c:pt>
                <c:pt idx="898">
                  <c:v>888</c:v>
                </c:pt>
                <c:pt idx="899">
                  <c:v>889</c:v>
                </c:pt>
                <c:pt idx="900">
                  <c:v>890</c:v>
                </c:pt>
                <c:pt idx="901">
                  <c:v>891</c:v>
                </c:pt>
                <c:pt idx="902">
                  <c:v>892</c:v>
                </c:pt>
                <c:pt idx="903">
                  <c:v>893</c:v>
                </c:pt>
                <c:pt idx="904">
                  <c:v>894</c:v>
                </c:pt>
                <c:pt idx="905">
                  <c:v>895</c:v>
                </c:pt>
                <c:pt idx="906">
                  <c:v>896</c:v>
                </c:pt>
                <c:pt idx="907">
                  <c:v>897</c:v>
                </c:pt>
                <c:pt idx="908">
                  <c:v>898</c:v>
                </c:pt>
                <c:pt idx="909">
                  <c:v>899</c:v>
                </c:pt>
                <c:pt idx="910">
                  <c:v>900</c:v>
                </c:pt>
                <c:pt idx="911">
                  <c:v>901</c:v>
                </c:pt>
                <c:pt idx="912">
                  <c:v>902</c:v>
                </c:pt>
                <c:pt idx="913">
                  <c:v>903</c:v>
                </c:pt>
                <c:pt idx="914">
                  <c:v>904</c:v>
                </c:pt>
                <c:pt idx="915">
                  <c:v>905</c:v>
                </c:pt>
                <c:pt idx="916">
                  <c:v>906</c:v>
                </c:pt>
                <c:pt idx="917">
                  <c:v>907</c:v>
                </c:pt>
                <c:pt idx="918">
                  <c:v>908</c:v>
                </c:pt>
                <c:pt idx="919">
                  <c:v>909</c:v>
                </c:pt>
                <c:pt idx="920">
                  <c:v>910</c:v>
                </c:pt>
                <c:pt idx="921">
                  <c:v>911</c:v>
                </c:pt>
                <c:pt idx="922">
                  <c:v>912</c:v>
                </c:pt>
                <c:pt idx="923">
                  <c:v>913</c:v>
                </c:pt>
                <c:pt idx="924">
                  <c:v>914</c:v>
                </c:pt>
                <c:pt idx="925">
                  <c:v>915</c:v>
                </c:pt>
                <c:pt idx="926">
                  <c:v>916</c:v>
                </c:pt>
                <c:pt idx="927">
                  <c:v>917</c:v>
                </c:pt>
                <c:pt idx="928">
                  <c:v>918</c:v>
                </c:pt>
                <c:pt idx="929">
                  <c:v>919</c:v>
                </c:pt>
                <c:pt idx="930">
                  <c:v>920</c:v>
                </c:pt>
                <c:pt idx="931">
                  <c:v>921</c:v>
                </c:pt>
                <c:pt idx="932">
                  <c:v>922</c:v>
                </c:pt>
                <c:pt idx="933">
                  <c:v>923</c:v>
                </c:pt>
                <c:pt idx="934">
                  <c:v>924</c:v>
                </c:pt>
                <c:pt idx="935">
                  <c:v>925</c:v>
                </c:pt>
                <c:pt idx="936">
                  <c:v>926</c:v>
                </c:pt>
                <c:pt idx="937">
                  <c:v>927</c:v>
                </c:pt>
                <c:pt idx="938">
                  <c:v>928</c:v>
                </c:pt>
                <c:pt idx="939">
                  <c:v>929</c:v>
                </c:pt>
                <c:pt idx="940">
                  <c:v>930</c:v>
                </c:pt>
                <c:pt idx="941">
                  <c:v>931</c:v>
                </c:pt>
                <c:pt idx="942">
                  <c:v>932</c:v>
                </c:pt>
                <c:pt idx="943">
                  <c:v>933</c:v>
                </c:pt>
                <c:pt idx="944">
                  <c:v>934</c:v>
                </c:pt>
                <c:pt idx="945">
                  <c:v>935</c:v>
                </c:pt>
                <c:pt idx="946">
                  <c:v>936</c:v>
                </c:pt>
                <c:pt idx="947">
                  <c:v>937</c:v>
                </c:pt>
                <c:pt idx="948">
                  <c:v>938</c:v>
                </c:pt>
                <c:pt idx="949">
                  <c:v>939</c:v>
                </c:pt>
                <c:pt idx="950">
                  <c:v>940</c:v>
                </c:pt>
                <c:pt idx="951">
                  <c:v>941</c:v>
                </c:pt>
                <c:pt idx="952">
                  <c:v>942</c:v>
                </c:pt>
                <c:pt idx="953">
                  <c:v>943</c:v>
                </c:pt>
                <c:pt idx="954">
                  <c:v>944</c:v>
                </c:pt>
                <c:pt idx="955">
                  <c:v>945</c:v>
                </c:pt>
                <c:pt idx="956">
                  <c:v>946</c:v>
                </c:pt>
                <c:pt idx="957">
                  <c:v>947</c:v>
                </c:pt>
                <c:pt idx="958">
                  <c:v>948</c:v>
                </c:pt>
                <c:pt idx="959">
                  <c:v>949</c:v>
                </c:pt>
                <c:pt idx="960">
                  <c:v>950</c:v>
                </c:pt>
                <c:pt idx="961">
                  <c:v>951</c:v>
                </c:pt>
                <c:pt idx="962">
                  <c:v>952</c:v>
                </c:pt>
                <c:pt idx="963">
                  <c:v>953</c:v>
                </c:pt>
                <c:pt idx="964">
                  <c:v>954</c:v>
                </c:pt>
                <c:pt idx="965">
                  <c:v>955</c:v>
                </c:pt>
                <c:pt idx="966">
                  <c:v>956</c:v>
                </c:pt>
                <c:pt idx="967">
                  <c:v>957</c:v>
                </c:pt>
                <c:pt idx="968">
                  <c:v>958</c:v>
                </c:pt>
                <c:pt idx="969">
                  <c:v>959</c:v>
                </c:pt>
                <c:pt idx="970">
                  <c:v>960</c:v>
                </c:pt>
                <c:pt idx="971">
                  <c:v>961</c:v>
                </c:pt>
                <c:pt idx="972">
                  <c:v>962</c:v>
                </c:pt>
                <c:pt idx="973">
                  <c:v>963</c:v>
                </c:pt>
                <c:pt idx="974">
                  <c:v>964</c:v>
                </c:pt>
                <c:pt idx="975">
                  <c:v>965</c:v>
                </c:pt>
                <c:pt idx="976">
                  <c:v>966</c:v>
                </c:pt>
                <c:pt idx="977">
                  <c:v>967</c:v>
                </c:pt>
                <c:pt idx="978">
                  <c:v>968</c:v>
                </c:pt>
                <c:pt idx="979">
                  <c:v>969</c:v>
                </c:pt>
                <c:pt idx="980">
                  <c:v>970</c:v>
                </c:pt>
                <c:pt idx="981">
                  <c:v>971</c:v>
                </c:pt>
                <c:pt idx="982">
                  <c:v>972</c:v>
                </c:pt>
                <c:pt idx="983">
                  <c:v>973</c:v>
                </c:pt>
                <c:pt idx="984">
                  <c:v>974</c:v>
                </c:pt>
                <c:pt idx="985">
                  <c:v>975</c:v>
                </c:pt>
                <c:pt idx="986">
                  <c:v>976</c:v>
                </c:pt>
                <c:pt idx="987">
                  <c:v>977</c:v>
                </c:pt>
                <c:pt idx="988">
                  <c:v>978</c:v>
                </c:pt>
                <c:pt idx="989">
                  <c:v>979</c:v>
                </c:pt>
                <c:pt idx="990">
                  <c:v>980</c:v>
                </c:pt>
                <c:pt idx="991">
                  <c:v>981</c:v>
                </c:pt>
                <c:pt idx="992">
                  <c:v>982</c:v>
                </c:pt>
                <c:pt idx="993">
                  <c:v>983</c:v>
                </c:pt>
                <c:pt idx="994">
                  <c:v>984</c:v>
                </c:pt>
                <c:pt idx="995">
                  <c:v>985</c:v>
                </c:pt>
                <c:pt idx="996">
                  <c:v>986</c:v>
                </c:pt>
                <c:pt idx="997">
                  <c:v>987</c:v>
                </c:pt>
                <c:pt idx="998">
                  <c:v>988</c:v>
                </c:pt>
                <c:pt idx="999">
                  <c:v>989</c:v>
                </c:pt>
                <c:pt idx="1000">
                  <c:v>990</c:v>
                </c:pt>
                <c:pt idx="1001">
                  <c:v>991</c:v>
                </c:pt>
                <c:pt idx="1002">
                  <c:v>992</c:v>
                </c:pt>
                <c:pt idx="1003">
                  <c:v>993</c:v>
                </c:pt>
                <c:pt idx="1004">
                  <c:v>994</c:v>
                </c:pt>
                <c:pt idx="1005">
                  <c:v>995</c:v>
                </c:pt>
                <c:pt idx="1006">
                  <c:v>996</c:v>
                </c:pt>
                <c:pt idx="1007">
                  <c:v>997</c:v>
                </c:pt>
                <c:pt idx="1008">
                  <c:v>998</c:v>
                </c:pt>
                <c:pt idx="1009">
                  <c:v>999</c:v>
                </c:pt>
                <c:pt idx="1010">
                  <c:v>1000</c:v>
                </c:pt>
                <c:pt idx="1011">
                  <c:v>1001</c:v>
                </c:pt>
                <c:pt idx="1012">
                  <c:v>1002</c:v>
                </c:pt>
                <c:pt idx="1013">
                  <c:v>1003</c:v>
                </c:pt>
                <c:pt idx="1014">
                  <c:v>1004</c:v>
                </c:pt>
                <c:pt idx="1015">
                  <c:v>1005</c:v>
                </c:pt>
                <c:pt idx="1016">
                  <c:v>1006</c:v>
                </c:pt>
                <c:pt idx="1017">
                  <c:v>1007</c:v>
                </c:pt>
                <c:pt idx="1018">
                  <c:v>1008</c:v>
                </c:pt>
                <c:pt idx="1019">
                  <c:v>1009</c:v>
                </c:pt>
                <c:pt idx="1020">
                  <c:v>1010</c:v>
                </c:pt>
                <c:pt idx="1021">
                  <c:v>1011</c:v>
                </c:pt>
                <c:pt idx="1022">
                  <c:v>1012</c:v>
                </c:pt>
                <c:pt idx="1023">
                  <c:v>1013</c:v>
                </c:pt>
                <c:pt idx="1024">
                  <c:v>1014</c:v>
                </c:pt>
                <c:pt idx="1025">
                  <c:v>1015</c:v>
                </c:pt>
                <c:pt idx="1026">
                  <c:v>1016</c:v>
                </c:pt>
                <c:pt idx="1027">
                  <c:v>1017</c:v>
                </c:pt>
                <c:pt idx="1028">
                  <c:v>1018</c:v>
                </c:pt>
                <c:pt idx="1029">
                  <c:v>1019</c:v>
                </c:pt>
                <c:pt idx="1030">
                  <c:v>1020</c:v>
                </c:pt>
                <c:pt idx="1031">
                  <c:v>1021</c:v>
                </c:pt>
                <c:pt idx="1032">
                  <c:v>1022</c:v>
                </c:pt>
                <c:pt idx="1033">
                  <c:v>1023</c:v>
                </c:pt>
                <c:pt idx="1034">
                  <c:v>1024</c:v>
                </c:pt>
                <c:pt idx="1035">
                  <c:v>1025</c:v>
                </c:pt>
                <c:pt idx="1036">
                  <c:v>1026</c:v>
                </c:pt>
                <c:pt idx="1037">
                  <c:v>1027</c:v>
                </c:pt>
                <c:pt idx="1038">
                  <c:v>1028</c:v>
                </c:pt>
                <c:pt idx="1039">
                  <c:v>1029</c:v>
                </c:pt>
                <c:pt idx="1040">
                  <c:v>1030</c:v>
                </c:pt>
                <c:pt idx="1041">
                  <c:v>1031</c:v>
                </c:pt>
                <c:pt idx="1042">
                  <c:v>1032</c:v>
                </c:pt>
                <c:pt idx="1043">
                  <c:v>1033</c:v>
                </c:pt>
                <c:pt idx="1044">
                  <c:v>1034</c:v>
                </c:pt>
                <c:pt idx="1045">
                  <c:v>1035</c:v>
                </c:pt>
                <c:pt idx="1046">
                  <c:v>1036</c:v>
                </c:pt>
                <c:pt idx="1047">
                  <c:v>1037</c:v>
                </c:pt>
                <c:pt idx="1048">
                  <c:v>1038</c:v>
                </c:pt>
                <c:pt idx="1049">
                  <c:v>1039</c:v>
                </c:pt>
                <c:pt idx="1050">
                  <c:v>1040</c:v>
                </c:pt>
                <c:pt idx="1051">
                  <c:v>1041</c:v>
                </c:pt>
                <c:pt idx="1052">
                  <c:v>1042</c:v>
                </c:pt>
                <c:pt idx="1053">
                  <c:v>1043</c:v>
                </c:pt>
                <c:pt idx="1054">
                  <c:v>1044</c:v>
                </c:pt>
                <c:pt idx="1055">
                  <c:v>1045</c:v>
                </c:pt>
                <c:pt idx="1056">
                  <c:v>1046</c:v>
                </c:pt>
                <c:pt idx="1057">
                  <c:v>1047</c:v>
                </c:pt>
                <c:pt idx="1058">
                  <c:v>1048</c:v>
                </c:pt>
                <c:pt idx="1059">
                  <c:v>1049</c:v>
                </c:pt>
                <c:pt idx="1060">
                  <c:v>1050</c:v>
                </c:pt>
                <c:pt idx="1061">
                  <c:v>1051</c:v>
                </c:pt>
                <c:pt idx="1062">
                  <c:v>1052</c:v>
                </c:pt>
                <c:pt idx="1063">
                  <c:v>1053</c:v>
                </c:pt>
                <c:pt idx="1064">
                  <c:v>1054</c:v>
                </c:pt>
                <c:pt idx="1065">
                  <c:v>1055</c:v>
                </c:pt>
                <c:pt idx="1066">
                  <c:v>1056</c:v>
                </c:pt>
                <c:pt idx="1067">
                  <c:v>1057</c:v>
                </c:pt>
                <c:pt idx="1068">
                  <c:v>1058</c:v>
                </c:pt>
                <c:pt idx="1069">
                  <c:v>1059</c:v>
                </c:pt>
                <c:pt idx="1070">
                  <c:v>1060</c:v>
                </c:pt>
                <c:pt idx="1071">
                  <c:v>1061</c:v>
                </c:pt>
                <c:pt idx="1072">
                  <c:v>1062</c:v>
                </c:pt>
                <c:pt idx="1073">
                  <c:v>1063</c:v>
                </c:pt>
                <c:pt idx="1074">
                  <c:v>1064</c:v>
                </c:pt>
                <c:pt idx="1075">
                  <c:v>1065</c:v>
                </c:pt>
                <c:pt idx="1076">
                  <c:v>1066</c:v>
                </c:pt>
                <c:pt idx="1077">
                  <c:v>1067</c:v>
                </c:pt>
                <c:pt idx="1078">
                  <c:v>1068</c:v>
                </c:pt>
                <c:pt idx="1079">
                  <c:v>1069</c:v>
                </c:pt>
                <c:pt idx="1080">
                  <c:v>1070</c:v>
                </c:pt>
                <c:pt idx="1081">
                  <c:v>1071</c:v>
                </c:pt>
                <c:pt idx="1082">
                  <c:v>1072</c:v>
                </c:pt>
                <c:pt idx="1083">
                  <c:v>1073</c:v>
                </c:pt>
                <c:pt idx="1084">
                  <c:v>1074</c:v>
                </c:pt>
                <c:pt idx="1085">
                  <c:v>1075</c:v>
                </c:pt>
                <c:pt idx="1086">
                  <c:v>1076</c:v>
                </c:pt>
                <c:pt idx="1087">
                  <c:v>1077</c:v>
                </c:pt>
                <c:pt idx="1088">
                  <c:v>1078</c:v>
                </c:pt>
                <c:pt idx="1089">
                  <c:v>1079</c:v>
                </c:pt>
                <c:pt idx="1090">
                  <c:v>1080</c:v>
                </c:pt>
                <c:pt idx="1091">
                  <c:v>1081</c:v>
                </c:pt>
                <c:pt idx="1092">
                  <c:v>1082</c:v>
                </c:pt>
                <c:pt idx="1093">
                  <c:v>1083</c:v>
                </c:pt>
                <c:pt idx="1094">
                  <c:v>1084</c:v>
                </c:pt>
                <c:pt idx="1095">
                  <c:v>1085</c:v>
                </c:pt>
                <c:pt idx="1096">
                  <c:v>1086</c:v>
                </c:pt>
                <c:pt idx="1097">
                  <c:v>1087</c:v>
                </c:pt>
                <c:pt idx="1098">
                  <c:v>1088</c:v>
                </c:pt>
                <c:pt idx="1099">
                  <c:v>1089</c:v>
                </c:pt>
                <c:pt idx="1100">
                  <c:v>1090</c:v>
                </c:pt>
                <c:pt idx="1101">
                  <c:v>1091</c:v>
                </c:pt>
                <c:pt idx="1102">
                  <c:v>1092</c:v>
                </c:pt>
                <c:pt idx="1103">
                  <c:v>1093</c:v>
                </c:pt>
                <c:pt idx="1104">
                  <c:v>1094</c:v>
                </c:pt>
                <c:pt idx="1105">
                  <c:v>1095</c:v>
                </c:pt>
                <c:pt idx="1106">
                  <c:v>1096</c:v>
                </c:pt>
                <c:pt idx="1107">
                  <c:v>1097</c:v>
                </c:pt>
                <c:pt idx="1108">
                  <c:v>1098</c:v>
                </c:pt>
                <c:pt idx="1109">
                  <c:v>1099</c:v>
                </c:pt>
                <c:pt idx="1110">
                  <c:v>1100</c:v>
                </c:pt>
                <c:pt idx="1111">
                  <c:v>1101</c:v>
                </c:pt>
                <c:pt idx="1112">
                  <c:v>1102</c:v>
                </c:pt>
                <c:pt idx="1113">
                  <c:v>1103</c:v>
                </c:pt>
                <c:pt idx="1114">
                  <c:v>1104</c:v>
                </c:pt>
                <c:pt idx="1115">
                  <c:v>1105</c:v>
                </c:pt>
                <c:pt idx="1116">
                  <c:v>1106</c:v>
                </c:pt>
                <c:pt idx="1117">
                  <c:v>1107</c:v>
                </c:pt>
                <c:pt idx="1118">
                  <c:v>1108</c:v>
                </c:pt>
                <c:pt idx="1119">
                  <c:v>1109</c:v>
                </c:pt>
                <c:pt idx="1120">
                  <c:v>1110</c:v>
                </c:pt>
                <c:pt idx="1121">
                  <c:v>1111</c:v>
                </c:pt>
                <c:pt idx="1122">
                  <c:v>1112</c:v>
                </c:pt>
                <c:pt idx="1123">
                  <c:v>1113</c:v>
                </c:pt>
                <c:pt idx="1124">
                  <c:v>1114</c:v>
                </c:pt>
                <c:pt idx="1125">
                  <c:v>1115</c:v>
                </c:pt>
                <c:pt idx="1126">
                  <c:v>1116</c:v>
                </c:pt>
                <c:pt idx="1127">
                  <c:v>1117</c:v>
                </c:pt>
                <c:pt idx="1128">
                  <c:v>1118</c:v>
                </c:pt>
                <c:pt idx="1129">
                  <c:v>1119</c:v>
                </c:pt>
                <c:pt idx="1130">
                  <c:v>1120</c:v>
                </c:pt>
                <c:pt idx="1131">
                  <c:v>1121</c:v>
                </c:pt>
                <c:pt idx="1132">
                  <c:v>1122</c:v>
                </c:pt>
                <c:pt idx="1133">
                  <c:v>1123</c:v>
                </c:pt>
                <c:pt idx="1134">
                  <c:v>1124</c:v>
                </c:pt>
                <c:pt idx="1135">
                  <c:v>1125</c:v>
                </c:pt>
                <c:pt idx="1136">
                  <c:v>1126</c:v>
                </c:pt>
                <c:pt idx="1137">
                  <c:v>1127</c:v>
                </c:pt>
                <c:pt idx="1138">
                  <c:v>1128</c:v>
                </c:pt>
                <c:pt idx="1139">
                  <c:v>1129</c:v>
                </c:pt>
                <c:pt idx="1140">
                  <c:v>1130</c:v>
                </c:pt>
                <c:pt idx="1141">
                  <c:v>1131</c:v>
                </c:pt>
                <c:pt idx="1142">
                  <c:v>1132</c:v>
                </c:pt>
                <c:pt idx="1143">
                  <c:v>1133</c:v>
                </c:pt>
                <c:pt idx="1144">
                  <c:v>1134</c:v>
                </c:pt>
                <c:pt idx="1145">
                  <c:v>1135</c:v>
                </c:pt>
                <c:pt idx="1146">
                  <c:v>1136</c:v>
                </c:pt>
                <c:pt idx="1147">
                  <c:v>1137</c:v>
                </c:pt>
                <c:pt idx="1148">
                  <c:v>1138</c:v>
                </c:pt>
                <c:pt idx="1149">
                  <c:v>1139</c:v>
                </c:pt>
                <c:pt idx="1150">
                  <c:v>1140</c:v>
                </c:pt>
                <c:pt idx="1151">
                  <c:v>1141</c:v>
                </c:pt>
                <c:pt idx="1152">
                  <c:v>1142</c:v>
                </c:pt>
                <c:pt idx="1153">
                  <c:v>1143</c:v>
                </c:pt>
                <c:pt idx="1154">
                  <c:v>1144</c:v>
                </c:pt>
                <c:pt idx="1155">
                  <c:v>1145</c:v>
                </c:pt>
                <c:pt idx="1156">
                  <c:v>1146</c:v>
                </c:pt>
                <c:pt idx="1157">
                  <c:v>1147</c:v>
                </c:pt>
                <c:pt idx="1158">
                  <c:v>1148</c:v>
                </c:pt>
                <c:pt idx="1159">
                  <c:v>1149</c:v>
                </c:pt>
                <c:pt idx="1160">
                  <c:v>1150</c:v>
                </c:pt>
                <c:pt idx="1161">
                  <c:v>1151</c:v>
                </c:pt>
                <c:pt idx="1162">
                  <c:v>1152</c:v>
                </c:pt>
                <c:pt idx="1163">
                  <c:v>1153</c:v>
                </c:pt>
                <c:pt idx="1164">
                  <c:v>1154</c:v>
                </c:pt>
                <c:pt idx="1165">
                  <c:v>1155</c:v>
                </c:pt>
                <c:pt idx="1166">
                  <c:v>1156</c:v>
                </c:pt>
                <c:pt idx="1167">
                  <c:v>1157</c:v>
                </c:pt>
                <c:pt idx="1168">
                  <c:v>1158</c:v>
                </c:pt>
                <c:pt idx="1169">
                  <c:v>1159</c:v>
                </c:pt>
                <c:pt idx="1170">
                  <c:v>1160</c:v>
                </c:pt>
                <c:pt idx="1171">
                  <c:v>1161</c:v>
                </c:pt>
                <c:pt idx="1172">
                  <c:v>1162</c:v>
                </c:pt>
                <c:pt idx="1173">
                  <c:v>1163</c:v>
                </c:pt>
                <c:pt idx="1174">
                  <c:v>1164</c:v>
                </c:pt>
                <c:pt idx="1175">
                  <c:v>1165</c:v>
                </c:pt>
                <c:pt idx="1176">
                  <c:v>1166</c:v>
                </c:pt>
                <c:pt idx="1177">
                  <c:v>1167</c:v>
                </c:pt>
                <c:pt idx="1178">
                  <c:v>1168</c:v>
                </c:pt>
                <c:pt idx="1179">
                  <c:v>1169</c:v>
                </c:pt>
                <c:pt idx="1180">
                  <c:v>1170</c:v>
                </c:pt>
                <c:pt idx="1181">
                  <c:v>1171</c:v>
                </c:pt>
                <c:pt idx="1182">
                  <c:v>1172</c:v>
                </c:pt>
                <c:pt idx="1183">
                  <c:v>1173</c:v>
                </c:pt>
                <c:pt idx="1184">
                  <c:v>1174</c:v>
                </c:pt>
                <c:pt idx="1185">
                  <c:v>1175</c:v>
                </c:pt>
                <c:pt idx="1186">
                  <c:v>1176</c:v>
                </c:pt>
                <c:pt idx="1187">
                  <c:v>1177</c:v>
                </c:pt>
                <c:pt idx="1188">
                  <c:v>1178</c:v>
                </c:pt>
                <c:pt idx="1189">
                  <c:v>1179</c:v>
                </c:pt>
                <c:pt idx="1190">
                  <c:v>1180</c:v>
                </c:pt>
                <c:pt idx="1191">
                  <c:v>1181</c:v>
                </c:pt>
                <c:pt idx="1192">
                  <c:v>1182</c:v>
                </c:pt>
                <c:pt idx="1193">
                  <c:v>1183</c:v>
                </c:pt>
                <c:pt idx="1194">
                  <c:v>1184</c:v>
                </c:pt>
                <c:pt idx="1195">
                  <c:v>1185</c:v>
                </c:pt>
                <c:pt idx="1196">
                  <c:v>1186</c:v>
                </c:pt>
                <c:pt idx="1197">
                  <c:v>1187</c:v>
                </c:pt>
                <c:pt idx="1198">
                  <c:v>1188</c:v>
                </c:pt>
                <c:pt idx="1199">
                  <c:v>1189</c:v>
                </c:pt>
                <c:pt idx="1200">
                  <c:v>1190</c:v>
                </c:pt>
                <c:pt idx="1201">
                  <c:v>1191</c:v>
                </c:pt>
                <c:pt idx="1202">
                  <c:v>1192</c:v>
                </c:pt>
                <c:pt idx="1203">
                  <c:v>1193</c:v>
                </c:pt>
                <c:pt idx="1204">
                  <c:v>1194</c:v>
                </c:pt>
                <c:pt idx="1205">
                  <c:v>1195</c:v>
                </c:pt>
                <c:pt idx="1206">
                  <c:v>1196</c:v>
                </c:pt>
                <c:pt idx="1207">
                  <c:v>1197</c:v>
                </c:pt>
                <c:pt idx="1208">
                  <c:v>1198</c:v>
                </c:pt>
                <c:pt idx="1209">
                  <c:v>1199</c:v>
                </c:pt>
                <c:pt idx="1210">
                  <c:v>1200</c:v>
                </c:pt>
                <c:pt idx="1211">
                  <c:v>1201</c:v>
                </c:pt>
                <c:pt idx="1212">
                  <c:v>1202</c:v>
                </c:pt>
                <c:pt idx="1213">
                  <c:v>1203</c:v>
                </c:pt>
                <c:pt idx="1214">
                  <c:v>1204</c:v>
                </c:pt>
                <c:pt idx="1215">
                  <c:v>1205</c:v>
                </c:pt>
                <c:pt idx="1216">
                  <c:v>1206</c:v>
                </c:pt>
                <c:pt idx="1217">
                  <c:v>1207</c:v>
                </c:pt>
                <c:pt idx="1218">
                  <c:v>1208</c:v>
                </c:pt>
                <c:pt idx="1219">
                  <c:v>1209</c:v>
                </c:pt>
                <c:pt idx="1220">
                  <c:v>1210</c:v>
                </c:pt>
                <c:pt idx="1221">
                  <c:v>1211</c:v>
                </c:pt>
                <c:pt idx="1222">
                  <c:v>1212</c:v>
                </c:pt>
                <c:pt idx="1223">
                  <c:v>1213</c:v>
                </c:pt>
                <c:pt idx="1224">
                  <c:v>1214</c:v>
                </c:pt>
                <c:pt idx="1225">
                  <c:v>1215</c:v>
                </c:pt>
                <c:pt idx="1226">
                  <c:v>1216</c:v>
                </c:pt>
                <c:pt idx="1227">
                  <c:v>1217</c:v>
                </c:pt>
                <c:pt idx="1228">
                  <c:v>1218</c:v>
                </c:pt>
                <c:pt idx="1229">
                  <c:v>1219</c:v>
                </c:pt>
                <c:pt idx="1230">
                  <c:v>1220</c:v>
                </c:pt>
                <c:pt idx="1231">
                  <c:v>1221</c:v>
                </c:pt>
                <c:pt idx="1232">
                  <c:v>1222</c:v>
                </c:pt>
                <c:pt idx="1233">
                  <c:v>1223</c:v>
                </c:pt>
                <c:pt idx="1234">
                  <c:v>1224</c:v>
                </c:pt>
                <c:pt idx="1235">
                  <c:v>1225</c:v>
                </c:pt>
                <c:pt idx="1236">
                  <c:v>1226</c:v>
                </c:pt>
                <c:pt idx="1237">
                  <c:v>1227</c:v>
                </c:pt>
                <c:pt idx="1238">
                  <c:v>1228</c:v>
                </c:pt>
                <c:pt idx="1239">
                  <c:v>1229</c:v>
                </c:pt>
                <c:pt idx="1240">
                  <c:v>1230</c:v>
                </c:pt>
                <c:pt idx="1241">
                  <c:v>1231</c:v>
                </c:pt>
                <c:pt idx="1242">
                  <c:v>1232</c:v>
                </c:pt>
                <c:pt idx="1243">
                  <c:v>1233</c:v>
                </c:pt>
                <c:pt idx="1244">
                  <c:v>1234</c:v>
                </c:pt>
                <c:pt idx="1245">
                  <c:v>1235</c:v>
                </c:pt>
                <c:pt idx="1246">
                  <c:v>1236</c:v>
                </c:pt>
                <c:pt idx="1247">
                  <c:v>1237</c:v>
                </c:pt>
                <c:pt idx="1248">
                  <c:v>1238</c:v>
                </c:pt>
                <c:pt idx="1249">
                  <c:v>1239</c:v>
                </c:pt>
                <c:pt idx="1250">
                  <c:v>1240</c:v>
                </c:pt>
                <c:pt idx="1251">
                  <c:v>1241</c:v>
                </c:pt>
                <c:pt idx="1252">
                  <c:v>1242</c:v>
                </c:pt>
                <c:pt idx="1253">
                  <c:v>1243</c:v>
                </c:pt>
                <c:pt idx="1254">
                  <c:v>1244</c:v>
                </c:pt>
                <c:pt idx="1255">
                  <c:v>1245</c:v>
                </c:pt>
                <c:pt idx="1256">
                  <c:v>1246</c:v>
                </c:pt>
                <c:pt idx="1257">
                  <c:v>1247</c:v>
                </c:pt>
                <c:pt idx="1258">
                  <c:v>1248</c:v>
                </c:pt>
                <c:pt idx="1259">
                  <c:v>1249</c:v>
                </c:pt>
                <c:pt idx="1260">
                  <c:v>1250</c:v>
                </c:pt>
                <c:pt idx="1261">
                  <c:v>1251</c:v>
                </c:pt>
                <c:pt idx="1262">
                  <c:v>1252</c:v>
                </c:pt>
                <c:pt idx="1263">
                  <c:v>1253</c:v>
                </c:pt>
                <c:pt idx="1264">
                  <c:v>1254</c:v>
                </c:pt>
                <c:pt idx="1265">
                  <c:v>1255</c:v>
                </c:pt>
                <c:pt idx="1266">
                  <c:v>1256</c:v>
                </c:pt>
                <c:pt idx="1267">
                  <c:v>1257</c:v>
                </c:pt>
                <c:pt idx="1268">
                  <c:v>1258</c:v>
                </c:pt>
                <c:pt idx="1269">
                  <c:v>1259</c:v>
                </c:pt>
                <c:pt idx="1270">
                  <c:v>1260</c:v>
                </c:pt>
                <c:pt idx="1271">
                  <c:v>1261</c:v>
                </c:pt>
                <c:pt idx="1272">
                  <c:v>1262</c:v>
                </c:pt>
                <c:pt idx="1273">
                  <c:v>1263</c:v>
                </c:pt>
                <c:pt idx="1274">
                  <c:v>1264</c:v>
                </c:pt>
                <c:pt idx="1275">
                  <c:v>1265</c:v>
                </c:pt>
                <c:pt idx="1276">
                  <c:v>1266</c:v>
                </c:pt>
                <c:pt idx="1277">
                  <c:v>1267</c:v>
                </c:pt>
                <c:pt idx="1278">
                  <c:v>1268</c:v>
                </c:pt>
                <c:pt idx="1279">
                  <c:v>1269</c:v>
                </c:pt>
                <c:pt idx="1280">
                  <c:v>1270</c:v>
                </c:pt>
                <c:pt idx="1281">
                  <c:v>1271</c:v>
                </c:pt>
                <c:pt idx="1282">
                  <c:v>1272</c:v>
                </c:pt>
                <c:pt idx="1283">
                  <c:v>1273</c:v>
                </c:pt>
                <c:pt idx="1284">
                  <c:v>1274</c:v>
                </c:pt>
                <c:pt idx="1285">
                  <c:v>1275</c:v>
                </c:pt>
                <c:pt idx="1286">
                  <c:v>1276</c:v>
                </c:pt>
                <c:pt idx="1287">
                  <c:v>1277</c:v>
                </c:pt>
                <c:pt idx="1288">
                  <c:v>1278</c:v>
                </c:pt>
                <c:pt idx="1289">
                  <c:v>1279</c:v>
                </c:pt>
                <c:pt idx="1290">
                  <c:v>1280</c:v>
                </c:pt>
                <c:pt idx="1291">
                  <c:v>1281</c:v>
                </c:pt>
                <c:pt idx="1292">
                  <c:v>1282</c:v>
                </c:pt>
                <c:pt idx="1293">
                  <c:v>1283</c:v>
                </c:pt>
                <c:pt idx="1294">
                  <c:v>1284</c:v>
                </c:pt>
                <c:pt idx="1295">
                  <c:v>1285</c:v>
                </c:pt>
                <c:pt idx="1296">
                  <c:v>1286</c:v>
                </c:pt>
                <c:pt idx="1297">
                  <c:v>1287</c:v>
                </c:pt>
                <c:pt idx="1298">
                  <c:v>1288</c:v>
                </c:pt>
                <c:pt idx="1299">
                  <c:v>1289</c:v>
                </c:pt>
                <c:pt idx="1300">
                  <c:v>1290</c:v>
                </c:pt>
                <c:pt idx="1301">
                  <c:v>1291</c:v>
                </c:pt>
                <c:pt idx="1302">
                  <c:v>1292</c:v>
                </c:pt>
                <c:pt idx="1303">
                  <c:v>1293</c:v>
                </c:pt>
                <c:pt idx="1304">
                  <c:v>1294</c:v>
                </c:pt>
                <c:pt idx="1305">
                  <c:v>1295</c:v>
                </c:pt>
                <c:pt idx="1306">
                  <c:v>1296</c:v>
                </c:pt>
                <c:pt idx="1307">
                  <c:v>1297</c:v>
                </c:pt>
                <c:pt idx="1308">
                  <c:v>1298</c:v>
                </c:pt>
                <c:pt idx="1309">
                  <c:v>1299</c:v>
                </c:pt>
                <c:pt idx="1310">
                  <c:v>1300</c:v>
                </c:pt>
                <c:pt idx="1311">
                  <c:v>1301</c:v>
                </c:pt>
                <c:pt idx="1312">
                  <c:v>1302</c:v>
                </c:pt>
                <c:pt idx="1313">
                  <c:v>1303</c:v>
                </c:pt>
                <c:pt idx="1314">
                  <c:v>1304</c:v>
                </c:pt>
                <c:pt idx="1315">
                  <c:v>1305</c:v>
                </c:pt>
                <c:pt idx="1316">
                  <c:v>1306</c:v>
                </c:pt>
                <c:pt idx="1317">
                  <c:v>1307</c:v>
                </c:pt>
                <c:pt idx="1318">
                  <c:v>1308</c:v>
                </c:pt>
                <c:pt idx="1319">
                  <c:v>1309</c:v>
                </c:pt>
                <c:pt idx="1320">
                  <c:v>1310</c:v>
                </c:pt>
                <c:pt idx="1321">
                  <c:v>1311</c:v>
                </c:pt>
                <c:pt idx="1322">
                  <c:v>1312</c:v>
                </c:pt>
                <c:pt idx="1323">
                  <c:v>1313</c:v>
                </c:pt>
                <c:pt idx="1324">
                  <c:v>1314</c:v>
                </c:pt>
                <c:pt idx="1325">
                  <c:v>1315</c:v>
                </c:pt>
                <c:pt idx="1326">
                  <c:v>1316</c:v>
                </c:pt>
                <c:pt idx="1327">
                  <c:v>1317</c:v>
                </c:pt>
                <c:pt idx="1328">
                  <c:v>1318</c:v>
                </c:pt>
                <c:pt idx="1329">
                  <c:v>1319</c:v>
                </c:pt>
                <c:pt idx="1330">
                  <c:v>1320</c:v>
                </c:pt>
                <c:pt idx="1331">
                  <c:v>1321</c:v>
                </c:pt>
                <c:pt idx="1332">
                  <c:v>1322</c:v>
                </c:pt>
                <c:pt idx="1333">
                  <c:v>1323</c:v>
                </c:pt>
                <c:pt idx="1334">
                  <c:v>1324</c:v>
                </c:pt>
                <c:pt idx="1335">
                  <c:v>1325</c:v>
                </c:pt>
                <c:pt idx="1336">
                  <c:v>1326</c:v>
                </c:pt>
                <c:pt idx="1337">
                  <c:v>1327</c:v>
                </c:pt>
                <c:pt idx="1338">
                  <c:v>1328</c:v>
                </c:pt>
                <c:pt idx="1339">
                  <c:v>1329</c:v>
                </c:pt>
                <c:pt idx="1340">
                  <c:v>1330</c:v>
                </c:pt>
                <c:pt idx="1341">
                  <c:v>1331</c:v>
                </c:pt>
                <c:pt idx="1342">
                  <c:v>1332</c:v>
                </c:pt>
                <c:pt idx="1343">
                  <c:v>1333</c:v>
                </c:pt>
                <c:pt idx="1344">
                  <c:v>1334</c:v>
                </c:pt>
                <c:pt idx="1345">
                  <c:v>1335</c:v>
                </c:pt>
                <c:pt idx="1346">
                  <c:v>1336</c:v>
                </c:pt>
                <c:pt idx="1347">
                  <c:v>1337</c:v>
                </c:pt>
                <c:pt idx="1348">
                  <c:v>1338</c:v>
                </c:pt>
                <c:pt idx="1349">
                  <c:v>1339</c:v>
                </c:pt>
                <c:pt idx="1350">
                  <c:v>1340</c:v>
                </c:pt>
                <c:pt idx="1351">
                  <c:v>1341</c:v>
                </c:pt>
                <c:pt idx="1352">
                  <c:v>1342</c:v>
                </c:pt>
                <c:pt idx="1353">
                  <c:v>1343</c:v>
                </c:pt>
                <c:pt idx="1354">
                  <c:v>1344</c:v>
                </c:pt>
                <c:pt idx="1355">
                  <c:v>1345</c:v>
                </c:pt>
                <c:pt idx="1356">
                  <c:v>1346</c:v>
                </c:pt>
                <c:pt idx="1357">
                  <c:v>1347</c:v>
                </c:pt>
                <c:pt idx="1358">
                  <c:v>1348</c:v>
                </c:pt>
                <c:pt idx="1359">
                  <c:v>1349</c:v>
                </c:pt>
                <c:pt idx="1360">
                  <c:v>1350</c:v>
                </c:pt>
                <c:pt idx="1361">
                  <c:v>1351</c:v>
                </c:pt>
                <c:pt idx="1362">
                  <c:v>1352</c:v>
                </c:pt>
                <c:pt idx="1363">
                  <c:v>1353</c:v>
                </c:pt>
                <c:pt idx="1364">
                  <c:v>1354</c:v>
                </c:pt>
                <c:pt idx="1365">
                  <c:v>1355</c:v>
                </c:pt>
                <c:pt idx="1366">
                  <c:v>1356</c:v>
                </c:pt>
                <c:pt idx="1367">
                  <c:v>1357</c:v>
                </c:pt>
                <c:pt idx="1368">
                  <c:v>1358</c:v>
                </c:pt>
                <c:pt idx="1369">
                  <c:v>1359</c:v>
                </c:pt>
                <c:pt idx="1370">
                  <c:v>1360</c:v>
                </c:pt>
                <c:pt idx="1371">
                  <c:v>1361</c:v>
                </c:pt>
                <c:pt idx="1372">
                  <c:v>1362</c:v>
                </c:pt>
                <c:pt idx="1373">
                  <c:v>1363</c:v>
                </c:pt>
                <c:pt idx="1374">
                  <c:v>1364</c:v>
                </c:pt>
                <c:pt idx="1375">
                  <c:v>1365</c:v>
                </c:pt>
                <c:pt idx="1376">
                  <c:v>1366</c:v>
                </c:pt>
                <c:pt idx="1377">
                  <c:v>1367</c:v>
                </c:pt>
                <c:pt idx="1378">
                  <c:v>1368</c:v>
                </c:pt>
                <c:pt idx="1379">
                  <c:v>1369</c:v>
                </c:pt>
                <c:pt idx="1380">
                  <c:v>1370</c:v>
                </c:pt>
                <c:pt idx="1381">
                  <c:v>1371</c:v>
                </c:pt>
                <c:pt idx="1382">
                  <c:v>1372</c:v>
                </c:pt>
                <c:pt idx="1383">
                  <c:v>1373</c:v>
                </c:pt>
                <c:pt idx="1384">
                  <c:v>1374</c:v>
                </c:pt>
                <c:pt idx="1385">
                  <c:v>1375</c:v>
                </c:pt>
                <c:pt idx="1386">
                  <c:v>1376</c:v>
                </c:pt>
                <c:pt idx="1387">
                  <c:v>1377</c:v>
                </c:pt>
                <c:pt idx="1388">
                  <c:v>1378</c:v>
                </c:pt>
                <c:pt idx="1389">
                  <c:v>1379</c:v>
                </c:pt>
                <c:pt idx="1390">
                  <c:v>1380</c:v>
                </c:pt>
                <c:pt idx="1391">
                  <c:v>1381</c:v>
                </c:pt>
                <c:pt idx="1392">
                  <c:v>1382</c:v>
                </c:pt>
                <c:pt idx="1393">
                  <c:v>1383</c:v>
                </c:pt>
                <c:pt idx="1394">
                  <c:v>1384</c:v>
                </c:pt>
                <c:pt idx="1395">
                  <c:v>1385</c:v>
                </c:pt>
                <c:pt idx="1396">
                  <c:v>1386</c:v>
                </c:pt>
                <c:pt idx="1397">
                  <c:v>1387</c:v>
                </c:pt>
                <c:pt idx="1398">
                  <c:v>1388</c:v>
                </c:pt>
                <c:pt idx="1399">
                  <c:v>1389</c:v>
                </c:pt>
                <c:pt idx="1400">
                  <c:v>1390</c:v>
                </c:pt>
                <c:pt idx="1401">
                  <c:v>1391</c:v>
                </c:pt>
                <c:pt idx="1402">
                  <c:v>1392</c:v>
                </c:pt>
                <c:pt idx="1403">
                  <c:v>1393</c:v>
                </c:pt>
                <c:pt idx="1404">
                  <c:v>1394</c:v>
                </c:pt>
                <c:pt idx="1405">
                  <c:v>1395</c:v>
                </c:pt>
                <c:pt idx="1406">
                  <c:v>1396</c:v>
                </c:pt>
                <c:pt idx="1407">
                  <c:v>1397</c:v>
                </c:pt>
                <c:pt idx="1408">
                  <c:v>1398</c:v>
                </c:pt>
                <c:pt idx="1409">
                  <c:v>1399</c:v>
                </c:pt>
                <c:pt idx="1410">
                  <c:v>1400</c:v>
                </c:pt>
                <c:pt idx="1411">
                  <c:v>1401</c:v>
                </c:pt>
                <c:pt idx="1412">
                  <c:v>1402</c:v>
                </c:pt>
                <c:pt idx="1413">
                  <c:v>1403</c:v>
                </c:pt>
                <c:pt idx="1414">
                  <c:v>1404</c:v>
                </c:pt>
                <c:pt idx="1415">
                  <c:v>1405</c:v>
                </c:pt>
                <c:pt idx="1416">
                  <c:v>1406</c:v>
                </c:pt>
                <c:pt idx="1417">
                  <c:v>1407</c:v>
                </c:pt>
                <c:pt idx="1418">
                  <c:v>1408</c:v>
                </c:pt>
                <c:pt idx="1419">
                  <c:v>1409</c:v>
                </c:pt>
                <c:pt idx="1420">
                  <c:v>1410</c:v>
                </c:pt>
                <c:pt idx="1421">
                  <c:v>1411</c:v>
                </c:pt>
                <c:pt idx="1422">
                  <c:v>1412</c:v>
                </c:pt>
                <c:pt idx="1423">
                  <c:v>1413</c:v>
                </c:pt>
                <c:pt idx="1424">
                  <c:v>1414</c:v>
                </c:pt>
                <c:pt idx="1425">
                  <c:v>1415</c:v>
                </c:pt>
                <c:pt idx="1426">
                  <c:v>1416</c:v>
                </c:pt>
                <c:pt idx="1427">
                  <c:v>1417</c:v>
                </c:pt>
                <c:pt idx="1428">
                  <c:v>1418</c:v>
                </c:pt>
                <c:pt idx="1429">
                  <c:v>1419</c:v>
                </c:pt>
                <c:pt idx="1430">
                  <c:v>1420</c:v>
                </c:pt>
                <c:pt idx="1431">
                  <c:v>1421</c:v>
                </c:pt>
                <c:pt idx="1432">
                  <c:v>1422</c:v>
                </c:pt>
                <c:pt idx="1433">
                  <c:v>1423</c:v>
                </c:pt>
                <c:pt idx="1434">
                  <c:v>1424</c:v>
                </c:pt>
                <c:pt idx="1435">
                  <c:v>1425</c:v>
                </c:pt>
                <c:pt idx="1436">
                  <c:v>1426</c:v>
                </c:pt>
                <c:pt idx="1437">
                  <c:v>1427</c:v>
                </c:pt>
                <c:pt idx="1438">
                  <c:v>1428</c:v>
                </c:pt>
                <c:pt idx="1439">
                  <c:v>1429</c:v>
                </c:pt>
                <c:pt idx="1440">
                  <c:v>1430</c:v>
                </c:pt>
                <c:pt idx="1441">
                  <c:v>1431</c:v>
                </c:pt>
                <c:pt idx="1442">
                  <c:v>1432</c:v>
                </c:pt>
                <c:pt idx="1443">
                  <c:v>1433</c:v>
                </c:pt>
                <c:pt idx="1444">
                  <c:v>1434</c:v>
                </c:pt>
                <c:pt idx="1445">
                  <c:v>1435</c:v>
                </c:pt>
                <c:pt idx="1446">
                  <c:v>1436</c:v>
                </c:pt>
                <c:pt idx="1447">
                  <c:v>1437</c:v>
                </c:pt>
                <c:pt idx="1448">
                  <c:v>1438</c:v>
                </c:pt>
                <c:pt idx="1449">
                  <c:v>1439</c:v>
                </c:pt>
                <c:pt idx="1450">
                  <c:v>1440</c:v>
                </c:pt>
                <c:pt idx="1451">
                  <c:v>1441</c:v>
                </c:pt>
                <c:pt idx="1452">
                  <c:v>1442</c:v>
                </c:pt>
                <c:pt idx="1453">
                  <c:v>1443</c:v>
                </c:pt>
                <c:pt idx="1454">
                  <c:v>1444</c:v>
                </c:pt>
                <c:pt idx="1455">
                  <c:v>1445</c:v>
                </c:pt>
                <c:pt idx="1456">
                  <c:v>1446</c:v>
                </c:pt>
                <c:pt idx="1457">
                  <c:v>1447</c:v>
                </c:pt>
                <c:pt idx="1458">
                  <c:v>1448</c:v>
                </c:pt>
                <c:pt idx="1459">
                  <c:v>1449</c:v>
                </c:pt>
                <c:pt idx="1460">
                  <c:v>1450</c:v>
                </c:pt>
                <c:pt idx="1461">
                  <c:v>1451</c:v>
                </c:pt>
                <c:pt idx="1462">
                  <c:v>1452</c:v>
                </c:pt>
                <c:pt idx="1463">
                  <c:v>1453</c:v>
                </c:pt>
                <c:pt idx="1464">
                  <c:v>1454</c:v>
                </c:pt>
                <c:pt idx="1465">
                  <c:v>1455</c:v>
                </c:pt>
                <c:pt idx="1466">
                  <c:v>1456</c:v>
                </c:pt>
                <c:pt idx="1467">
                  <c:v>1457</c:v>
                </c:pt>
                <c:pt idx="1468">
                  <c:v>1458</c:v>
                </c:pt>
                <c:pt idx="1469">
                  <c:v>1459</c:v>
                </c:pt>
                <c:pt idx="1470">
                  <c:v>1460</c:v>
                </c:pt>
                <c:pt idx="1471">
                  <c:v>1461</c:v>
                </c:pt>
                <c:pt idx="1472">
                  <c:v>1462</c:v>
                </c:pt>
                <c:pt idx="1473">
                  <c:v>1463</c:v>
                </c:pt>
                <c:pt idx="1474">
                  <c:v>1464</c:v>
                </c:pt>
                <c:pt idx="1475">
                  <c:v>1465</c:v>
                </c:pt>
                <c:pt idx="1476">
                  <c:v>1466</c:v>
                </c:pt>
                <c:pt idx="1477">
                  <c:v>1467</c:v>
                </c:pt>
                <c:pt idx="1478">
                  <c:v>1468</c:v>
                </c:pt>
                <c:pt idx="1479">
                  <c:v>1469</c:v>
                </c:pt>
                <c:pt idx="1480">
                  <c:v>1470</c:v>
                </c:pt>
                <c:pt idx="1481">
                  <c:v>1471</c:v>
                </c:pt>
                <c:pt idx="1482">
                  <c:v>1472</c:v>
                </c:pt>
                <c:pt idx="1483">
                  <c:v>1473</c:v>
                </c:pt>
                <c:pt idx="1484">
                  <c:v>1474</c:v>
                </c:pt>
                <c:pt idx="1485">
                  <c:v>1475</c:v>
                </c:pt>
                <c:pt idx="1486">
                  <c:v>1476</c:v>
                </c:pt>
                <c:pt idx="1487">
                  <c:v>1477</c:v>
                </c:pt>
                <c:pt idx="1488">
                  <c:v>1478</c:v>
                </c:pt>
                <c:pt idx="1489">
                  <c:v>1479</c:v>
                </c:pt>
                <c:pt idx="1490">
                  <c:v>1480</c:v>
                </c:pt>
                <c:pt idx="1491">
                  <c:v>1481</c:v>
                </c:pt>
                <c:pt idx="1492">
                  <c:v>1482</c:v>
                </c:pt>
                <c:pt idx="1493">
                  <c:v>1483</c:v>
                </c:pt>
                <c:pt idx="1494">
                  <c:v>1484</c:v>
                </c:pt>
                <c:pt idx="1495">
                  <c:v>1485</c:v>
                </c:pt>
                <c:pt idx="1496">
                  <c:v>1486</c:v>
                </c:pt>
                <c:pt idx="1497">
                  <c:v>1487</c:v>
                </c:pt>
                <c:pt idx="1498">
                  <c:v>1488</c:v>
                </c:pt>
                <c:pt idx="1499">
                  <c:v>1489</c:v>
                </c:pt>
                <c:pt idx="1500">
                  <c:v>1490</c:v>
                </c:pt>
              </c:numCache>
            </c:numRef>
          </c:xVal>
          <c:yVal>
            <c:numRef>
              <c:f>'Target foil event'!$E$7:$E$1628</c:f>
              <c:numCache>
                <c:formatCode>0.00E+00</c:formatCode>
                <c:ptCount val="1622"/>
                <c:pt idx="0">
                  <c:v>1.2205000000000184E-7</c:v>
                </c:pt>
                <c:pt idx="1">
                  <c:v>1.2205000000000184E-7</c:v>
                </c:pt>
                <c:pt idx="2">
                  <c:v>1.2205000000000184E-7</c:v>
                </c:pt>
                <c:pt idx="3">
                  <c:v>1.2205000000000184E-7</c:v>
                </c:pt>
                <c:pt idx="4">
                  <c:v>1.2205000000000184E-7</c:v>
                </c:pt>
                <c:pt idx="5">
                  <c:v>1.2205000000000184E-7</c:v>
                </c:pt>
                <c:pt idx="6">
                  <c:v>1.2205000000000184E-7</c:v>
                </c:pt>
                <c:pt idx="7">
                  <c:v>1.2205000000000184E-7</c:v>
                </c:pt>
                <c:pt idx="8">
                  <c:v>1.2205000000000184E-7</c:v>
                </c:pt>
                <c:pt idx="9">
                  <c:v>1.2205000000000184E-7</c:v>
                </c:pt>
                <c:pt idx="10">
                  <c:v>1.2205000000000184E-7</c:v>
                </c:pt>
                <c:pt idx="11">
                  <c:v>1.2205000000000184E-7</c:v>
                </c:pt>
                <c:pt idx="12">
                  <c:v>1.2205000000000184E-7</c:v>
                </c:pt>
                <c:pt idx="13">
                  <c:v>1.2205000000000184E-7</c:v>
                </c:pt>
                <c:pt idx="14">
                  <c:v>1.2205000000000184E-7</c:v>
                </c:pt>
                <c:pt idx="15">
                  <c:v>1.2205000000000184E-7</c:v>
                </c:pt>
                <c:pt idx="16">
                  <c:v>1.2205000000000184E-7</c:v>
                </c:pt>
                <c:pt idx="17">
                  <c:v>1.2205000000000184E-7</c:v>
                </c:pt>
                <c:pt idx="18">
                  <c:v>1.2205000000000184E-7</c:v>
                </c:pt>
                <c:pt idx="19">
                  <c:v>1.2205000000000184E-7</c:v>
                </c:pt>
                <c:pt idx="20">
                  <c:v>1.2205000000000184E-7</c:v>
                </c:pt>
                <c:pt idx="21">
                  <c:v>1.2205000000000184E-7</c:v>
                </c:pt>
                <c:pt idx="22">
                  <c:v>1.2205000000000184E-7</c:v>
                </c:pt>
                <c:pt idx="23">
                  <c:v>1.2205000000000184E-7</c:v>
                </c:pt>
                <c:pt idx="24">
                  <c:v>1.2205000000000184E-7</c:v>
                </c:pt>
                <c:pt idx="25">
                  <c:v>1.2205000000000184E-7</c:v>
                </c:pt>
                <c:pt idx="26">
                  <c:v>1.2205000000000184E-7</c:v>
                </c:pt>
                <c:pt idx="27">
                  <c:v>1.2102100000000218E-7</c:v>
                </c:pt>
                <c:pt idx="28">
                  <c:v>1.1908200000000206E-7</c:v>
                </c:pt>
                <c:pt idx="29">
                  <c:v>1.1817300000000185E-7</c:v>
                </c:pt>
                <c:pt idx="30">
                  <c:v>1.1817300000000185E-7</c:v>
                </c:pt>
                <c:pt idx="31">
                  <c:v>1.1817300000000185E-7</c:v>
                </c:pt>
                <c:pt idx="32">
                  <c:v>1.1817300000000185E-7</c:v>
                </c:pt>
                <c:pt idx="33">
                  <c:v>1.1817300000000185E-7</c:v>
                </c:pt>
                <c:pt idx="34">
                  <c:v>1.1817300000000185E-7</c:v>
                </c:pt>
                <c:pt idx="35">
                  <c:v>1.1817300000000185E-7</c:v>
                </c:pt>
                <c:pt idx="36">
                  <c:v>1.1817300000000185E-7</c:v>
                </c:pt>
                <c:pt idx="37">
                  <c:v>1.1817300000000185E-7</c:v>
                </c:pt>
                <c:pt idx="38">
                  <c:v>1.1817300000000185E-7</c:v>
                </c:pt>
                <c:pt idx="39">
                  <c:v>1.1817300000000185E-7</c:v>
                </c:pt>
                <c:pt idx="40">
                  <c:v>1.1817300000000185E-7</c:v>
                </c:pt>
                <c:pt idx="41">
                  <c:v>1.1817300000000185E-7</c:v>
                </c:pt>
                <c:pt idx="42">
                  <c:v>1.1817300000000185E-7</c:v>
                </c:pt>
                <c:pt idx="43">
                  <c:v>1.1817300000000185E-7</c:v>
                </c:pt>
                <c:pt idx="44">
                  <c:v>1.1817300000000185E-7</c:v>
                </c:pt>
                <c:pt idx="45">
                  <c:v>1.1817300000000185E-7</c:v>
                </c:pt>
                <c:pt idx="46">
                  <c:v>1.1817300000000185E-7</c:v>
                </c:pt>
                <c:pt idx="47">
                  <c:v>1.1817300000000185E-7</c:v>
                </c:pt>
                <c:pt idx="48">
                  <c:v>1.1817300000000185E-7</c:v>
                </c:pt>
                <c:pt idx="49">
                  <c:v>1.1817300000000185E-7</c:v>
                </c:pt>
                <c:pt idx="50">
                  <c:v>1.1817300000000185E-7</c:v>
                </c:pt>
                <c:pt idx="51">
                  <c:v>1.1817300000000185E-7</c:v>
                </c:pt>
                <c:pt idx="52">
                  <c:v>1.1817300000000185E-7</c:v>
                </c:pt>
                <c:pt idx="53">
                  <c:v>1.1817300000000185E-7</c:v>
                </c:pt>
                <c:pt idx="54">
                  <c:v>1.1817300000000185E-7</c:v>
                </c:pt>
                <c:pt idx="55">
                  <c:v>1.1817300000000185E-7</c:v>
                </c:pt>
                <c:pt idx="56">
                  <c:v>1.1817300000000185E-7</c:v>
                </c:pt>
                <c:pt idx="57">
                  <c:v>1.1817300000000185E-7</c:v>
                </c:pt>
                <c:pt idx="58">
                  <c:v>1.1817300000000185E-7</c:v>
                </c:pt>
                <c:pt idx="59">
                  <c:v>1.1817300000000185E-7</c:v>
                </c:pt>
                <c:pt idx="60">
                  <c:v>1.1817300000000185E-7</c:v>
                </c:pt>
                <c:pt idx="61">
                  <c:v>1.1817300000000185E-7</c:v>
                </c:pt>
                <c:pt idx="62">
                  <c:v>1.1817300000000185E-7</c:v>
                </c:pt>
                <c:pt idx="63">
                  <c:v>1.1817300000000185E-7</c:v>
                </c:pt>
                <c:pt idx="64">
                  <c:v>1.1817300000000185E-7</c:v>
                </c:pt>
                <c:pt idx="65">
                  <c:v>1.1817300000000185E-7</c:v>
                </c:pt>
                <c:pt idx="66">
                  <c:v>1.1817300000000185E-7</c:v>
                </c:pt>
                <c:pt idx="67">
                  <c:v>1.1817300000000185E-7</c:v>
                </c:pt>
                <c:pt idx="68">
                  <c:v>1.1817300000000185E-7</c:v>
                </c:pt>
                <c:pt idx="69">
                  <c:v>1.1817300000000185E-7</c:v>
                </c:pt>
                <c:pt idx="70">
                  <c:v>1.1817300000000185E-7</c:v>
                </c:pt>
                <c:pt idx="71">
                  <c:v>1.1817300000000185E-7</c:v>
                </c:pt>
                <c:pt idx="72">
                  <c:v>1.1817300000000185E-7</c:v>
                </c:pt>
                <c:pt idx="73">
                  <c:v>1.1817300000000185E-7</c:v>
                </c:pt>
                <c:pt idx="74">
                  <c:v>1.1817300000000185E-7</c:v>
                </c:pt>
                <c:pt idx="75">
                  <c:v>1.1817300000000185E-7</c:v>
                </c:pt>
                <c:pt idx="76">
                  <c:v>1.1817300000000185E-7</c:v>
                </c:pt>
                <c:pt idx="77">
                  <c:v>1.1817300000000185E-7</c:v>
                </c:pt>
                <c:pt idx="78">
                  <c:v>1.1817300000000185E-7</c:v>
                </c:pt>
                <c:pt idx="79">
                  <c:v>1.1817300000000185E-7</c:v>
                </c:pt>
                <c:pt idx="80">
                  <c:v>1.1817300000000185E-7</c:v>
                </c:pt>
                <c:pt idx="81">
                  <c:v>1.1817300000000185E-7</c:v>
                </c:pt>
                <c:pt idx="82">
                  <c:v>1.1755300000000187E-7</c:v>
                </c:pt>
                <c:pt idx="83">
                  <c:v>1.0817300000000138E-7</c:v>
                </c:pt>
                <c:pt idx="84">
                  <c:v>1.0817300000000138E-7</c:v>
                </c:pt>
                <c:pt idx="85">
                  <c:v>1.0817300000000138E-7</c:v>
                </c:pt>
                <c:pt idx="86">
                  <c:v>1.0817300000000138E-7</c:v>
                </c:pt>
                <c:pt idx="87">
                  <c:v>1.0817300000000138E-7</c:v>
                </c:pt>
                <c:pt idx="88">
                  <c:v>1.0817300000000138E-7</c:v>
                </c:pt>
                <c:pt idx="89">
                  <c:v>1.0817300000000138E-7</c:v>
                </c:pt>
                <c:pt idx="90">
                  <c:v>1.0817300000000138E-7</c:v>
                </c:pt>
                <c:pt idx="91">
                  <c:v>1.0817300000000138E-7</c:v>
                </c:pt>
                <c:pt idx="92">
                  <c:v>1.0817300000000138E-7</c:v>
                </c:pt>
                <c:pt idx="93">
                  <c:v>1.0817300000000138E-7</c:v>
                </c:pt>
                <c:pt idx="94">
                  <c:v>1.0817300000000138E-7</c:v>
                </c:pt>
                <c:pt idx="95">
                  <c:v>1.0817300000000138E-7</c:v>
                </c:pt>
                <c:pt idx="96">
                  <c:v>1.0817300000000138E-7</c:v>
                </c:pt>
                <c:pt idx="97">
                  <c:v>1.0817300000000138E-7</c:v>
                </c:pt>
                <c:pt idx="98">
                  <c:v>1.0817300000000138E-7</c:v>
                </c:pt>
                <c:pt idx="99">
                  <c:v>1.1024500000000251E-7</c:v>
                </c:pt>
                <c:pt idx="100">
                  <c:v>1.1024500000000251E-7</c:v>
                </c:pt>
                <c:pt idx="101">
                  <c:v>1.1024500000000251E-7</c:v>
                </c:pt>
                <c:pt idx="102">
                  <c:v>1.1024500000000251E-7</c:v>
                </c:pt>
                <c:pt idx="103">
                  <c:v>1.1024500000000251E-7</c:v>
                </c:pt>
                <c:pt idx="104">
                  <c:v>1.1024500000000251E-7</c:v>
                </c:pt>
                <c:pt idx="105">
                  <c:v>1.1024500000000251E-7</c:v>
                </c:pt>
                <c:pt idx="106">
                  <c:v>1.1024500000000251E-7</c:v>
                </c:pt>
                <c:pt idx="107">
                  <c:v>1.1024500000000251E-7</c:v>
                </c:pt>
                <c:pt idx="108">
                  <c:v>1.1024500000000251E-7</c:v>
                </c:pt>
                <c:pt idx="109">
                  <c:v>1.1024500000000251E-7</c:v>
                </c:pt>
                <c:pt idx="110">
                  <c:v>1.1024500000000251E-7</c:v>
                </c:pt>
                <c:pt idx="111">
                  <c:v>1.1024500000000251E-7</c:v>
                </c:pt>
                <c:pt idx="112">
                  <c:v>1.1024500000000251E-7</c:v>
                </c:pt>
                <c:pt idx="113">
                  <c:v>1.1024500000000251E-7</c:v>
                </c:pt>
                <c:pt idx="114">
                  <c:v>1.1024500000000251E-7</c:v>
                </c:pt>
                <c:pt idx="115">
                  <c:v>1.1024500000000251E-7</c:v>
                </c:pt>
                <c:pt idx="116">
                  <c:v>1.1024500000000251E-7</c:v>
                </c:pt>
                <c:pt idx="117">
                  <c:v>1.1024500000000251E-7</c:v>
                </c:pt>
                <c:pt idx="118">
                  <c:v>1.1024500000000251E-7</c:v>
                </c:pt>
                <c:pt idx="119">
                  <c:v>1.1024500000000251E-7</c:v>
                </c:pt>
                <c:pt idx="120">
                  <c:v>1.1024500000000251E-7</c:v>
                </c:pt>
                <c:pt idx="121">
                  <c:v>1.1024500000000251E-7</c:v>
                </c:pt>
                <c:pt idx="122">
                  <c:v>1.1024500000000251E-7</c:v>
                </c:pt>
                <c:pt idx="123">
                  <c:v>1.1024500000000251E-7</c:v>
                </c:pt>
                <c:pt idx="124">
                  <c:v>1.1024500000000251E-7</c:v>
                </c:pt>
                <c:pt idx="125">
                  <c:v>1.1024500000000251E-7</c:v>
                </c:pt>
                <c:pt idx="126">
                  <c:v>1.1024500000000251E-7</c:v>
                </c:pt>
                <c:pt idx="127">
                  <c:v>1.1024500000000251E-7</c:v>
                </c:pt>
                <c:pt idx="128">
                  <c:v>1.1024500000000251E-7</c:v>
                </c:pt>
                <c:pt idx="129">
                  <c:v>1.1024500000000251E-7</c:v>
                </c:pt>
                <c:pt idx="130">
                  <c:v>1.1024500000000251E-7</c:v>
                </c:pt>
                <c:pt idx="131">
                  <c:v>1.1024500000000251E-7</c:v>
                </c:pt>
                <c:pt idx="132">
                  <c:v>1.1024500000000251E-7</c:v>
                </c:pt>
                <c:pt idx="133">
                  <c:v>1.1024500000000251E-7</c:v>
                </c:pt>
                <c:pt idx="134">
                  <c:v>1.1024500000000251E-7</c:v>
                </c:pt>
                <c:pt idx="135">
                  <c:v>1.1024500000000251E-7</c:v>
                </c:pt>
                <c:pt idx="136">
                  <c:v>1.1024500000000251E-7</c:v>
                </c:pt>
                <c:pt idx="137">
                  <c:v>1.1024500000000251E-7</c:v>
                </c:pt>
                <c:pt idx="138">
                  <c:v>1.1024500000000251E-7</c:v>
                </c:pt>
                <c:pt idx="139">
                  <c:v>1.1024500000000251E-7</c:v>
                </c:pt>
                <c:pt idx="140">
                  <c:v>1.1024500000000251E-7</c:v>
                </c:pt>
                <c:pt idx="141">
                  <c:v>1.1024500000000251E-7</c:v>
                </c:pt>
                <c:pt idx="142">
                  <c:v>1.1024500000000251E-7</c:v>
                </c:pt>
                <c:pt idx="143">
                  <c:v>1.1024500000000251E-7</c:v>
                </c:pt>
                <c:pt idx="144">
                  <c:v>1.1024500000000251E-7</c:v>
                </c:pt>
                <c:pt idx="145">
                  <c:v>1.1024500000000251E-7</c:v>
                </c:pt>
                <c:pt idx="146">
                  <c:v>1.1024500000000251E-7</c:v>
                </c:pt>
                <c:pt idx="147">
                  <c:v>1.1024500000000251E-7</c:v>
                </c:pt>
                <c:pt idx="148">
                  <c:v>1.1024500000000251E-7</c:v>
                </c:pt>
                <c:pt idx="149">
                  <c:v>1.1024500000000251E-7</c:v>
                </c:pt>
                <c:pt idx="150">
                  <c:v>1.1024500000000251E-7</c:v>
                </c:pt>
                <c:pt idx="151">
                  <c:v>1.1024500000000251E-7</c:v>
                </c:pt>
                <c:pt idx="152">
                  <c:v>1.1024500000000251E-7</c:v>
                </c:pt>
                <c:pt idx="153">
                  <c:v>1.1024500000000251E-7</c:v>
                </c:pt>
                <c:pt idx="154">
                  <c:v>1.1024500000000251E-7</c:v>
                </c:pt>
                <c:pt idx="155">
                  <c:v>1.1024500000000251E-7</c:v>
                </c:pt>
                <c:pt idx="156">
                  <c:v>1.1024500000000251E-7</c:v>
                </c:pt>
                <c:pt idx="157">
                  <c:v>1.1024500000000251E-7</c:v>
                </c:pt>
                <c:pt idx="158">
                  <c:v>1.1024500000000251E-7</c:v>
                </c:pt>
                <c:pt idx="159">
                  <c:v>1.0990800000000203E-7</c:v>
                </c:pt>
                <c:pt idx="160">
                  <c:v>1.0461900000000161E-7</c:v>
                </c:pt>
                <c:pt idx="161">
                  <c:v>1.0461900000000161E-7</c:v>
                </c:pt>
                <c:pt idx="162">
                  <c:v>1.0461900000000161E-7</c:v>
                </c:pt>
                <c:pt idx="163">
                  <c:v>1.0461900000000161E-7</c:v>
                </c:pt>
                <c:pt idx="164">
                  <c:v>1.0461900000000161E-7</c:v>
                </c:pt>
                <c:pt idx="165">
                  <c:v>1.0461900000000161E-7</c:v>
                </c:pt>
                <c:pt idx="166">
                  <c:v>1.0461900000000161E-7</c:v>
                </c:pt>
                <c:pt idx="167">
                  <c:v>1.0461900000000161E-7</c:v>
                </c:pt>
                <c:pt idx="168">
                  <c:v>1.0461900000000161E-7</c:v>
                </c:pt>
                <c:pt idx="169">
                  <c:v>1.0461900000000161E-7</c:v>
                </c:pt>
                <c:pt idx="170">
                  <c:v>1.0461900000000161E-7</c:v>
                </c:pt>
                <c:pt idx="171">
                  <c:v>1.0461900000000161E-7</c:v>
                </c:pt>
                <c:pt idx="172">
                  <c:v>1.0461900000000161E-7</c:v>
                </c:pt>
                <c:pt idx="173">
                  <c:v>1.0461900000000161E-7</c:v>
                </c:pt>
                <c:pt idx="174">
                  <c:v>1.0461900000000161E-7</c:v>
                </c:pt>
                <c:pt idx="175">
                  <c:v>1.0461900000000161E-7</c:v>
                </c:pt>
                <c:pt idx="176">
                  <c:v>1.0461900000000161E-7</c:v>
                </c:pt>
                <c:pt idx="177">
                  <c:v>1.0461900000000161E-7</c:v>
                </c:pt>
                <c:pt idx="178">
                  <c:v>1.0461900000000161E-7</c:v>
                </c:pt>
                <c:pt idx="179">
                  <c:v>1.0461900000000161E-7</c:v>
                </c:pt>
                <c:pt idx="180">
                  <c:v>1.0461900000000161E-7</c:v>
                </c:pt>
                <c:pt idx="181">
                  <c:v>1.0461900000000161E-7</c:v>
                </c:pt>
                <c:pt idx="182">
                  <c:v>1.0461900000000161E-7</c:v>
                </c:pt>
                <c:pt idx="183">
                  <c:v>1.0461900000000161E-7</c:v>
                </c:pt>
                <c:pt idx="184">
                  <c:v>1.0461900000000161E-7</c:v>
                </c:pt>
                <c:pt idx="185">
                  <c:v>1.0461900000000161E-7</c:v>
                </c:pt>
                <c:pt idx="186">
                  <c:v>1.0461900000000161E-7</c:v>
                </c:pt>
                <c:pt idx="187">
                  <c:v>1.0461900000000161E-7</c:v>
                </c:pt>
                <c:pt idx="188">
                  <c:v>1.0461900000000161E-7</c:v>
                </c:pt>
                <c:pt idx="189">
                  <c:v>1.0461900000000161E-7</c:v>
                </c:pt>
                <c:pt idx="190">
                  <c:v>1.0461900000000161E-7</c:v>
                </c:pt>
                <c:pt idx="191">
                  <c:v>1.0461900000000161E-7</c:v>
                </c:pt>
                <c:pt idx="192">
                  <c:v>1.0461900000000161E-7</c:v>
                </c:pt>
                <c:pt idx="193">
                  <c:v>1.0461900000000161E-7</c:v>
                </c:pt>
                <c:pt idx="194">
                  <c:v>1.0461900000000161E-7</c:v>
                </c:pt>
                <c:pt idx="195">
                  <c:v>1.0461900000000161E-7</c:v>
                </c:pt>
                <c:pt idx="196">
                  <c:v>1.0461900000000161E-7</c:v>
                </c:pt>
                <c:pt idx="197">
                  <c:v>1.0461900000000161E-7</c:v>
                </c:pt>
                <c:pt idx="198">
                  <c:v>1.0461900000000161E-7</c:v>
                </c:pt>
                <c:pt idx="199">
                  <c:v>1.0461900000000161E-7</c:v>
                </c:pt>
                <c:pt idx="200">
                  <c:v>1.0461900000000161E-7</c:v>
                </c:pt>
                <c:pt idx="201">
                  <c:v>1.0461900000000161E-7</c:v>
                </c:pt>
                <c:pt idx="202">
                  <c:v>1.0461900000000161E-7</c:v>
                </c:pt>
                <c:pt idx="203">
                  <c:v>1.0461900000000161E-7</c:v>
                </c:pt>
                <c:pt idx="204">
                  <c:v>1.0461900000000161E-7</c:v>
                </c:pt>
                <c:pt idx="205">
                  <c:v>1.0461900000000161E-7</c:v>
                </c:pt>
                <c:pt idx="206">
                  <c:v>1.0461900000000161E-7</c:v>
                </c:pt>
                <c:pt idx="207">
                  <c:v>1.0461900000000161E-7</c:v>
                </c:pt>
                <c:pt idx="208">
                  <c:v>1.0461900000000161E-7</c:v>
                </c:pt>
                <c:pt idx="209">
                  <c:v>1.0461900000000161E-7</c:v>
                </c:pt>
                <c:pt idx="210">
                  <c:v>1.0461900000000161E-7</c:v>
                </c:pt>
                <c:pt idx="211">
                  <c:v>1.0461900000000161E-7</c:v>
                </c:pt>
                <c:pt idx="212">
                  <c:v>1.0461900000000161E-7</c:v>
                </c:pt>
                <c:pt idx="213">
                  <c:v>1.0461900000000161E-7</c:v>
                </c:pt>
                <c:pt idx="214">
                  <c:v>1.0461900000000161E-7</c:v>
                </c:pt>
                <c:pt idx="215">
                  <c:v>1.0461900000000161E-7</c:v>
                </c:pt>
                <c:pt idx="216">
                  <c:v>1.0461900000000161E-7</c:v>
                </c:pt>
                <c:pt idx="217">
                  <c:v>1.0461900000000161E-7</c:v>
                </c:pt>
                <c:pt idx="218">
                  <c:v>1.0461900000000161E-7</c:v>
                </c:pt>
                <c:pt idx="219">
                  <c:v>1.0461900000000161E-7</c:v>
                </c:pt>
                <c:pt idx="220">
                  <c:v>1.0461900000000161E-7</c:v>
                </c:pt>
                <c:pt idx="221">
                  <c:v>1.0461900000000161E-7</c:v>
                </c:pt>
                <c:pt idx="222">
                  <c:v>1.0461900000000161E-7</c:v>
                </c:pt>
                <c:pt idx="223">
                  <c:v>1.0461900000000161E-7</c:v>
                </c:pt>
                <c:pt idx="224">
                  <c:v>1.0461900000000161E-7</c:v>
                </c:pt>
                <c:pt idx="225">
                  <c:v>1.0461900000000161E-7</c:v>
                </c:pt>
                <c:pt idx="226">
                  <c:v>1.0461900000000161E-7</c:v>
                </c:pt>
                <c:pt idx="227">
                  <c:v>1.0461900000000161E-7</c:v>
                </c:pt>
                <c:pt idx="228">
                  <c:v>1.0461900000000161E-7</c:v>
                </c:pt>
                <c:pt idx="229">
                  <c:v>1.0461900000000161E-7</c:v>
                </c:pt>
                <c:pt idx="230">
                  <c:v>1.0461900000000161E-7</c:v>
                </c:pt>
                <c:pt idx="231">
                  <c:v>1.0461900000000161E-7</c:v>
                </c:pt>
                <c:pt idx="232">
                  <c:v>1.0461900000000161E-7</c:v>
                </c:pt>
                <c:pt idx="233">
                  <c:v>1.0476600000000114E-7</c:v>
                </c:pt>
                <c:pt idx="234">
                  <c:v>1.0706900000000155E-7</c:v>
                </c:pt>
                <c:pt idx="235">
                  <c:v>1.0706900000000155E-7</c:v>
                </c:pt>
                <c:pt idx="236">
                  <c:v>1.0706900000000155E-7</c:v>
                </c:pt>
                <c:pt idx="237">
                  <c:v>1.0706900000000155E-7</c:v>
                </c:pt>
                <c:pt idx="238">
                  <c:v>1.0706900000000155E-7</c:v>
                </c:pt>
                <c:pt idx="239">
                  <c:v>1.0706900000000155E-7</c:v>
                </c:pt>
                <c:pt idx="240">
                  <c:v>1.0706900000000155E-7</c:v>
                </c:pt>
                <c:pt idx="241">
                  <c:v>1.0706900000000155E-7</c:v>
                </c:pt>
                <c:pt idx="242">
                  <c:v>1.0706900000000155E-7</c:v>
                </c:pt>
                <c:pt idx="243">
                  <c:v>1.0706900000000155E-7</c:v>
                </c:pt>
                <c:pt idx="244">
                  <c:v>1.0706900000000155E-7</c:v>
                </c:pt>
                <c:pt idx="245">
                  <c:v>1.0706900000000155E-7</c:v>
                </c:pt>
                <c:pt idx="246">
                  <c:v>1.0706900000000155E-7</c:v>
                </c:pt>
                <c:pt idx="247">
                  <c:v>1.0706900000000155E-7</c:v>
                </c:pt>
                <c:pt idx="248">
                  <c:v>1.0706900000000155E-7</c:v>
                </c:pt>
                <c:pt idx="249">
                  <c:v>1.0706900000000155E-7</c:v>
                </c:pt>
                <c:pt idx="250">
                  <c:v>1.0706900000000155E-7</c:v>
                </c:pt>
                <c:pt idx="251">
                  <c:v>1.0706900000000155E-7</c:v>
                </c:pt>
                <c:pt idx="252">
                  <c:v>1.0706900000000155E-7</c:v>
                </c:pt>
                <c:pt idx="253">
                  <c:v>1.0706900000000155E-7</c:v>
                </c:pt>
                <c:pt idx="254">
                  <c:v>1.0706900000000155E-7</c:v>
                </c:pt>
                <c:pt idx="255">
                  <c:v>1.0706900000000155E-7</c:v>
                </c:pt>
                <c:pt idx="256">
                  <c:v>1.0706900000000155E-7</c:v>
                </c:pt>
                <c:pt idx="257">
                  <c:v>1.0706900000000155E-7</c:v>
                </c:pt>
                <c:pt idx="258">
                  <c:v>1.0706900000000155E-7</c:v>
                </c:pt>
                <c:pt idx="259">
                  <c:v>1.0706900000000155E-7</c:v>
                </c:pt>
                <c:pt idx="260">
                  <c:v>1.0706900000000155E-7</c:v>
                </c:pt>
                <c:pt idx="261">
                  <c:v>1.0706900000000155E-7</c:v>
                </c:pt>
                <c:pt idx="262">
                  <c:v>1.0706900000000155E-7</c:v>
                </c:pt>
                <c:pt idx="263">
                  <c:v>1.0706900000000155E-7</c:v>
                </c:pt>
                <c:pt idx="264">
                  <c:v>1.0706900000000155E-7</c:v>
                </c:pt>
                <c:pt idx="265">
                  <c:v>1.0706900000000155E-7</c:v>
                </c:pt>
                <c:pt idx="266">
                  <c:v>1.0706900000000155E-7</c:v>
                </c:pt>
                <c:pt idx="267">
                  <c:v>1.0706900000000155E-7</c:v>
                </c:pt>
                <c:pt idx="268">
                  <c:v>1.0706900000000155E-7</c:v>
                </c:pt>
                <c:pt idx="269">
                  <c:v>1.0706900000000155E-7</c:v>
                </c:pt>
                <c:pt idx="270">
                  <c:v>1.0706900000000155E-7</c:v>
                </c:pt>
                <c:pt idx="271">
                  <c:v>1.0706900000000155E-7</c:v>
                </c:pt>
                <c:pt idx="272">
                  <c:v>1.0706900000000155E-7</c:v>
                </c:pt>
                <c:pt idx="273">
                  <c:v>1.0706900000000155E-7</c:v>
                </c:pt>
                <c:pt idx="274">
                  <c:v>1.0706900000000155E-7</c:v>
                </c:pt>
                <c:pt idx="275">
                  <c:v>1.0706900000000155E-7</c:v>
                </c:pt>
                <c:pt idx="276">
                  <c:v>1.0706900000000155E-7</c:v>
                </c:pt>
                <c:pt idx="277">
                  <c:v>1.0706900000000155E-7</c:v>
                </c:pt>
                <c:pt idx="278">
                  <c:v>1.0706900000000155E-7</c:v>
                </c:pt>
                <c:pt idx="279">
                  <c:v>1.0706900000000155E-7</c:v>
                </c:pt>
                <c:pt idx="280">
                  <c:v>1.0706900000000155E-7</c:v>
                </c:pt>
                <c:pt idx="281">
                  <c:v>1.0706900000000155E-7</c:v>
                </c:pt>
                <c:pt idx="282">
                  <c:v>1.0706900000000155E-7</c:v>
                </c:pt>
                <c:pt idx="283">
                  <c:v>1.0706900000000155E-7</c:v>
                </c:pt>
                <c:pt idx="284">
                  <c:v>1.0706900000000155E-7</c:v>
                </c:pt>
                <c:pt idx="285">
                  <c:v>1.0706900000000155E-7</c:v>
                </c:pt>
                <c:pt idx="286">
                  <c:v>1.0706900000000155E-7</c:v>
                </c:pt>
                <c:pt idx="287">
                  <c:v>1.0706900000000155E-7</c:v>
                </c:pt>
                <c:pt idx="288">
                  <c:v>1.0706900000000155E-7</c:v>
                </c:pt>
                <c:pt idx="289">
                  <c:v>1.0706900000000155E-7</c:v>
                </c:pt>
                <c:pt idx="290">
                  <c:v>1.0706900000000155E-7</c:v>
                </c:pt>
                <c:pt idx="291">
                  <c:v>1.0706900000000155E-7</c:v>
                </c:pt>
                <c:pt idx="292">
                  <c:v>1.0706900000000155E-7</c:v>
                </c:pt>
                <c:pt idx="293">
                  <c:v>1.0706900000000155E-7</c:v>
                </c:pt>
                <c:pt idx="294">
                  <c:v>1.0706900000000155E-7</c:v>
                </c:pt>
                <c:pt idx="295">
                  <c:v>1.0706900000000155E-7</c:v>
                </c:pt>
                <c:pt idx="296">
                  <c:v>1.0706900000000155E-7</c:v>
                </c:pt>
                <c:pt idx="297">
                  <c:v>1.0706900000000155E-7</c:v>
                </c:pt>
                <c:pt idx="298">
                  <c:v>1.0706900000000155E-7</c:v>
                </c:pt>
                <c:pt idx="299">
                  <c:v>1.0706900000000155E-7</c:v>
                </c:pt>
                <c:pt idx="300">
                  <c:v>1.0706900000000155E-7</c:v>
                </c:pt>
                <c:pt idx="301">
                  <c:v>1.070310000000022E-7</c:v>
                </c:pt>
                <c:pt idx="302">
                  <c:v>1.0641800000000222E-7</c:v>
                </c:pt>
                <c:pt idx="303">
                  <c:v>1.0641800000000222E-7</c:v>
                </c:pt>
                <c:pt idx="304">
                  <c:v>1.0641800000000222E-7</c:v>
                </c:pt>
                <c:pt idx="305">
                  <c:v>1.0641800000000222E-7</c:v>
                </c:pt>
                <c:pt idx="306">
                  <c:v>1.0641800000000222E-7</c:v>
                </c:pt>
                <c:pt idx="307">
                  <c:v>1.0641800000000222E-7</c:v>
                </c:pt>
                <c:pt idx="308">
                  <c:v>1.0641800000000222E-7</c:v>
                </c:pt>
                <c:pt idx="309">
                  <c:v>1.0641800000000222E-7</c:v>
                </c:pt>
                <c:pt idx="310">
                  <c:v>1.0641800000000222E-7</c:v>
                </c:pt>
                <c:pt idx="311">
                  <c:v>1.0641800000000222E-7</c:v>
                </c:pt>
                <c:pt idx="312">
                  <c:v>1.0641800000000222E-7</c:v>
                </c:pt>
                <c:pt idx="313">
                  <c:v>1.0641800000000222E-7</c:v>
                </c:pt>
                <c:pt idx="314">
                  <c:v>1.0641800000000222E-7</c:v>
                </c:pt>
                <c:pt idx="315">
                  <c:v>1.0641800000000222E-7</c:v>
                </c:pt>
                <c:pt idx="316">
                  <c:v>1.0641800000000222E-7</c:v>
                </c:pt>
                <c:pt idx="317">
                  <c:v>1.0641800000000222E-7</c:v>
                </c:pt>
                <c:pt idx="318">
                  <c:v>1.0641800000000222E-7</c:v>
                </c:pt>
                <c:pt idx="319">
                  <c:v>1.0641800000000222E-7</c:v>
                </c:pt>
                <c:pt idx="320">
                  <c:v>1.0641800000000222E-7</c:v>
                </c:pt>
                <c:pt idx="321">
                  <c:v>1.0641800000000222E-7</c:v>
                </c:pt>
                <c:pt idx="322">
                  <c:v>1.0641800000000222E-7</c:v>
                </c:pt>
                <c:pt idx="323">
                  <c:v>1.0641800000000222E-7</c:v>
                </c:pt>
                <c:pt idx="324">
                  <c:v>1.0641800000000222E-7</c:v>
                </c:pt>
                <c:pt idx="325">
                  <c:v>1.0641800000000222E-7</c:v>
                </c:pt>
                <c:pt idx="326">
                  <c:v>1.0641800000000222E-7</c:v>
                </c:pt>
                <c:pt idx="327">
                  <c:v>1.0641800000000222E-7</c:v>
                </c:pt>
                <c:pt idx="328">
                  <c:v>1.0641800000000222E-7</c:v>
                </c:pt>
                <c:pt idx="329">
                  <c:v>1.0641800000000222E-7</c:v>
                </c:pt>
                <c:pt idx="330">
                  <c:v>1.0641800000000222E-7</c:v>
                </c:pt>
                <c:pt idx="331">
                  <c:v>1.0641800000000222E-7</c:v>
                </c:pt>
                <c:pt idx="332">
                  <c:v>1.0641800000000222E-7</c:v>
                </c:pt>
                <c:pt idx="333">
                  <c:v>1.0641800000000222E-7</c:v>
                </c:pt>
                <c:pt idx="334">
                  <c:v>1.0641800000000222E-7</c:v>
                </c:pt>
                <c:pt idx="335">
                  <c:v>1.0641800000000222E-7</c:v>
                </c:pt>
                <c:pt idx="336">
                  <c:v>1.0641800000000222E-7</c:v>
                </c:pt>
                <c:pt idx="337">
                  <c:v>1.0641800000000222E-7</c:v>
                </c:pt>
                <c:pt idx="338">
                  <c:v>1.0641800000000222E-7</c:v>
                </c:pt>
                <c:pt idx="339">
                  <c:v>1.0641800000000222E-7</c:v>
                </c:pt>
                <c:pt idx="340">
                  <c:v>1.0641800000000222E-7</c:v>
                </c:pt>
                <c:pt idx="341">
                  <c:v>1.0641800000000222E-7</c:v>
                </c:pt>
                <c:pt idx="342">
                  <c:v>1.0641800000000222E-7</c:v>
                </c:pt>
                <c:pt idx="343">
                  <c:v>1.0641800000000222E-7</c:v>
                </c:pt>
                <c:pt idx="344">
                  <c:v>1.0641800000000222E-7</c:v>
                </c:pt>
                <c:pt idx="345">
                  <c:v>1.0641800000000222E-7</c:v>
                </c:pt>
                <c:pt idx="346">
                  <c:v>1.0641800000000222E-7</c:v>
                </c:pt>
                <c:pt idx="347">
                  <c:v>1.0641800000000222E-7</c:v>
                </c:pt>
                <c:pt idx="348">
                  <c:v>1.0641800000000222E-7</c:v>
                </c:pt>
                <c:pt idx="349">
                  <c:v>1.0641800000000222E-7</c:v>
                </c:pt>
                <c:pt idx="350">
                  <c:v>1.0641800000000222E-7</c:v>
                </c:pt>
                <c:pt idx="351">
                  <c:v>1.0641800000000222E-7</c:v>
                </c:pt>
                <c:pt idx="352">
                  <c:v>1.0641800000000222E-7</c:v>
                </c:pt>
                <c:pt idx="353">
                  <c:v>1.0641800000000222E-7</c:v>
                </c:pt>
                <c:pt idx="354">
                  <c:v>1.0641800000000222E-7</c:v>
                </c:pt>
                <c:pt idx="355">
                  <c:v>1.0641800000000222E-7</c:v>
                </c:pt>
                <c:pt idx="356">
                  <c:v>1.0641800000000222E-7</c:v>
                </c:pt>
                <c:pt idx="357">
                  <c:v>1.0641800000000222E-7</c:v>
                </c:pt>
                <c:pt idx="358">
                  <c:v>1.0641800000000222E-7</c:v>
                </c:pt>
                <c:pt idx="359">
                  <c:v>1.0641800000000222E-7</c:v>
                </c:pt>
                <c:pt idx="360">
                  <c:v>1.0641800000000222E-7</c:v>
                </c:pt>
                <c:pt idx="361">
                  <c:v>1.0641800000000222E-7</c:v>
                </c:pt>
                <c:pt idx="362">
                  <c:v>1.264180000000025E-7</c:v>
                </c:pt>
                <c:pt idx="363">
                  <c:v>1.1583900000000213E-7</c:v>
                </c:pt>
                <c:pt idx="364">
                  <c:v>1.0641800000000222E-7</c:v>
                </c:pt>
                <c:pt idx="365">
                  <c:v>1.0641800000000222E-7</c:v>
                </c:pt>
                <c:pt idx="366">
                  <c:v>1.0641800000000222E-7</c:v>
                </c:pt>
                <c:pt idx="367">
                  <c:v>1.0641800000000222E-7</c:v>
                </c:pt>
                <c:pt idx="368">
                  <c:v>1.0641800000000222E-7</c:v>
                </c:pt>
                <c:pt idx="369">
                  <c:v>1.0616100000000165E-7</c:v>
                </c:pt>
                <c:pt idx="370">
                  <c:v>1.0197600000000061E-7</c:v>
                </c:pt>
                <c:pt idx="371">
                  <c:v>1.0197600000000061E-7</c:v>
                </c:pt>
                <c:pt idx="372">
                  <c:v>1.0197600000000061E-7</c:v>
                </c:pt>
                <c:pt idx="373">
                  <c:v>1.0197600000000061E-7</c:v>
                </c:pt>
                <c:pt idx="374">
                  <c:v>1.0197600000000061E-7</c:v>
                </c:pt>
                <c:pt idx="375">
                  <c:v>1.0255600000000107E-7</c:v>
                </c:pt>
                <c:pt idx="376">
                  <c:v>1.1197600000000153E-7</c:v>
                </c:pt>
                <c:pt idx="377">
                  <c:v>1.1197600000000153E-7</c:v>
                </c:pt>
                <c:pt idx="378">
                  <c:v>1.1197600000000153E-7</c:v>
                </c:pt>
                <c:pt idx="379">
                  <c:v>1.1197600000000153E-7</c:v>
                </c:pt>
                <c:pt idx="380">
                  <c:v>1.0197600000000061E-7</c:v>
                </c:pt>
                <c:pt idx="381">
                  <c:v>1.0197600000000061E-7</c:v>
                </c:pt>
                <c:pt idx="382">
                  <c:v>1.0197600000000061E-7</c:v>
                </c:pt>
                <c:pt idx="383">
                  <c:v>1.0197600000000061E-7</c:v>
                </c:pt>
                <c:pt idx="384">
                  <c:v>1.0197600000000061E-7</c:v>
                </c:pt>
                <c:pt idx="385">
                  <c:v>1.0197600000000061E-7</c:v>
                </c:pt>
                <c:pt idx="386">
                  <c:v>1.0197600000000061E-7</c:v>
                </c:pt>
                <c:pt idx="387">
                  <c:v>1.0197600000000061E-7</c:v>
                </c:pt>
                <c:pt idx="388">
                  <c:v>1.0197600000000061E-7</c:v>
                </c:pt>
                <c:pt idx="389">
                  <c:v>1.0197600000000061E-7</c:v>
                </c:pt>
                <c:pt idx="390">
                  <c:v>1.0197600000000061E-7</c:v>
                </c:pt>
                <c:pt idx="391">
                  <c:v>1.0197600000000061E-7</c:v>
                </c:pt>
                <c:pt idx="392">
                  <c:v>1.0197600000000061E-7</c:v>
                </c:pt>
                <c:pt idx="393">
                  <c:v>1.0197600000000061E-7</c:v>
                </c:pt>
                <c:pt idx="394">
                  <c:v>1.0197600000000061E-7</c:v>
                </c:pt>
                <c:pt idx="395">
                  <c:v>1.0197600000000061E-7</c:v>
                </c:pt>
                <c:pt idx="396">
                  <c:v>1.0197600000000061E-7</c:v>
                </c:pt>
                <c:pt idx="397">
                  <c:v>1.0197600000000061E-7</c:v>
                </c:pt>
                <c:pt idx="398">
                  <c:v>1.0197600000000061E-7</c:v>
                </c:pt>
                <c:pt idx="399">
                  <c:v>1.0197600000000061E-7</c:v>
                </c:pt>
                <c:pt idx="400">
                  <c:v>1.0197600000000061E-7</c:v>
                </c:pt>
                <c:pt idx="401">
                  <c:v>1.0197600000000061E-7</c:v>
                </c:pt>
                <c:pt idx="402">
                  <c:v>1.0197600000000061E-7</c:v>
                </c:pt>
                <c:pt idx="403">
                  <c:v>1.0197600000000061E-7</c:v>
                </c:pt>
                <c:pt idx="404">
                  <c:v>1.0197600000000061E-7</c:v>
                </c:pt>
                <c:pt idx="405">
                  <c:v>1.0197600000000061E-7</c:v>
                </c:pt>
                <c:pt idx="406">
                  <c:v>1.0197600000000061E-7</c:v>
                </c:pt>
                <c:pt idx="407">
                  <c:v>1.0197600000000061E-7</c:v>
                </c:pt>
                <c:pt idx="408">
                  <c:v>1.0197600000000061E-7</c:v>
                </c:pt>
                <c:pt idx="409">
                  <c:v>1.0197600000000061E-7</c:v>
                </c:pt>
                <c:pt idx="410">
                  <c:v>1.0197600000000061E-7</c:v>
                </c:pt>
                <c:pt idx="411">
                  <c:v>1.0197600000000061E-7</c:v>
                </c:pt>
                <c:pt idx="412">
                  <c:v>1.0197600000000061E-7</c:v>
                </c:pt>
                <c:pt idx="413">
                  <c:v>1.0197600000000061E-7</c:v>
                </c:pt>
                <c:pt idx="414">
                  <c:v>1.0197600000000061E-7</c:v>
                </c:pt>
                <c:pt idx="415">
                  <c:v>1.0197600000000061E-7</c:v>
                </c:pt>
                <c:pt idx="416">
                  <c:v>1.0197600000000061E-7</c:v>
                </c:pt>
                <c:pt idx="417">
                  <c:v>1.0197600000000061E-7</c:v>
                </c:pt>
                <c:pt idx="418">
                  <c:v>1.0197600000000061E-7</c:v>
                </c:pt>
                <c:pt idx="419">
                  <c:v>1.0197600000000061E-7</c:v>
                </c:pt>
                <c:pt idx="420">
                  <c:v>1.0197600000000061E-7</c:v>
                </c:pt>
                <c:pt idx="421">
                  <c:v>1.0197600000000061E-7</c:v>
                </c:pt>
                <c:pt idx="422">
                  <c:v>1.0197600000000061E-7</c:v>
                </c:pt>
                <c:pt idx="423">
                  <c:v>1.0197600000000061E-7</c:v>
                </c:pt>
                <c:pt idx="424">
                  <c:v>1.0197600000000061E-7</c:v>
                </c:pt>
                <c:pt idx="425">
                  <c:v>1.0197600000000061E-7</c:v>
                </c:pt>
                <c:pt idx="426">
                  <c:v>1.0197600000000061E-7</c:v>
                </c:pt>
                <c:pt idx="427">
                  <c:v>1.0197600000000061E-7</c:v>
                </c:pt>
                <c:pt idx="428">
                  <c:v>1.0197600000000061E-7</c:v>
                </c:pt>
                <c:pt idx="429">
                  <c:v>1.0197600000000061E-7</c:v>
                </c:pt>
                <c:pt idx="430">
                  <c:v>1.0197600000000061E-7</c:v>
                </c:pt>
                <c:pt idx="431">
                  <c:v>1.0197600000000061E-7</c:v>
                </c:pt>
                <c:pt idx="432">
                  <c:v>1.0197600000000061E-7</c:v>
                </c:pt>
                <c:pt idx="433">
                  <c:v>1.0197600000000061E-7</c:v>
                </c:pt>
                <c:pt idx="434">
                  <c:v>1.0197600000000061E-7</c:v>
                </c:pt>
                <c:pt idx="435">
                  <c:v>1.0197600000000061E-7</c:v>
                </c:pt>
                <c:pt idx="436">
                  <c:v>1.0197600000000061E-7</c:v>
                </c:pt>
                <c:pt idx="437">
                  <c:v>1.0474600000000117E-7</c:v>
                </c:pt>
                <c:pt idx="438">
                  <c:v>1.0474600000000117E-7</c:v>
                </c:pt>
                <c:pt idx="439">
                  <c:v>1.0474600000000117E-7</c:v>
                </c:pt>
                <c:pt idx="440">
                  <c:v>1.0474600000000117E-7</c:v>
                </c:pt>
                <c:pt idx="441">
                  <c:v>1.0474600000000117E-7</c:v>
                </c:pt>
                <c:pt idx="442">
                  <c:v>1.0474600000000117E-7</c:v>
                </c:pt>
                <c:pt idx="443">
                  <c:v>1.0474600000000117E-7</c:v>
                </c:pt>
                <c:pt idx="444">
                  <c:v>1.0474600000000117E-7</c:v>
                </c:pt>
                <c:pt idx="445">
                  <c:v>1.0474600000000117E-7</c:v>
                </c:pt>
                <c:pt idx="446">
                  <c:v>1.0474600000000117E-7</c:v>
                </c:pt>
                <c:pt idx="447">
                  <c:v>1.0474600000000117E-7</c:v>
                </c:pt>
                <c:pt idx="448">
                  <c:v>1.0474600000000117E-7</c:v>
                </c:pt>
                <c:pt idx="449">
                  <c:v>1.0474600000000117E-7</c:v>
                </c:pt>
                <c:pt idx="450">
                  <c:v>1.0474600000000117E-7</c:v>
                </c:pt>
                <c:pt idx="451">
                  <c:v>1.0474600000000117E-7</c:v>
                </c:pt>
                <c:pt idx="452">
                  <c:v>1.0474600000000117E-7</c:v>
                </c:pt>
                <c:pt idx="453">
                  <c:v>1.0474600000000117E-7</c:v>
                </c:pt>
                <c:pt idx="454">
                  <c:v>1.0474600000000117E-7</c:v>
                </c:pt>
                <c:pt idx="455">
                  <c:v>1.0474600000000117E-7</c:v>
                </c:pt>
                <c:pt idx="456">
                  <c:v>1.0474600000000117E-7</c:v>
                </c:pt>
                <c:pt idx="457">
                  <c:v>1.0474600000000117E-7</c:v>
                </c:pt>
                <c:pt idx="458">
                  <c:v>1.0474600000000117E-7</c:v>
                </c:pt>
                <c:pt idx="459">
                  <c:v>1.0474600000000117E-7</c:v>
                </c:pt>
                <c:pt idx="460">
                  <c:v>1.0474600000000117E-7</c:v>
                </c:pt>
                <c:pt idx="461">
                  <c:v>1.0474600000000117E-7</c:v>
                </c:pt>
                <c:pt idx="462">
                  <c:v>1.0474600000000117E-7</c:v>
                </c:pt>
                <c:pt idx="463">
                  <c:v>1.0474600000000117E-7</c:v>
                </c:pt>
                <c:pt idx="464">
                  <c:v>1.0474600000000117E-7</c:v>
                </c:pt>
                <c:pt idx="465">
                  <c:v>1.0474600000000117E-7</c:v>
                </c:pt>
                <c:pt idx="466">
                  <c:v>1.0474600000000117E-7</c:v>
                </c:pt>
                <c:pt idx="467">
                  <c:v>1.0474600000000117E-7</c:v>
                </c:pt>
                <c:pt idx="468">
                  <c:v>1.0474600000000117E-7</c:v>
                </c:pt>
                <c:pt idx="469">
                  <c:v>1.0474600000000117E-7</c:v>
                </c:pt>
                <c:pt idx="470">
                  <c:v>1.0474600000000117E-7</c:v>
                </c:pt>
                <c:pt idx="471">
                  <c:v>1.0474600000000117E-7</c:v>
                </c:pt>
                <c:pt idx="472">
                  <c:v>1.0474600000000117E-7</c:v>
                </c:pt>
                <c:pt idx="473">
                  <c:v>1.0474600000000117E-7</c:v>
                </c:pt>
                <c:pt idx="474">
                  <c:v>1.0474600000000117E-7</c:v>
                </c:pt>
                <c:pt idx="475">
                  <c:v>1.0474600000000117E-7</c:v>
                </c:pt>
                <c:pt idx="476">
                  <c:v>1.0474600000000117E-7</c:v>
                </c:pt>
                <c:pt idx="477">
                  <c:v>1.0474600000000117E-7</c:v>
                </c:pt>
                <c:pt idx="478">
                  <c:v>1.0474600000000117E-7</c:v>
                </c:pt>
                <c:pt idx="479">
                  <c:v>1.0474600000000117E-7</c:v>
                </c:pt>
                <c:pt idx="480">
                  <c:v>1.0474600000000117E-7</c:v>
                </c:pt>
                <c:pt idx="481">
                  <c:v>1.0474600000000117E-7</c:v>
                </c:pt>
                <c:pt idx="482">
                  <c:v>1.0474600000000117E-7</c:v>
                </c:pt>
                <c:pt idx="483">
                  <c:v>1.0474600000000117E-7</c:v>
                </c:pt>
                <c:pt idx="484">
                  <c:v>1.0474600000000117E-7</c:v>
                </c:pt>
                <c:pt idx="485">
                  <c:v>1.0474600000000117E-7</c:v>
                </c:pt>
                <c:pt idx="486">
                  <c:v>1.0474600000000117E-7</c:v>
                </c:pt>
                <c:pt idx="487">
                  <c:v>1.0474600000000117E-7</c:v>
                </c:pt>
                <c:pt idx="488">
                  <c:v>1.0474600000000117E-7</c:v>
                </c:pt>
                <c:pt idx="489">
                  <c:v>1.0474600000000117E-7</c:v>
                </c:pt>
                <c:pt idx="490">
                  <c:v>1.0474600000000117E-7</c:v>
                </c:pt>
                <c:pt idx="491">
                  <c:v>1.0474600000000117E-7</c:v>
                </c:pt>
                <c:pt idx="492">
                  <c:v>1.0474600000000117E-7</c:v>
                </c:pt>
                <c:pt idx="493">
                  <c:v>1.0474600000000117E-7</c:v>
                </c:pt>
                <c:pt idx="494">
                  <c:v>1.0474600000000117E-7</c:v>
                </c:pt>
                <c:pt idx="495">
                  <c:v>1.0474600000000117E-7</c:v>
                </c:pt>
                <c:pt idx="496">
                  <c:v>1.0474600000000117E-7</c:v>
                </c:pt>
                <c:pt idx="497">
                  <c:v>1.0474600000000117E-7</c:v>
                </c:pt>
                <c:pt idx="498">
                  <c:v>1.0474600000000117E-7</c:v>
                </c:pt>
                <c:pt idx="499">
                  <c:v>1.0474600000000117E-7</c:v>
                </c:pt>
                <c:pt idx="500">
                  <c:v>1.0474600000000117E-7</c:v>
                </c:pt>
                <c:pt idx="501">
                  <c:v>1.0474600000000117E-7</c:v>
                </c:pt>
                <c:pt idx="502">
                  <c:v>1.0474600000000117E-7</c:v>
                </c:pt>
                <c:pt idx="503">
                  <c:v>1.0474600000000117E-7</c:v>
                </c:pt>
                <c:pt idx="504">
                  <c:v>1.0474600000000117E-7</c:v>
                </c:pt>
                <c:pt idx="505">
                  <c:v>1.0474600000000117E-7</c:v>
                </c:pt>
                <c:pt idx="506">
                  <c:v>1.0474600000000117E-7</c:v>
                </c:pt>
                <c:pt idx="507">
                  <c:v>1.0474600000000117E-7</c:v>
                </c:pt>
                <c:pt idx="508">
                  <c:v>1.0474600000000117E-7</c:v>
                </c:pt>
                <c:pt idx="509">
                  <c:v>1.0472800000000174E-7</c:v>
                </c:pt>
                <c:pt idx="510">
                  <c:v>1.0442800000000213E-7</c:v>
                </c:pt>
                <c:pt idx="511">
                  <c:v>1.0442800000000213E-7</c:v>
                </c:pt>
                <c:pt idx="512">
                  <c:v>1.0442800000000213E-7</c:v>
                </c:pt>
                <c:pt idx="513">
                  <c:v>1.0442800000000213E-7</c:v>
                </c:pt>
                <c:pt idx="514">
                  <c:v>1.0442800000000213E-7</c:v>
                </c:pt>
                <c:pt idx="515">
                  <c:v>1.0442800000000213E-7</c:v>
                </c:pt>
                <c:pt idx="516">
                  <c:v>1.0442800000000213E-7</c:v>
                </c:pt>
                <c:pt idx="517">
                  <c:v>1.0442800000000213E-7</c:v>
                </c:pt>
                <c:pt idx="518">
                  <c:v>1.0442800000000213E-7</c:v>
                </c:pt>
                <c:pt idx="519">
                  <c:v>1.0442800000000213E-7</c:v>
                </c:pt>
                <c:pt idx="520">
                  <c:v>1.0442800000000213E-7</c:v>
                </c:pt>
                <c:pt idx="521">
                  <c:v>1.0442800000000213E-7</c:v>
                </c:pt>
                <c:pt idx="522">
                  <c:v>1.0442800000000213E-7</c:v>
                </c:pt>
                <c:pt idx="523">
                  <c:v>1.0442800000000213E-7</c:v>
                </c:pt>
                <c:pt idx="524">
                  <c:v>1.0442800000000213E-7</c:v>
                </c:pt>
                <c:pt idx="525">
                  <c:v>1.0442800000000213E-7</c:v>
                </c:pt>
                <c:pt idx="526">
                  <c:v>1.0442800000000213E-7</c:v>
                </c:pt>
                <c:pt idx="527">
                  <c:v>1.0442800000000213E-7</c:v>
                </c:pt>
                <c:pt idx="528">
                  <c:v>1.0442800000000213E-7</c:v>
                </c:pt>
                <c:pt idx="529">
                  <c:v>1.0442800000000213E-7</c:v>
                </c:pt>
                <c:pt idx="530">
                  <c:v>1.0442800000000213E-7</c:v>
                </c:pt>
                <c:pt idx="531">
                  <c:v>1.0442800000000213E-7</c:v>
                </c:pt>
                <c:pt idx="532">
                  <c:v>1.0442800000000213E-7</c:v>
                </c:pt>
                <c:pt idx="533">
                  <c:v>1.0442800000000213E-7</c:v>
                </c:pt>
                <c:pt idx="534">
                  <c:v>1.0442800000000213E-7</c:v>
                </c:pt>
                <c:pt idx="535">
                  <c:v>1.0442800000000213E-7</c:v>
                </c:pt>
                <c:pt idx="536">
                  <c:v>1.0442800000000213E-7</c:v>
                </c:pt>
                <c:pt idx="537">
                  <c:v>1.0442800000000213E-7</c:v>
                </c:pt>
                <c:pt idx="538">
                  <c:v>1.0442800000000213E-7</c:v>
                </c:pt>
                <c:pt idx="539">
                  <c:v>1.0442800000000213E-7</c:v>
                </c:pt>
                <c:pt idx="540">
                  <c:v>1.0442800000000213E-7</c:v>
                </c:pt>
                <c:pt idx="541">
                  <c:v>1.0442800000000213E-7</c:v>
                </c:pt>
                <c:pt idx="542">
                  <c:v>1.0442800000000213E-7</c:v>
                </c:pt>
                <c:pt idx="543">
                  <c:v>1.0442800000000213E-7</c:v>
                </c:pt>
                <c:pt idx="544">
                  <c:v>1.0442800000000213E-7</c:v>
                </c:pt>
                <c:pt idx="545">
                  <c:v>1.0442800000000213E-7</c:v>
                </c:pt>
                <c:pt idx="546">
                  <c:v>1.0616700000000148E-7</c:v>
                </c:pt>
                <c:pt idx="547">
                  <c:v>1.6558700000000277E-7</c:v>
                </c:pt>
                <c:pt idx="548">
                  <c:v>1.8500700000000329E-7</c:v>
                </c:pt>
                <c:pt idx="549">
                  <c:v>1.9442800000000378E-7</c:v>
                </c:pt>
                <c:pt idx="550">
                  <c:v>2.0442800000000419E-7</c:v>
                </c:pt>
                <c:pt idx="551">
                  <c:v>2.0442800000000419E-7</c:v>
                </c:pt>
                <c:pt idx="552">
                  <c:v>2.0442800000000419E-7</c:v>
                </c:pt>
                <c:pt idx="553">
                  <c:v>2.0442800000000419E-7</c:v>
                </c:pt>
                <c:pt idx="554">
                  <c:v>2.0500700000000297E-7</c:v>
                </c:pt>
                <c:pt idx="555">
                  <c:v>2.1384800000000346E-7</c:v>
                </c:pt>
                <c:pt idx="556">
                  <c:v>2.0500700000000297E-7</c:v>
                </c:pt>
                <c:pt idx="557">
                  <c:v>2.1442800000000457E-7</c:v>
                </c:pt>
                <c:pt idx="558">
                  <c:v>2.1384800000000346E-7</c:v>
                </c:pt>
                <c:pt idx="559">
                  <c:v>2.0442800000000419E-7</c:v>
                </c:pt>
                <c:pt idx="560">
                  <c:v>2.0442800000000419E-7</c:v>
                </c:pt>
                <c:pt idx="561">
                  <c:v>2.1442800000000457E-7</c:v>
                </c:pt>
                <c:pt idx="562">
                  <c:v>2.1442800000000457E-7</c:v>
                </c:pt>
                <c:pt idx="563">
                  <c:v>2.1442800000000457E-7</c:v>
                </c:pt>
                <c:pt idx="564">
                  <c:v>2.0442800000000419E-7</c:v>
                </c:pt>
                <c:pt idx="565">
                  <c:v>2.0442800000000419E-7</c:v>
                </c:pt>
                <c:pt idx="566">
                  <c:v>2.0442800000000419E-7</c:v>
                </c:pt>
                <c:pt idx="567">
                  <c:v>2.0442800000000419E-7</c:v>
                </c:pt>
                <c:pt idx="568">
                  <c:v>2.0442800000000419E-7</c:v>
                </c:pt>
                <c:pt idx="569">
                  <c:v>2.0442800000000419E-7</c:v>
                </c:pt>
                <c:pt idx="570">
                  <c:v>2.0442800000000419E-7</c:v>
                </c:pt>
                <c:pt idx="571">
                  <c:v>2.0442800000000419E-7</c:v>
                </c:pt>
                <c:pt idx="572">
                  <c:v>2.0442800000000419E-7</c:v>
                </c:pt>
                <c:pt idx="573">
                  <c:v>2.0442800000000419E-7</c:v>
                </c:pt>
                <c:pt idx="574">
                  <c:v>2.0442800000000419E-7</c:v>
                </c:pt>
                <c:pt idx="575">
                  <c:v>2.0442800000000419E-7</c:v>
                </c:pt>
                <c:pt idx="576">
                  <c:v>2.073440000000026E-7</c:v>
                </c:pt>
                <c:pt idx="577">
                  <c:v>2.073440000000026E-7</c:v>
                </c:pt>
                <c:pt idx="578">
                  <c:v>2.073440000000026E-7</c:v>
                </c:pt>
                <c:pt idx="579">
                  <c:v>2.073440000000026E-7</c:v>
                </c:pt>
                <c:pt idx="580">
                  <c:v>1.7618400000000279E-7</c:v>
                </c:pt>
                <c:pt idx="581">
                  <c:v>1.4676400000000186E-7</c:v>
                </c:pt>
                <c:pt idx="582">
                  <c:v>1.3734400000000232E-7</c:v>
                </c:pt>
                <c:pt idx="583">
                  <c:v>1.2734400000000186E-7</c:v>
                </c:pt>
                <c:pt idx="584">
                  <c:v>1.2734400000000186E-7</c:v>
                </c:pt>
                <c:pt idx="585">
                  <c:v>1.2734400000000186E-7</c:v>
                </c:pt>
                <c:pt idx="586">
                  <c:v>1.2734400000000186E-7</c:v>
                </c:pt>
                <c:pt idx="587">
                  <c:v>1.2734400000000186E-7</c:v>
                </c:pt>
                <c:pt idx="588">
                  <c:v>1.2734400000000186E-7</c:v>
                </c:pt>
                <c:pt idx="589">
                  <c:v>1.2734400000000186E-7</c:v>
                </c:pt>
                <c:pt idx="590">
                  <c:v>1.2734400000000186E-7</c:v>
                </c:pt>
                <c:pt idx="591">
                  <c:v>1.2734400000000186E-7</c:v>
                </c:pt>
                <c:pt idx="592">
                  <c:v>1.2734400000000186E-7</c:v>
                </c:pt>
                <c:pt idx="593">
                  <c:v>1.473440000000019E-7</c:v>
                </c:pt>
                <c:pt idx="594">
                  <c:v>1.573440000000025E-7</c:v>
                </c:pt>
                <c:pt idx="595">
                  <c:v>1.6734400000000298E-7</c:v>
                </c:pt>
                <c:pt idx="596">
                  <c:v>1.6792300000000301E-7</c:v>
                </c:pt>
                <c:pt idx="597">
                  <c:v>1.7734400000000294E-7</c:v>
                </c:pt>
                <c:pt idx="598">
                  <c:v>1.7734400000000294E-7</c:v>
                </c:pt>
                <c:pt idx="599">
                  <c:v>1.7734400000000294E-7</c:v>
                </c:pt>
                <c:pt idx="600">
                  <c:v>1.7734400000000294E-7</c:v>
                </c:pt>
                <c:pt idx="601">
                  <c:v>1.7734400000000294E-7</c:v>
                </c:pt>
                <c:pt idx="602">
                  <c:v>1.7734400000000294E-7</c:v>
                </c:pt>
                <c:pt idx="603">
                  <c:v>1.7734400000000294E-7</c:v>
                </c:pt>
                <c:pt idx="604">
                  <c:v>1.7734400000000294E-7</c:v>
                </c:pt>
                <c:pt idx="605">
                  <c:v>1.7734400000000294E-7</c:v>
                </c:pt>
                <c:pt idx="606">
                  <c:v>1.7734400000000294E-7</c:v>
                </c:pt>
                <c:pt idx="607">
                  <c:v>1.7734400000000294E-7</c:v>
                </c:pt>
                <c:pt idx="608">
                  <c:v>1.7734400000000294E-7</c:v>
                </c:pt>
                <c:pt idx="609">
                  <c:v>1.7734400000000294E-7</c:v>
                </c:pt>
                <c:pt idx="610">
                  <c:v>1.7734400000000294E-7</c:v>
                </c:pt>
                <c:pt idx="611">
                  <c:v>1.7734400000000294E-7</c:v>
                </c:pt>
                <c:pt idx="612">
                  <c:v>1.7734400000000294E-7</c:v>
                </c:pt>
                <c:pt idx="613">
                  <c:v>1.8263400000000328E-7</c:v>
                </c:pt>
                <c:pt idx="614">
                  <c:v>1.8734400000000311E-7</c:v>
                </c:pt>
                <c:pt idx="615">
                  <c:v>1.779230000000028E-7</c:v>
                </c:pt>
                <c:pt idx="616">
                  <c:v>1.8734400000000311E-7</c:v>
                </c:pt>
                <c:pt idx="617">
                  <c:v>1.7547100000000325E-7</c:v>
                </c:pt>
                <c:pt idx="618">
                  <c:v>1.7547100000000325E-7</c:v>
                </c:pt>
                <c:pt idx="619">
                  <c:v>1.7547100000000325E-7</c:v>
                </c:pt>
                <c:pt idx="620">
                  <c:v>1.7547100000000325E-7</c:v>
                </c:pt>
                <c:pt idx="621">
                  <c:v>1.7547100000000325E-7</c:v>
                </c:pt>
                <c:pt idx="622">
                  <c:v>1.7604200000000276E-7</c:v>
                </c:pt>
                <c:pt idx="623">
                  <c:v>1.8547100000000334E-7</c:v>
                </c:pt>
                <c:pt idx="624">
                  <c:v>1.8547100000000334E-7</c:v>
                </c:pt>
                <c:pt idx="625">
                  <c:v>1.8547100000000334E-7</c:v>
                </c:pt>
                <c:pt idx="626">
                  <c:v>1.8547100000000334E-7</c:v>
                </c:pt>
                <c:pt idx="627">
                  <c:v>1.8547100000000334E-7</c:v>
                </c:pt>
                <c:pt idx="628">
                  <c:v>1.8547100000000334E-7</c:v>
                </c:pt>
                <c:pt idx="629">
                  <c:v>1.8547100000000334E-7</c:v>
                </c:pt>
                <c:pt idx="630">
                  <c:v>1.8547100000000334E-7</c:v>
                </c:pt>
                <c:pt idx="631">
                  <c:v>1.8547100000000334E-7</c:v>
                </c:pt>
                <c:pt idx="632">
                  <c:v>1.8547100000000334E-7</c:v>
                </c:pt>
                <c:pt idx="633">
                  <c:v>1.8547100000000334E-7</c:v>
                </c:pt>
                <c:pt idx="634">
                  <c:v>1.8547100000000334E-7</c:v>
                </c:pt>
                <c:pt idx="635">
                  <c:v>1.8547100000000334E-7</c:v>
                </c:pt>
                <c:pt idx="636">
                  <c:v>1.8547100000000334E-7</c:v>
                </c:pt>
                <c:pt idx="637">
                  <c:v>1.8547100000000334E-7</c:v>
                </c:pt>
                <c:pt idx="638">
                  <c:v>1.8547100000000334E-7</c:v>
                </c:pt>
                <c:pt idx="639">
                  <c:v>1.8547100000000334E-7</c:v>
                </c:pt>
                <c:pt idx="640">
                  <c:v>1.8547100000000334E-7</c:v>
                </c:pt>
                <c:pt idx="641">
                  <c:v>1.8547100000000334E-7</c:v>
                </c:pt>
                <c:pt idx="642">
                  <c:v>1.8547100000000334E-7</c:v>
                </c:pt>
                <c:pt idx="643">
                  <c:v>1.8547100000000334E-7</c:v>
                </c:pt>
                <c:pt idx="644">
                  <c:v>1.8547100000000334E-7</c:v>
                </c:pt>
                <c:pt idx="645">
                  <c:v>1.8547100000000334E-7</c:v>
                </c:pt>
                <c:pt idx="646">
                  <c:v>1.8547100000000334E-7</c:v>
                </c:pt>
                <c:pt idx="647">
                  <c:v>1.8547100000000334E-7</c:v>
                </c:pt>
                <c:pt idx="648">
                  <c:v>1.8547100000000334E-7</c:v>
                </c:pt>
                <c:pt idx="649">
                  <c:v>1.8547100000000334E-7</c:v>
                </c:pt>
                <c:pt idx="650">
                  <c:v>1.8547100000000334E-7</c:v>
                </c:pt>
                <c:pt idx="651">
                  <c:v>1.8547100000000334E-7</c:v>
                </c:pt>
                <c:pt idx="652">
                  <c:v>1.8547100000000334E-7</c:v>
                </c:pt>
                <c:pt idx="653">
                  <c:v>1.8547100000000334E-7</c:v>
                </c:pt>
                <c:pt idx="654">
                  <c:v>1.8547100000000334E-7</c:v>
                </c:pt>
                <c:pt idx="655">
                  <c:v>1.8547100000000334E-7</c:v>
                </c:pt>
                <c:pt idx="656">
                  <c:v>1.8547100000000334E-7</c:v>
                </c:pt>
                <c:pt idx="657">
                  <c:v>1.8547100000000334E-7</c:v>
                </c:pt>
                <c:pt idx="658">
                  <c:v>1.8547100000000334E-7</c:v>
                </c:pt>
                <c:pt idx="659">
                  <c:v>1.8547100000000334E-7</c:v>
                </c:pt>
                <c:pt idx="660">
                  <c:v>1.8547100000000334E-7</c:v>
                </c:pt>
                <c:pt idx="661">
                  <c:v>1.8547100000000334E-7</c:v>
                </c:pt>
                <c:pt idx="662">
                  <c:v>1.8547100000000334E-7</c:v>
                </c:pt>
                <c:pt idx="663">
                  <c:v>1.8547100000000334E-7</c:v>
                </c:pt>
                <c:pt idx="664">
                  <c:v>1.8547100000000334E-7</c:v>
                </c:pt>
                <c:pt idx="665">
                  <c:v>1.8547100000000334E-7</c:v>
                </c:pt>
                <c:pt idx="666">
                  <c:v>1.8547100000000334E-7</c:v>
                </c:pt>
                <c:pt idx="667">
                  <c:v>1.8547100000000334E-7</c:v>
                </c:pt>
                <c:pt idx="668">
                  <c:v>1.8547100000000334E-7</c:v>
                </c:pt>
                <c:pt idx="669">
                  <c:v>1.8547100000000334E-7</c:v>
                </c:pt>
                <c:pt idx="670">
                  <c:v>1.8547100000000334E-7</c:v>
                </c:pt>
                <c:pt idx="671">
                  <c:v>1.8547100000000334E-7</c:v>
                </c:pt>
                <c:pt idx="672">
                  <c:v>1.8547100000000334E-7</c:v>
                </c:pt>
                <c:pt idx="673">
                  <c:v>1.8547100000000334E-7</c:v>
                </c:pt>
                <c:pt idx="674">
                  <c:v>1.8547100000000334E-7</c:v>
                </c:pt>
                <c:pt idx="675">
                  <c:v>1.858250000000038E-7</c:v>
                </c:pt>
                <c:pt idx="676">
                  <c:v>1.9167500000000355E-7</c:v>
                </c:pt>
                <c:pt idx="677">
                  <c:v>1.9167500000000355E-7</c:v>
                </c:pt>
                <c:pt idx="678">
                  <c:v>1.9167500000000355E-7</c:v>
                </c:pt>
                <c:pt idx="679">
                  <c:v>1.9167500000000355E-7</c:v>
                </c:pt>
                <c:pt idx="680">
                  <c:v>1.9167500000000355E-7</c:v>
                </c:pt>
                <c:pt idx="681">
                  <c:v>1.9167500000000355E-7</c:v>
                </c:pt>
                <c:pt idx="682">
                  <c:v>1.9167500000000355E-7</c:v>
                </c:pt>
                <c:pt idx="683">
                  <c:v>1.9167500000000355E-7</c:v>
                </c:pt>
                <c:pt idx="684">
                  <c:v>1.9167500000000355E-7</c:v>
                </c:pt>
                <c:pt idx="685">
                  <c:v>1.9167500000000355E-7</c:v>
                </c:pt>
                <c:pt idx="686">
                  <c:v>1.9167500000000355E-7</c:v>
                </c:pt>
                <c:pt idx="687">
                  <c:v>1.9224500000000377E-7</c:v>
                </c:pt>
                <c:pt idx="688">
                  <c:v>2.0110400000000111E-7</c:v>
                </c:pt>
                <c:pt idx="689">
                  <c:v>1.9167500000000355E-7</c:v>
                </c:pt>
                <c:pt idx="690">
                  <c:v>1.9167500000000355E-7</c:v>
                </c:pt>
                <c:pt idx="691">
                  <c:v>1.9167500000000355E-7</c:v>
                </c:pt>
                <c:pt idx="692">
                  <c:v>1.9167500000000355E-7</c:v>
                </c:pt>
                <c:pt idx="693">
                  <c:v>1.9167500000000355E-7</c:v>
                </c:pt>
                <c:pt idx="694">
                  <c:v>1.9167500000000355E-7</c:v>
                </c:pt>
                <c:pt idx="695">
                  <c:v>1.9167500000000355E-7</c:v>
                </c:pt>
                <c:pt idx="696">
                  <c:v>1.9167500000000355E-7</c:v>
                </c:pt>
                <c:pt idx="697">
                  <c:v>1.9167500000000355E-7</c:v>
                </c:pt>
                <c:pt idx="698">
                  <c:v>1.9167500000000355E-7</c:v>
                </c:pt>
                <c:pt idx="699">
                  <c:v>1.9167500000000355E-7</c:v>
                </c:pt>
                <c:pt idx="700">
                  <c:v>1.9167500000000355E-7</c:v>
                </c:pt>
                <c:pt idx="701">
                  <c:v>1.9167500000000355E-7</c:v>
                </c:pt>
                <c:pt idx="702">
                  <c:v>1.9167500000000355E-7</c:v>
                </c:pt>
                <c:pt idx="703">
                  <c:v>1.9167500000000355E-7</c:v>
                </c:pt>
                <c:pt idx="704">
                  <c:v>1.9167500000000355E-7</c:v>
                </c:pt>
                <c:pt idx="705">
                  <c:v>1.9167500000000355E-7</c:v>
                </c:pt>
                <c:pt idx="706">
                  <c:v>1.9167500000000355E-7</c:v>
                </c:pt>
                <c:pt idx="707">
                  <c:v>4.7053400000000976E-7</c:v>
                </c:pt>
                <c:pt idx="708">
                  <c:v>4.0882300000000805E-7</c:v>
                </c:pt>
                <c:pt idx="709">
                  <c:v>3.516750000000045E-7</c:v>
                </c:pt>
                <c:pt idx="710">
                  <c:v>3.4167500000000391E-7</c:v>
                </c:pt>
                <c:pt idx="711">
                  <c:v>3.4167500000000391E-7</c:v>
                </c:pt>
                <c:pt idx="712">
                  <c:v>3.4167500000000391E-7</c:v>
                </c:pt>
                <c:pt idx="713">
                  <c:v>3.4224500000000419E-7</c:v>
                </c:pt>
                <c:pt idx="714">
                  <c:v>3.516750000000045E-7</c:v>
                </c:pt>
                <c:pt idx="715">
                  <c:v>3.4167500000000391E-7</c:v>
                </c:pt>
                <c:pt idx="716">
                  <c:v>3.4167500000000391E-7</c:v>
                </c:pt>
                <c:pt idx="717">
                  <c:v>3.4167500000000391E-7</c:v>
                </c:pt>
                <c:pt idx="718">
                  <c:v>3.4167500000000391E-7</c:v>
                </c:pt>
                <c:pt idx="719">
                  <c:v>3.4167500000000391E-7</c:v>
                </c:pt>
                <c:pt idx="720">
                  <c:v>3.516750000000045E-7</c:v>
                </c:pt>
                <c:pt idx="721">
                  <c:v>3.516750000000045E-7</c:v>
                </c:pt>
                <c:pt idx="722">
                  <c:v>3.4196000000000421E-7</c:v>
                </c:pt>
                <c:pt idx="723">
                  <c:v>3.516750000000045E-7</c:v>
                </c:pt>
                <c:pt idx="724">
                  <c:v>3.516750000000045E-7</c:v>
                </c:pt>
                <c:pt idx="725">
                  <c:v>3.4167500000000391E-7</c:v>
                </c:pt>
                <c:pt idx="726">
                  <c:v>3.5110400000000409E-7</c:v>
                </c:pt>
                <c:pt idx="727">
                  <c:v>3.4167500000000391E-7</c:v>
                </c:pt>
                <c:pt idx="728">
                  <c:v>3.4167500000000391E-7</c:v>
                </c:pt>
                <c:pt idx="729">
                  <c:v>3.4224500000000419E-7</c:v>
                </c:pt>
                <c:pt idx="730">
                  <c:v>3.516750000000045E-7</c:v>
                </c:pt>
                <c:pt idx="731">
                  <c:v>3.516750000000045E-7</c:v>
                </c:pt>
                <c:pt idx="732">
                  <c:v>3.4167500000000391E-7</c:v>
                </c:pt>
                <c:pt idx="733">
                  <c:v>3.5310300000000559E-7</c:v>
                </c:pt>
                <c:pt idx="734">
                  <c:v>3.5310300000000559E-7</c:v>
                </c:pt>
                <c:pt idx="735">
                  <c:v>3.5253200000000704E-7</c:v>
                </c:pt>
                <c:pt idx="736">
                  <c:v>3.4310300000000537E-7</c:v>
                </c:pt>
                <c:pt idx="737">
                  <c:v>3.4310300000000537E-7</c:v>
                </c:pt>
                <c:pt idx="738">
                  <c:v>3.4310300000000537E-7</c:v>
                </c:pt>
                <c:pt idx="739">
                  <c:v>3.3367300000000484E-7</c:v>
                </c:pt>
                <c:pt idx="740">
                  <c:v>3.4310300000000537E-7</c:v>
                </c:pt>
                <c:pt idx="741">
                  <c:v>3.4310300000000537E-7</c:v>
                </c:pt>
                <c:pt idx="742">
                  <c:v>3.4310300000000537E-7</c:v>
                </c:pt>
                <c:pt idx="743">
                  <c:v>3.4253200000000655E-7</c:v>
                </c:pt>
                <c:pt idx="744">
                  <c:v>3.4310300000000537E-7</c:v>
                </c:pt>
                <c:pt idx="745">
                  <c:v>3.5310300000000559E-7</c:v>
                </c:pt>
                <c:pt idx="746">
                  <c:v>3.4310300000000537E-7</c:v>
                </c:pt>
                <c:pt idx="747">
                  <c:v>3.4310300000000537E-7</c:v>
                </c:pt>
                <c:pt idx="748">
                  <c:v>3.4367300000000507E-7</c:v>
                </c:pt>
                <c:pt idx="749">
                  <c:v>3.4310300000000537E-7</c:v>
                </c:pt>
                <c:pt idx="750">
                  <c:v>3.4310300000000537E-7</c:v>
                </c:pt>
                <c:pt idx="751">
                  <c:v>3.4310300000000537E-7</c:v>
                </c:pt>
                <c:pt idx="752">
                  <c:v>3.5310300000000559E-7</c:v>
                </c:pt>
                <c:pt idx="753">
                  <c:v>3.4310300000000537E-7</c:v>
                </c:pt>
                <c:pt idx="754">
                  <c:v>3.4367300000000507E-7</c:v>
                </c:pt>
                <c:pt idx="755">
                  <c:v>3.5662600000000506E-7</c:v>
                </c:pt>
                <c:pt idx="756">
                  <c:v>3.6253200000000737E-7</c:v>
                </c:pt>
                <c:pt idx="757">
                  <c:v>3.5310300000000559E-7</c:v>
                </c:pt>
                <c:pt idx="758">
                  <c:v>3.5310300000000559E-7</c:v>
                </c:pt>
                <c:pt idx="759">
                  <c:v>3.5253200000000704E-7</c:v>
                </c:pt>
                <c:pt idx="760">
                  <c:v>3.4310300000000537E-7</c:v>
                </c:pt>
                <c:pt idx="761">
                  <c:v>3.4367300000000507E-7</c:v>
                </c:pt>
                <c:pt idx="762">
                  <c:v>3.4310300000000537E-7</c:v>
                </c:pt>
                <c:pt idx="763">
                  <c:v>3.4310300000000537E-7</c:v>
                </c:pt>
                <c:pt idx="764">
                  <c:v>3.4310300000000537E-7</c:v>
                </c:pt>
                <c:pt idx="765">
                  <c:v>3.4310300000000537E-7</c:v>
                </c:pt>
                <c:pt idx="766">
                  <c:v>3.4310300000000537E-7</c:v>
                </c:pt>
                <c:pt idx="767">
                  <c:v>3.4310300000000537E-7</c:v>
                </c:pt>
                <c:pt idx="768">
                  <c:v>3.4310300000000537E-7</c:v>
                </c:pt>
                <c:pt idx="769">
                  <c:v>3.4310300000000537E-7</c:v>
                </c:pt>
                <c:pt idx="770">
                  <c:v>3.4367300000000507E-7</c:v>
                </c:pt>
                <c:pt idx="771">
                  <c:v>3.5310300000000559E-7</c:v>
                </c:pt>
                <c:pt idx="772">
                  <c:v>3.5310300000000559E-7</c:v>
                </c:pt>
                <c:pt idx="773">
                  <c:v>3.5253200000000704E-7</c:v>
                </c:pt>
                <c:pt idx="774">
                  <c:v>3.6253200000000737E-7</c:v>
                </c:pt>
                <c:pt idx="775">
                  <c:v>3.5310300000000559E-7</c:v>
                </c:pt>
                <c:pt idx="776">
                  <c:v>3.5310300000000559E-7</c:v>
                </c:pt>
                <c:pt idx="777">
                  <c:v>3.5310300000000559E-7</c:v>
                </c:pt>
                <c:pt idx="778">
                  <c:v>3.5310300000000559E-7</c:v>
                </c:pt>
                <c:pt idx="779">
                  <c:v>3.636730000000063E-7</c:v>
                </c:pt>
                <c:pt idx="780">
                  <c:v>3.776660000000052E-7</c:v>
                </c:pt>
                <c:pt idx="781">
                  <c:v>4.5025100000000225E-7</c:v>
                </c:pt>
                <c:pt idx="782">
                  <c:v>3.8253200000000675E-7</c:v>
                </c:pt>
                <c:pt idx="783">
                  <c:v>3.73673000000007E-7</c:v>
                </c:pt>
                <c:pt idx="784">
                  <c:v>3.6310300000000608E-7</c:v>
                </c:pt>
                <c:pt idx="785">
                  <c:v>3.6310300000000608E-7</c:v>
                </c:pt>
                <c:pt idx="786">
                  <c:v>3.6310300000000608E-7</c:v>
                </c:pt>
                <c:pt idx="787">
                  <c:v>3.6236000000000685E-7</c:v>
                </c:pt>
                <c:pt idx="788">
                  <c:v>3.5053100000000659E-7</c:v>
                </c:pt>
                <c:pt idx="789">
                  <c:v>3.5582600000000548E-7</c:v>
                </c:pt>
                <c:pt idx="790">
                  <c:v>3.6053100000000687E-7</c:v>
                </c:pt>
                <c:pt idx="791">
                  <c:v>3.6053100000000687E-7</c:v>
                </c:pt>
                <c:pt idx="792">
                  <c:v>3.6053100000000687E-7</c:v>
                </c:pt>
                <c:pt idx="793">
                  <c:v>3.6053100000000687E-7</c:v>
                </c:pt>
                <c:pt idx="794">
                  <c:v>3.6053100000000687E-7</c:v>
                </c:pt>
                <c:pt idx="795">
                  <c:v>3.6112200000000587E-7</c:v>
                </c:pt>
                <c:pt idx="796">
                  <c:v>3.6053100000000687E-7</c:v>
                </c:pt>
                <c:pt idx="797">
                  <c:v>3.6053100000000687E-7</c:v>
                </c:pt>
                <c:pt idx="798">
                  <c:v>3.6053100000000687E-7</c:v>
                </c:pt>
                <c:pt idx="799">
                  <c:v>3.7053100000000767E-7</c:v>
                </c:pt>
                <c:pt idx="800">
                  <c:v>3.7053100000000767E-7</c:v>
                </c:pt>
                <c:pt idx="801">
                  <c:v>3.7053100000000767E-7</c:v>
                </c:pt>
                <c:pt idx="802">
                  <c:v>3.7935000000000769E-7</c:v>
                </c:pt>
                <c:pt idx="803">
                  <c:v>3.7053100000000767E-7</c:v>
                </c:pt>
                <c:pt idx="804">
                  <c:v>3.7053100000000767E-7</c:v>
                </c:pt>
                <c:pt idx="805">
                  <c:v>3.7053100000000767E-7</c:v>
                </c:pt>
                <c:pt idx="806">
                  <c:v>3.7053100000000767E-7</c:v>
                </c:pt>
                <c:pt idx="807">
                  <c:v>3.5053100000000659E-7</c:v>
                </c:pt>
                <c:pt idx="808">
                  <c:v>3.6053100000000687E-7</c:v>
                </c:pt>
                <c:pt idx="809">
                  <c:v>3.6053100000000687E-7</c:v>
                </c:pt>
                <c:pt idx="810">
                  <c:v>3.7053100000000767E-7</c:v>
                </c:pt>
                <c:pt idx="811">
                  <c:v>3.7053100000000767E-7</c:v>
                </c:pt>
                <c:pt idx="812">
                  <c:v>5.3698900000000828E-7</c:v>
                </c:pt>
                <c:pt idx="813">
                  <c:v>4.1876000000000585E-7</c:v>
                </c:pt>
                <c:pt idx="814">
                  <c:v>3.8053100000000647E-7</c:v>
                </c:pt>
                <c:pt idx="815">
                  <c:v>3.6994100000000589E-7</c:v>
                </c:pt>
                <c:pt idx="816">
                  <c:v>3.5053100000000659E-7</c:v>
                </c:pt>
                <c:pt idx="817">
                  <c:v>3.5112200000000507E-7</c:v>
                </c:pt>
                <c:pt idx="818">
                  <c:v>3.6053100000000687E-7</c:v>
                </c:pt>
                <c:pt idx="819">
                  <c:v>3.6053100000000687E-7</c:v>
                </c:pt>
                <c:pt idx="820">
                  <c:v>3.6994100000000589E-7</c:v>
                </c:pt>
                <c:pt idx="821">
                  <c:v>3.6053100000000687E-7</c:v>
                </c:pt>
                <c:pt idx="822">
                  <c:v>3.7053100000000767E-7</c:v>
                </c:pt>
                <c:pt idx="823">
                  <c:v>3.6053100000000687E-7</c:v>
                </c:pt>
                <c:pt idx="824">
                  <c:v>3.6053100000000687E-7</c:v>
                </c:pt>
                <c:pt idx="825">
                  <c:v>3.6053100000000687E-7</c:v>
                </c:pt>
                <c:pt idx="826">
                  <c:v>3.6112200000000587E-7</c:v>
                </c:pt>
                <c:pt idx="827">
                  <c:v>3.7053100000000767E-7</c:v>
                </c:pt>
                <c:pt idx="828">
                  <c:v>3.6053100000000687E-7</c:v>
                </c:pt>
                <c:pt idx="829">
                  <c:v>3.5112200000000507E-7</c:v>
                </c:pt>
                <c:pt idx="830">
                  <c:v>3.5053100000000659E-7</c:v>
                </c:pt>
                <c:pt idx="831">
                  <c:v>3.6053100000000687E-7</c:v>
                </c:pt>
                <c:pt idx="832">
                  <c:v>3.6994100000000589E-7</c:v>
                </c:pt>
                <c:pt idx="833">
                  <c:v>3.6053100000000687E-7</c:v>
                </c:pt>
                <c:pt idx="834">
                  <c:v>3.5994100000000519E-7</c:v>
                </c:pt>
                <c:pt idx="835">
                  <c:v>3.5053100000000659E-7</c:v>
                </c:pt>
                <c:pt idx="836">
                  <c:v>3.5112200000000507E-7</c:v>
                </c:pt>
                <c:pt idx="837">
                  <c:v>3.7053100000000767E-7</c:v>
                </c:pt>
                <c:pt idx="838">
                  <c:v>3.7053100000000767E-7</c:v>
                </c:pt>
                <c:pt idx="839">
                  <c:v>3.7085200000000817E-7</c:v>
                </c:pt>
                <c:pt idx="840">
                  <c:v>3.759660000000055E-7</c:v>
                </c:pt>
                <c:pt idx="841">
                  <c:v>3.6596600000000469E-7</c:v>
                </c:pt>
                <c:pt idx="842">
                  <c:v>3.6596600000000469E-7</c:v>
                </c:pt>
                <c:pt idx="843">
                  <c:v>3.759660000000055E-7</c:v>
                </c:pt>
                <c:pt idx="844">
                  <c:v>3.6596600000000469E-7</c:v>
                </c:pt>
                <c:pt idx="845">
                  <c:v>3.6596600000000469E-7</c:v>
                </c:pt>
                <c:pt idx="846">
                  <c:v>3.7537600000000727E-7</c:v>
                </c:pt>
                <c:pt idx="847">
                  <c:v>3.6596600000000469E-7</c:v>
                </c:pt>
                <c:pt idx="848">
                  <c:v>3.6537600000000662E-7</c:v>
                </c:pt>
                <c:pt idx="849">
                  <c:v>3.5596600000000484E-7</c:v>
                </c:pt>
                <c:pt idx="850">
                  <c:v>3.5596600000000484E-7</c:v>
                </c:pt>
                <c:pt idx="851">
                  <c:v>3.5596600000000484E-7</c:v>
                </c:pt>
                <c:pt idx="852">
                  <c:v>3.5655700000000649E-7</c:v>
                </c:pt>
                <c:pt idx="853">
                  <c:v>3.6596600000000469E-7</c:v>
                </c:pt>
                <c:pt idx="854">
                  <c:v>3.6596600000000469E-7</c:v>
                </c:pt>
                <c:pt idx="855">
                  <c:v>3.7655700000000736E-7</c:v>
                </c:pt>
                <c:pt idx="856">
                  <c:v>3.8596600000000445E-7</c:v>
                </c:pt>
                <c:pt idx="857">
                  <c:v>3.8596600000000445E-7</c:v>
                </c:pt>
                <c:pt idx="858">
                  <c:v>3.85376000000006E-7</c:v>
                </c:pt>
                <c:pt idx="859">
                  <c:v>3.759660000000055E-7</c:v>
                </c:pt>
                <c:pt idx="860">
                  <c:v>3.6655700000000709E-7</c:v>
                </c:pt>
                <c:pt idx="861">
                  <c:v>3.7537600000000727E-7</c:v>
                </c:pt>
                <c:pt idx="862">
                  <c:v>3.6537600000000662E-7</c:v>
                </c:pt>
                <c:pt idx="863">
                  <c:v>3.6596600000000469E-7</c:v>
                </c:pt>
                <c:pt idx="864">
                  <c:v>3.6596600000000469E-7</c:v>
                </c:pt>
                <c:pt idx="865">
                  <c:v>3.6537600000000662E-7</c:v>
                </c:pt>
                <c:pt idx="866">
                  <c:v>3.5655700000000649E-7</c:v>
                </c:pt>
                <c:pt idx="867">
                  <c:v>3.6537600000000662E-7</c:v>
                </c:pt>
                <c:pt idx="868">
                  <c:v>3.5655700000000649E-7</c:v>
                </c:pt>
                <c:pt idx="869">
                  <c:v>3.6067100000000655E-7</c:v>
                </c:pt>
                <c:pt idx="870">
                  <c:v>3.7537600000000727E-7</c:v>
                </c:pt>
                <c:pt idx="871">
                  <c:v>3.6537600000000662E-7</c:v>
                </c:pt>
                <c:pt idx="872">
                  <c:v>3.5596600000000484E-7</c:v>
                </c:pt>
                <c:pt idx="873">
                  <c:v>3.5596600000000484E-7</c:v>
                </c:pt>
                <c:pt idx="874">
                  <c:v>3.6655700000000709E-7</c:v>
                </c:pt>
                <c:pt idx="875">
                  <c:v>3.6596600000000469E-7</c:v>
                </c:pt>
                <c:pt idx="876">
                  <c:v>3.6537600000000662E-7</c:v>
                </c:pt>
                <c:pt idx="877">
                  <c:v>3.5596600000000484E-7</c:v>
                </c:pt>
                <c:pt idx="878">
                  <c:v>3.6596600000000469E-7</c:v>
                </c:pt>
                <c:pt idx="879">
                  <c:v>3.6596600000000469E-7</c:v>
                </c:pt>
                <c:pt idx="880">
                  <c:v>3.5655700000000649E-7</c:v>
                </c:pt>
                <c:pt idx="881">
                  <c:v>3.6596600000000469E-7</c:v>
                </c:pt>
                <c:pt idx="882">
                  <c:v>3.6655700000000709E-7</c:v>
                </c:pt>
                <c:pt idx="883">
                  <c:v>3.759660000000055E-7</c:v>
                </c:pt>
                <c:pt idx="884">
                  <c:v>3.759660000000055E-7</c:v>
                </c:pt>
                <c:pt idx="885">
                  <c:v>3.759660000000055E-7</c:v>
                </c:pt>
                <c:pt idx="886">
                  <c:v>3.6596600000000469E-7</c:v>
                </c:pt>
                <c:pt idx="887">
                  <c:v>3.6596600000000469E-7</c:v>
                </c:pt>
                <c:pt idx="888">
                  <c:v>3.759660000000055E-7</c:v>
                </c:pt>
                <c:pt idx="889">
                  <c:v>3.759660000000055E-7</c:v>
                </c:pt>
                <c:pt idx="890">
                  <c:v>3.6596600000000469E-7</c:v>
                </c:pt>
                <c:pt idx="891">
                  <c:v>3.6596600000000469E-7</c:v>
                </c:pt>
                <c:pt idx="892">
                  <c:v>3.759660000000055E-7</c:v>
                </c:pt>
                <c:pt idx="893">
                  <c:v>3.6596600000000469E-7</c:v>
                </c:pt>
                <c:pt idx="894">
                  <c:v>3.6513300000000701E-7</c:v>
                </c:pt>
                <c:pt idx="895">
                  <c:v>3.6513300000000701E-7</c:v>
                </c:pt>
                <c:pt idx="896">
                  <c:v>3.6572300000000704E-7</c:v>
                </c:pt>
                <c:pt idx="897">
                  <c:v>3.6513300000000701E-7</c:v>
                </c:pt>
                <c:pt idx="898">
                  <c:v>3.6513300000000701E-7</c:v>
                </c:pt>
                <c:pt idx="899">
                  <c:v>3.6513300000000701E-7</c:v>
                </c:pt>
                <c:pt idx="900">
                  <c:v>3.6513300000000701E-7</c:v>
                </c:pt>
                <c:pt idx="901">
                  <c:v>3.6513300000000701E-7</c:v>
                </c:pt>
                <c:pt idx="902">
                  <c:v>3.6513300000000701E-7</c:v>
                </c:pt>
                <c:pt idx="903">
                  <c:v>3.6513300000000701E-7</c:v>
                </c:pt>
                <c:pt idx="904">
                  <c:v>3.6572300000000704E-7</c:v>
                </c:pt>
                <c:pt idx="905">
                  <c:v>3.7513300000000733E-7</c:v>
                </c:pt>
                <c:pt idx="906">
                  <c:v>3.7572300000000763E-7</c:v>
                </c:pt>
                <c:pt idx="907">
                  <c:v>3.8395200000000587E-7</c:v>
                </c:pt>
                <c:pt idx="908">
                  <c:v>3.7513300000000733E-7</c:v>
                </c:pt>
                <c:pt idx="909">
                  <c:v>3.7513300000000733E-7</c:v>
                </c:pt>
                <c:pt idx="910">
                  <c:v>3.8513300000000634E-7</c:v>
                </c:pt>
                <c:pt idx="911">
                  <c:v>3.7513300000000733E-7</c:v>
                </c:pt>
                <c:pt idx="912">
                  <c:v>3.7513300000000733E-7</c:v>
                </c:pt>
                <c:pt idx="913">
                  <c:v>3.7513300000000733E-7</c:v>
                </c:pt>
                <c:pt idx="914">
                  <c:v>3.7454200000000722E-7</c:v>
                </c:pt>
                <c:pt idx="915">
                  <c:v>3.6631300000000893E-7</c:v>
                </c:pt>
                <c:pt idx="916">
                  <c:v>3.8454200000000585E-7</c:v>
                </c:pt>
                <c:pt idx="917">
                  <c:v>3.8454200000000585E-7</c:v>
                </c:pt>
                <c:pt idx="918">
                  <c:v>3.6513300000000701E-7</c:v>
                </c:pt>
                <c:pt idx="919">
                  <c:v>3.6631300000000893E-7</c:v>
                </c:pt>
                <c:pt idx="920">
                  <c:v>3.7454200000000722E-7</c:v>
                </c:pt>
                <c:pt idx="921">
                  <c:v>3.6513300000000701E-7</c:v>
                </c:pt>
                <c:pt idx="922">
                  <c:v>3.6513300000000701E-7</c:v>
                </c:pt>
                <c:pt idx="923">
                  <c:v>3.6572300000000704E-7</c:v>
                </c:pt>
                <c:pt idx="924">
                  <c:v>3.6513300000000701E-7</c:v>
                </c:pt>
                <c:pt idx="925">
                  <c:v>3.6513300000000701E-7</c:v>
                </c:pt>
                <c:pt idx="926">
                  <c:v>3.654280000000062E-7</c:v>
                </c:pt>
                <c:pt idx="927">
                  <c:v>3.7513300000000733E-7</c:v>
                </c:pt>
                <c:pt idx="928">
                  <c:v>3.7513300000000733E-7</c:v>
                </c:pt>
                <c:pt idx="929">
                  <c:v>3.6572300000000704E-7</c:v>
                </c:pt>
                <c:pt idx="930">
                  <c:v>3.654280000000062E-7</c:v>
                </c:pt>
                <c:pt idx="931">
                  <c:v>3.7513300000000733E-7</c:v>
                </c:pt>
                <c:pt idx="932">
                  <c:v>3.7513300000000733E-7</c:v>
                </c:pt>
                <c:pt idx="933">
                  <c:v>3.7513300000000733E-7</c:v>
                </c:pt>
                <c:pt idx="934">
                  <c:v>3.7454200000000722E-7</c:v>
                </c:pt>
                <c:pt idx="935">
                  <c:v>3.7042800000000727E-7</c:v>
                </c:pt>
                <c:pt idx="936">
                  <c:v>3.6572300000000704E-7</c:v>
                </c:pt>
                <c:pt idx="937">
                  <c:v>3.7513300000000733E-7</c:v>
                </c:pt>
                <c:pt idx="938">
                  <c:v>3.7513300000000733E-7</c:v>
                </c:pt>
                <c:pt idx="939">
                  <c:v>3.7513300000000733E-7</c:v>
                </c:pt>
                <c:pt idx="940">
                  <c:v>3.7513300000000733E-7</c:v>
                </c:pt>
                <c:pt idx="941">
                  <c:v>3.7513300000000733E-7</c:v>
                </c:pt>
                <c:pt idx="942">
                  <c:v>3.7483700000000811E-7</c:v>
                </c:pt>
                <c:pt idx="943">
                  <c:v>3.6513300000000701E-7</c:v>
                </c:pt>
                <c:pt idx="944">
                  <c:v>3.6513300000000701E-7</c:v>
                </c:pt>
                <c:pt idx="945">
                  <c:v>3.6513300000000701E-7</c:v>
                </c:pt>
                <c:pt idx="946">
                  <c:v>3.6513300000000701E-7</c:v>
                </c:pt>
                <c:pt idx="947">
                  <c:v>3.6513300000000701E-7</c:v>
                </c:pt>
                <c:pt idx="948">
                  <c:v>3.7042800000000727E-7</c:v>
                </c:pt>
                <c:pt idx="949">
                  <c:v>3.6960800000000554E-7</c:v>
                </c:pt>
                <c:pt idx="950">
                  <c:v>3.8901800000000648E-7</c:v>
                </c:pt>
                <c:pt idx="951">
                  <c:v>3.7960800000000592E-7</c:v>
                </c:pt>
                <c:pt idx="952">
                  <c:v>3.7960800000000592E-7</c:v>
                </c:pt>
                <c:pt idx="953">
                  <c:v>3.7901800000000774E-7</c:v>
                </c:pt>
                <c:pt idx="954">
                  <c:v>3.6960800000000554E-7</c:v>
                </c:pt>
                <c:pt idx="955">
                  <c:v>3.6960800000000554E-7</c:v>
                </c:pt>
                <c:pt idx="956">
                  <c:v>3.6899800000000723E-7</c:v>
                </c:pt>
                <c:pt idx="957">
                  <c:v>3.7960800000000592E-7</c:v>
                </c:pt>
                <c:pt idx="958">
                  <c:v>3.7930300000000777E-7</c:v>
                </c:pt>
                <c:pt idx="959">
                  <c:v>3.6960800000000554E-7</c:v>
                </c:pt>
                <c:pt idx="960">
                  <c:v>3.8838700000000627E-7</c:v>
                </c:pt>
                <c:pt idx="961">
                  <c:v>3.6960800000000554E-7</c:v>
                </c:pt>
                <c:pt idx="962">
                  <c:v>3.6960800000000554E-7</c:v>
                </c:pt>
                <c:pt idx="963">
                  <c:v>3.6960800000000554E-7</c:v>
                </c:pt>
                <c:pt idx="964">
                  <c:v>3.7082900000000727E-7</c:v>
                </c:pt>
                <c:pt idx="965">
                  <c:v>3.8021900000000638E-7</c:v>
                </c:pt>
                <c:pt idx="966">
                  <c:v>3.8899800000000651E-7</c:v>
                </c:pt>
                <c:pt idx="967">
                  <c:v>3.7960800000000592E-7</c:v>
                </c:pt>
                <c:pt idx="968">
                  <c:v>3.7960800000000592E-7</c:v>
                </c:pt>
                <c:pt idx="969">
                  <c:v>3.7021900000000732E-7</c:v>
                </c:pt>
                <c:pt idx="970">
                  <c:v>3.7960800000000592E-7</c:v>
                </c:pt>
                <c:pt idx="971">
                  <c:v>4.1838700000000566E-7</c:v>
                </c:pt>
                <c:pt idx="972">
                  <c:v>3.8899800000000651E-7</c:v>
                </c:pt>
                <c:pt idx="973">
                  <c:v>3.7430300000000851E-7</c:v>
                </c:pt>
                <c:pt idx="974">
                  <c:v>3.6960800000000554E-7</c:v>
                </c:pt>
                <c:pt idx="975">
                  <c:v>3.6960800000000554E-7</c:v>
                </c:pt>
                <c:pt idx="976">
                  <c:v>3.6960800000000554E-7</c:v>
                </c:pt>
                <c:pt idx="977">
                  <c:v>3.7899800000000788E-7</c:v>
                </c:pt>
                <c:pt idx="978">
                  <c:v>3.6960800000000554E-7</c:v>
                </c:pt>
                <c:pt idx="979">
                  <c:v>3.6899800000000723E-7</c:v>
                </c:pt>
                <c:pt idx="980">
                  <c:v>3.602190000000071E-7</c:v>
                </c:pt>
                <c:pt idx="981">
                  <c:v>3.7960800000000592E-7</c:v>
                </c:pt>
                <c:pt idx="982">
                  <c:v>3.7960800000000592E-7</c:v>
                </c:pt>
                <c:pt idx="983">
                  <c:v>3.6960800000000554E-7</c:v>
                </c:pt>
                <c:pt idx="984">
                  <c:v>3.6960800000000554E-7</c:v>
                </c:pt>
                <c:pt idx="985">
                  <c:v>3.6960800000000554E-7</c:v>
                </c:pt>
                <c:pt idx="986">
                  <c:v>3.7960800000000592E-7</c:v>
                </c:pt>
                <c:pt idx="987">
                  <c:v>3.7960800000000592E-7</c:v>
                </c:pt>
                <c:pt idx="988">
                  <c:v>3.7960800000000592E-7</c:v>
                </c:pt>
                <c:pt idx="989">
                  <c:v>3.7082900000000727E-7</c:v>
                </c:pt>
                <c:pt idx="990">
                  <c:v>3.8899800000000651E-7</c:v>
                </c:pt>
                <c:pt idx="991">
                  <c:v>3.7899800000000788E-7</c:v>
                </c:pt>
                <c:pt idx="992">
                  <c:v>3.7899800000000788E-7</c:v>
                </c:pt>
                <c:pt idx="993">
                  <c:v>3.7021900000000732E-7</c:v>
                </c:pt>
                <c:pt idx="994">
                  <c:v>3.7960800000000592E-7</c:v>
                </c:pt>
                <c:pt idx="995">
                  <c:v>3.7899800000000788E-7</c:v>
                </c:pt>
                <c:pt idx="996">
                  <c:v>3.6960800000000554E-7</c:v>
                </c:pt>
                <c:pt idx="997">
                  <c:v>3.7021900000000732E-7</c:v>
                </c:pt>
                <c:pt idx="998">
                  <c:v>3.8082900000000617E-7</c:v>
                </c:pt>
                <c:pt idx="999">
                  <c:v>3.9960800000000547E-7</c:v>
                </c:pt>
                <c:pt idx="1000">
                  <c:v>3.8960800000000493E-7</c:v>
                </c:pt>
                <c:pt idx="1001">
                  <c:v>3.8960800000000493E-7</c:v>
                </c:pt>
                <c:pt idx="1002">
                  <c:v>6.1453400000000994E-7</c:v>
                </c:pt>
                <c:pt idx="1003">
                  <c:v>7.8378000000001185E-7</c:v>
                </c:pt>
                <c:pt idx="1004">
                  <c:v>8.3514400000002001E-7</c:v>
                </c:pt>
                <c:pt idx="1005">
                  <c:v>7.9297000000001233E-6</c:v>
                </c:pt>
                <c:pt idx="1006" formatCode="General">
                  <c:v>9.1419300000000064E-4</c:v>
                </c:pt>
                <c:pt idx="1007" formatCode="General">
                  <c:v>2.2742300000000337E-4</c:v>
                </c:pt>
                <c:pt idx="1008" formatCode="General">
                  <c:v>1.4105000000000088E-4</c:v>
                </c:pt>
                <c:pt idx="1009" formatCode="General">
                  <c:v>1.462690000000006E-4</c:v>
                </c:pt>
                <c:pt idx="1010" formatCode="General">
                  <c:v>1.4103500000000146E-4</c:v>
                </c:pt>
                <c:pt idx="1011" formatCode="General">
                  <c:v>1.4887000000000128E-4</c:v>
                </c:pt>
                <c:pt idx="1012" formatCode="General">
                  <c:v>1.4068700000000053E-4</c:v>
                </c:pt>
                <c:pt idx="1013" formatCode="General">
                  <c:v>1.41192E-4</c:v>
                </c:pt>
                <c:pt idx="1014" formatCode="General">
                  <c:v>1.3845200000000145E-4</c:v>
                </c:pt>
                <c:pt idx="1015" formatCode="General">
                  <c:v>1.3905900000000143E-4</c:v>
                </c:pt>
                <c:pt idx="1016" formatCode="General">
                  <c:v>1.3934000000000149E-4</c:v>
                </c:pt>
                <c:pt idx="1017" formatCode="General">
                  <c:v>1.4320000000000115E-4</c:v>
                </c:pt>
                <c:pt idx="1018" formatCode="General">
                  <c:v>1.3959000000000077E-4</c:v>
                </c:pt>
                <c:pt idx="1019" formatCode="General">
                  <c:v>1.423750000000006E-4</c:v>
                </c:pt>
                <c:pt idx="1020" formatCode="General">
                  <c:v>1.3819200000000003E-4</c:v>
                </c:pt>
                <c:pt idx="1021" formatCode="General">
                  <c:v>1.4101400000000129E-4</c:v>
                </c:pt>
                <c:pt idx="1022" formatCode="General">
                  <c:v>1.3891300000000139E-4</c:v>
                </c:pt>
                <c:pt idx="1023" formatCode="General">
                  <c:v>1.4385700000000114E-4</c:v>
                </c:pt>
                <c:pt idx="1024" formatCode="General">
                  <c:v>1.4391400000000074E-4</c:v>
                </c:pt>
                <c:pt idx="1025" formatCode="General">
                  <c:v>1.3901800000000228E-4</c:v>
                </c:pt>
                <c:pt idx="1026" formatCode="General">
                  <c:v>1.4444400000000133E-4</c:v>
                </c:pt>
                <c:pt idx="1027" formatCode="General">
                  <c:v>1.3767500000000211E-4</c:v>
                </c:pt>
                <c:pt idx="1028" formatCode="General">
                  <c:v>1.3535100000000144E-4</c:v>
                </c:pt>
                <c:pt idx="1029" formatCode="General">
                  <c:v>1.3773400000000161E-4</c:v>
                </c:pt>
                <c:pt idx="1030" formatCode="General">
                  <c:v>1.3345600000000133E-4</c:v>
                </c:pt>
                <c:pt idx="1031" formatCode="General">
                  <c:v>1.3654700000000124E-4</c:v>
                </c:pt>
                <c:pt idx="1032" formatCode="General">
                  <c:v>1.3683100000000192E-4</c:v>
                </c:pt>
                <c:pt idx="1033" formatCode="General">
                  <c:v>1.3594100000000146E-4</c:v>
                </c:pt>
                <c:pt idx="1034" formatCode="General">
                  <c:v>1.4388900000000023E-4</c:v>
                </c:pt>
                <c:pt idx="1035" formatCode="General">
                  <c:v>1.3412400000000144E-4</c:v>
                </c:pt>
                <c:pt idx="1036" formatCode="General">
                  <c:v>1.3206900000000096E-4</c:v>
                </c:pt>
                <c:pt idx="1037" formatCode="General">
                  <c:v>1.3597600000000068E-4</c:v>
                </c:pt>
                <c:pt idx="1038" formatCode="General">
                  <c:v>1.3997600000000094E-4</c:v>
                </c:pt>
                <c:pt idx="1039" formatCode="General">
                  <c:v>1.3375200000000057E-4</c:v>
                </c:pt>
                <c:pt idx="1040" formatCode="General">
                  <c:v>1.3175900000000001E-4</c:v>
                </c:pt>
                <c:pt idx="1041" formatCode="General">
                  <c:v>1.3770900000000124E-4</c:v>
                </c:pt>
                <c:pt idx="1042" formatCode="General">
                  <c:v>1.3103800000000175E-4</c:v>
                </c:pt>
                <c:pt idx="1043" formatCode="General">
                  <c:v>1.3231500000000161E-4</c:v>
                </c:pt>
                <c:pt idx="1044" formatCode="General">
                  <c:v>1.3753400000000149E-4</c:v>
                </c:pt>
                <c:pt idx="1045" formatCode="General">
                  <c:v>1.4011000000000001E-4</c:v>
                </c:pt>
                <c:pt idx="1046" formatCode="General">
                  <c:v>1.3969500000000204E-4</c:v>
                </c:pt>
                <c:pt idx="1047" formatCode="General">
                  <c:v>1.3250500000000167E-4</c:v>
                </c:pt>
                <c:pt idx="1048" formatCode="General">
                  <c:v>1.3511900000000074E-4</c:v>
                </c:pt>
                <c:pt idx="1049" formatCode="General">
                  <c:v>1.3522600000000155E-4</c:v>
                </c:pt>
                <c:pt idx="1050" formatCode="General">
                  <c:v>1.3500100000000191E-4</c:v>
                </c:pt>
                <c:pt idx="1051" formatCode="General">
                  <c:v>1.3488700000000148E-4</c:v>
                </c:pt>
                <c:pt idx="1052" formatCode="General">
                  <c:v>1.3198900000000005E-4</c:v>
                </c:pt>
                <c:pt idx="1053" formatCode="General">
                  <c:v>1.3505100000000186E-4</c:v>
                </c:pt>
                <c:pt idx="1054" formatCode="General">
                  <c:v>1.3056900000000003E-4</c:v>
                </c:pt>
                <c:pt idx="1055" formatCode="General">
                  <c:v>1.3935100000000153E-4</c:v>
                </c:pt>
                <c:pt idx="1056" formatCode="General">
                  <c:v>1.3185700000000155E-4</c:v>
                </c:pt>
                <c:pt idx="1057" formatCode="General">
                  <c:v>1.3044400000000153E-4</c:v>
                </c:pt>
                <c:pt idx="1058" formatCode="General">
                  <c:v>1.2936600000000041E-4</c:v>
                </c:pt>
                <c:pt idx="1059" formatCode="General">
                  <c:v>1.3274300000000076E-4</c:v>
                </c:pt>
                <c:pt idx="1060" formatCode="General">
                  <c:v>1.3408300000000139E-4</c:v>
                </c:pt>
                <c:pt idx="1061" formatCode="General">
                  <c:v>1.3320800000000212E-4</c:v>
                </c:pt>
                <c:pt idx="1062" formatCode="General">
                  <c:v>1.3210900000000083E-4</c:v>
                </c:pt>
                <c:pt idx="1063" formatCode="General">
                  <c:v>1.3295300000000076E-4</c:v>
                </c:pt>
                <c:pt idx="1064" formatCode="General">
                  <c:v>1.3192300000000056E-4</c:v>
                </c:pt>
                <c:pt idx="1065" formatCode="General">
                  <c:v>1.3138200000000001E-4</c:v>
                </c:pt>
                <c:pt idx="1066" formatCode="General">
                  <c:v>1.3388700000000145E-4</c:v>
                </c:pt>
                <c:pt idx="1067" formatCode="General">
                  <c:v>1.3850700000000163E-4</c:v>
                </c:pt>
                <c:pt idx="1068" formatCode="General">
                  <c:v>1.288770000000009E-4</c:v>
                </c:pt>
                <c:pt idx="1069" formatCode="General">
                  <c:v>1.2847400000000133E-4</c:v>
                </c:pt>
                <c:pt idx="1070" formatCode="General">
                  <c:v>1.2868900000000065E-4</c:v>
                </c:pt>
                <c:pt idx="1071" formatCode="General">
                  <c:v>1.2780400000000157E-4</c:v>
                </c:pt>
                <c:pt idx="1072" formatCode="General">
                  <c:v>1.3096400000000105E-4</c:v>
                </c:pt>
                <c:pt idx="1073" formatCode="General">
                  <c:v>1.2702600000000087E-4</c:v>
                </c:pt>
                <c:pt idx="1074" formatCode="General">
                  <c:v>1.2793100000000113E-4</c:v>
                </c:pt>
                <c:pt idx="1075" formatCode="General">
                  <c:v>1.2738400000000062E-4</c:v>
                </c:pt>
                <c:pt idx="1076" formatCode="General">
                  <c:v>1.3317600000000001E-4</c:v>
                </c:pt>
                <c:pt idx="1077" formatCode="General">
                  <c:v>1.25179E-4</c:v>
                </c:pt>
                <c:pt idx="1078" formatCode="General">
                  <c:v>1.2794000000000062E-4</c:v>
                </c:pt>
                <c:pt idx="1079" formatCode="General">
                  <c:v>1.2532400000000066E-4</c:v>
                </c:pt>
                <c:pt idx="1080" formatCode="General">
                  <c:v>1.2532400000000066E-4</c:v>
                </c:pt>
                <c:pt idx="1081" formatCode="General">
                  <c:v>1.3300500000000223E-4</c:v>
                </c:pt>
                <c:pt idx="1082" formatCode="General">
                  <c:v>1.2706700000000113E-4</c:v>
                </c:pt>
                <c:pt idx="1083" formatCode="General">
                  <c:v>1.2936200000000005E-4</c:v>
                </c:pt>
                <c:pt idx="1084" formatCode="General">
                  <c:v>1.3454900000000063E-4</c:v>
                </c:pt>
                <c:pt idx="1085" formatCode="General">
                  <c:v>1.2682200000000085E-4</c:v>
                </c:pt>
                <c:pt idx="1086" formatCode="General">
                  <c:v>1.334420000000009E-4</c:v>
                </c:pt>
                <c:pt idx="1087" formatCode="General">
                  <c:v>1.250140000000015E-4</c:v>
                </c:pt>
                <c:pt idx="1088" formatCode="General">
                  <c:v>1.3260700000000173E-4</c:v>
                </c:pt>
                <c:pt idx="1089" formatCode="General">
                  <c:v>1.2506600000000055E-4</c:v>
                </c:pt>
                <c:pt idx="1090" formatCode="General">
                  <c:v>1.2845400000000145E-4</c:v>
                </c:pt>
                <c:pt idx="1091" formatCode="General">
                  <c:v>1.300190000000011E-4</c:v>
                </c:pt>
                <c:pt idx="1092" formatCode="General">
                  <c:v>1.2731500000000135E-4</c:v>
                </c:pt>
                <c:pt idx="1093" formatCode="General">
                  <c:v>1.2651900000000001E-4</c:v>
                </c:pt>
                <c:pt idx="1094" formatCode="General">
                  <c:v>1.2549400000000114E-4</c:v>
                </c:pt>
                <c:pt idx="1095" formatCode="General">
                  <c:v>1.2582300000000087E-4</c:v>
                </c:pt>
                <c:pt idx="1096" formatCode="General">
                  <c:v>1.2535700000000001E-4</c:v>
                </c:pt>
                <c:pt idx="1097" formatCode="General">
                  <c:v>1.2437600000000007E-4</c:v>
                </c:pt>
                <c:pt idx="1098" formatCode="General">
                  <c:v>1.2527500000000146E-4</c:v>
                </c:pt>
                <c:pt idx="1099" formatCode="General">
                  <c:v>1.2517299999999999E-4</c:v>
                </c:pt>
                <c:pt idx="1100" formatCode="General">
                  <c:v>1.2691300000000058E-4</c:v>
                </c:pt>
                <c:pt idx="1101" formatCode="General">
                  <c:v>1.2630700000000066E-4</c:v>
                </c:pt>
                <c:pt idx="1102" formatCode="General">
                  <c:v>1.2805700000000135E-4</c:v>
                </c:pt>
                <c:pt idx="1103" formatCode="General">
                  <c:v>1.3144700000000158E-4</c:v>
                </c:pt>
                <c:pt idx="1104" formatCode="General">
                  <c:v>1.2667100000000129E-4</c:v>
                </c:pt>
                <c:pt idx="1105" formatCode="General">
                  <c:v>1.2565900000000021E-4</c:v>
                </c:pt>
                <c:pt idx="1106" formatCode="General">
                  <c:v>1.2403300000000069E-4</c:v>
                </c:pt>
                <c:pt idx="1107" formatCode="General">
                  <c:v>1.2551800000000089E-4</c:v>
                </c:pt>
                <c:pt idx="1108" formatCode="General">
                  <c:v>1.2529400000000119E-4</c:v>
                </c:pt>
                <c:pt idx="1109" formatCode="General">
                  <c:v>1.2319100000000003E-4</c:v>
                </c:pt>
                <c:pt idx="1110" formatCode="General">
                  <c:v>1.2529300000000041E-4</c:v>
                </c:pt>
                <c:pt idx="1111" formatCode="General">
                  <c:v>1.2313299999999999E-4</c:v>
                </c:pt>
                <c:pt idx="1112" formatCode="General">
                  <c:v>1.2969900000000064E-4</c:v>
                </c:pt>
                <c:pt idx="1113" formatCode="General">
                  <c:v>1.3006200000000083E-4</c:v>
                </c:pt>
                <c:pt idx="1114" formatCode="General">
                  <c:v>1.2602400000000143E-4</c:v>
                </c:pt>
                <c:pt idx="1115" formatCode="General">
                  <c:v>1.2288300000000055E-4</c:v>
                </c:pt>
                <c:pt idx="1116" formatCode="General">
                  <c:v>1.2352000000000052E-4</c:v>
                </c:pt>
                <c:pt idx="1117" formatCode="General">
                  <c:v>1.1889800000000192E-4</c:v>
                </c:pt>
                <c:pt idx="1118" formatCode="General">
                  <c:v>1.2255100000000053E-4</c:v>
                </c:pt>
                <c:pt idx="1119" formatCode="General">
                  <c:v>1.2211600000000021E-4</c:v>
                </c:pt>
                <c:pt idx="1120" formatCode="General">
                  <c:v>1.2236100000000057E-4</c:v>
                </c:pt>
                <c:pt idx="1121" formatCode="General">
                  <c:v>1.2142700000000119E-4</c:v>
                </c:pt>
                <c:pt idx="1122" formatCode="General">
                  <c:v>1.2781300000000136E-4</c:v>
                </c:pt>
                <c:pt idx="1123" formatCode="General">
                  <c:v>1.2229900000000003E-4</c:v>
                </c:pt>
                <c:pt idx="1124" formatCode="General">
                  <c:v>1.2155800000000067E-4</c:v>
                </c:pt>
                <c:pt idx="1125" formatCode="General">
                  <c:v>1.2282900000000062E-4</c:v>
                </c:pt>
                <c:pt idx="1126" formatCode="General">
                  <c:v>1.2280500000000165E-4</c:v>
                </c:pt>
                <c:pt idx="1127" formatCode="General">
                  <c:v>1.22182E-4</c:v>
                </c:pt>
                <c:pt idx="1128" formatCode="General">
                  <c:v>1.2447500000000139E-4</c:v>
                </c:pt>
                <c:pt idx="1129" formatCode="General">
                  <c:v>1.2229400000000074E-4</c:v>
                </c:pt>
                <c:pt idx="1130" formatCode="General">
                  <c:v>1.2186500000000137E-4</c:v>
                </c:pt>
                <c:pt idx="1131" formatCode="General">
                  <c:v>1.2512900000000003E-4</c:v>
                </c:pt>
                <c:pt idx="1132" formatCode="General">
                  <c:v>1.2207000000000098E-4</c:v>
                </c:pt>
                <c:pt idx="1133" formatCode="General">
                  <c:v>1.2538600000000001E-4</c:v>
                </c:pt>
                <c:pt idx="1134" formatCode="General">
                  <c:v>1.2724200000000085E-4</c:v>
                </c:pt>
                <c:pt idx="1135" formatCode="General">
                  <c:v>1.2957500000000116E-4</c:v>
                </c:pt>
                <c:pt idx="1136" formatCode="General">
                  <c:v>1.224680000000009E-4</c:v>
                </c:pt>
                <c:pt idx="1137" formatCode="General">
                  <c:v>1.2259E-4</c:v>
                </c:pt>
                <c:pt idx="1138" formatCode="General">
                  <c:v>1.2050900000000003E-4</c:v>
                </c:pt>
                <c:pt idx="1139" formatCode="General">
                  <c:v>1.2303100000000093E-4</c:v>
                </c:pt>
                <c:pt idx="1140" formatCode="General">
                  <c:v>1.2623100000000163E-4</c:v>
                </c:pt>
                <c:pt idx="1141" formatCode="General">
                  <c:v>1.2267500000000131E-4</c:v>
                </c:pt>
                <c:pt idx="1142" formatCode="General">
                  <c:v>1.2072500000000081E-4</c:v>
                </c:pt>
                <c:pt idx="1143" formatCode="General">
                  <c:v>1.204290000000005E-4</c:v>
                </c:pt>
                <c:pt idx="1144" formatCode="General">
                  <c:v>1.2714400000000064E-4</c:v>
                </c:pt>
                <c:pt idx="1145" formatCode="General">
                  <c:v>1.2123700000000103E-4</c:v>
                </c:pt>
                <c:pt idx="1146" formatCode="General">
                  <c:v>1.2120700000000119E-4</c:v>
                </c:pt>
                <c:pt idx="1147" formatCode="General">
                  <c:v>1.2504000000000107E-4</c:v>
                </c:pt>
                <c:pt idx="1148" formatCode="General">
                  <c:v>1.1907200000000137E-4</c:v>
                </c:pt>
                <c:pt idx="1149" formatCode="General">
                  <c:v>1.2047200000000021E-4</c:v>
                </c:pt>
                <c:pt idx="1150" formatCode="General">
                  <c:v>1.2101900000000052E-4</c:v>
                </c:pt>
                <c:pt idx="1151" formatCode="General">
                  <c:v>1.2003400000000116E-4</c:v>
                </c:pt>
                <c:pt idx="1152" formatCode="General">
                  <c:v>1.2572400000000056E-4</c:v>
                </c:pt>
                <c:pt idx="1153" formatCode="General">
                  <c:v>1.1896800000000158E-4</c:v>
                </c:pt>
                <c:pt idx="1154" formatCode="General">
                  <c:v>1.263980000000006E-4</c:v>
                </c:pt>
                <c:pt idx="1155" formatCode="General">
                  <c:v>1.2184500000000153E-4</c:v>
                </c:pt>
                <c:pt idx="1156" formatCode="General">
                  <c:v>1.2803400000000148E-4</c:v>
                </c:pt>
                <c:pt idx="1157" formatCode="General">
                  <c:v>1.2313999999999999E-4</c:v>
                </c:pt>
                <c:pt idx="1158" formatCode="General">
                  <c:v>1.2312000000000043E-4</c:v>
                </c:pt>
                <c:pt idx="1159" formatCode="General">
                  <c:v>1.2160600000000083E-4</c:v>
                </c:pt>
                <c:pt idx="1160" formatCode="General">
                  <c:v>1.2563900000000066E-4</c:v>
                </c:pt>
                <c:pt idx="1161" formatCode="General">
                  <c:v>1.2087000000000068E-4</c:v>
                </c:pt>
                <c:pt idx="1162" formatCode="General">
                  <c:v>1.2380600000000088E-4</c:v>
                </c:pt>
                <c:pt idx="1163" formatCode="General">
                  <c:v>1.2494900000000001E-4</c:v>
                </c:pt>
                <c:pt idx="1164" formatCode="General">
                  <c:v>1.1924600000000164E-4</c:v>
                </c:pt>
                <c:pt idx="1165" formatCode="General">
                  <c:v>1.2345100000000093E-4</c:v>
                </c:pt>
                <c:pt idx="1166" formatCode="General">
                  <c:v>1.174390000000015E-4</c:v>
                </c:pt>
                <c:pt idx="1167" formatCode="General">
                  <c:v>1.2208000000000067E-4</c:v>
                </c:pt>
                <c:pt idx="1168" formatCode="General">
                  <c:v>1.2099900000000001E-4</c:v>
                </c:pt>
                <c:pt idx="1169" formatCode="General">
                  <c:v>1.2542300000000108E-4</c:v>
                </c:pt>
                <c:pt idx="1170" formatCode="General">
                  <c:v>1.1963100000000205E-4</c:v>
                </c:pt>
                <c:pt idx="1171" formatCode="General">
                  <c:v>1.2430300000000041E-4</c:v>
                </c:pt>
                <c:pt idx="1172" formatCode="General">
                  <c:v>1.2039400000000001E-4</c:v>
                </c:pt>
                <c:pt idx="1173" formatCode="General">
                  <c:v>1.1828700000000157E-4</c:v>
                </c:pt>
                <c:pt idx="1174" formatCode="General">
                  <c:v>1.2578900000000001E-4</c:v>
                </c:pt>
                <c:pt idx="1175" formatCode="General">
                  <c:v>1.2199800000000047E-4</c:v>
                </c:pt>
                <c:pt idx="1176" formatCode="General">
                  <c:v>1.1626500000000199E-4</c:v>
                </c:pt>
                <c:pt idx="1177" formatCode="General">
                  <c:v>1.1840700000000203E-4</c:v>
                </c:pt>
                <c:pt idx="1178" formatCode="General">
                  <c:v>1.1733000000000133E-4</c:v>
                </c:pt>
                <c:pt idx="1179" formatCode="General">
                  <c:v>1.2023200000000047E-4</c:v>
                </c:pt>
                <c:pt idx="1180" formatCode="General">
                  <c:v>1.1729200000000114E-4</c:v>
                </c:pt>
                <c:pt idx="1181" formatCode="General">
                  <c:v>1.1732700000000143E-4</c:v>
                </c:pt>
                <c:pt idx="1182" formatCode="General">
                  <c:v>1.2209800000000107E-4</c:v>
                </c:pt>
                <c:pt idx="1183" formatCode="General">
                  <c:v>1.1606700000000158E-4</c:v>
                </c:pt>
                <c:pt idx="1184" formatCode="General">
                  <c:v>1.1819900000000049E-4</c:v>
                </c:pt>
                <c:pt idx="1185" formatCode="General">
                  <c:v>1.1653000000000123E-4</c:v>
                </c:pt>
                <c:pt idx="1186" formatCode="General">
                  <c:v>1.2147800000000121E-4</c:v>
                </c:pt>
                <c:pt idx="1187" formatCode="General">
                  <c:v>1.1537200000000047E-4</c:v>
                </c:pt>
                <c:pt idx="1188" formatCode="General">
                  <c:v>1.1600600000000163E-4</c:v>
                </c:pt>
                <c:pt idx="1189" formatCode="General">
                  <c:v>1.1963500000000227E-4</c:v>
                </c:pt>
                <c:pt idx="1190" formatCode="General">
                  <c:v>1.1545800000000196E-4</c:v>
                </c:pt>
                <c:pt idx="1191" formatCode="General">
                  <c:v>1.1950200000000119E-4</c:v>
                </c:pt>
                <c:pt idx="1192" formatCode="General">
                  <c:v>1.1783000000000171E-4</c:v>
                </c:pt>
                <c:pt idx="1193" formatCode="General">
                  <c:v>1.2084200000000047E-4</c:v>
                </c:pt>
                <c:pt idx="1194" formatCode="General">
                  <c:v>1.1900400000000206E-4</c:v>
                </c:pt>
                <c:pt idx="1195" formatCode="General">
                  <c:v>1.2136600000000003E-4</c:v>
                </c:pt>
                <c:pt idx="1196" formatCode="General">
                  <c:v>1.1758400000000128E-4</c:v>
                </c:pt>
                <c:pt idx="1197" formatCode="General">
                  <c:v>1.1655100000000148E-4</c:v>
                </c:pt>
                <c:pt idx="1198" formatCode="General">
                  <c:v>1.2474700000000057E-4</c:v>
                </c:pt>
                <c:pt idx="1199" formatCode="General">
                  <c:v>1.1684900000000137E-4</c:v>
                </c:pt>
                <c:pt idx="1200" formatCode="General">
                  <c:v>1.1968600000000142E-4</c:v>
                </c:pt>
                <c:pt idx="1201" formatCode="General">
                  <c:v>1.1771200000000106E-4</c:v>
                </c:pt>
                <c:pt idx="1202" formatCode="General">
                  <c:v>1.2377400000000021E-4</c:v>
                </c:pt>
                <c:pt idx="1203" formatCode="General">
                  <c:v>1.1810300000000133E-4</c:v>
                </c:pt>
                <c:pt idx="1204" formatCode="General">
                  <c:v>1.1540700000000184E-4</c:v>
                </c:pt>
                <c:pt idx="1205" formatCode="General">
                  <c:v>1.1758400000000128E-4</c:v>
                </c:pt>
                <c:pt idx="1206" formatCode="General">
                  <c:v>1.1886900000000141E-4</c:v>
                </c:pt>
                <c:pt idx="1207" formatCode="General">
                  <c:v>1.1754400000000138E-4</c:v>
                </c:pt>
                <c:pt idx="1208" formatCode="General">
                  <c:v>1.1818000000000116E-4</c:v>
                </c:pt>
                <c:pt idx="1209" formatCode="General">
                  <c:v>1.1726400000000178E-4</c:v>
                </c:pt>
                <c:pt idx="1210" formatCode="General">
                  <c:v>1.1786900000000135E-4</c:v>
                </c:pt>
                <c:pt idx="1211" formatCode="General">
                  <c:v>1.1754300000000116E-4</c:v>
                </c:pt>
                <c:pt idx="1212" formatCode="General">
                  <c:v>1.1459100000000117E-4</c:v>
                </c:pt>
                <c:pt idx="1213" formatCode="General">
                  <c:v>1.1594100000000138E-4</c:v>
                </c:pt>
                <c:pt idx="1214" formatCode="General">
                  <c:v>1.1628700000000159E-4</c:v>
                </c:pt>
                <c:pt idx="1215" formatCode="General">
                  <c:v>1.172870000000016E-4</c:v>
                </c:pt>
                <c:pt idx="1216" formatCode="General">
                  <c:v>1.169160000000012E-4</c:v>
                </c:pt>
                <c:pt idx="1217" formatCode="General">
                  <c:v>1.1408200000000108E-4</c:v>
                </c:pt>
                <c:pt idx="1218" formatCode="General">
                  <c:v>1.1506900000000121E-4</c:v>
                </c:pt>
                <c:pt idx="1219" formatCode="General">
                  <c:v>1.1175400000000114E-4</c:v>
                </c:pt>
                <c:pt idx="1220" formatCode="General">
                  <c:v>1.1489500000000185E-4</c:v>
                </c:pt>
                <c:pt idx="1221" formatCode="General">
                  <c:v>1.1238300000000049E-4</c:v>
                </c:pt>
                <c:pt idx="1222" formatCode="General">
                  <c:v>1.173310000000016E-4</c:v>
                </c:pt>
                <c:pt idx="1223" formatCode="General">
                  <c:v>1.1411500000000163E-4</c:v>
                </c:pt>
                <c:pt idx="1224" formatCode="General">
                  <c:v>1.1390900000000103E-4</c:v>
                </c:pt>
                <c:pt idx="1225" formatCode="General">
                  <c:v>1.1501700000000179E-4</c:v>
                </c:pt>
                <c:pt idx="1226" formatCode="General">
                  <c:v>1.1962800000000226E-4</c:v>
                </c:pt>
                <c:pt idx="1227" formatCode="General">
                  <c:v>1.1897600000000081E-4</c:v>
                </c:pt>
                <c:pt idx="1228" formatCode="General">
                  <c:v>1.1400200000000135E-4</c:v>
                </c:pt>
                <c:pt idx="1229" formatCode="General">
                  <c:v>1.1721900000000155E-4</c:v>
                </c:pt>
                <c:pt idx="1230" formatCode="General">
                  <c:v>1.1685500000000204E-4</c:v>
                </c:pt>
                <c:pt idx="1231" formatCode="General">
                  <c:v>1.1587500000000192E-4</c:v>
                </c:pt>
                <c:pt idx="1232" formatCode="General">
                  <c:v>1.1720400000000195E-4</c:v>
                </c:pt>
                <c:pt idx="1233" formatCode="General">
                  <c:v>1.1554500000000169E-4</c:v>
                </c:pt>
                <c:pt idx="1234" formatCode="General">
                  <c:v>1.1434900000000068E-4</c:v>
                </c:pt>
                <c:pt idx="1235" formatCode="General">
                  <c:v>1.1585100000000192E-4</c:v>
                </c:pt>
                <c:pt idx="1236" formatCode="General">
                  <c:v>1.1185300000000137E-4</c:v>
                </c:pt>
                <c:pt idx="1237" formatCode="General">
                  <c:v>1.1512600000000108E-4</c:v>
                </c:pt>
                <c:pt idx="1238" formatCode="General">
                  <c:v>1.1591700000000144E-4</c:v>
                </c:pt>
                <c:pt idx="1239" formatCode="General">
                  <c:v>1.1956500000000173E-4</c:v>
                </c:pt>
                <c:pt idx="1240" formatCode="General">
                  <c:v>1.2039700000000003E-4</c:v>
                </c:pt>
                <c:pt idx="1241" formatCode="General">
                  <c:v>1.1581200000000149E-4</c:v>
                </c:pt>
                <c:pt idx="1242" formatCode="General">
                  <c:v>1.158160000000016E-4</c:v>
                </c:pt>
                <c:pt idx="1243" formatCode="General">
                  <c:v>1.1546500000000201E-4</c:v>
                </c:pt>
                <c:pt idx="1244" formatCode="General">
                  <c:v>1.1545200000000121E-4</c:v>
                </c:pt>
                <c:pt idx="1245" formatCode="General">
                  <c:v>1.1479700000000081E-4</c:v>
                </c:pt>
                <c:pt idx="1246" formatCode="General">
                  <c:v>1.1502000000000169E-4</c:v>
                </c:pt>
                <c:pt idx="1247" formatCode="General">
                  <c:v>1.1485100000000185E-4</c:v>
                </c:pt>
                <c:pt idx="1248" formatCode="General">
                  <c:v>1.1571200000000078E-4</c:v>
                </c:pt>
                <c:pt idx="1249" formatCode="General">
                  <c:v>1.1365400000000169E-4</c:v>
                </c:pt>
                <c:pt idx="1250" formatCode="General">
                  <c:v>1.1619400000000112E-4</c:v>
                </c:pt>
                <c:pt idx="1251" formatCode="General">
                  <c:v>1.1526900000000119E-4</c:v>
                </c:pt>
                <c:pt idx="1252" formatCode="General">
                  <c:v>1.1946700000000179E-4</c:v>
                </c:pt>
                <c:pt idx="1253" formatCode="General">
                  <c:v>1.1995800000000169E-4</c:v>
                </c:pt>
                <c:pt idx="1254" formatCode="General">
                  <c:v>1.1383900000000132E-4</c:v>
                </c:pt>
                <c:pt idx="1255" formatCode="General">
                  <c:v>1.1569000000000153E-4</c:v>
                </c:pt>
                <c:pt idx="1256" formatCode="General">
                  <c:v>1.1932100000000171E-4</c:v>
                </c:pt>
                <c:pt idx="1257" formatCode="General">
                  <c:v>1.163400000000013E-4</c:v>
                </c:pt>
                <c:pt idx="1258" formatCode="General">
                  <c:v>1.1227500000000175E-4</c:v>
                </c:pt>
                <c:pt idx="1259" formatCode="General">
                  <c:v>1.1456900000000047E-4</c:v>
                </c:pt>
                <c:pt idx="1260" formatCode="General">
                  <c:v>1.1422400000000185E-4</c:v>
                </c:pt>
                <c:pt idx="1261" formatCode="General">
                  <c:v>1.1300000000000169E-4</c:v>
                </c:pt>
                <c:pt idx="1262" formatCode="General">
                  <c:v>1.1499800000000134E-4</c:v>
                </c:pt>
                <c:pt idx="1263" formatCode="General">
                  <c:v>1.1878300000000101E-4</c:v>
                </c:pt>
                <c:pt idx="1264" formatCode="General">
                  <c:v>1.1363500000000204E-4</c:v>
                </c:pt>
                <c:pt idx="1265" formatCode="General">
                  <c:v>1.1430200000000067E-4</c:v>
                </c:pt>
                <c:pt idx="1266" formatCode="General">
                  <c:v>1.1302700000000163E-4</c:v>
                </c:pt>
                <c:pt idx="1267" formatCode="General">
                  <c:v>1.1396200000000047E-4</c:v>
                </c:pt>
                <c:pt idx="1268" formatCode="General">
                  <c:v>1.1610300000000135E-4</c:v>
                </c:pt>
                <c:pt idx="1269" formatCode="General">
                  <c:v>1.121850000000013E-4</c:v>
                </c:pt>
                <c:pt idx="1270" formatCode="General">
                  <c:v>1.1825700000000183E-4</c:v>
                </c:pt>
                <c:pt idx="1271" formatCode="General">
                  <c:v>1.1890500000000198E-4</c:v>
                </c:pt>
                <c:pt idx="1272" formatCode="General">
                  <c:v>1.1470400000000154E-4</c:v>
                </c:pt>
                <c:pt idx="1273" formatCode="General">
                  <c:v>1.1047500000000163E-4</c:v>
                </c:pt>
                <c:pt idx="1274" formatCode="General">
                  <c:v>1.1761100000000208E-4</c:v>
                </c:pt>
                <c:pt idx="1275" formatCode="General">
                  <c:v>1.1255100000000126E-4</c:v>
                </c:pt>
                <c:pt idx="1276" formatCode="General">
                  <c:v>1.1652800000000169E-4</c:v>
                </c:pt>
                <c:pt idx="1277" formatCode="General">
                  <c:v>1.1332400000000137E-4</c:v>
                </c:pt>
                <c:pt idx="1278" formatCode="General">
                  <c:v>1.1300100000000194E-4</c:v>
                </c:pt>
                <c:pt idx="1279" formatCode="General">
                  <c:v>1.1254200000000047E-4</c:v>
                </c:pt>
                <c:pt idx="1280" formatCode="General">
                  <c:v>1.1178900000000021E-4</c:v>
                </c:pt>
                <c:pt idx="1281" formatCode="General">
                  <c:v>1.1008700000000132E-4</c:v>
                </c:pt>
                <c:pt idx="1282" formatCode="General">
                  <c:v>1.116650000000018E-4</c:v>
                </c:pt>
                <c:pt idx="1283" formatCode="General">
                  <c:v>1.1231100000000148E-4</c:v>
                </c:pt>
                <c:pt idx="1284" formatCode="General">
                  <c:v>1.1741500000000222E-4</c:v>
                </c:pt>
                <c:pt idx="1285" formatCode="General">
                  <c:v>1.1611400000000151E-4</c:v>
                </c:pt>
                <c:pt idx="1286" formatCode="General">
                  <c:v>1.1687400000000175E-4</c:v>
                </c:pt>
                <c:pt idx="1287" formatCode="General">
                  <c:v>1.1176000000000068E-4</c:v>
                </c:pt>
                <c:pt idx="1288" formatCode="General">
                  <c:v>1.1178600000000046E-4</c:v>
                </c:pt>
                <c:pt idx="1289" formatCode="General">
                  <c:v>1.1301500000000199E-4</c:v>
                </c:pt>
                <c:pt idx="1290" formatCode="General">
                  <c:v>1.1275700000000103E-4</c:v>
                </c:pt>
                <c:pt idx="1291" formatCode="General">
                  <c:v>1.1019900000000003E-4</c:v>
                </c:pt>
                <c:pt idx="1292" formatCode="General">
                  <c:v>1.1246200000000108E-4</c:v>
                </c:pt>
                <c:pt idx="1293" formatCode="General">
                  <c:v>1.1172100000000135E-4</c:v>
                </c:pt>
                <c:pt idx="1294" formatCode="General">
                  <c:v>1.1050100000000137E-4</c:v>
                </c:pt>
                <c:pt idx="1295" formatCode="General">
                  <c:v>1.1223500000000199E-4</c:v>
                </c:pt>
                <c:pt idx="1296" formatCode="General">
                  <c:v>1.0989800000000153E-4</c:v>
                </c:pt>
                <c:pt idx="1297" formatCode="General">
                  <c:v>1.0910700000000119E-4</c:v>
                </c:pt>
                <c:pt idx="1298" formatCode="General">
                  <c:v>1.1113400000000116E-4</c:v>
                </c:pt>
                <c:pt idx="1299" formatCode="General">
                  <c:v>1.1192300000000104E-4</c:v>
                </c:pt>
                <c:pt idx="1300" formatCode="General">
                  <c:v>1.1659300000000068E-4</c:v>
                </c:pt>
                <c:pt idx="1301" formatCode="General">
                  <c:v>1.1639300000000101E-4</c:v>
                </c:pt>
                <c:pt idx="1302" formatCode="General">
                  <c:v>1.1225800000000174E-4</c:v>
                </c:pt>
                <c:pt idx="1303" formatCode="General">
                  <c:v>1.1799200000000047E-4</c:v>
                </c:pt>
                <c:pt idx="1304" formatCode="General">
                  <c:v>1.1075200000000001E-4</c:v>
                </c:pt>
                <c:pt idx="1305" formatCode="General">
                  <c:v>1.1573600000000103E-4</c:v>
                </c:pt>
                <c:pt idx="1306" formatCode="General">
                  <c:v>1.1136700000000078E-4</c:v>
                </c:pt>
                <c:pt idx="1307" formatCode="General">
                  <c:v>1.1365200000000119E-4</c:v>
                </c:pt>
                <c:pt idx="1308" formatCode="General">
                  <c:v>1.0999400000000067E-4</c:v>
                </c:pt>
                <c:pt idx="1309" formatCode="General">
                  <c:v>1.115510000000012E-4</c:v>
                </c:pt>
                <c:pt idx="1310" formatCode="General">
                  <c:v>1.135100000000012E-4</c:v>
                </c:pt>
                <c:pt idx="1311" formatCode="General">
                  <c:v>1.0912800000000133E-4</c:v>
                </c:pt>
                <c:pt idx="1312" formatCode="General">
                  <c:v>1.1477900000000047E-4</c:v>
                </c:pt>
                <c:pt idx="1313" formatCode="General">
                  <c:v>1.1187100000000157E-4</c:v>
                </c:pt>
                <c:pt idx="1314" formatCode="General">
                  <c:v>1.1214100000000135E-4</c:v>
                </c:pt>
                <c:pt idx="1315" formatCode="General">
                  <c:v>1.1755500000000165E-4</c:v>
                </c:pt>
                <c:pt idx="1316" formatCode="General">
                  <c:v>1.1371600000000081E-4</c:v>
                </c:pt>
                <c:pt idx="1317" formatCode="General">
                  <c:v>1.1605400000000185E-4</c:v>
                </c:pt>
                <c:pt idx="1318" formatCode="General">
                  <c:v>1.1253800000000153E-4</c:v>
                </c:pt>
                <c:pt idx="1319" formatCode="General">
                  <c:v>1.1223500000000199E-4</c:v>
                </c:pt>
                <c:pt idx="1320" formatCode="General">
                  <c:v>1.1323700000000163E-4</c:v>
                </c:pt>
                <c:pt idx="1321" formatCode="General">
                  <c:v>1.0970600000000088E-4</c:v>
                </c:pt>
                <c:pt idx="1322" formatCode="General">
                  <c:v>1.1792000000000139E-4</c:v>
                </c:pt>
                <c:pt idx="1323" formatCode="General">
                  <c:v>1.1029600000000098E-4</c:v>
                </c:pt>
                <c:pt idx="1324" formatCode="General">
                  <c:v>1.1147500000000173E-4</c:v>
                </c:pt>
                <c:pt idx="1325" formatCode="General">
                  <c:v>1.1077600000000021E-4</c:v>
                </c:pt>
                <c:pt idx="1326" formatCode="General">
                  <c:v>1.1193700000000116E-4</c:v>
                </c:pt>
                <c:pt idx="1327" formatCode="General">
                  <c:v>1.0992400000000117E-4</c:v>
                </c:pt>
                <c:pt idx="1328" formatCode="General">
                  <c:v>1.1071200000000047E-4</c:v>
                </c:pt>
                <c:pt idx="1329" formatCode="General">
                  <c:v>1.0959900000000003E-4</c:v>
                </c:pt>
                <c:pt idx="1330" formatCode="General">
                  <c:v>1.1300800000000199E-4</c:v>
                </c:pt>
                <c:pt idx="1331" formatCode="General">
                  <c:v>1.1075000000000101E-4</c:v>
                </c:pt>
                <c:pt idx="1332" formatCode="General">
                  <c:v>1.1045600000000114E-4</c:v>
                </c:pt>
                <c:pt idx="1333" formatCode="General">
                  <c:v>1.1110400000000135E-4</c:v>
                </c:pt>
                <c:pt idx="1334" formatCode="General">
                  <c:v>1.0973600000000047E-4</c:v>
                </c:pt>
                <c:pt idx="1335" formatCode="General">
                  <c:v>1.111600000000008E-4</c:v>
                </c:pt>
                <c:pt idx="1336" formatCode="General">
                  <c:v>1.1437200000000048E-4</c:v>
                </c:pt>
                <c:pt idx="1337" formatCode="General">
                  <c:v>1.114820000000008E-4</c:v>
                </c:pt>
                <c:pt idx="1338" formatCode="General">
                  <c:v>1.1435100000000133E-4</c:v>
                </c:pt>
                <c:pt idx="1339" formatCode="General">
                  <c:v>1.0803300000000123E-4</c:v>
                </c:pt>
                <c:pt idx="1340" formatCode="General">
                  <c:v>1.1089900000000088E-4</c:v>
                </c:pt>
                <c:pt idx="1341" formatCode="General">
                  <c:v>1.1134900000000047E-4</c:v>
                </c:pt>
                <c:pt idx="1342" formatCode="General">
                  <c:v>1.0934400000000114E-4</c:v>
                </c:pt>
                <c:pt idx="1343" formatCode="General">
                  <c:v>1.1528500000000189E-4</c:v>
                </c:pt>
                <c:pt idx="1344" formatCode="General">
                  <c:v>1.0864700000000137E-4</c:v>
                </c:pt>
                <c:pt idx="1345" formatCode="General">
                  <c:v>1.0993000000000087E-4</c:v>
                </c:pt>
                <c:pt idx="1346" formatCode="General">
                  <c:v>1.0969000000000119E-4</c:v>
                </c:pt>
                <c:pt idx="1347" formatCode="General">
                  <c:v>1.0767600000000098E-4</c:v>
                </c:pt>
                <c:pt idx="1348" formatCode="General">
                  <c:v>1.141880000000013E-4</c:v>
                </c:pt>
                <c:pt idx="1349" formatCode="General">
                  <c:v>1.1420100000000199E-4</c:v>
                </c:pt>
                <c:pt idx="1350" formatCode="General">
                  <c:v>1.0808000000000116E-4</c:v>
                </c:pt>
                <c:pt idx="1351" formatCode="General">
                  <c:v>1.1043500000000185E-4</c:v>
                </c:pt>
                <c:pt idx="1352" formatCode="General">
                  <c:v>1.1012000000000108E-4</c:v>
                </c:pt>
                <c:pt idx="1353" formatCode="General">
                  <c:v>1.0899000000000046E-4</c:v>
                </c:pt>
                <c:pt idx="1354" formatCode="General">
                  <c:v>1.0832400000000118E-4</c:v>
                </c:pt>
                <c:pt idx="1355" formatCode="General">
                  <c:v>1.1495000000000118E-4</c:v>
                </c:pt>
                <c:pt idx="1356" formatCode="General">
                  <c:v>1.1059700000000066E-4</c:v>
                </c:pt>
                <c:pt idx="1357" formatCode="General">
                  <c:v>1.082940000000012E-4</c:v>
                </c:pt>
                <c:pt idx="1358" formatCode="General">
                  <c:v>1.1420500000000205E-4</c:v>
                </c:pt>
                <c:pt idx="1359" formatCode="General">
                  <c:v>1.0801500000000184E-4</c:v>
                </c:pt>
                <c:pt idx="1360" formatCode="General">
                  <c:v>1.102530000000012E-4</c:v>
                </c:pt>
                <c:pt idx="1361" formatCode="General">
                  <c:v>1.103360000000005E-4</c:v>
                </c:pt>
                <c:pt idx="1362" formatCode="General">
                  <c:v>1.0955600000000047E-4</c:v>
                </c:pt>
                <c:pt idx="1363" formatCode="General">
                  <c:v>1.0902400000000155E-4</c:v>
                </c:pt>
                <c:pt idx="1364" formatCode="General">
                  <c:v>1.1023300000000136E-4</c:v>
                </c:pt>
                <c:pt idx="1365" formatCode="General">
                  <c:v>1.1548200000000114E-4</c:v>
                </c:pt>
                <c:pt idx="1366" formatCode="General">
                  <c:v>1.1044400000000157E-4</c:v>
                </c:pt>
                <c:pt idx="1367" formatCode="General">
                  <c:v>1.159650000000016E-4</c:v>
                </c:pt>
                <c:pt idx="1368" formatCode="General">
                  <c:v>1.0903400000000157E-4</c:v>
                </c:pt>
                <c:pt idx="1369" formatCode="General">
                  <c:v>1.093310000000013E-4</c:v>
                </c:pt>
                <c:pt idx="1370" formatCode="General">
                  <c:v>1.0864700000000137E-4</c:v>
                </c:pt>
                <c:pt idx="1371" formatCode="General">
                  <c:v>1.1008300000000116E-4</c:v>
                </c:pt>
                <c:pt idx="1372" formatCode="General">
                  <c:v>1.1499500000000137E-4</c:v>
                </c:pt>
                <c:pt idx="1373" formatCode="General">
                  <c:v>1.1233400000000134E-4</c:v>
                </c:pt>
                <c:pt idx="1374" formatCode="General">
                  <c:v>1.1422500000000195E-4</c:v>
                </c:pt>
                <c:pt idx="1375" formatCode="General">
                  <c:v>1.1164900000000114E-4</c:v>
                </c:pt>
                <c:pt idx="1376" formatCode="General">
                  <c:v>1.0986900000000083E-4</c:v>
                </c:pt>
                <c:pt idx="1377" formatCode="General">
                  <c:v>1.114910000000014E-4</c:v>
                </c:pt>
                <c:pt idx="1378" formatCode="General">
                  <c:v>1.1080400000000171E-4</c:v>
                </c:pt>
                <c:pt idx="1379" formatCode="General">
                  <c:v>1.1430200000000067E-4</c:v>
                </c:pt>
                <c:pt idx="1380" formatCode="General">
                  <c:v>1.0943800000000169E-4</c:v>
                </c:pt>
                <c:pt idx="1381" formatCode="General">
                  <c:v>1.0939900000000001E-4</c:v>
                </c:pt>
                <c:pt idx="1382" formatCode="General">
                  <c:v>1.0979400000000068E-4</c:v>
                </c:pt>
                <c:pt idx="1383" formatCode="General">
                  <c:v>1.1024200000000104E-4</c:v>
                </c:pt>
                <c:pt idx="1384" formatCode="General">
                  <c:v>1.0889100000000135E-4</c:v>
                </c:pt>
                <c:pt idx="1385" formatCode="General">
                  <c:v>1.1095600000000047E-4</c:v>
                </c:pt>
                <c:pt idx="1386" formatCode="General">
                  <c:v>1.1513300000000116E-4</c:v>
                </c:pt>
                <c:pt idx="1387" formatCode="General">
                  <c:v>1.1026800000000165E-4</c:v>
                </c:pt>
                <c:pt idx="1388" formatCode="General">
                  <c:v>1.0938900000000003E-4</c:v>
                </c:pt>
                <c:pt idx="1389" formatCode="General">
                  <c:v>1.0867600000000083E-4</c:v>
                </c:pt>
                <c:pt idx="1390" formatCode="General">
                  <c:v>1.0840900000000123E-4</c:v>
                </c:pt>
                <c:pt idx="1391" formatCode="General">
                  <c:v>1.1059500000000119E-4</c:v>
                </c:pt>
                <c:pt idx="1392" formatCode="General">
                  <c:v>1.0898000000000046E-4</c:v>
                </c:pt>
                <c:pt idx="1393" formatCode="General">
                  <c:v>1.16129000000001E-4</c:v>
                </c:pt>
                <c:pt idx="1394" formatCode="General">
                  <c:v>1.1586600000000137E-4</c:v>
                </c:pt>
                <c:pt idx="1395" formatCode="General">
                  <c:v>1.0846900000000082E-4</c:v>
                </c:pt>
                <c:pt idx="1396" formatCode="General">
                  <c:v>1.086810000000015E-4</c:v>
                </c:pt>
                <c:pt idx="1397" formatCode="General">
                  <c:v>1.1331700000000134E-4</c:v>
                </c:pt>
                <c:pt idx="1398" formatCode="General">
                  <c:v>1.1408200000000108E-4</c:v>
                </c:pt>
                <c:pt idx="1399" formatCode="General">
                  <c:v>1.1329600000000112E-4</c:v>
                </c:pt>
                <c:pt idx="1400" formatCode="General">
                  <c:v>1.0954200000000046E-4</c:v>
                </c:pt>
                <c:pt idx="1401" formatCode="General">
                  <c:v>1.1280100000000201E-4</c:v>
                </c:pt>
                <c:pt idx="1402" formatCode="General">
                  <c:v>1.0812900000000041E-4</c:v>
                </c:pt>
                <c:pt idx="1403" formatCode="General">
                  <c:v>1.0931600000000088E-4</c:v>
                </c:pt>
                <c:pt idx="1404" formatCode="General">
                  <c:v>1.0915800000000114E-4</c:v>
                </c:pt>
                <c:pt idx="1405" formatCode="General">
                  <c:v>1.0671500000000135E-4</c:v>
                </c:pt>
                <c:pt idx="1406" formatCode="General">
                  <c:v>1.0809900000000048E-4</c:v>
                </c:pt>
                <c:pt idx="1407" formatCode="General">
                  <c:v>1.0893400000000116E-4</c:v>
                </c:pt>
                <c:pt idx="1408" formatCode="General">
                  <c:v>1.0751600000000047E-4</c:v>
                </c:pt>
                <c:pt idx="1409" formatCode="General">
                  <c:v>1.0920800000000185E-4</c:v>
                </c:pt>
                <c:pt idx="1410" formatCode="General">
                  <c:v>1.1261300000000157E-4</c:v>
                </c:pt>
                <c:pt idx="1411" formatCode="General">
                  <c:v>1.0811500000000141E-4</c:v>
                </c:pt>
                <c:pt idx="1412" formatCode="General">
                  <c:v>1.1068300000000116E-4</c:v>
                </c:pt>
                <c:pt idx="1413" formatCode="General">
                  <c:v>1.1273800000000141E-4</c:v>
                </c:pt>
                <c:pt idx="1414" formatCode="General">
                  <c:v>1.0683300000000123E-4</c:v>
                </c:pt>
                <c:pt idx="1415" formatCode="General">
                  <c:v>1.1344800000000185E-4</c:v>
                </c:pt>
                <c:pt idx="1416" formatCode="General">
                  <c:v>1.0822000000000133E-4</c:v>
                </c:pt>
                <c:pt idx="1417" formatCode="General">
                  <c:v>1.0739900000000001E-4</c:v>
                </c:pt>
                <c:pt idx="1418" formatCode="General">
                  <c:v>1.1293500000000155E-4</c:v>
                </c:pt>
                <c:pt idx="1419" formatCode="General">
                  <c:v>1.0920400000000169E-4</c:v>
                </c:pt>
                <c:pt idx="1420" formatCode="General">
                  <c:v>1.0708200000000046E-4</c:v>
                </c:pt>
                <c:pt idx="1421" formatCode="General">
                  <c:v>1.0909200000000047E-4</c:v>
                </c:pt>
                <c:pt idx="1422" formatCode="General">
                  <c:v>1.0978500000000112E-4</c:v>
                </c:pt>
                <c:pt idx="1423" formatCode="General">
                  <c:v>1.1325100000000175E-4</c:v>
                </c:pt>
                <c:pt idx="1424" formatCode="General">
                  <c:v>1.1062100000000179E-4</c:v>
                </c:pt>
                <c:pt idx="1425" formatCode="General">
                  <c:v>1.12594000000001E-4</c:v>
                </c:pt>
                <c:pt idx="1426" formatCode="General">
                  <c:v>1.1245000000000155E-4</c:v>
                </c:pt>
                <c:pt idx="1427" formatCode="General">
                  <c:v>1.1216900000000046E-4</c:v>
                </c:pt>
                <c:pt idx="1428" formatCode="General">
                  <c:v>1.1241800000000189E-4</c:v>
                </c:pt>
                <c:pt idx="1429" formatCode="General">
                  <c:v>1.0748200000000049E-4</c:v>
                </c:pt>
                <c:pt idx="1430" formatCode="General">
                  <c:v>1.0778299999999999E-4</c:v>
                </c:pt>
                <c:pt idx="1431" formatCode="General">
                  <c:v>1.0925200000000098E-4</c:v>
                </c:pt>
                <c:pt idx="1432" formatCode="General">
                  <c:v>1.1447100000000169E-4</c:v>
                </c:pt>
                <c:pt idx="1433" formatCode="General">
                  <c:v>1.1416900000000049E-4</c:v>
                </c:pt>
                <c:pt idx="1434" formatCode="General">
                  <c:v>1.1019100000000101E-4</c:v>
                </c:pt>
                <c:pt idx="1435" formatCode="General">
                  <c:v>1.1232200000000049E-4</c:v>
                </c:pt>
                <c:pt idx="1436" formatCode="General">
                  <c:v>1.1240500000000204E-4</c:v>
                </c:pt>
                <c:pt idx="1437" formatCode="General">
                  <c:v>1.1327900000000116E-4</c:v>
                </c:pt>
                <c:pt idx="1438" formatCode="General">
                  <c:v>1.1517900000000046E-4</c:v>
                </c:pt>
                <c:pt idx="1439" formatCode="General">
                  <c:v>1.0725000000000124E-4</c:v>
                </c:pt>
                <c:pt idx="1440" formatCode="General">
                  <c:v>1.0887500000000168E-4</c:v>
                </c:pt>
                <c:pt idx="1441" formatCode="General">
                  <c:v>1.0761700000000155E-4</c:v>
                </c:pt>
                <c:pt idx="1442" formatCode="General">
                  <c:v>1.0743200000000096E-4</c:v>
                </c:pt>
                <c:pt idx="1443" formatCode="General">
                  <c:v>1.0907500000000159E-4</c:v>
                </c:pt>
                <c:pt idx="1444" formatCode="General">
                  <c:v>1.1016900000000021E-4</c:v>
                </c:pt>
                <c:pt idx="1445" formatCode="General">
                  <c:v>1.0867000000000119E-4</c:v>
                </c:pt>
                <c:pt idx="1446" formatCode="General">
                  <c:v>1.1015500000000137E-4</c:v>
                </c:pt>
                <c:pt idx="1447" formatCode="General">
                  <c:v>1.1011200000000047E-4</c:v>
                </c:pt>
                <c:pt idx="1448" formatCode="General">
                  <c:v>1.0544600000000078E-4</c:v>
                </c:pt>
                <c:pt idx="1449" formatCode="General">
                  <c:v>1.1357300000000067E-4</c:v>
                </c:pt>
                <c:pt idx="1450" formatCode="General">
                  <c:v>1.0925300000000121E-4</c:v>
                </c:pt>
                <c:pt idx="1451" formatCode="General">
                  <c:v>1.0744600000000106E-4</c:v>
                </c:pt>
                <c:pt idx="1452" formatCode="General">
                  <c:v>1.0891600000000066E-4</c:v>
                </c:pt>
                <c:pt idx="1453" formatCode="General">
                  <c:v>1.0834400000000103E-4</c:v>
                </c:pt>
                <c:pt idx="1454" formatCode="General">
                  <c:v>1.0938600000000001E-4</c:v>
                </c:pt>
                <c:pt idx="1455" formatCode="General">
                  <c:v>1.1015200000000001E-4</c:v>
                </c:pt>
                <c:pt idx="1456" formatCode="General">
                  <c:v>1.0867000000000119E-4</c:v>
                </c:pt>
                <c:pt idx="1457" formatCode="General">
                  <c:v>1.0936300000000046E-4</c:v>
                </c:pt>
                <c:pt idx="1458" formatCode="General">
                  <c:v>1.0759600000000003E-4</c:v>
                </c:pt>
                <c:pt idx="1459" formatCode="General">
                  <c:v>1.0842000000000145E-4</c:v>
                </c:pt>
                <c:pt idx="1460" formatCode="General">
                  <c:v>1.0871200000000046E-4</c:v>
                </c:pt>
                <c:pt idx="1461" formatCode="General">
                  <c:v>1.0837500000000118E-4</c:v>
                </c:pt>
                <c:pt idx="1462" formatCode="General">
                  <c:v>1.0905600000000112E-4</c:v>
                </c:pt>
                <c:pt idx="1463" formatCode="General">
                  <c:v>1.1339300000000046E-4</c:v>
                </c:pt>
                <c:pt idx="1464" formatCode="General">
                  <c:v>1.0806500000000164E-4</c:v>
                </c:pt>
                <c:pt idx="1465" formatCode="General">
                  <c:v>1.1078200000000001E-4</c:v>
                </c:pt>
                <c:pt idx="1466" formatCode="General">
                  <c:v>1.1201300000000157E-4</c:v>
                </c:pt>
                <c:pt idx="1467" formatCode="General">
                  <c:v>1.105530000000005E-4</c:v>
                </c:pt>
                <c:pt idx="1468" formatCode="General">
                  <c:v>1.1254200000000047E-4</c:v>
                </c:pt>
                <c:pt idx="1469" formatCode="General">
                  <c:v>1.1091000000000112E-4</c:v>
                </c:pt>
                <c:pt idx="1470" formatCode="General">
                  <c:v>1.1321400000000185E-4</c:v>
                </c:pt>
                <c:pt idx="1471" formatCode="General">
                  <c:v>1.0860800000000184E-4</c:v>
                </c:pt>
                <c:pt idx="1472" formatCode="General">
                  <c:v>1.0893500000000137E-4</c:v>
                </c:pt>
                <c:pt idx="1473" formatCode="General">
                  <c:v>1.0755800000000114E-4</c:v>
                </c:pt>
                <c:pt idx="1474" formatCode="General">
                  <c:v>1.1051300000000098E-4</c:v>
                </c:pt>
                <c:pt idx="1475" formatCode="General">
                  <c:v>1.0983900000000114E-4</c:v>
                </c:pt>
                <c:pt idx="1476" formatCode="General">
                  <c:v>1.085950000000011E-4</c:v>
                </c:pt>
                <c:pt idx="1477" formatCode="General">
                  <c:v>1.1136700000000078E-4</c:v>
                </c:pt>
                <c:pt idx="1478" formatCode="General">
                  <c:v>1.1102300000000137E-4</c:v>
                </c:pt>
                <c:pt idx="1479" formatCode="General">
                  <c:v>1.0788900000000048E-4</c:v>
                </c:pt>
                <c:pt idx="1480" formatCode="General">
                  <c:v>1.0824300000000123E-4</c:v>
                </c:pt>
                <c:pt idx="1481" formatCode="General">
                  <c:v>1.0827300000000106E-4</c:v>
                </c:pt>
                <c:pt idx="1482" formatCode="General">
                  <c:v>1.1005900000000103E-4</c:v>
                </c:pt>
                <c:pt idx="1483" formatCode="General">
                  <c:v>1.0853600000000047E-4</c:v>
                </c:pt>
                <c:pt idx="1484" formatCode="General">
                  <c:v>1.0877900000000001E-4</c:v>
                </c:pt>
                <c:pt idx="1485" formatCode="General">
                  <c:v>1.1092400000000116E-4</c:v>
                </c:pt>
                <c:pt idx="1486" formatCode="General">
                  <c:v>1.0681200000000078E-4</c:v>
                </c:pt>
                <c:pt idx="1487" formatCode="General">
                  <c:v>1.0866100000000155E-4</c:v>
                </c:pt>
                <c:pt idx="1488" formatCode="General">
                  <c:v>1.082140000000016E-4</c:v>
                </c:pt>
                <c:pt idx="1489" formatCode="General">
                  <c:v>1.099750000000012E-4</c:v>
                </c:pt>
                <c:pt idx="1490" formatCode="General">
                  <c:v>1.0765100000000148E-4</c:v>
                </c:pt>
                <c:pt idx="1491" formatCode="General">
                  <c:v>1.0529300000000058E-4</c:v>
                </c:pt>
                <c:pt idx="1492" formatCode="General">
                  <c:v>1.0917200000000003E-4</c:v>
                </c:pt>
                <c:pt idx="1493" formatCode="General">
                  <c:v>1.0784200000000098E-4</c:v>
                </c:pt>
                <c:pt idx="1494" formatCode="General">
                  <c:v>1.1599800000000135E-4</c:v>
                </c:pt>
                <c:pt idx="1495" formatCode="General">
                  <c:v>1.1104300000000134E-4</c:v>
                </c:pt>
                <c:pt idx="1496" formatCode="General">
                  <c:v>1.1075400000000105E-4</c:v>
                </c:pt>
                <c:pt idx="1497" formatCode="General">
                  <c:v>1.1122600000000135E-4</c:v>
                </c:pt>
                <c:pt idx="1498" formatCode="General">
                  <c:v>1.0882900000000116E-4</c:v>
                </c:pt>
                <c:pt idx="1499" formatCode="General">
                  <c:v>1.1420900000000141E-4</c:v>
                </c:pt>
                <c:pt idx="1500" formatCode="General">
                  <c:v>1.1208100000000157E-4</c:v>
                </c:pt>
              </c:numCache>
            </c:numRef>
          </c:yVal>
          <c:smooth val="1"/>
        </c:ser>
        <c:ser>
          <c:idx val="2"/>
          <c:order val="2"/>
          <c:tx>
            <c:v>sec 6</c:v>
          </c:tx>
          <c:spPr>
            <a:ln w="25400">
              <a:solidFill>
                <a:srgbClr val="FF6600"/>
              </a:solidFill>
              <a:prstDash val="solid"/>
            </a:ln>
          </c:spPr>
          <c:marker>
            <c:symbol val="none"/>
          </c:marker>
          <c:xVal>
            <c:numRef>
              <c:f>'Target foil event'!$D$7:$D$1628</c:f>
              <c:numCache>
                <c:formatCode>0.00</c:formatCode>
                <c:ptCount val="1622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  <c:pt idx="43">
                  <c:v>33</c:v>
                </c:pt>
                <c:pt idx="44">
                  <c:v>34</c:v>
                </c:pt>
                <c:pt idx="45">
                  <c:v>35</c:v>
                </c:pt>
                <c:pt idx="46">
                  <c:v>36</c:v>
                </c:pt>
                <c:pt idx="47">
                  <c:v>37</c:v>
                </c:pt>
                <c:pt idx="48">
                  <c:v>38</c:v>
                </c:pt>
                <c:pt idx="49">
                  <c:v>39</c:v>
                </c:pt>
                <c:pt idx="50">
                  <c:v>40</c:v>
                </c:pt>
                <c:pt idx="51">
                  <c:v>41</c:v>
                </c:pt>
                <c:pt idx="52">
                  <c:v>42</c:v>
                </c:pt>
                <c:pt idx="53">
                  <c:v>43</c:v>
                </c:pt>
                <c:pt idx="54">
                  <c:v>44</c:v>
                </c:pt>
                <c:pt idx="55">
                  <c:v>45</c:v>
                </c:pt>
                <c:pt idx="56">
                  <c:v>46</c:v>
                </c:pt>
                <c:pt idx="57">
                  <c:v>47</c:v>
                </c:pt>
                <c:pt idx="58">
                  <c:v>48</c:v>
                </c:pt>
                <c:pt idx="59">
                  <c:v>49</c:v>
                </c:pt>
                <c:pt idx="60">
                  <c:v>50</c:v>
                </c:pt>
                <c:pt idx="61">
                  <c:v>51</c:v>
                </c:pt>
                <c:pt idx="62">
                  <c:v>52</c:v>
                </c:pt>
                <c:pt idx="63">
                  <c:v>53</c:v>
                </c:pt>
                <c:pt idx="64">
                  <c:v>54</c:v>
                </c:pt>
                <c:pt idx="65">
                  <c:v>55</c:v>
                </c:pt>
                <c:pt idx="66">
                  <c:v>56</c:v>
                </c:pt>
                <c:pt idx="67">
                  <c:v>57</c:v>
                </c:pt>
                <c:pt idx="68">
                  <c:v>58</c:v>
                </c:pt>
                <c:pt idx="69">
                  <c:v>59</c:v>
                </c:pt>
                <c:pt idx="70">
                  <c:v>60</c:v>
                </c:pt>
                <c:pt idx="71">
                  <c:v>61</c:v>
                </c:pt>
                <c:pt idx="72">
                  <c:v>62</c:v>
                </c:pt>
                <c:pt idx="73">
                  <c:v>63</c:v>
                </c:pt>
                <c:pt idx="74">
                  <c:v>64</c:v>
                </c:pt>
                <c:pt idx="75">
                  <c:v>65</c:v>
                </c:pt>
                <c:pt idx="76">
                  <c:v>66</c:v>
                </c:pt>
                <c:pt idx="77">
                  <c:v>67</c:v>
                </c:pt>
                <c:pt idx="78">
                  <c:v>68</c:v>
                </c:pt>
                <c:pt idx="79">
                  <c:v>69</c:v>
                </c:pt>
                <c:pt idx="80">
                  <c:v>70</c:v>
                </c:pt>
                <c:pt idx="81">
                  <c:v>71</c:v>
                </c:pt>
                <c:pt idx="82">
                  <c:v>72</c:v>
                </c:pt>
                <c:pt idx="83">
                  <c:v>73</c:v>
                </c:pt>
                <c:pt idx="84">
                  <c:v>74</c:v>
                </c:pt>
                <c:pt idx="85">
                  <c:v>75</c:v>
                </c:pt>
                <c:pt idx="86">
                  <c:v>76</c:v>
                </c:pt>
                <c:pt idx="87">
                  <c:v>77</c:v>
                </c:pt>
                <c:pt idx="88">
                  <c:v>78</c:v>
                </c:pt>
                <c:pt idx="89">
                  <c:v>79</c:v>
                </c:pt>
                <c:pt idx="90">
                  <c:v>80</c:v>
                </c:pt>
                <c:pt idx="91">
                  <c:v>81</c:v>
                </c:pt>
                <c:pt idx="92">
                  <c:v>82</c:v>
                </c:pt>
                <c:pt idx="93">
                  <c:v>83</c:v>
                </c:pt>
                <c:pt idx="94">
                  <c:v>84</c:v>
                </c:pt>
                <c:pt idx="95">
                  <c:v>85</c:v>
                </c:pt>
                <c:pt idx="96">
                  <c:v>86</c:v>
                </c:pt>
                <c:pt idx="97">
                  <c:v>87</c:v>
                </c:pt>
                <c:pt idx="98">
                  <c:v>88</c:v>
                </c:pt>
                <c:pt idx="99">
                  <c:v>89</c:v>
                </c:pt>
                <c:pt idx="100">
                  <c:v>90</c:v>
                </c:pt>
                <c:pt idx="101">
                  <c:v>91</c:v>
                </c:pt>
                <c:pt idx="102">
                  <c:v>92</c:v>
                </c:pt>
                <c:pt idx="103">
                  <c:v>93</c:v>
                </c:pt>
                <c:pt idx="104">
                  <c:v>94</c:v>
                </c:pt>
                <c:pt idx="105">
                  <c:v>95</c:v>
                </c:pt>
                <c:pt idx="106">
                  <c:v>96</c:v>
                </c:pt>
                <c:pt idx="107">
                  <c:v>97</c:v>
                </c:pt>
                <c:pt idx="108">
                  <c:v>98</c:v>
                </c:pt>
                <c:pt idx="109">
                  <c:v>99</c:v>
                </c:pt>
                <c:pt idx="110">
                  <c:v>100</c:v>
                </c:pt>
                <c:pt idx="111">
                  <c:v>101</c:v>
                </c:pt>
                <c:pt idx="112">
                  <c:v>102</c:v>
                </c:pt>
                <c:pt idx="113">
                  <c:v>103</c:v>
                </c:pt>
                <c:pt idx="114">
                  <c:v>104</c:v>
                </c:pt>
                <c:pt idx="115">
                  <c:v>105</c:v>
                </c:pt>
                <c:pt idx="116">
                  <c:v>106</c:v>
                </c:pt>
                <c:pt idx="117">
                  <c:v>107</c:v>
                </c:pt>
                <c:pt idx="118">
                  <c:v>108</c:v>
                </c:pt>
                <c:pt idx="119">
                  <c:v>109</c:v>
                </c:pt>
                <c:pt idx="120">
                  <c:v>110</c:v>
                </c:pt>
                <c:pt idx="121">
                  <c:v>111</c:v>
                </c:pt>
                <c:pt idx="122">
                  <c:v>112</c:v>
                </c:pt>
                <c:pt idx="123">
                  <c:v>113</c:v>
                </c:pt>
                <c:pt idx="124">
                  <c:v>114</c:v>
                </c:pt>
                <c:pt idx="125">
                  <c:v>115</c:v>
                </c:pt>
                <c:pt idx="126">
                  <c:v>116</c:v>
                </c:pt>
                <c:pt idx="127">
                  <c:v>117</c:v>
                </c:pt>
                <c:pt idx="128">
                  <c:v>118</c:v>
                </c:pt>
                <c:pt idx="129">
                  <c:v>119</c:v>
                </c:pt>
                <c:pt idx="130">
                  <c:v>120</c:v>
                </c:pt>
                <c:pt idx="131">
                  <c:v>121</c:v>
                </c:pt>
                <c:pt idx="132">
                  <c:v>122</c:v>
                </c:pt>
                <c:pt idx="133">
                  <c:v>123</c:v>
                </c:pt>
                <c:pt idx="134">
                  <c:v>124</c:v>
                </c:pt>
                <c:pt idx="135">
                  <c:v>125</c:v>
                </c:pt>
                <c:pt idx="136">
                  <c:v>126</c:v>
                </c:pt>
                <c:pt idx="137">
                  <c:v>127</c:v>
                </c:pt>
                <c:pt idx="138">
                  <c:v>128</c:v>
                </c:pt>
                <c:pt idx="139">
                  <c:v>129</c:v>
                </c:pt>
                <c:pt idx="140">
                  <c:v>130</c:v>
                </c:pt>
                <c:pt idx="141">
                  <c:v>131</c:v>
                </c:pt>
                <c:pt idx="142">
                  <c:v>132</c:v>
                </c:pt>
                <c:pt idx="143">
                  <c:v>133</c:v>
                </c:pt>
                <c:pt idx="144">
                  <c:v>134</c:v>
                </c:pt>
                <c:pt idx="145">
                  <c:v>135</c:v>
                </c:pt>
                <c:pt idx="146">
                  <c:v>136</c:v>
                </c:pt>
                <c:pt idx="147">
                  <c:v>137</c:v>
                </c:pt>
                <c:pt idx="148">
                  <c:v>138</c:v>
                </c:pt>
                <c:pt idx="149">
                  <c:v>139</c:v>
                </c:pt>
                <c:pt idx="150">
                  <c:v>140</c:v>
                </c:pt>
                <c:pt idx="151">
                  <c:v>141</c:v>
                </c:pt>
                <c:pt idx="152">
                  <c:v>142</c:v>
                </c:pt>
                <c:pt idx="153">
                  <c:v>143</c:v>
                </c:pt>
                <c:pt idx="154">
                  <c:v>144</c:v>
                </c:pt>
                <c:pt idx="155">
                  <c:v>145</c:v>
                </c:pt>
                <c:pt idx="156">
                  <c:v>146</c:v>
                </c:pt>
                <c:pt idx="157">
                  <c:v>147</c:v>
                </c:pt>
                <c:pt idx="158">
                  <c:v>148</c:v>
                </c:pt>
                <c:pt idx="159">
                  <c:v>149</c:v>
                </c:pt>
                <c:pt idx="160">
                  <c:v>150</c:v>
                </c:pt>
                <c:pt idx="161">
                  <c:v>151</c:v>
                </c:pt>
                <c:pt idx="162">
                  <c:v>152</c:v>
                </c:pt>
                <c:pt idx="163">
                  <c:v>153</c:v>
                </c:pt>
                <c:pt idx="164">
                  <c:v>154</c:v>
                </c:pt>
                <c:pt idx="165">
                  <c:v>155</c:v>
                </c:pt>
                <c:pt idx="166">
                  <c:v>156</c:v>
                </c:pt>
                <c:pt idx="167">
                  <c:v>157</c:v>
                </c:pt>
                <c:pt idx="168">
                  <c:v>158</c:v>
                </c:pt>
                <c:pt idx="169">
                  <c:v>159</c:v>
                </c:pt>
                <c:pt idx="170">
                  <c:v>160</c:v>
                </c:pt>
                <c:pt idx="171">
                  <c:v>161</c:v>
                </c:pt>
                <c:pt idx="172">
                  <c:v>162</c:v>
                </c:pt>
                <c:pt idx="173">
                  <c:v>163</c:v>
                </c:pt>
                <c:pt idx="174">
                  <c:v>164</c:v>
                </c:pt>
                <c:pt idx="175">
                  <c:v>165</c:v>
                </c:pt>
                <c:pt idx="176">
                  <c:v>166</c:v>
                </c:pt>
                <c:pt idx="177">
                  <c:v>167</c:v>
                </c:pt>
                <c:pt idx="178">
                  <c:v>168</c:v>
                </c:pt>
                <c:pt idx="179">
                  <c:v>169</c:v>
                </c:pt>
                <c:pt idx="180">
                  <c:v>170</c:v>
                </c:pt>
                <c:pt idx="181">
                  <c:v>171</c:v>
                </c:pt>
                <c:pt idx="182">
                  <c:v>172</c:v>
                </c:pt>
                <c:pt idx="183">
                  <c:v>173</c:v>
                </c:pt>
                <c:pt idx="184">
                  <c:v>174</c:v>
                </c:pt>
                <c:pt idx="185">
                  <c:v>175</c:v>
                </c:pt>
                <c:pt idx="186">
                  <c:v>176</c:v>
                </c:pt>
                <c:pt idx="187">
                  <c:v>177</c:v>
                </c:pt>
                <c:pt idx="188">
                  <c:v>178</c:v>
                </c:pt>
                <c:pt idx="189">
                  <c:v>179</c:v>
                </c:pt>
                <c:pt idx="190">
                  <c:v>180</c:v>
                </c:pt>
                <c:pt idx="191">
                  <c:v>181</c:v>
                </c:pt>
                <c:pt idx="192">
                  <c:v>182</c:v>
                </c:pt>
                <c:pt idx="193">
                  <c:v>183</c:v>
                </c:pt>
                <c:pt idx="194">
                  <c:v>184</c:v>
                </c:pt>
                <c:pt idx="195">
                  <c:v>185</c:v>
                </c:pt>
                <c:pt idx="196">
                  <c:v>186</c:v>
                </c:pt>
                <c:pt idx="197">
                  <c:v>187</c:v>
                </c:pt>
                <c:pt idx="198">
                  <c:v>188</c:v>
                </c:pt>
                <c:pt idx="199">
                  <c:v>189</c:v>
                </c:pt>
                <c:pt idx="200">
                  <c:v>190</c:v>
                </c:pt>
                <c:pt idx="201">
                  <c:v>191</c:v>
                </c:pt>
                <c:pt idx="202">
                  <c:v>192</c:v>
                </c:pt>
                <c:pt idx="203">
                  <c:v>193</c:v>
                </c:pt>
                <c:pt idx="204">
                  <c:v>194</c:v>
                </c:pt>
                <c:pt idx="205">
                  <c:v>195</c:v>
                </c:pt>
                <c:pt idx="206">
                  <c:v>196</c:v>
                </c:pt>
                <c:pt idx="207">
                  <c:v>197</c:v>
                </c:pt>
                <c:pt idx="208">
                  <c:v>198</c:v>
                </c:pt>
                <c:pt idx="209">
                  <c:v>199</c:v>
                </c:pt>
                <c:pt idx="210">
                  <c:v>200</c:v>
                </c:pt>
                <c:pt idx="211">
                  <c:v>201</c:v>
                </c:pt>
                <c:pt idx="212">
                  <c:v>202</c:v>
                </c:pt>
                <c:pt idx="213">
                  <c:v>203</c:v>
                </c:pt>
                <c:pt idx="214">
                  <c:v>204</c:v>
                </c:pt>
                <c:pt idx="215">
                  <c:v>205</c:v>
                </c:pt>
                <c:pt idx="216">
                  <c:v>206</c:v>
                </c:pt>
                <c:pt idx="217">
                  <c:v>207</c:v>
                </c:pt>
                <c:pt idx="218">
                  <c:v>208</c:v>
                </c:pt>
                <c:pt idx="219">
                  <c:v>209</c:v>
                </c:pt>
                <c:pt idx="220">
                  <c:v>210</c:v>
                </c:pt>
                <c:pt idx="221">
                  <c:v>211</c:v>
                </c:pt>
                <c:pt idx="222">
                  <c:v>212</c:v>
                </c:pt>
                <c:pt idx="223">
                  <c:v>213</c:v>
                </c:pt>
                <c:pt idx="224">
                  <c:v>214</c:v>
                </c:pt>
                <c:pt idx="225">
                  <c:v>215</c:v>
                </c:pt>
                <c:pt idx="226">
                  <c:v>216</c:v>
                </c:pt>
                <c:pt idx="227">
                  <c:v>217</c:v>
                </c:pt>
                <c:pt idx="228">
                  <c:v>218</c:v>
                </c:pt>
                <c:pt idx="229">
                  <c:v>219</c:v>
                </c:pt>
                <c:pt idx="230">
                  <c:v>220</c:v>
                </c:pt>
                <c:pt idx="231">
                  <c:v>221</c:v>
                </c:pt>
                <c:pt idx="232">
                  <c:v>222</c:v>
                </c:pt>
                <c:pt idx="233">
                  <c:v>223</c:v>
                </c:pt>
                <c:pt idx="234">
                  <c:v>224</c:v>
                </c:pt>
                <c:pt idx="235">
                  <c:v>225</c:v>
                </c:pt>
                <c:pt idx="236">
                  <c:v>226</c:v>
                </c:pt>
                <c:pt idx="237">
                  <c:v>227</c:v>
                </c:pt>
                <c:pt idx="238">
                  <c:v>228</c:v>
                </c:pt>
                <c:pt idx="239">
                  <c:v>229</c:v>
                </c:pt>
                <c:pt idx="240">
                  <c:v>230</c:v>
                </c:pt>
                <c:pt idx="241">
                  <c:v>231</c:v>
                </c:pt>
                <c:pt idx="242">
                  <c:v>232</c:v>
                </c:pt>
                <c:pt idx="243">
                  <c:v>233</c:v>
                </c:pt>
                <c:pt idx="244">
                  <c:v>234</c:v>
                </c:pt>
                <c:pt idx="245">
                  <c:v>235</c:v>
                </c:pt>
                <c:pt idx="246">
                  <c:v>236</c:v>
                </c:pt>
                <c:pt idx="247">
                  <c:v>237</c:v>
                </c:pt>
                <c:pt idx="248">
                  <c:v>238</c:v>
                </c:pt>
                <c:pt idx="249">
                  <c:v>239</c:v>
                </c:pt>
                <c:pt idx="250">
                  <c:v>240</c:v>
                </c:pt>
                <c:pt idx="251">
                  <c:v>241</c:v>
                </c:pt>
                <c:pt idx="252">
                  <c:v>242</c:v>
                </c:pt>
                <c:pt idx="253">
                  <c:v>243</c:v>
                </c:pt>
                <c:pt idx="254">
                  <c:v>244</c:v>
                </c:pt>
                <c:pt idx="255">
                  <c:v>245</c:v>
                </c:pt>
                <c:pt idx="256">
                  <c:v>246</c:v>
                </c:pt>
                <c:pt idx="257">
                  <c:v>247</c:v>
                </c:pt>
                <c:pt idx="258">
                  <c:v>248</c:v>
                </c:pt>
                <c:pt idx="259">
                  <c:v>249</c:v>
                </c:pt>
                <c:pt idx="260">
                  <c:v>250</c:v>
                </c:pt>
                <c:pt idx="261">
                  <c:v>251</c:v>
                </c:pt>
                <c:pt idx="262">
                  <c:v>252</c:v>
                </c:pt>
                <c:pt idx="263">
                  <c:v>253</c:v>
                </c:pt>
                <c:pt idx="264">
                  <c:v>254</c:v>
                </c:pt>
                <c:pt idx="265">
                  <c:v>255</c:v>
                </c:pt>
                <c:pt idx="266">
                  <c:v>256</c:v>
                </c:pt>
                <c:pt idx="267">
                  <c:v>257</c:v>
                </c:pt>
                <c:pt idx="268">
                  <c:v>258</c:v>
                </c:pt>
                <c:pt idx="269">
                  <c:v>259</c:v>
                </c:pt>
                <c:pt idx="270">
                  <c:v>260</c:v>
                </c:pt>
                <c:pt idx="271">
                  <c:v>261</c:v>
                </c:pt>
                <c:pt idx="272">
                  <c:v>262</c:v>
                </c:pt>
                <c:pt idx="273">
                  <c:v>263</c:v>
                </c:pt>
                <c:pt idx="274">
                  <c:v>264</c:v>
                </c:pt>
                <c:pt idx="275">
                  <c:v>265</c:v>
                </c:pt>
                <c:pt idx="276">
                  <c:v>266</c:v>
                </c:pt>
                <c:pt idx="277">
                  <c:v>267</c:v>
                </c:pt>
                <c:pt idx="278">
                  <c:v>268</c:v>
                </c:pt>
                <c:pt idx="279">
                  <c:v>269</c:v>
                </c:pt>
                <c:pt idx="280">
                  <c:v>270</c:v>
                </c:pt>
                <c:pt idx="281">
                  <c:v>271</c:v>
                </c:pt>
                <c:pt idx="282">
                  <c:v>272</c:v>
                </c:pt>
                <c:pt idx="283">
                  <c:v>273</c:v>
                </c:pt>
                <c:pt idx="284">
                  <c:v>274</c:v>
                </c:pt>
                <c:pt idx="285">
                  <c:v>275</c:v>
                </c:pt>
                <c:pt idx="286">
                  <c:v>276</c:v>
                </c:pt>
                <c:pt idx="287">
                  <c:v>277</c:v>
                </c:pt>
                <c:pt idx="288">
                  <c:v>278</c:v>
                </c:pt>
                <c:pt idx="289">
                  <c:v>279</c:v>
                </c:pt>
                <c:pt idx="290">
                  <c:v>280</c:v>
                </c:pt>
                <c:pt idx="291">
                  <c:v>281</c:v>
                </c:pt>
                <c:pt idx="292">
                  <c:v>282</c:v>
                </c:pt>
                <c:pt idx="293">
                  <c:v>283</c:v>
                </c:pt>
                <c:pt idx="294">
                  <c:v>284</c:v>
                </c:pt>
                <c:pt idx="295">
                  <c:v>285</c:v>
                </c:pt>
                <c:pt idx="296">
                  <c:v>286</c:v>
                </c:pt>
                <c:pt idx="297">
                  <c:v>287</c:v>
                </c:pt>
                <c:pt idx="298">
                  <c:v>288</c:v>
                </c:pt>
                <c:pt idx="299">
                  <c:v>289</c:v>
                </c:pt>
                <c:pt idx="300">
                  <c:v>290</c:v>
                </c:pt>
                <c:pt idx="301">
                  <c:v>291</c:v>
                </c:pt>
                <c:pt idx="302">
                  <c:v>292</c:v>
                </c:pt>
                <c:pt idx="303">
                  <c:v>293</c:v>
                </c:pt>
                <c:pt idx="304">
                  <c:v>294</c:v>
                </c:pt>
                <c:pt idx="305">
                  <c:v>295</c:v>
                </c:pt>
                <c:pt idx="306">
                  <c:v>296</c:v>
                </c:pt>
                <c:pt idx="307">
                  <c:v>297</c:v>
                </c:pt>
                <c:pt idx="308">
                  <c:v>298</c:v>
                </c:pt>
                <c:pt idx="309">
                  <c:v>299</c:v>
                </c:pt>
                <c:pt idx="310">
                  <c:v>300</c:v>
                </c:pt>
                <c:pt idx="311">
                  <c:v>301</c:v>
                </c:pt>
                <c:pt idx="312">
                  <c:v>302</c:v>
                </c:pt>
                <c:pt idx="313">
                  <c:v>303</c:v>
                </c:pt>
                <c:pt idx="314">
                  <c:v>304</c:v>
                </c:pt>
                <c:pt idx="315">
                  <c:v>305</c:v>
                </c:pt>
                <c:pt idx="316">
                  <c:v>306</c:v>
                </c:pt>
                <c:pt idx="317">
                  <c:v>307</c:v>
                </c:pt>
                <c:pt idx="318">
                  <c:v>308</c:v>
                </c:pt>
                <c:pt idx="319">
                  <c:v>309</c:v>
                </c:pt>
                <c:pt idx="320">
                  <c:v>310</c:v>
                </c:pt>
                <c:pt idx="321">
                  <c:v>311</c:v>
                </c:pt>
                <c:pt idx="322">
                  <c:v>312</c:v>
                </c:pt>
                <c:pt idx="323">
                  <c:v>313</c:v>
                </c:pt>
                <c:pt idx="324">
                  <c:v>314</c:v>
                </c:pt>
                <c:pt idx="325">
                  <c:v>315</c:v>
                </c:pt>
                <c:pt idx="326">
                  <c:v>316</c:v>
                </c:pt>
                <c:pt idx="327">
                  <c:v>317</c:v>
                </c:pt>
                <c:pt idx="328">
                  <c:v>318</c:v>
                </c:pt>
                <c:pt idx="329">
                  <c:v>319</c:v>
                </c:pt>
                <c:pt idx="330">
                  <c:v>320</c:v>
                </c:pt>
                <c:pt idx="331">
                  <c:v>321</c:v>
                </c:pt>
                <c:pt idx="332">
                  <c:v>322</c:v>
                </c:pt>
                <c:pt idx="333">
                  <c:v>323</c:v>
                </c:pt>
                <c:pt idx="334">
                  <c:v>324</c:v>
                </c:pt>
                <c:pt idx="335">
                  <c:v>325</c:v>
                </c:pt>
                <c:pt idx="336">
                  <c:v>326</c:v>
                </c:pt>
                <c:pt idx="337">
                  <c:v>327</c:v>
                </c:pt>
                <c:pt idx="338">
                  <c:v>328</c:v>
                </c:pt>
                <c:pt idx="339">
                  <c:v>329</c:v>
                </c:pt>
                <c:pt idx="340">
                  <c:v>330</c:v>
                </c:pt>
                <c:pt idx="341">
                  <c:v>331</c:v>
                </c:pt>
                <c:pt idx="342">
                  <c:v>332</c:v>
                </c:pt>
                <c:pt idx="343">
                  <c:v>333</c:v>
                </c:pt>
                <c:pt idx="344">
                  <c:v>334</c:v>
                </c:pt>
                <c:pt idx="345">
                  <c:v>335</c:v>
                </c:pt>
                <c:pt idx="346">
                  <c:v>336</c:v>
                </c:pt>
                <c:pt idx="347">
                  <c:v>337</c:v>
                </c:pt>
                <c:pt idx="348">
                  <c:v>338</c:v>
                </c:pt>
                <c:pt idx="349">
                  <c:v>339</c:v>
                </c:pt>
                <c:pt idx="350">
                  <c:v>340</c:v>
                </c:pt>
                <c:pt idx="351">
                  <c:v>341</c:v>
                </c:pt>
                <c:pt idx="352">
                  <c:v>342</c:v>
                </c:pt>
                <c:pt idx="353">
                  <c:v>343</c:v>
                </c:pt>
                <c:pt idx="354">
                  <c:v>344</c:v>
                </c:pt>
                <c:pt idx="355">
                  <c:v>345</c:v>
                </c:pt>
                <c:pt idx="356">
                  <c:v>346</c:v>
                </c:pt>
                <c:pt idx="357">
                  <c:v>347</c:v>
                </c:pt>
                <c:pt idx="358">
                  <c:v>348</c:v>
                </c:pt>
                <c:pt idx="359">
                  <c:v>349</c:v>
                </c:pt>
                <c:pt idx="360">
                  <c:v>350</c:v>
                </c:pt>
                <c:pt idx="361">
                  <c:v>351</c:v>
                </c:pt>
                <c:pt idx="362">
                  <c:v>352</c:v>
                </c:pt>
                <c:pt idx="363">
                  <c:v>353</c:v>
                </c:pt>
                <c:pt idx="364">
                  <c:v>354</c:v>
                </c:pt>
                <c:pt idx="365">
                  <c:v>355</c:v>
                </c:pt>
                <c:pt idx="366">
                  <c:v>356</c:v>
                </c:pt>
                <c:pt idx="367">
                  <c:v>357</c:v>
                </c:pt>
                <c:pt idx="368">
                  <c:v>358</c:v>
                </c:pt>
                <c:pt idx="369">
                  <c:v>359</c:v>
                </c:pt>
                <c:pt idx="370">
                  <c:v>360</c:v>
                </c:pt>
                <c:pt idx="371">
                  <c:v>361</c:v>
                </c:pt>
                <c:pt idx="372">
                  <c:v>362</c:v>
                </c:pt>
                <c:pt idx="373">
                  <c:v>363</c:v>
                </c:pt>
                <c:pt idx="374">
                  <c:v>364</c:v>
                </c:pt>
                <c:pt idx="375">
                  <c:v>365</c:v>
                </c:pt>
                <c:pt idx="376">
                  <c:v>366</c:v>
                </c:pt>
                <c:pt idx="377">
                  <c:v>367</c:v>
                </c:pt>
                <c:pt idx="378">
                  <c:v>368</c:v>
                </c:pt>
                <c:pt idx="379">
                  <c:v>369</c:v>
                </c:pt>
                <c:pt idx="380">
                  <c:v>370</c:v>
                </c:pt>
                <c:pt idx="381">
                  <c:v>371</c:v>
                </c:pt>
                <c:pt idx="382">
                  <c:v>372</c:v>
                </c:pt>
                <c:pt idx="383">
                  <c:v>373</c:v>
                </c:pt>
                <c:pt idx="384">
                  <c:v>374</c:v>
                </c:pt>
                <c:pt idx="385">
                  <c:v>375</c:v>
                </c:pt>
                <c:pt idx="386">
                  <c:v>376</c:v>
                </c:pt>
                <c:pt idx="387">
                  <c:v>377</c:v>
                </c:pt>
                <c:pt idx="388">
                  <c:v>378</c:v>
                </c:pt>
                <c:pt idx="389">
                  <c:v>379</c:v>
                </c:pt>
                <c:pt idx="390">
                  <c:v>380</c:v>
                </c:pt>
                <c:pt idx="391">
                  <c:v>381</c:v>
                </c:pt>
                <c:pt idx="392">
                  <c:v>382</c:v>
                </c:pt>
                <c:pt idx="393">
                  <c:v>383</c:v>
                </c:pt>
                <c:pt idx="394">
                  <c:v>384</c:v>
                </c:pt>
                <c:pt idx="395">
                  <c:v>385</c:v>
                </c:pt>
                <c:pt idx="396">
                  <c:v>386</c:v>
                </c:pt>
                <c:pt idx="397">
                  <c:v>387</c:v>
                </c:pt>
                <c:pt idx="398">
                  <c:v>388</c:v>
                </c:pt>
                <c:pt idx="399">
                  <c:v>389</c:v>
                </c:pt>
                <c:pt idx="400">
                  <c:v>390</c:v>
                </c:pt>
                <c:pt idx="401">
                  <c:v>391</c:v>
                </c:pt>
                <c:pt idx="402">
                  <c:v>392</c:v>
                </c:pt>
                <c:pt idx="403">
                  <c:v>393</c:v>
                </c:pt>
                <c:pt idx="404">
                  <c:v>394</c:v>
                </c:pt>
                <c:pt idx="405">
                  <c:v>395</c:v>
                </c:pt>
                <c:pt idx="406">
                  <c:v>396</c:v>
                </c:pt>
                <c:pt idx="407">
                  <c:v>397</c:v>
                </c:pt>
                <c:pt idx="408">
                  <c:v>398</c:v>
                </c:pt>
                <c:pt idx="409">
                  <c:v>399</c:v>
                </c:pt>
                <c:pt idx="410">
                  <c:v>400</c:v>
                </c:pt>
                <c:pt idx="411">
                  <c:v>401</c:v>
                </c:pt>
                <c:pt idx="412">
                  <c:v>402</c:v>
                </c:pt>
                <c:pt idx="413">
                  <c:v>403</c:v>
                </c:pt>
                <c:pt idx="414">
                  <c:v>404</c:v>
                </c:pt>
                <c:pt idx="415">
                  <c:v>405</c:v>
                </c:pt>
                <c:pt idx="416">
                  <c:v>406</c:v>
                </c:pt>
                <c:pt idx="417">
                  <c:v>407</c:v>
                </c:pt>
                <c:pt idx="418">
                  <c:v>408</c:v>
                </c:pt>
                <c:pt idx="419">
                  <c:v>409</c:v>
                </c:pt>
                <c:pt idx="420">
                  <c:v>410</c:v>
                </c:pt>
                <c:pt idx="421">
                  <c:v>411</c:v>
                </c:pt>
                <c:pt idx="422">
                  <c:v>412</c:v>
                </c:pt>
                <c:pt idx="423">
                  <c:v>413</c:v>
                </c:pt>
                <c:pt idx="424">
                  <c:v>414</c:v>
                </c:pt>
                <c:pt idx="425">
                  <c:v>415</c:v>
                </c:pt>
                <c:pt idx="426">
                  <c:v>416</c:v>
                </c:pt>
                <c:pt idx="427">
                  <c:v>417</c:v>
                </c:pt>
                <c:pt idx="428">
                  <c:v>418</c:v>
                </c:pt>
                <c:pt idx="429">
                  <c:v>419</c:v>
                </c:pt>
                <c:pt idx="430">
                  <c:v>420</c:v>
                </c:pt>
                <c:pt idx="431">
                  <c:v>421</c:v>
                </c:pt>
                <c:pt idx="432">
                  <c:v>422</c:v>
                </c:pt>
                <c:pt idx="433">
                  <c:v>423</c:v>
                </c:pt>
                <c:pt idx="434">
                  <c:v>424</c:v>
                </c:pt>
                <c:pt idx="435">
                  <c:v>425</c:v>
                </c:pt>
                <c:pt idx="436">
                  <c:v>426</c:v>
                </c:pt>
                <c:pt idx="437">
                  <c:v>427</c:v>
                </c:pt>
                <c:pt idx="438">
                  <c:v>428</c:v>
                </c:pt>
                <c:pt idx="439">
                  <c:v>429</c:v>
                </c:pt>
                <c:pt idx="440">
                  <c:v>430</c:v>
                </c:pt>
                <c:pt idx="441">
                  <c:v>431</c:v>
                </c:pt>
                <c:pt idx="442">
                  <c:v>432</c:v>
                </c:pt>
                <c:pt idx="443">
                  <c:v>433</c:v>
                </c:pt>
                <c:pt idx="444">
                  <c:v>434</c:v>
                </c:pt>
                <c:pt idx="445">
                  <c:v>435</c:v>
                </c:pt>
                <c:pt idx="446">
                  <c:v>436</c:v>
                </c:pt>
                <c:pt idx="447">
                  <c:v>437</c:v>
                </c:pt>
                <c:pt idx="448">
                  <c:v>438</c:v>
                </c:pt>
                <c:pt idx="449">
                  <c:v>439</c:v>
                </c:pt>
                <c:pt idx="450">
                  <c:v>440</c:v>
                </c:pt>
                <c:pt idx="451">
                  <c:v>441</c:v>
                </c:pt>
                <c:pt idx="452">
                  <c:v>442</c:v>
                </c:pt>
                <c:pt idx="453">
                  <c:v>443</c:v>
                </c:pt>
                <c:pt idx="454">
                  <c:v>444</c:v>
                </c:pt>
                <c:pt idx="455">
                  <c:v>445</c:v>
                </c:pt>
                <c:pt idx="456">
                  <c:v>446</c:v>
                </c:pt>
                <c:pt idx="457">
                  <c:v>447</c:v>
                </c:pt>
                <c:pt idx="458">
                  <c:v>448</c:v>
                </c:pt>
                <c:pt idx="459">
                  <c:v>449</c:v>
                </c:pt>
                <c:pt idx="460">
                  <c:v>450</c:v>
                </c:pt>
                <c:pt idx="461">
                  <c:v>451</c:v>
                </c:pt>
                <c:pt idx="462">
                  <c:v>452</c:v>
                </c:pt>
                <c:pt idx="463">
                  <c:v>453</c:v>
                </c:pt>
                <c:pt idx="464">
                  <c:v>454</c:v>
                </c:pt>
                <c:pt idx="465">
                  <c:v>455</c:v>
                </c:pt>
                <c:pt idx="466">
                  <c:v>456</c:v>
                </c:pt>
                <c:pt idx="467">
                  <c:v>457</c:v>
                </c:pt>
                <c:pt idx="468">
                  <c:v>458</c:v>
                </c:pt>
                <c:pt idx="469">
                  <c:v>459</c:v>
                </c:pt>
                <c:pt idx="470">
                  <c:v>460</c:v>
                </c:pt>
                <c:pt idx="471">
                  <c:v>461</c:v>
                </c:pt>
                <c:pt idx="472">
                  <c:v>462</c:v>
                </c:pt>
                <c:pt idx="473">
                  <c:v>463</c:v>
                </c:pt>
                <c:pt idx="474">
                  <c:v>464</c:v>
                </c:pt>
                <c:pt idx="475">
                  <c:v>465</c:v>
                </c:pt>
                <c:pt idx="476">
                  <c:v>466</c:v>
                </c:pt>
                <c:pt idx="477">
                  <c:v>467</c:v>
                </c:pt>
                <c:pt idx="478">
                  <c:v>468</c:v>
                </c:pt>
                <c:pt idx="479">
                  <c:v>469</c:v>
                </c:pt>
                <c:pt idx="480">
                  <c:v>470</c:v>
                </c:pt>
                <c:pt idx="481">
                  <c:v>471</c:v>
                </c:pt>
                <c:pt idx="482">
                  <c:v>472</c:v>
                </c:pt>
                <c:pt idx="483">
                  <c:v>473</c:v>
                </c:pt>
                <c:pt idx="484">
                  <c:v>474</c:v>
                </c:pt>
                <c:pt idx="485">
                  <c:v>475</c:v>
                </c:pt>
                <c:pt idx="486">
                  <c:v>476</c:v>
                </c:pt>
                <c:pt idx="487">
                  <c:v>477</c:v>
                </c:pt>
                <c:pt idx="488">
                  <c:v>478</c:v>
                </c:pt>
                <c:pt idx="489">
                  <c:v>479</c:v>
                </c:pt>
                <c:pt idx="490">
                  <c:v>480</c:v>
                </c:pt>
                <c:pt idx="491">
                  <c:v>481</c:v>
                </c:pt>
                <c:pt idx="492">
                  <c:v>482</c:v>
                </c:pt>
                <c:pt idx="493">
                  <c:v>483</c:v>
                </c:pt>
                <c:pt idx="494">
                  <c:v>484</c:v>
                </c:pt>
                <c:pt idx="495">
                  <c:v>485</c:v>
                </c:pt>
                <c:pt idx="496">
                  <c:v>486</c:v>
                </c:pt>
                <c:pt idx="497">
                  <c:v>487</c:v>
                </c:pt>
                <c:pt idx="498">
                  <c:v>488</c:v>
                </c:pt>
                <c:pt idx="499">
                  <c:v>489</c:v>
                </c:pt>
                <c:pt idx="500">
                  <c:v>490</c:v>
                </c:pt>
                <c:pt idx="501">
                  <c:v>491</c:v>
                </c:pt>
                <c:pt idx="502">
                  <c:v>492</c:v>
                </c:pt>
                <c:pt idx="503">
                  <c:v>493</c:v>
                </c:pt>
                <c:pt idx="504">
                  <c:v>494</c:v>
                </c:pt>
                <c:pt idx="505">
                  <c:v>495</c:v>
                </c:pt>
                <c:pt idx="506">
                  <c:v>496</c:v>
                </c:pt>
                <c:pt idx="507">
                  <c:v>497</c:v>
                </c:pt>
                <c:pt idx="508">
                  <c:v>498</c:v>
                </c:pt>
                <c:pt idx="509">
                  <c:v>499</c:v>
                </c:pt>
                <c:pt idx="510">
                  <c:v>500</c:v>
                </c:pt>
                <c:pt idx="511">
                  <c:v>501</c:v>
                </c:pt>
                <c:pt idx="512">
                  <c:v>502</c:v>
                </c:pt>
                <c:pt idx="513">
                  <c:v>503</c:v>
                </c:pt>
                <c:pt idx="514">
                  <c:v>504</c:v>
                </c:pt>
                <c:pt idx="515">
                  <c:v>505</c:v>
                </c:pt>
                <c:pt idx="516">
                  <c:v>506</c:v>
                </c:pt>
                <c:pt idx="517">
                  <c:v>507</c:v>
                </c:pt>
                <c:pt idx="518">
                  <c:v>508</c:v>
                </c:pt>
                <c:pt idx="519">
                  <c:v>509</c:v>
                </c:pt>
                <c:pt idx="520">
                  <c:v>510</c:v>
                </c:pt>
                <c:pt idx="521">
                  <c:v>511</c:v>
                </c:pt>
                <c:pt idx="522">
                  <c:v>512</c:v>
                </c:pt>
                <c:pt idx="523">
                  <c:v>513</c:v>
                </c:pt>
                <c:pt idx="524">
                  <c:v>514</c:v>
                </c:pt>
                <c:pt idx="525">
                  <c:v>515</c:v>
                </c:pt>
                <c:pt idx="526">
                  <c:v>516</c:v>
                </c:pt>
                <c:pt idx="527">
                  <c:v>517</c:v>
                </c:pt>
                <c:pt idx="528">
                  <c:v>518</c:v>
                </c:pt>
                <c:pt idx="529">
                  <c:v>519</c:v>
                </c:pt>
                <c:pt idx="530">
                  <c:v>520</c:v>
                </c:pt>
                <c:pt idx="531">
                  <c:v>521</c:v>
                </c:pt>
                <c:pt idx="532">
                  <c:v>522</c:v>
                </c:pt>
                <c:pt idx="533">
                  <c:v>523</c:v>
                </c:pt>
                <c:pt idx="534">
                  <c:v>524</c:v>
                </c:pt>
                <c:pt idx="535">
                  <c:v>525</c:v>
                </c:pt>
                <c:pt idx="536">
                  <c:v>526</c:v>
                </c:pt>
                <c:pt idx="537">
                  <c:v>527</c:v>
                </c:pt>
                <c:pt idx="538">
                  <c:v>528</c:v>
                </c:pt>
                <c:pt idx="539">
                  <c:v>529</c:v>
                </c:pt>
                <c:pt idx="540">
                  <c:v>530</c:v>
                </c:pt>
                <c:pt idx="541">
                  <c:v>531</c:v>
                </c:pt>
                <c:pt idx="542">
                  <c:v>532</c:v>
                </c:pt>
                <c:pt idx="543">
                  <c:v>533</c:v>
                </c:pt>
                <c:pt idx="544">
                  <c:v>534</c:v>
                </c:pt>
                <c:pt idx="545">
                  <c:v>535</c:v>
                </c:pt>
                <c:pt idx="546">
                  <c:v>536</c:v>
                </c:pt>
                <c:pt idx="547">
                  <c:v>537</c:v>
                </c:pt>
                <c:pt idx="548">
                  <c:v>538</c:v>
                </c:pt>
                <c:pt idx="549">
                  <c:v>539</c:v>
                </c:pt>
                <c:pt idx="550">
                  <c:v>540</c:v>
                </c:pt>
                <c:pt idx="551">
                  <c:v>541</c:v>
                </c:pt>
                <c:pt idx="552">
                  <c:v>542</c:v>
                </c:pt>
                <c:pt idx="553">
                  <c:v>543</c:v>
                </c:pt>
                <c:pt idx="554">
                  <c:v>544</c:v>
                </c:pt>
                <c:pt idx="555">
                  <c:v>545</c:v>
                </c:pt>
                <c:pt idx="556">
                  <c:v>546</c:v>
                </c:pt>
                <c:pt idx="557">
                  <c:v>547</c:v>
                </c:pt>
                <c:pt idx="558">
                  <c:v>548</c:v>
                </c:pt>
                <c:pt idx="559">
                  <c:v>549</c:v>
                </c:pt>
                <c:pt idx="560">
                  <c:v>550</c:v>
                </c:pt>
                <c:pt idx="561">
                  <c:v>551</c:v>
                </c:pt>
                <c:pt idx="562">
                  <c:v>552</c:v>
                </c:pt>
                <c:pt idx="563">
                  <c:v>553</c:v>
                </c:pt>
                <c:pt idx="564">
                  <c:v>554</c:v>
                </c:pt>
                <c:pt idx="565">
                  <c:v>555</c:v>
                </c:pt>
                <c:pt idx="566">
                  <c:v>556</c:v>
                </c:pt>
                <c:pt idx="567">
                  <c:v>557</c:v>
                </c:pt>
                <c:pt idx="568">
                  <c:v>558</c:v>
                </c:pt>
                <c:pt idx="569">
                  <c:v>559</c:v>
                </c:pt>
                <c:pt idx="570">
                  <c:v>560</c:v>
                </c:pt>
                <c:pt idx="571">
                  <c:v>561</c:v>
                </c:pt>
                <c:pt idx="572">
                  <c:v>562</c:v>
                </c:pt>
                <c:pt idx="573">
                  <c:v>563</c:v>
                </c:pt>
                <c:pt idx="574">
                  <c:v>564</c:v>
                </c:pt>
                <c:pt idx="575">
                  <c:v>565</c:v>
                </c:pt>
                <c:pt idx="576">
                  <c:v>566</c:v>
                </c:pt>
                <c:pt idx="577">
                  <c:v>567</c:v>
                </c:pt>
                <c:pt idx="578">
                  <c:v>568</c:v>
                </c:pt>
                <c:pt idx="579">
                  <c:v>569</c:v>
                </c:pt>
                <c:pt idx="580">
                  <c:v>570</c:v>
                </c:pt>
                <c:pt idx="581">
                  <c:v>571</c:v>
                </c:pt>
                <c:pt idx="582">
                  <c:v>572</c:v>
                </c:pt>
                <c:pt idx="583">
                  <c:v>573</c:v>
                </c:pt>
                <c:pt idx="584">
                  <c:v>574</c:v>
                </c:pt>
                <c:pt idx="585">
                  <c:v>575</c:v>
                </c:pt>
                <c:pt idx="586">
                  <c:v>576</c:v>
                </c:pt>
                <c:pt idx="587">
                  <c:v>577</c:v>
                </c:pt>
                <c:pt idx="588">
                  <c:v>578</c:v>
                </c:pt>
                <c:pt idx="589">
                  <c:v>579</c:v>
                </c:pt>
                <c:pt idx="590">
                  <c:v>580</c:v>
                </c:pt>
                <c:pt idx="591">
                  <c:v>581</c:v>
                </c:pt>
                <c:pt idx="592">
                  <c:v>582</c:v>
                </c:pt>
                <c:pt idx="593">
                  <c:v>583</c:v>
                </c:pt>
                <c:pt idx="594">
                  <c:v>584</c:v>
                </c:pt>
                <c:pt idx="595">
                  <c:v>585</c:v>
                </c:pt>
                <c:pt idx="596">
                  <c:v>586</c:v>
                </c:pt>
                <c:pt idx="597">
                  <c:v>587</c:v>
                </c:pt>
                <c:pt idx="598">
                  <c:v>588</c:v>
                </c:pt>
                <c:pt idx="599">
                  <c:v>589</c:v>
                </c:pt>
                <c:pt idx="600">
                  <c:v>590</c:v>
                </c:pt>
                <c:pt idx="601">
                  <c:v>591</c:v>
                </c:pt>
                <c:pt idx="602">
                  <c:v>592</c:v>
                </c:pt>
                <c:pt idx="603">
                  <c:v>593</c:v>
                </c:pt>
                <c:pt idx="604">
                  <c:v>594</c:v>
                </c:pt>
                <c:pt idx="605">
                  <c:v>595</c:v>
                </c:pt>
                <c:pt idx="606">
                  <c:v>596</c:v>
                </c:pt>
                <c:pt idx="607">
                  <c:v>597</c:v>
                </c:pt>
                <c:pt idx="608">
                  <c:v>598</c:v>
                </c:pt>
                <c:pt idx="609">
                  <c:v>599</c:v>
                </c:pt>
                <c:pt idx="610">
                  <c:v>600</c:v>
                </c:pt>
                <c:pt idx="611">
                  <c:v>601</c:v>
                </c:pt>
                <c:pt idx="612">
                  <c:v>602</c:v>
                </c:pt>
                <c:pt idx="613">
                  <c:v>603</c:v>
                </c:pt>
                <c:pt idx="614">
                  <c:v>604</c:v>
                </c:pt>
                <c:pt idx="615">
                  <c:v>605</c:v>
                </c:pt>
                <c:pt idx="616">
                  <c:v>606</c:v>
                </c:pt>
                <c:pt idx="617">
                  <c:v>607</c:v>
                </c:pt>
                <c:pt idx="618">
                  <c:v>608</c:v>
                </c:pt>
                <c:pt idx="619">
                  <c:v>609</c:v>
                </c:pt>
                <c:pt idx="620">
                  <c:v>610</c:v>
                </c:pt>
                <c:pt idx="621">
                  <c:v>611</c:v>
                </c:pt>
                <c:pt idx="622">
                  <c:v>612</c:v>
                </c:pt>
                <c:pt idx="623">
                  <c:v>613</c:v>
                </c:pt>
                <c:pt idx="624">
                  <c:v>614</c:v>
                </c:pt>
                <c:pt idx="625">
                  <c:v>615</c:v>
                </c:pt>
                <c:pt idx="626">
                  <c:v>616</c:v>
                </c:pt>
                <c:pt idx="627">
                  <c:v>617</c:v>
                </c:pt>
                <c:pt idx="628">
                  <c:v>618</c:v>
                </c:pt>
                <c:pt idx="629">
                  <c:v>619</c:v>
                </c:pt>
                <c:pt idx="630">
                  <c:v>620</c:v>
                </c:pt>
                <c:pt idx="631">
                  <c:v>621</c:v>
                </c:pt>
                <c:pt idx="632">
                  <c:v>622</c:v>
                </c:pt>
                <c:pt idx="633">
                  <c:v>623</c:v>
                </c:pt>
                <c:pt idx="634">
                  <c:v>624</c:v>
                </c:pt>
                <c:pt idx="635">
                  <c:v>625</c:v>
                </c:pt>
                <c:pt idx="636">
                  <c:v>626</c:v>
                </c:pt>
                <c:pt idx="637">
                  <c:v>627</c:v>
                </c:pt>
                <c:pt idx="638">
                  <c:v>628</c:v>
                </c:pt>
                <c:pt idx="639">
                  <c:v>629</c:v>
                </c:pt>
                <c:pt idx="640">
                  <c:v>630</c:v>
                </c:pt>
                <c:pt idx="641">
                  <c:v>631</c:v>
                </c:pt>
                <c:pt idx="642">
                  <c:v>632</c:v>
                </c:pt>
                <c:pt idx="643">
                  <c:v>633</c:v>
                </c:pt>
                <c:pt idx="644">
                  <c:v>634</c:v>
                </c:pt>
                <c:pt idx="645">
                  <c:v>635</c:v>
                </c:pt>
                <c:pt idx="646">
                  <c:v>636</c:v>
                </c:pt>
                <c:pt idx="647">
                  <c:v>637</c:v>
                </c:pt>
                <c:pt idx="648">
                  <c:v>638</c:v>
                </c:pt>
                <c:pt idx="649">
                  <c:v>639</c:v>
                </c:pt>
                <c:pt idx="650">
                  <c:v>640</c:v>
                </c:pt>
                <c:pt idx="651">
                  <c:v>641</c:v>
                </c:pt>
                <c:pt idx="652">
                  <c:v>642</c:v>
                </c:pt>
                <c:pt idx="653">
                  <c:v>643</c:v>
                </c:pt>
                <c:pt idx="654">
                  <c:v>644</c:v>
                </c:pt>
                <c:pt idx="655">
                  <c:v>645</c:v>
                </c:pt>
                <c:pt idx="656">
                  <c:v>646</c:v>
                </c:pt>
                <c:pt idx="657">
                  <c:v>647</c:v>
                </c:pt>
                <c:pt idx="658">
                  <c:v>648</c:v>
                </c:pt>
                <c:pt idx="659">
                  <c:v>649</c:v>
                </c:pt>
                <c:pt idx="660">
                  <c:v>650</c:v>
                </c:pt>
                <c:pt idx="661">
                  <c:v>651</c:v>
                </c:pt>
                <c:pt idx="662">
                  <c:v>652</c:v>
                </c:pt>
                <c:pt idx="663">
                  <c:v>653</c:v>
                </c:pt>
                <c:pt idx="664">
                  <c:v>654</c:v>
                </c:pt>
                <c:pt idx="665">
                  <c:v>655</c:v>
                </c:pt>
                <c:pt idx="666">
                  <c:v>656</c:v>
                </c:pt>
                <c:pt idx="667">
                  <c:v>657</c:v>
                </c:pt>
                <c:pt idx="668">
                  <c:v>658</c:v>
                </c:pt>
                <c:pt idx="669">
                  <c:v>659</c:v>
                </c:pt>
                <c:pt idx="670">
                  <c:v>660</c:v>
                </c:pt>
                <c:pt idx="671">
                  <c:v>661</c:v>
                </c:pt>
                <c:pt idx="672">
                  <c:v>662</c:v>
                </c:pt>
                <c:pt idx="673">
                  <c:v>663</c:v>
                </c:pt>
                <c:pt idx="674">
                  <c:v>664</c:v>
                </c:pt>
                <c:pt idx="675">
                  <c:v>665</c:v>
                </c:pt>
                <c:pt idx="676">
                  <c:v>666</c:v>
                </c:pt>
                <c:pt idx="677">
                  <c:v>667</c:v>
                </c:pt>
                <c:pt idx="678">
                  <c:v>668</c:v>
                </c:pt>
                <c:pt idx="679">
                  <c:v>669</c:v>
                </c:pt>
                <c:pt idx="680">
                  <c:v>670</c:v>
                </c:pt>
                <c:pt idx="681">
                  <c:v>671</c:v>
                </c:pt>
                <c:pt idx="682">
                  <c:v>672</c:v>
                </c:pt>
                <c:pt idx="683">
                  <c:v>673</c:v>
                </c:pt>
                <c:pt idx="684">
                  <c:v>674</c:v>
                </c:pt>
                <c:pt idx="685">
                  <c:v>675</c:v>
                </c:pt>
                <c:pt idx="686">
                  <c:v>676</c:v>
                </c:pt>
                <c:pt idx="687">
                  <c:v>677</c:v>
                </c:pt>
                <c:pt idx="688">
                  <c:v>678</c:v>
                </c:pt>
                <c:pt idx="689">
                  <c:v>679</c:v>
                </c:pt>
                <c:pt idx="690">
                  <c:v>680</c:v>
                </c:pt>
                <c:pt idx="691">
                  <c:v>681</c:v>
                </c:pt>
                <c:pt idx="692">
                  <c:v>682</c:v>
                </c:pt>
                <c:pt idx="693">
                  <c:v>683</c:v>
                </c:pt>
                <c:pt idx="694">
                  <c:v>684</c:v>
                </c:pt>
                <c:pt idx="695">
                  <c:v>685</c:v>
                </c:pt>
                <c:pt idx="696">
                  <c:v>686</c:v>
                </c:pt>
                <c:pt idx="697">
                  <c:v>687</c:v>
                </c:pt>
                <c:pt idx="698">
                  <c:v>688</c:v>
                </c:pt>
                <c:pt idx="699">
                  <c:v>689</c:v>
                </c:pt>
                <c:pt idx="700">
                  <c:v>690</c:v>
                </c:pt>
                <c:pt idx="701">
                  <c:v>691</c:v>
                </c:pt>
                <c:pt idx="702">
                  <c:v>692</c:v>
                </c:pt>
                <c:pt idx="703">
                  <c:v>693</c:v>
                </c:pt>
                <c:pt idx="704">
                  <c:v>694</c:v>
                </c:pt>
                <c:pt idx="705">
                  <c:v>695</c:v>
                </c:pt>
                <c:pt idx="706">
                  <c:v>696</c:v>
                </c:pt>
                <c:pt idx="707">
                  <c:v>697</c:v>
                </c:pt>
                <c:pt idx="708">
                  <c:v>698</c:v>
                </c:pt>
                <c:pt idx="709">
                  <c:v>699</c:v>
                </c:pt>
                <c:pt idx="710">
                  <c:v>700</c:v>
                </c:pt>
                <c:pt idx="711">
                  <c:v>701</c:v>
                </c:pt>
                <c:pt idx="712">
                  <c:v>702</c:v>
                </c:pt>
                <c:pt idx="713">
                  <c:v>703</c:v>
                </c:pt>
                <c:pt idx="714">
                  <c:v>704</c:v>
                </c:pt>
                <c:pt idx="715">
                  <c:v>705</c:v>
                </c:pt>
                <c:pt idx="716">
                  <c:v>706</c:v>
                </c:pt>
                <c:pt idx="717">
                  <c:v>707</c:v>
                </c:pt>
                <c:pt idx="718">
                  <c:v>708</c:v>
                </c:pt>
                <c:pt idx="719">
                  <c:v>709</c:v>
                </c:pt>
                <c:pt idx="720">
                  <c:v>710</c:v>
                </c:pt>
                <c:pt idx="721">
                  <c:v>711</c:v>
                </c:pt>
                <c:pt idx="722">
                  <c:v>712</c:v>
                </c:pt>
                <c:pt idx="723">
                  <c:v>713</c:v>
                </c:pt>
                <c:pt idx="724">
                  <c:v>714</c:v>
                </c:pt>
                <c:pt idx="725">
                  <c:v>715</c:v>
                </c:pt>
                <c:pt idx="726">
                  <c:v>716</c:v>
                </c:pt>
                <c:pt idx="727">
                  <c:v>717</c:v>
                </c:pt>
                <c:pt idx="728">
                  <c:v>718</c:v>
                </c:pt>
                <c:pt idx="729">
                  <c:v>719</c:v>
                </c:pt>
                <c:pt idx="730">
                  <c:v>720</c:v>
                </c:pt>
                <c:pt idx="731">
                  <c:v>721</c:v>
                </c:pt>
                <c:pt idx="732">
                  <c:v>722</c:v>
                </c:pt>
                <c:pt idx="733">
                  <c:v>723</c:v>
                </c:pt>
                <c:pt idx="734">
                  <c:v>724</c:v>
                </c:pt>
                <c:pt idx="735">
                  <c:v>725</c:v>
                </c:pt>
                <c:pt idx="736">
                  <c:v>726</c:v>
                </c:pt>
                <c:pt idx="737">
                  <c:v>727</c:v>
                </c:pt>
                <c:pt idx="738">
                  <c:v>728</c:v>
                </c:pt>
                <c:pt idx="739">
                  <c:v>729</c:v>
                </c:pt>
                <c:pt idx="740">
                  <c:v>730</c:v>
                </c:pt>
                <c:pt idx="741">
                  <c:v>731</c:v>
                </c:pt>
                <c:pt idx="742">
                  <c:v>732</c:v>
                </c:pt>
                <c:pt idx="743">
                  <c:v>733</c:v>
                </c:pt>
                <c:pt idx="744">
                  <c:v>734</c:v>
                </c:pt>
                <c:pt idx="745">
                  <c:v>735</c:v>
                </c:pt>
                <c:pt idx="746">
                  <c:v>736</c:v>
                </c:pt>
                <c:pt idx="747">
                  <c:v>737</c:v>
                </c:pt>
                <c:pt idx="748">
                  <c:v>738</c:v>
                </c:pt>
                <c:pt idx="749">
                  <c:v>739</c:v>
                </c:pt>
                <c:pt idx="750">
                  <c:v>740</c:v>
                </c:pt>
                <c:pt idx="751">
                  <c:v>741</c:v>
                </c:pt>
                <c:pt idx="752">
                  <c:v>742</c:v>
                </c:pt>
                <c:pt idx="753">
                  <c:v>743</c:v>
                </c:pt>
                <c:pt idx="754">
                  <c:v>744</c:v>
                </c:pt>
                <c:pt idx="755">
                  <c:v>745</c:v>
                </c:pt>
                <c:pt idx="756">
                  <c:v>746</c:v>
                </c:pt>
                <c:pt idx="757">
                  <c:v>747</c:v>
                </c:pt>
                <c:pt idx="758">
                  <c:v>748</c:v>
                </c:pt>
                <c:pt idx="759">
                  <c:v>749</c:v>
                </c:pt>
                <c:pt idx="760">
                  <c:v>750</c:v>
                </c:pt>
                <c:pt idx="761">
                  <c:v>751</c:v>
                </c:pt>
                <c:pt idx="762">
                  <c:v>752</c:v>
                </c:pt>
                <c:pt idx="763">
                  <c:v>753</c:v>
                </c:pt>
                <c:pt idx="764">
                  <c:v>754</c:v>
                </c:pt>
                <c:pt idx="765">
                  <c:v>755</c:v>
                </c:pt>
                <c:pt idx="766">
                  <c:v>756</c:v>
                </c:pt>
                <c:pt idx="767">
                  <c:v>757</c:v>
                </c:pt>
                <c:pt idx="768">
                  <c:v>758</c:v>
                </c:pt>
                <c:pt idx="769">
                  <c:v>759</c:v>
                </c:pt>
                <c:pt idx="770">
                  <c:v>760</c:v>
                </c:pt>
                <c:pt idx="771">
                  <c:v>761</c:v>
                </c:pt>
                <c:pt idx="772">
                  <c:v>762</c:v>
                </c:pt>
                <c:pt idx="773">
                  <c:v>763</c:v>
                </c:pt>
                <c:pt idx="774">
                  <c:v>764</c:v>
                </c:pt>
                <c:pt idx="775">
                  <c:v>765</c:v>
                </c:pt>
                <c:pt idx="776">
                  <c:v>766</c:v>
                </c:pt>
                <c:pt idx="777">
                  <c:v>767</c:v>
                </c:pt>
                <c:pt idx="778">
                  <c:v>768</c:v>
                </c:pt>
                <c:pt idx="779">
                  <c:v>769</c:v>
                </c:pt>
                <c:pt idx="780">
                  <c:v>770</c:v>
                </c:pt>
                <c:pt idx="781">
                  <c:v>771</c:v>
                </c:pt>
                <c:pt idx="782">
                  <c:v>772</c:v>
                </c:pt>
                <c:pt idx="783">
                  <c:v>773</c:v>
                </c:pt>
                <c:pt idx="784">
                  <c:v>774</c:v>
                </c:pt>
                <c:pt idx="785">
                  <c:v>775</c:v>
                </c:pt>
                <c:pt idx="786">
                  <c:v>776</c:v>
                </c:pt>
                <c:pt idx="787">
                  <c:v>777</c:v>
                </c:pt>
                <c:pt idx="788">
                  <c:v>778</c:v>
                </c:pt>
                <c:pt idx="789">
                  <c:v>779</c:v>
                </c:pt>
                <c:pt idx="790">
                  <c:v>780</c:v>
                </c:pt>
                <c:pt idx="791">
                  <c:v>781</c:v>
                </c:pt>
                <c:pt idx="792">
                  <c:v>782</c:v>
                </c:pt>
                <c:pt idx="793">
                  <c:v>783</c:v>
                </c:pt>
                <c:pt idx="794">
                  <c:v>784</c:v>
                </c:pt>
                <c:pt idx="795">
                  <c:v>785</c:v>
                </c:pt>
                <c:pt idx="796">
                  <c:v>786</c:v>
                </c:pt>
                <c:pt idx="797">
                  <c:v>787</c:v>
                </c:pt>
                <c:pt idx="798">
                  <c:v>788</c:v>
                </c:pt>
                <c:pt idx="799">
                  <c:v>789</c:v>
                </c:pt>
                <c:pt idx="800">
                  <c:v>790</c:v>
                </c:pt>
                <c:pt idx="801">
                  <c:v>791</c:v>
                </c:pt>
                <c:pt idx="802">
                  <c:v>792</c:v>
                </c:pt>
                <c:pt idx="803">
                  <c:v>793</c:v>
                </c:pt>
                <c:pt idx="804">
                  <c:v>794</c:v>
                </c:pt>
                <c:pt idx="805">
                  <c:v>795</c:v>
                </c:pt>
                <c:pt idx="806">
                  <c:v>796</c:v>
                </c:pt>
                <c:pt idx="807">
                  <c:v>797</c:v>
                </c:pt>
                <c:pt idx="808">
                  <c:v>798</c:v>
                </c:pt>
                <c:pt idx="809">
                  <c:v>799</c:v>
                </c:pt>
                <c:pt idx="810">
                  <c:v>800</c:v>
                </c:pt>
                <c:pt idx="811">
                  <c:v>801</c:v>
                </c:pt>
                <c:pt idx="812">
                  <c:v>802</c:v>
                </c:pt>
                <c:pt idx="813">
                  <c:v>803</c:v>
                </c:pt>
                <c:pt idx="814">
                  <c:v>804</c:v>
                </c:pt>
                <c:pt idx="815">
                  <c:v>805</c:v>
                </c:pt>
                <c:pt idx="816">
                  <c:v>806</c:v>
                </c:pt>
                <c:pt idx="817">
                  <c:v>807</c:v>
                </c:pt>
                <c:pt idx="818">
                  <c:v>808</c:v>
                </c:pt>
                <c:pt idx="819">
                  <c:v>809</c:v>
                </c:pt>
                <c:pt idx="820">
                  <c:v>810</c:v>
                </c:pt>
                <c:pt idx="821">
                  <c:v>811</c:v>
                </c:pt>
                <c:pt idx="822">
                  <c:v>812</c:v>
                </c:pt>
                <c:pt idx="823">
                  <c:v>813</c:v>
                </c:pt>
                <c:pt idx="824">
                  <c:v>814</c:v>
                </c:pt>
                <c:pt idx="825">
                  <c:v>815</c:v>
                </c:pt>
                <c:pt idx="826">
                  <c:v>816</c:v>
                </c:pt>
                <c:pt idx="827">
                  <c:v>817</c:v>
                </c:pt>
                <c:pt idx="828">
                  <c:v>818</c:v>
                </c:pt>
                <c:pt idx="829">
                  <c:v>819</c:v>
                </c:pt>
                <c:pt idx="830">
                  <c:v>820</c:v>
                </c:pt>
                <c:pt idx="831">
                  <c:v>821</c:v>
                </c:pt>
                <c:pt idx="832">
                  <c:v>822</c:v>
                </c:pt>
                <c:pt idx="833">
                  <c:v>823</c:v>
                </c:pt>
                <c:pt idx="834">
                  <c:v>824</c:v>
                </c:pt>
                <c:pt idx="835">
                  <c:v>825</c:v>
                </c:pt>
                <c:pt idx="836">
                  <c:v>826</c:v>
                </c:pt>
                <c:pt idx="837">
                  <c:v>827</c:v>
                </c:pt>
                <c:pt idx="838">
                  <c:v>828</c:v>
                </c:pt>
                <c:pt idx="839">
                  <c:v>829</c:v>
                </c:pt>
                <c:pt idx="840">
                  <c:v>830</c:v>
                </c:pt>
                <c:pt idx="841">
                  <c:v>831</c:v>
                </c:pt>
                <c:pt idx="842">
                  <c:v>832</c:v>
                </c:pt>
                <c:pt idx="843">
                  <c:v>833</c:v>
                </c:pt>
                <c:pt idx="844">
                  <c:v>834</c:v>
                </c:pt>
                <c:pt idx="845">
                  <c:v>835</c:v>
                </c:pt>
                <c:pt idx="846">
                  <c:v>836</c:v>
                </c:pt>
                <c:pt idx="847">
                  <c:v>837</c:v>
                </c:pt>
                <c:pt idx="848">
                  <c:v>838</c:v>
                </c:pt>
                <c:pt idx="849">
                  <c:v>839</c:v>
                </c:pt>
                <c:pt idx="850">
                  <c:v>840</c:v>
                </c:pt>
                <c:pt idx="851">
                  <c:v>841</c:v>
                </c:pt>
                <c:pt idx="852">
                  <c:v>842</c:v>
                </c:pt>
                <c:pt idx="853">
                  <c:v>843</c:v>
                </c:pt>
                <c:pt idx="854">
                  <c:v>844</c:v>
                </c:pt>
                <c:pt idx="855">
                  <c:v>845</c:v>
                </c:pt>
                <c:pt idx="856">
                  <c:v>846</c:v>
                </c:pt>
                <c:pt idx="857">
                  <c:v>847</c:v>
                </c:pt>
                <c:pt idx="858">
                  <c:v>848</c:v>
                </c:pt>
                <c:pt idx="859">
                  <c:v>849</c:v>
                </c:pt>
                <c:pt idx="860">
                  <c:v>850</c:v>
                </c:pt>
                <c:pt idx="861">
                  <c:v>851</c:v>
                </c:pt>
                <c:pt idx="862">
                  <c:v>852</c:v>
                </c:pt>
                <c:pt idx="863">
                  <c:v>853</c:v>
                </c:pt>
                <c:pt idx="864">
                  <c:v>854</c:v>
                </c:pt>
                <c:pt idx="865">
                  <c:v>855</c:v>
                </c:pt>
                <c:pt idx="866">
                  <c:v>856</c:v>
                </c:pt>
                <c:pt idx="867">
                  <c:v>857</c:v>
                </c:pt>
                <c:pt idx="868">
                  <c:v>858</c:v>
                </c:pt>
                <c:pt idx="869">
                  <c:v>859</c:v>
                </c:pt>
                <c:pt idx="870">
                  <c:v>860</c:v>
                </c:pt>
                <c:pt idx="871">
                  <c:v>861</c:v>
                </c:pt>
                <c:pt idx="872">
                  <c:v>862</c:v>
                </c:pt>
                <c:pt idx="873">
                  <c:v>863</c:v>
                </c:pt>
                <c:pt idx="874">
                  <c:v>864</c:v>
                </c:pt>
                <c:pt idx="875">
                  <c:v>865</c:v>
                </c:pt>
                <c:pt idx="876">
                  <c:v>866</c:v>
                </c:pt>
                <c:pt idx="877">
                  <c:v>867</c:v>
                </c:pt>
                <c:pt idx="878">
                  <c:v>868</c:v>
                </c:pt>
                <c:pt idx="879">
                  <c:v>869</c:v>
                </c:pt>
                <c:pt idx="880">
                  <c:v>870</c:v>
                </c:pt>
                <c:pt idx="881">
                  <c:v>871</c:v>
                </c:pt>
                <c:pt idx="882">
                  <c:v>872</c:v>
                </c:pt>
                <c:pt idx="883">
                  <c:v>873</c:v>
                </c:pt>
                <c:pt idx="884">
                  <c:v>874</c:v>
                </c:pt>
                <c:pt idx="885">
                  <c:v>875</c:v>
                </c:pt>
                <c:pt idx="886">
                  <c:v>876</c:v>
                </c:pt>
                <c:pt idx="887">
                  <c:v>877</c:v>
                </c:pt>
                <c:pt idx="888">
                  <c:v>878</c:v>
                </c:pt>
                <c:pt idx="889">
                  <c:v>879</c:v>
                </c:pt>
                <c:pt idx="890">
                  <c:v>880</c:v>
                </c:pt>
                <c:pt idx="891">
                  <c:v>881</c:v>
                </c:pt>
                <c:pt idx="892">
                  <c:v>882</c:v>
                </c:pt>
                <c:pt idx="893">
                  <c:v>883</c:v>
                </c:pt>
                <c:pt idx="894">
                  <c:v>884</c:v>
                </c:pt>
                <c:pt idx="895">
                  <c:v>885</c:v>
                </c:pt>
                <c:pt idx="896">
                  <c:v>886</c:v>
                </c:pt>
                <c:pt idx="897">
                  <c:v>887</c:v>
                </c:pt>
                <c:pt idx="898">
                  <c:v>888</c:v>
                </c:pt>
                <c:pt idx="899">
                  <c:v>889</c:v>
                </c:pt>
                <c:pt idx="900">
                  <c:v>890</c:v>
                </c:pt>
                <c:pt idx="901">
                  <c:v>891</c:v>
                </c:pt>
                <c:pt idx="902">
                  <c:v>892</c:v>
                </c:pt>
                <c:pt idx="903">
                  <c:v>893</c:v>
                </c:pt>
                <c:pt idx="904">
                  <c:v>894</c:v>
                </c:pt>
                <c:pt idx="905">
                  <c:v>895</c:v>
                </c:pt>
                <c:pt idx="906">
                  <c:v>896</c:v>
                </c:pt>
                <c:pt idx="907">
                  <c:v>897</c:v>
                </c:pt>
                <c:pt idx="908">
                  <c:v>898</c:v>
                </c:pt>
                <c:pt idx="909">
                  <c:v>899</c:v>
                </c:pt>
                <c:pt idx="910">
                  <c:v>900</c:v>
                </c:pt>
                <c:pt idx="911">
                  <c:v>901</c:v>
                </c:pt>
                <c:pt idx="912">
                  <c:v>902</c:v>
                </c:pt>
                <c:pt idx="913">
                  <c:v>903</c:v>
                </c:pt>
                <c:pt idx="914">
                  <c:v>904</c:v>
                </c:pt>
                <c:pt idx="915">
                  <c:v>905</c:v>
                </c:pt>
                <c:pt idx="916">
                  <c:v>906</c:v>
                </c:pt>
                <c:pt idx="917">
                  <c:v>907</c:v>
                </c:pt>
                <c:pt idx="918">
                  <c:v>908</c:v>
                </c:pt>
                <c:pt idx="919">
                  <c:v>909</c:v>
                </c:pt>
                <c:pt idx="920">
                  <c:v>910</c:v>
                </c:pt>
                <c:pt idx="921">
                  <c:v>911</c:v>
                </c:pt>
                <c:pt idx="922">
                  <c:v>912</c:v>
                </c:pt>
                <c:pt idx="923">
                  <c:v>913</c:v>
                </c:pt>
                <c:pt idx="924">
                  <c:v>914</c:v>
                </c:pt>
                <c:pt idx="925">
                  <c:v>915</c:v>
                </c:pt>
                <c:pt idx="926">
                  <c:v>916</c:v>
                </c:pt>
                <c:pt idx="927">
                  <c:v>917</c:v>
                </c:pt>
                <c:pt idx="928">
                  <c:v>918</c:v>
                </c:pt>
                <c:pt idx="929">
                  <c:v>919</c:v>
                </c:pt>
                <c:pt idx="930">
                  <c:v>920</c:v>
                </c:pt>
                <c:pt idx="931">
                  <c:v>921</c:v>
                </c:pt>
                <c:pt idx="932">
                  <c:v>922</c:v>
                </c:pt>
                <c:pt idx="933">
                  <c:v>923</c:v>
                </c:pt>
                <c:pt idx="934">
                  <c:v>924</c:v>
                </c:pt>
                <c:pt idx="935">
                  <c:v>925</c:v>
                </c:pt>
                <c:pt idx="936">
                  <c:v>926</c:v>
                </c:pt>
                <c:pt idx="937">
                  <c:v>927</c:v>
                </c:pt>
                <c:pt idx="938">
                  <c:v>928</c:v>
                </c:pt>
                <c:pt idx="939">
                  <c:v>929</c:v>
                </c:pt>
                <c:pt idx="940">
                  <c:v>930</c:v>
                </c:pt>
                <c:pt idx="941">
                  <c:v>931</c:v>
                </c:pt>
                <c:pt idx="942">
                  <c:v>932</c:v>
                </c:pt>
                <c:pt idx="943">
                  <c:v>933</c:v>
                </c:pt>
                <c:pt idx="944">
                  <c:v>934</c:v>
                </c:pt>
                <c:pt idx="945">
                  <c:v>935</c:v>
                </c:pt>
                <c:pt idx="946">
                  <c:v>936</c:v>
                </c:pt>
                <c:pt idx="947">
                  <c:v>937</c:v>
                </c:pt>
                <c:pt idx="948">
                  <c:v>938</c:v>
                </c:pt>
                <c:pt idx="949">
                  <c:v>939</c:v>
                </c:pt>
                <c:pt idx="950">
                  <c:v>940</c:v>
                </c:pt>
                <c:pt idx="951">
                  <c:v>941</c:v>
                </c:pt>
                <c:pt idx="952">
                  <c:v>942</c:v>
                </c:pt>
                <c:pt idx="953">
                  <c:v>943</c:v>
                </c:pt>
                <c:pt idx="954">
                  <c:v>944</c:v>
                </c:pt>
                <c:pt idx="955">
                  <c:v>945</c:v>
                </c:pt>
                <c:pt idx="956">
                  <c:v>946</c:v>
                </c:pt>
                <c:pt idx="957">
                  <c:v>947</c:v>
                </c:pt>
                <c:pt idx="958">
                  <c:v>948</c:v>
                </c:pt>
                <c:pt idx="959">
                  <c:v>949</c:v>
                </c:pt>
                <c:pt idx="960">
                  <c:v>950</c:v>
                </c:pt>
                <c:pt idx="961">
                  <c:v>951</c:v>
                </c:pt>
                <c:pt idx="962">
                  <c:v>952</c:v>
                </c:pt>
                <c:pt idx="963">
                  <c:v>953</c:v>
                </c:pt>
                <c:pt idx="964">
                  <c:v>954</c:v>
                </c:pt>
                <c:pt idx="965">
                  <c:v>955</c:v>
                </c:pt>
                <c:pt idx="966">
                  <c:v>956</c:v>
                </c:pt>
                <c:pt idx="967">
                  <c:v>957</c:v>
                </c:pt>
                <c:pt idx="968">
                  <c:v>958</c:v>
                </c:pt>
                <c:pt idx="969">
                  <c:v>959</c:v>
                </c:pt>
                <c:pt idx="970">
                  <c:v>960</c:v>
                </c:pt>
                <c:pt idx="971">
                  <c:v>961</c:v>
                </c:pt>
                <c:pt idx="972">
                  <c:v>962</c:v>
                </c:pt>
                <c:pt idx="973">
                  <c:v>963</c:v>
                </c:pt>
                <c:pt idx="974">
                  <c:v>964</c:v>
                </c:pt>
                <c:pt idx="975">
                  <c:v>965</c:v>
                </c:pt>
                <c:pt idx="976">
                  <c:v>966</c:v>
                </c:pt>
                <c:pt idx="977">
                  <c:v>967</c:v>
                </c:pt>
                <c:pt idx="978">
                  <c:v>968</c:v>
                </c:pt>
                <c:pt idx="979">
                  <c:v>969</c:v>
                </c:pt>
                <c:pt idx="980">
                  <c:v>970</c:v>
                </c:pt>
                <c:pt idx="981">
                  <c:v>971</c:v>
                </c:pt>
                <c:pt idx="982">
                  <c:v>972</c:v>
                </c:pt>
                <c:pt idx="983">
                  <c:v>973</c:v>
                </c:pt>
                <c:pt idx="984">
                  <c:v>974</c:v>
                </c:pt>
                <c:pt idx="985">
                  <c:v>975</c:v>
                </c:pt>
                <c:pt idx="986">
                  <c:v>976</c:v>
                </c:pt>
                <c:pt idx="987">
                  <c:v>977</c:v>
                </c:pt>
                <c:pt idx="988">
                  <c:v>978</c:v>
                </c:pt>
                <c:pt idx="989">
                  <c:v>979</c:v>
                </c:pt>
                <c:pt idx="990">
                  <c:v>980</c:v>
                </c:pt>
                <c:pt idx="991">
                  <c:v>981</c:v>
                </c:pt>
                <c:pt idx="992">
                  <c:v>982</c:v>
                </c:pt>
                <c:pt idx="993">
                  <c:v>983</c:v>
                </c:pt>
                <c:pt idx="994">
                  <c:v>984</c:v>
                </c:pt>
                <c:pt idx="995">
                  <c:v>985</c:v>
                </c:pt>
                <c:pt idx="996">
                  <c:v>986</c:v>
                </c:pt>
                <c:pt idx="997">
                  <c:v>987</c:v>
                </c:pt>
                <c:pt idx="998">
                  <c:v>988</c:v>
                </c:pt>
                <c:pt idx="999">
                  <c:v>989</c:v>
                </c:pt>
                <c:pt idx="1000">
                  <c:v>990</c:v>
                </c:pt>
                <c:pt idx="1001">
                  <c:v>991</c:v>
                </c:pt>
                <c:pt idx="1002">
                  <c:v>992</c:v>
                </c:pt>
                <c:pt idx="1003">
                  <c:v>993</c:v>
                </c:pt>
                <c:pt idx="1004">
                  <c:v>994</c:v>
                </c:pt>
                <c:pt idx="1005">
                  <c:v>995</c:v>
                </c:pt>
                <c:pt idx="1006">
                  <c:v>996</c:v>
                </c:pt>
                <c:pt idx="1007">
                  <c:v>997</c:v>
                </c:pt>
                <c:pt idx="1008">
                  <c:v>998</c:v>
                </c:pt>
                <c:pt idx="1009">
                  <c:v>999</c:v>
                </c:pt>
                <c:pt idx="1010">
                  <c:v>1000</c:v>
                </c:pt>
                <c:pt idx="1011">
                  <c:v>1001</c:v>
                </c:pt>
                <c:pt idx="1012">
                  <c:v>1002</c:v>
                </c:pt>
                <c:pt idx="1013">
                  <c:v>1003</c:v>
                </c:pt>
                <c:pt idx="1014">
                  <c:v>1004</c:v>
                </c:pt>
                <c:pt idx="1015">
                  <c:v>1005</c:v>
                </c:pt>
                <c:pt idx="1016">
                  <c:v>1006</c:v>
                </c:pt>
                <c:pt idx="1017">
                  <c:v>1007</c:v>
                </c:pt>
                <c:pt idx="1018">
                  <c:v>1008</c:v>
                </c:pt>
                <c:pt idx="1019">
                  <c:v>1009</c:v>
                </c:pt>
                <c:pt idx="1020">
                  <c:v>1010</c:v>
                </c:pt>
                <c:pt idx="1021">
                  <c:v>1011</c:v>
                </c:pt>
                <c:pt idx="1022">
                  <c:v>1012</c:v>
                </c:pt>
                <c:pt idx="1023">
                  <c:v>1013</c:v>
                </c:pt>
                <c:pt idx="1024">
                  <c:v>1014</c:v>
                </c:pt>
                <c:pt idx="1025">
                  <c:v>1015</c:v>
                </c:pt>
                <c:pt idx="1026">
                  <c:v>1016</c:v>
                </c:pt>
                <c:pt idx="1027">
                  <c:v>1017</c:v>
                </c:pt>
                <c:pt idx="1028">
                  <c:v>1018</c:v>
                </c:pt>
                <c:pt idx="1029">
                  <c:v>1019</c:v>
                </c:pt>
                <c:pt idx="1030">
                  <c:v>1020</c:v>
                </c:pt>
                <c:pt idx="1031">
                  <c:v>1021</c:v>
                </c:pt>
                <c:pt idx="1032">
                  <c:v>1022</c:v>
                </c:pt>
                <c:pt idx="1033">
                  <c:v>1023</c:v>
                </c:pt>
                <c:pt idx="1034">
                  <c:v>1024</c:v>
                </c:pt>
                <c:pt idx="1035">
                  <c:v>1025</c:v>
                </c:pt>
                <c:pt idx="1036">
                  <c:v>1026</c:v>
                </c:pt>
                <c:pt idx="1037">
                  <c:v>1027</c:v>
                </c:pt>
                <c:pt idx="1038">
                  <c:v>1028</c:v>
                </c:pt>
                <c:pt idx="1039">
                  <c:v>1029</c:v>
                </c:pt>
                <c:pt idx="1040">
                  <c:v>1030</c:v>
                </c:pt>
                <c:pt idx="1041">
                  <c:v>1031</c:v>
                </c:pt>
                <c:pt idx="1042">
                  <c:v>1032</c:v>
                </c:pt>
                <c:pt idx="1043">
                  <c:v>1033</c:v>
                </c:pt>
                <c:pt idx="1044">
                  <c:v>1034</c:v>
                </c:pt>
                <c:pt idx="1045">
                  <c:v>1035</c:v>
                </c:pt>
                <c:pt idx="1046">
                  <c:v>1036</c:v>
                </c:pt>
                <c:pt idx="1047">
                  <c:v>1037</c:v>
                </c:pt>
                <c:pt idx="1048">
                  <c:v>1038</c:v>
                </c:pt>
                <c:pt idx="1049">
                  <c:v>1039</c:v>
                </c:pt>
                <c:pt idx="1050">
                  <c:v>1040</c:v>
                </c:pt>
                <c:pt idx="1051">
                  <c:v>1041</c:v>
                </c:pt>
                <c:pt idx="1052">
                  <c:v>1042</c:v>
                </c:pt>
                <c:pt idx="1053">
                  <c:v>1043</c:v>
                </c:pt>
                <c:pt idx="1054">
                  <c:v>1044</c:v>
                </c:pt>
                <c:pt idx="1055">
                  <c:v>1045</c:v>
                </c:pt>
                <c:pt idx="1056">
                  <c:v>1046</c:v>
                </c:pt>
                <c:pt idx="1057">
                  <c:v>1047</c:v>
                </c:pt>
                <c:pt idx="1058">
                  <c:v>1048</c:v>
                </c:pt>
                <c:pt idx="1059">
                  <c:v>1049</c:v>
                </c:pt>
                <c:pt idx="1060">
                  <c:v>1050</c:v>
                </c:pt>
                <c:pt idx="1061">
                  <c:v>1051</c:v>
                </c:pt>
                <c:pt idx="1062">
                  <c:v>1052</c:v>
                </c:pt>
                <c:pt idx="1063">
                  <c:v>1053</c:v>
                </c:pt>
                <c:pt idx="1064">
                  <c:v>1054</c:v>
                </c:pt>
                <c:pt idx="1065">
                  <c:v>1055</c:v>
                </c:pt>
                <c:pt idx="1066">
                  <c:v>1056</c:v>
                </c:pt>
                <c:pt idx="1067">
                  <c:v>1057</c:v>
                </c:pt>
                <c:pt idx="1068">
                  <c:v>1058</c:v>
                </c:pt>
                <c:pt idx="1069">
                  <c:v>1059</c:v>
                </c:pt>
                <c:pt idx="1070">
                  <c:v>1060</c:v>
                </c:pt>
                <c:pt idx="1071">
                  <c:v>1061</c:v>
                </c:pt>
                <c:pt idx="1072">
                  <c:v>1062</c:v>
                </c:pt>
                <c:pt idx="1073">
                  <c:v>1063</c:v>
                </c:pt>
                <c:pt idx="1074">
                  <c:v>1064</c:v>
                </c:pt>
                <c:pt idx="1075">
                  <c:v>1065</c:v>
                </c:pt>
                <c:pt idx="1076">
                  <c:v>1066</c:v>
                </c:pt>
                <c:pt idx="1077">
                  <c:v>1067</c:v>
                </c:pt>
                <c:pt idx="1078">
                  <c:v>1068</c:v>
                </c:pt>
                <c:pt idx="1079">
                  <c:v>1069</c:v>
                </c:pt>
                <c:pt idx="1080">
                  <c:v>1070</c:v>
                </c:pt>
                <c:pt idx="1081">
                  <c:v>1071</c:v>
                </c:pt>
                <c:pt idx="1082">
                  <c:v>1072</c:v>
                </c:pt>
                <c:pt idx="1083">
                  <c:v>1073</c:v>
                </c:pt>
                <c:pt idx="1084">
                  <c:v>1074</c:v>
                </c:pt>
                <c:pt idx="1085">
                  <c:v>1075</c:v>
                </c:pt>
                <c:pt idx="1086">
                  <c:v>1076</c:v>
                </c:pt>
                <c:pt idx="1087">
                  <c:v>1077</c:v>
                </c:pt>
                <c:pt idx="1088">
                  <c:v>1078</c:v>
                </c:pt>
                <c:pt idx="1089">
                  <c:v>1079</c:v>
                </c:pt>
                <c:pt idx="1090">
                  <c:v>1080</c:v>
                </c:pt>
                <c:pt idx="1091">
                  <c:v>1081</c:v>
                </c:pt>
                <c:pt idx="1092">
                  <c:v>1082</c:v>
                </c:pt>
                <c:pt idx="1093">
                  <c:v>1083</c:v>
                </c:pt>
                <c:pt idx="1094">
                  <c:v>1084</c:v>
                </c:pt>
                <c:pt idx="1095">
                  <c:v>1085</c:v>
                </c:pt>
                <c:pt idx="1096">
                  <c:v>1086</c:v>
                </c:pt>
                <c:pt idx="1097">
                  <c:v>1087</c:v>
                </c:pt>
                <c:pt idx="1098">
                  <c:v>1088</c:v>
                </c:pt>
                <c:pt idx="1099">
                  <c:v>1089</c:v>
                </c:pt>
                <c:pt idx="1100">
                  <c:v>1090</c:v>
                </c:pt>
                <c:pt idx="1101">
                  <c:v>1091</c:v>
                </c:pt>
                <c:pt idx="1102">
                  <c:v>1092</c:v>
                </c:pt>
                <c:pt idx="1103">
                  <c:v>1093</c:v>
                </c:pt>
                <c:pt idx="1104">
                  <c:v>1094</c:v>
                </c:pt>
                <c:pt idx="1105">
                  <c:v>1095</c:v>
                </c:pt>
                <c:pt idx="1106">
                  <c:v>1096</c:v>
                </c:pt>
                <c:pt idx="1107">
                  <c:v>1097</c:v>
                </c:pt>
                <c:pt idx="1108">
                  <c:v>1098</c:v>
                </c:pt>
                <c:pt idx="1109">
                  <c:v>1099</c:v>
                </c:pt>
                <c:pt idx="1110">
                  <c:v>1100</c:v>
                </c:pt>
                <c:pt idx="1111">
                  <c:v>1101</c:v>
                </c:pt>
                <c:pt idx="1112">
                  <c:v>1102</c:v>
                </c:pt>
                <c:pt idx="1113">
                  <c:v>1103</c:v>
                </c:pt>
                <c:pt idx="1114">
                  <c:v>1104</c:v>
                </c:pt>
                <c:pt idx="1115">
                  <c:v>1105</c:v>
                </c:pt>
                <c:pt idx="1116">
                  <c:v>1106</c:v>
                </c:pt>
                <c:pt idx="1117">
                  <c:v>1107</c:v>
                </c:pt>
                <c:pt idx="1118">
                  <c:v>1108</c:v>
                </c:pt>
                <c:pt idx="1119">
                  <c:v>1109</c:v>
                </c:pt>
                <c:pt idx="1120">
                  <c:v>1110</c:v>
                </c:pt>
                <c:pt idx="1121">
                  <c:v>1111</c:v>
                </c:pt>
                <c:pt idx="1122">
                  <c:v>1112</c:v>
                </c:pt>
                <c:pt idx="1123">
                  <c:v>1113</c:v>
                </c:pt>
                <c:pt idx="1124">
                  <c:v>1114</c:v>
                </c:pt>
                <c:pt idx="1125">
                  <c:v>1115</c:v>
                </c:pt>
                <c:pt idx="1126">
                  <c:v>1116</c:v>
                </c:pt>
                <c:pt idx="1127">
                  <c:v>1117</c:v>
                </c:pt>
                <c:pt idx="1128">
                  <c:v>1118</c:v>
                </c:pt>
                <c:pt idx="1129">
                  <c:v>1119</c:v>
                </c:pt>
                <c:pt idx="1130">
                  <c:v>1120</c:v>
                </c:pt>
                <c:pt idx="1131">
                  <c:v>1121</c:v>
                </c:pt>
                <c:pt idx="1132">
                  <c:v>1122</c:v>
                </c:pt>
                <c:pt idx="1133">
                  <c:v>1123</c:v>
                </c:pt>
                <c:pt idx="1134">
                  <c:v>1124</c:v>
                </c:pt>
                <c:pt idx="1135">
                  <c:v>1125</c:v>
                </c:pt>
                <c:pt idx="1136">
                  <c:v>1126</c:v>
                </c:pt>
                <c:pt idx="1137">
                  <c:v>1127</c:v>
                </c:pt>
                <c:pt idx="1138">
                  <c:v>1128</c:v>
                </c:pt>
                <c:pt idx="1139">
                  <c:v>1129</c:v>
                </c:pt>
                <c:pt idx="1140">
                  <c:v>1130</c:v>
                </c:pt>
                <c:pt idx="1141">
                  <c:v>1131</c:v>
                </c:pt>
                <c:pt idx="1142">
                  <c:v>1132</c:v>
                </c:pt>
                <c:pt idx="1143">
                  <c:v>1133</c:v>
                </c:pt>
                <c:pt idx="1144">
                  <c:v>1134</c:v>
                </c:pt>
                <c:pt idx="1145">
                  <c:v>1135</c:v>
                </c:pt>
                <c:pt idx="1146">
                  <c:v>1136</c:v>
                </c:pt>
                <c:pt idx="1147">
                  <c:v>1137</c:v>
                </c:pt>
                <c:pt idx="1148">
                  <c:v>1138</c:v>
                </c:pt>
                <c:pt idx="1149">
                  <c:v>1139</c:v>
                </c:pt>
                <c:pt idx="1150">
                  <c:v>1140</c:v>
                </c:pt>
                <c:pt idx="1151">
                  <c:v>1141</c:v>
                </c:pt>
                <c:pt idx="1152">
                  <c:v>1142</c:v>
                </c:pt>
                <c:pt idx="1153">
                  <c:v>1143</c:v>
                </c:pt>
                <c:pt idx="1154">
                  <c:v>1144</c:v>
                </c:pt>
                <c:pt idx="1155">
                  <c:v>1145</c:v>
                </c:pt>
                <c:pt idx="1156">
                  <c:v>1146</c:v>
                </c:pt>
                <c:pt idx="1157">
                  <c:v>1147</c:v>
                </c:pt>
                <c:pt idx="1158">
                  <c:v>1148</c:v>
                </c:pt>
                <c:pt idx="1159">
                  <c:v>1149</c:v>
                </c:pt>
                <c:pt idx="1160">
                  <c:v>1150</c:v>
                </c:pt>
                <c:pt idx="1161">
                  <c:v>1151</c:v>
                </c:pt>
                <c:pt idx="1162">
                  <c:v>1152</c:v>
                </c:pt>
                <c:pt idx="1163">
                  <c:v>1153</c:v>
                </c:pt>
                <c:pt idx="1164">
                  <c:v>1154</c:v>
                </c:pt>
                <c:pt idx="1165">
                  <c:v>1155</c:v>
                </c:pt>
                <c:pt idx="1166">
                  <c:v>1156</c:v>
                </c:pt>
                <c:pt idx="1167">
                  <c:v>1157</c:v>
                </c:pt>
                <c:pt idx="1168">
                  <c:v>1158</c:v>
                </c:pt>
                <c:pt idx="1169">
                  <c:v>1159</c:v>
                </c:pt>
                <c:pt idx="1170">
                  <c:v>1160</c:v>
                </c:pt>
                <c:pt idx="1171">
                  <c:v>1161</c:v>
                </c:pt>
                <c:pt idx="1172">
                  <c:v>1162</c:v>
                </c:pt>
                <c:pt idx="1173">
                  <c:v>1163</c:v>
                </c:pt>
                <c:pt idx="1174">
                  <c:v>1164</c:v>
                </c:pt>
                <c:pt idx="1175">
                  <c:v>1165</c:v>
                </c:pt>
                <c:pt idx="1176">
                  <c:v>1166</c:v>
                </c:pt>
                <c:pt idx="1177">
                  <c:v>1167</c:v>
                </c:pt>
                <c:pt idx="1178">
                  <c:v>1168</c:v>
                </c:pt>
                <c:pt idx="1179">
                  <c:v>1169</c:v>
                </c:pt>
                <c:pt idx="1180">
                  <c:v>1170</c:v>
                </c:pt>
                <c:pt idx="1181">
                  <c:v>1171</c:v>
                </c:pt>
                <c:pt idx="1182">
                  <c:v>1172</c:v>
                </c:pt>
                <c:pt idx="1183">
                  <c:v>1173</c:v>
                </c:pt>
                <c:pt idx="1184">
                  <c:v>1174</c:v>
                </c:pt>
                <c:pt idx="1185">
                  <c:v>1175</c:v>
                </c:pt>
                <c:pt idx="1186">
                  <c:v>1176</c:v>
                </c:pt>
                <c:pt idx="1187">
                  <c:v>1177</c:v>
                </c:pt>
                <c:pt idx="1188">
                  <c:v>1178</c:v>
                </c:pt>
                <c:pt idx="1189">
                  <c:v>1179</c:v>
                </c:pt>
                <c:pt idx="1190">
                  <c:v>1180</c:v>
                </c:pt>
                <c:pt idx="1191">
                  <c:v>1181</c:v>
                </c:pt>
                <c:pt idx="1192">
                  <c:v>1182</c:v>
                </c:pt>
                <c:pt idx="1193">
                  <c:v>1183</c:v>
                </c:pt>
                <c:pt idx="1194">
                  <c:v>1184</c:v>
                </c:pt>
                <c:pt idx="1195">
                  <c:v>1185</c:v>
                </c:pt>
                <c:pt idx="1196">
                  <c:v>1186</c:v>
                </c:pt>
                <c:pt idx="1197">
                  <c:v>1187</c:v>
                </c:pt>
                <c:pt idx="1198">
                  <c:v>1188</c:v>
                </c:pt>
                <c:pt idx="1199">
                  <c:v>1189</c:v>
                </c:pt>
                <c:pt idx="1200">
                  <c:v>1190</c:v>
                </c:pt>
                <c:pt idx="1201">
                  <c:v>1191</c:v>
                </c:pt>
                <c:pt idx="1202">
                  <c:v>1192</c:v>
                </c:pt>
                <c:pt idx="1203">
                  <c:v>1193</c:v>
                </c:pt>
                <c:pt idx="1204">
                  <c:v>1194</c:v>
                </c:pt>
                <c:pt idx="1205">
                  <c:v>1195</c:v>
                </c:pt>
                <c:pt idx="1206">
                  <c:v>1196</c:v>
                </c:pt>
                <c:pt idx="1207">
                  <c:v>1197</c:v>
                </c:pt>
                <c:pt idx="1208">
                  <c:v>1198</c:v>
                </c:pt>
                <c:pt idx="1209">
                  <c:v>1199</c:v>
                </c:pt>
                <c:pt idx="1210">
                  <c:v>1200</c:v>
                </c:pt>
                <c:pt idx="1211">
                  <c:v>1201</c:v>
                </c:pt>
                <c:pt idx="1212">
                  <c:v>1202</c:v>
                </c:pt>
                <c:pt idx="1213">
                  <c:v>1203</c:v>
                </c:pt>
                <c:pt idx="1214">
                  <c:v>1204</c:v>
                </c:pt>
                <c:pt idx="1215">
                  <c:v>1205</c:v>
                </c:pt>
                <c:pt idx="1216">
                  <c:v>1206</c:v>
                </c:pt>
                <c:pt idx="1217">
                  <c:v>1207</c:v>
                </c:pt>
                <c:pt idx="1218">
                  <c:v>1208</c:v>
                </c:pt>
                <c:pt idx="1219">
                  <c:v>1209</c:v>
                </c:pt>
                <c:pt idx="1220">
                  <c:v>1210</c:v>
                </c:pt>
                <c:pt idx="1221">
                  <c:v>1211</c:v>
                </c:pt>
                <c:pt idx="1222">
                  <c:v>1212</c:v>
                </c:pt>
                <c:pt idx="1223">
                  <c:v>1213</c:v>
                </c:pt>
                <c:pt idx="1224">
                  <c:v>1214</c:v>
                </c:pt>
                <c:pt idx="1225">
                  <c:v>1215</c:v>
                </c:pt>
                <c:pt idx="1226">
                  <c:v>1216</c:v>
                </c:pt>
                <c:pt idx="1227">
                  <c:v>1217</c:v>
                </c:pt>
                <c:pt idx="1228">
                  <c:v>1218</c:v>
                </c:pt>
                <c:pt idx="1229">
                  <c:v>1219</c:v>
                </c:pt>
                <c:pt idx="1230">
                  <c:v>1220</c:v>
                </c:pt>
                <c:pt idx="1231">
                  <c:v>1221</c:v>
                </c:pt>
                <c:pt idx="1232">
                  <c:v>1222</c:v>
                </c:pt>
                <c:pt idx="1233">
                  <c:v>1223</c:v>
                </c:pt>
                <c:pt idx="1234">
                  <c:v>1224</c:v>
                </c:pt>
                <c:pt idx="1235">
                  <c:v>1225</c:v>
                </c:pt>
                <c:pt idx="1236">
                  <c:v>1226</c:v>
                </c:pt>
                <c:pt idx="1237">
                  <c:v>1227</c:v>
                </c:pt>
                <c:pt idx="1238">
                  <c:v>1228</c:v>
                </c:pt>
                <c:pt idx="1239">
                  <c:v>1229</c:v>
                </c:pt>
                <c:pt idx="1240">
                  <c:v>1230</c:v>
                </c:pt>
                <c:pt idx="1241">
                  <c:v>1231</c:v>
                </c:pt>
                <c:pt idx="1242">
                  <c:v>1232</c:v>
                </c:pt>
                <c:pt idx="1243">
                  <c:v>1233</c:v>
                </c:pt>
                <c:pt idx="1244">
                  <c:v>1234</c:v>
                </c:pt>
                <c:pt idx="1245">
                  <c:v>1235</c:v>
                </c:pt>
                <c:pt idx="1246">
                  <c:v>1236</c:v>
                </c:pt>
                <c:pt idx="1247">
                  <c:v>1237</c:v>
                </c:pt>
                <c:pt idx="1248">
                  <c:v>1238</c:v>
                </c:pt>
                <c:pt idx="1249">
                  <c:v>1239</c:v>
                </c:pt>
                <c:pt idx="1250">
                  <c:v>1240</c:v>
                </c:pt>
                <c:pt idx="1251">
                  <c:v>1241</c:v>
                </c:pt>
                <c:pt idx="1252">
                  <c:v>1242</c:v>
                </c:pt>
                <c:pt idx="1253">
                  <c:v>1243</c:v>
                </c:pt>
                <c:pt idx="1254">
                  <c:v>1244</c:v>
                </c:pt>
                <c:pt idx="1255">
                  <c:v>1245</c:v>
                </c:pt>
                <c:pt idx="1256">
                  <c:v>1246</c:v>
                </c:pt>
                <c:pt idx="1257">
                  <c:v>1247</c:v>
                </c:pt>
                <c:pt idx="1258">
                  <c:v>1248</c:v>
                </c:pt>
                <c:pt idx="1259">
                  <c:v>1249</c:v>
                </c:pt>
                <c:pt idx="1260">
                  <c:v>1250</c:v>
                </c:pt>
                <c:pt idx="1261">
                  <c:v>1251</c:v>
                </c:pt>
                <c:pt idx="1262">
                  <c:v>1252</c:v>
                </c:pt>
                <c:pt idx="1263">
                  <c:v>1253</c:v>
                </c:pt>
                <c:pt idx="1264">
                  <c:v>1254</c:v>
                </c:pt>
                <c:pt idx="1265">
                  <c:v>1255</c:v>
                </c:pt>
                <c:pt idx="1266">
                  <c:v>1256</c:v>
                </c:pt>
                <c:pt idx="1267">
                  <c:v>1257</c:v>
                </c:pt>
                <c:pt idx="1268">
                  <c:v>1258</c:v>
                </c:pt>
                <c:pt idx="1269">
                  <c:v>1259</c:v>
                </c:pt>
                <c:pt idx="1270">
                  <c:v>1260</c:v>
                </c:pt>
                <c:pt idx="1271">
                  <c:v>1261</c:v>
                </c:pt>
                <c:pt idx="1272">
                  <c:v>1262</c:v>
                </c:pt>
                <c:pt idx="1273">
                  <c:v>1263</c:v>
                </c:pt>
                <c:pt idx="1274">
                  <c:v>1264</c:v>
                </c:pt>
                <c:pt idx="1275">
                  <c:v>1265</c:v>
                </c:pt>
                <c:pt idx="1276">
                  <c:v>1266</c:v>
                </c:pt>
                <c:pt idx="1277">
                  <c:v>1267</c:v>
                </c:pt>
                <c:pt idx="1278">
                  <c:v>1268</c:v>
                </c:pt>
                <c:pt idx="1279">
                  <c:v>1269</c:v>
                </c:pt>
                <c:pt idx="1280">
                  <c:v>1270</c:v>
                </c:pt>
                <c:pt idx="1281">
                  <c:v>1271</c:v>
                </c:pt>
                <c:pt idx="1282">
                  <c:v>1272</c:v>
                </c:pt>
                <c:pt idx="1283">
                  <c:v>1273</c:v>
                </c:pt>
                <c:pt idx="1284">
                  <c:v>1274</c:v>
                </c:pt>
                <c:pt idx="1285">
                  <c:v>1275</c:v>
                </c:pt>
                <c:pt idx="1286">
                  <c:v>1276</c:v>
                </c:pt>
                <c:pt idx="1287">
                  <c:v>1277</c:v>
                </c:pt>
                <c:pt idx="1288">
                  <c:v>1278</c:v>
                </c:pt>
                <c:pt idx="1289">
                  <c:v>1279</c:v>
                </c:pt>
                <c:pt idx="1290">
                  <c:v>1280</c:v>
                </c:pt>
                <c:pt idx="1291">
                  <c:v>1281</c:v>
                </c:pt>
                <c:pt idx="1292">
                  <c:v>1282</c:v>
                </c:pt>
                <c:pt idx="1293">
                  <c:v>1283</c:v>
                </c:pt>
                <c:pt idx="1294">
                  <c:v>1284</c:v>
                </c:pt>
                <c:pt idx="1295">
                  <c:v>1285</c:v>
                </c:pt>
                <c:pt idx="1296">
                  <c:v>1286</c:v>
                </c:pt>
                <c:pt idx="1297">
                  <c:v>1287</c:v>
                </c:pt>
                <c:pt idx="1298">
                  <c:v>1288</c:v>
                </c:pt>
                <c:pt idx="1299">
                  <c:v>1289</c:v>
                </c:pt>
                <c:pt idx="1300">
                  <c:v>1290</c:v>
                </c:pt>
                <c:pt idx="1301">
                  <c:v>1291</c:v>
                </c:pt>
                <c:pt idx="1302">
                  <c:v>1292</c:v>
                </c:pt>
                <c:pt idx="1303">
                  <c:v>1293</c:v>
                </c:pt>
                <c:pt idx="1304">
                  <c:v>1294</c:v>
                </c:pt>
                <c:pt idx="1305">
                  <c:v>1295</c:v>
                </c:pt>
                <c:pt idx="1306">
                  <c:v>1296</c:v>
                </c:pt>
                <c:pt idx="1307">
                  <c:v>1297</c:v>
                </c:pt>
                <c:pt idx="1308">
                  <c:v>1298</c:v>
                </c:pt>
                <c:pt idx="1309">
                  <c:v>1299</c:v>
                </c:pt>
                <c:pt idx="1310">
                  <c:v>1300</c:v>
                </c:pt>
                <c:pt idx="1311">
                  <c:v>1301</c:v>
                </c:pt>
                <c:pt idx="1312">
                  <c:v>1302</c:v>
                </c:pt>
                <c:pt idx="1313">
                  <c:v>1303</c:v>
                </c:pt>
                <c:pt idx="1314">
                  <c:v>1304</c:v>
                </c:pt>
                <c:pt idx="1315">
                  <c:v>1305</c:v>
                </c:pt>
                <c:pt idx="1316">
                  <c:v>1306</c:v>
                </c:pt>
                <c:pt idx="1317">
                  <c:v>1307</c:v>
                </c:pt>
                <c:pt idx="1318">
                  <c:v>1308</c:v>
                </c:pt>
                <c:pt idx="1319">
                  <c:v>1309</c:v>
                </c:pt>
                <c:pt idx="1320">
                  <c:v>1310</c:v>
                </c:pt>
                <c:pt idx="1321">
                  <c:v>1311</c:v>
                </c:pt>
                <c:pt idx="1322">
                  <c:v>1312</c:v>
                </c:pt>
                <c:pt idx="1323">
                  <c:v>1313</c:v>
                </c:pt>
                <c:pt idx="1324">
                  <c:v>1314</c:v>
                </c:pt>
                <c:pt idx="1325">
                  <c:v>1315</c:v>
                </c:pt>
                <c:pt idx="1326">
                  <c:v>1316</c:v>
                </c:pt>
                <c:pt idx="1327">
                  <c:v>1317</c:v>
                </c:pt>
                <c:pt idx="1328">
                  <c:v>1318</c:v>
                </c:pt>
                <c:pt idx="1329">
                  <c:v>1319</c:v>
                </c:pt>
                <c:pt idx="1330">
                  <c:v>1320</c:v>
                </c:pt>
                <c:pt idx="1331">
                  <c:v>1321</c:v>
                </c:pt>
                <c:pt idx="1332">
                  <c:v>1322</c:v>
                </c:pt>
                <c:pt idx="1333">
                  <c:v>1323</c:v>
                </c:pt>
                <c:pt idx="1334">
                  <c:v>1324</c:v>
                </c:pt>
                <c:pt idx="1335">
                  <c:v>1325</c:v>
                </c:pt>
                <c:pt idx="1336">
                  <c:v>1326</c:v>
                </c:pt>
                <c:pt idx="1337">
                  <c:v>1327</c:v>
                </c:pt>
                <c:pt idx="1338">
                  <c:v>1328</c:v>
                </c:pt>
                <c:pt idx="1339">
                  <c:v>1329</c:v>
                </c:pt>
                <c:pt idx="1340">
                  <c:v>1330</c:v>
                </c:pt>
                <c:pt idx="1341">
                  <c:v>1331</c:v>
                </c:pt>
                <c:pt idx="1342">
                  <c:v>1332</c:v>
                </c:pt>
                <c:pt idx="1343">
                  <c:v>1333</c:v>
                </c:pt>
                <c:pt idx="1344">
                  <c:v>1334</c:v>
                </c:pt>
                <c:pt idx="1345">
                  <c:v>1335</c:v>
                </c:pt>
                <c:pt idx="1346">
                  <c:v>1336</c:v>
                </c:pt>
                <c:pt idx="1347">
                  <c:v>1337</c:v>
                </c:pt>
                <c:pt idx="1348">
                  <c:v>1338</c:v>
                </c:pt>
                <c:pt idx="1349">
                  <c:v>1339</c:v>
                </c:pt>
                <c:pt idx="1350">
                  <c:v>1340</c:v>
                </c:pt>
                <c:pt idx="1351">
                  <c:v>1341</c:v>
                </c:pt>
                <c:pt idx="1352">
                  <c:v>1342</c:v>
                </c:pt>
                <c:pt idx="1353">
                  <c:v>1343</c:v>
                </c:pt>
                <c:pt idx="1354">
                  <c:v>1344</c:v>
                </c:pt>
                <c:pt idx="1355">
                  <c:v>1345</c:v>
                </c:pt>
                <c:pt idx="1356">
                  <c:v>1346</c:v>
                </c:pt>
                <c:pt idx="1357">
                  <c:v>1347</c:v>
                </c:pt>
                <c:pt idx="1358">
                  <c:v>1348</c:v>
                </c:pt>
                <c:pt idx="1359">
                  <c:v>1349</c:v>
                </c:pt>
                <c:pt idx="1360">
                  <c:v>1350</c:v>
                </c:pt>
                <c:pt idx="1361">
                  <c:v>1351</c:v>
                </c:pt>
                <c:pt idx="1362">
                  <c:v>1352</c:v>
                </c:pt>
                <c:pt idx="1363">
                  <c:v>1353</c:v>
                </c:pt>
                <c:pt idx="1364">
                  <c:v>1354</c:v>
                </c:pt>
                <c:pt idx="1365">
                  <c:v>1355</c:v>
                </c:pt>
                <c:pt idx="1366">
                  <c:v>1356</c:v>
                </c:pt>
                <c:pt idx="1367">
                  <c:v>1357</c:v>
                </c:pt>
                <c:pt idx="1368">
                  <c:v>1358</c:v>
                </c:pt>
                <c:pt idx="1369">
                  <c:v>1359</c:v>
                </c:pt>
                <c:pt idx="1370">
                  <c:v>1360</c:v>
                </c:pt>
                <c:pt idx="1371">
                  <c:v>1361</c:v>
                </c:pt>
                <c:pt idx="1372">
                  <c:v>1362</c:v>
                </c:pt>
                <c:pt idx="1373">
                  <c:v>1363</c:v>
                </c:pt>
                <c:pt idx="1374">
                  <c:v>1364</c:v>
                </c:pt>
                <c:pt idx="1375">
                  <c:v>1365</c:v>
                </c:pt>
                <c:pt idx="1376">
                  <c:v>1366</c:v>
                </c:pt>
                <c:pt idx="1377">
                  <c:v>1367</c:v>
                </c:pt>
                <c:pt idx="1378">
                  <c:v>1368</c:v>
                </c:pt>
                <c:pt idx="1379">
                  <c:v>1369</c:v>
                </c:pt>
                <c:pt idx="1380">
                  <c:v>1370</c:v>
                </c:pt>
                <c:pt idx="1381">
                  <c:v>1371</c:v>
                </c:pt>
                <c:pt idx="1382">
                  <c:v>1372</c:v>
                </c:pt>
                <c:pt idx="1383">
                  <c:v>1373</c:v>
                </c:pt>
                <c:pt idx="1384">
                  <c:v>1374</c:v>
                </c:pt>
                <c:pt idx="1385">
                  <c:v>1375</c:v>
                </c:pt>
                <c:pt idx="1386">
                  <c:v>1376</c:v>
                </c:pt>
                <c:pt idx="1387">
                  <c:v>1377</c:v>
                </c:pt>
                <c:pt idx="1388">
                  <c:v>1378</c:v>
                </c:pt>
                <c:pt idx="1389">
                  <c:v>1379</c:v>
                </c:pt>
                <c:pt idx="1390">
                  <c:v>1380</c:v>
                </c:pt>
                <c:pt idx="1391">
                  <c:v>1381</c:v>
                </c:pt>
                <c:pt idx="1392">
                  <c:v>1382</c:v>
                </c:pt>
                <c:pt idx="1393">
                  <c:v>1383</c:v>
                </c:pt>
                <c:pt idx="1394">
                  <c:v>1384</c:v>
                </c:pt>
                <c:pt idx="1395">
                  <c:v>1385</c:v>
                </c:pt>
                <c:pt idx="1396">
                  <c:v>1386</c:v>
                </c:pt>
                <c:pt idx="1397">
                  <c:v>1387</c:v>
                </c:pt>
                <c:pt idx="1398">
                  <c:v>1388</c:v>
                </c:pt>
                <c:pt idx="1399">
                  <c:v>1389</c:v>
                </c:pt>
                <c:pt idx="1400">
                  <c:v>1390</c:v>
                </c:pt>
                <c:pt idx="1401">
                  <c:v>1391</c:v>
                </c:pt>
                <c:pt idx="1402">
                  <c:v>1392</c:v>
                </c:pt>
                <c:pt idx="1403">
                  <c:v>1393</c:v>
                </c:pt>
                <c:pt idx="1404">
                  <c:v>1394</c:v>
                </c:pt>
                <c:pt idx="1405">
                  <c:v>1395</c:v>
                </c:pt>
                <c:pt idx="1406">
                  <c:v>1396</c:v>
                </c:pt>
                <c:pt idx="1407">
                  <c:v>1397</c:v>
                </c:pt>
                <c:pt idx="1408">
                  <c:v>1398</c:v>
                </c:pt>
                <c:pt idx="1409">
                  <c:v>1399</c:v>
                </c:pt>
                <c:pt idx="1410">
                  <c:v>1400</c:v>
                </c:pt>
                <c:pt idx="1411">
                  <c:v>1401</c:v>
                </c:pt>
                <c:pt idx="1412">
                  <c:v>1402</c:v>
                </c:pt>
                <c:pt idx="1413">
                  <c:v>1403</c:v>
                </c:pt>
                <c:pt idx="1414">
                  <c:v>1404</c:v>
                </c:pt>
                <c:pt idx="1415">
                  <c:v>1405</c:v>
                </c:pt>
                <c:pt idx="1416">
                  <c:v>1406</c:v>
                </c:pt>
                <c:pt idx="1417">
                  <c:v>1407</c:v>
                </c:pt>
                <c:pt idx="1418">
                  <c:v>1408</c:v>
                </c:pt>
                <c:pt idx="1419">
                  <c:v>1409</c:v>
                </c:pt>
                <c:pt idx="1420">
                  <c:v>1410</c:v>
                </c:pt>
                <c:pt idx="1421">
                  <c:v>1411</c:v>
                </c:pt>
                <c:pt idx="1422">
                  <c:v>1412</c:v>
                </c:pt>
                <c:pt idx="1423">
                  <c:v>1413</c:v>
                </c:pt>
                <c:pt idx="1424">
                  <c:v>1414</c:v>
                </c:pt>
                <c:pt idx="1425">
                  <c:v>1415</c:v>
                </c:pt>
                <c:pt idx="1426">
                  <c:v>1416</c:v>
                </c:pt>
                <c:pt idx="1427">
                  <c:v>1417</c:v>
                </c:pt>
                <c:pt idx="1428">
                  <c:v>1418</c:v>
                </c:pt>
                <c:pt idx="1429">
                  <c:v>1419</c:v>
                </c:pt>
                <c:pt idx="1430">
                  <c:v>1420</c:v>
                </c:pt>
                <c:pt idx="1431">
                  <c:v>1421</c:v>
                </c:pt>
                <c:pt idx="1432">
                  <c:v>1422</c:v>
                </c:pt>
                <c:pt idx="1433">
                  <c:v>1423</c:v>
                </c:pt>
                <c:pt idx="1434">
                  <c:v>1424</c:v>
                </c:pt>
                <c:pt idx="1435">
                  <c:v>1425</c:v>
                </c:pt>
                <c:pt idx="1436">
                  <c:v>1426</c:v>
                </c:pt>
                <c:pt idx="1437">
                  <c:v>1427</c:v>
                </c:pt>
                <c:pt idx="1438">
                  <c:v>1428</c:v>
                </c:pt>
                <c:pt idx="1439">
                  <c:v>1429</c:v>
                </c:pt>
                <c:pt idx="1440">
                  <c:v>1430</c:v>
                </c:pt>
                <c:pt idx="1441">
                  <c:v>1431</c:v>
                </c:pt>
                <c:pt idx="1442">
                  <c:v>1432</c:v>
                </c:pt>
                <c:pt idx="1443">
                  <c:v>1433</c:v>
                </c:pt>
                <c:pt idx="1444">
                  <c:v>1434</c:v>
                </c:pt>
                <c:pt idx="1445">
                  <c:v>1435</c:v>
                </c:pt>
                <c:pt idx="1446">
                  <c:v>1436</c:v>
                </c:pt>
                <c:pt idx="1447">
                  <c:v>1437</c:v>
                </c:pt>
                <c:pt idx="1448">
                  <c:v>1438</c:v>
                </c:pt>
                <c:pt idx="1449">
                  <c:v>1439</c:v>
                </c:pt>
                <c:pt idx="1450">
                  <c:v>1440</c:v>
                </c:pt>
                <c:pt idx="1451">
                  <c:v>1441</c:v>
                </c:pt>
                <c:pt idx="1452">
                  <c:v>1442</c:v>
                </c:pt>
                <c:pt idx="1453">
                  <c:v>1443</c:v>
                </c:pt>
                <c:pt idx="1454">
                  <c:v>1444</c:v>
                </c:pt>
                <c:pt idx="1455">
                  <c:v>1445</c:v>
                </c:pt>
                <c:pt idx="1456">
                  <c:v>1446</c:v>
                </c:pt>
                <c:pt idx="1457">
                  <c:v>1447</c:v>
                </c:pt>
                <c:pt idx="1458">
                  <c:v>1448</c:v>
                </c:pt>
                <c:pt idx="1459">
                  <c:v>1449</c:v>
                </c:pt>
                <c:pt idx="1460">
                  <c:v>1450</c:v>
                </c:pt>
                <c:pt idx="1461">
                  <c:v>1451</c:v>
                </c:pt>
                <c:pt idx="1462">
                  <c:v>1452</c:v>
                </c:pt>
                <c:pt idx="1463">
                  <c:v>1453</c:v>
                </c:pt>
                <c:pt idx="1464">
                  <c:v>1454</c:v>
                </c:pt>
                <c:pt idx="1465">
                  <c:v>1455</c:v>
                </c:pt>
                <c:pt idx="1466">
                  <c:v>1456</c:v>
                </c:pt>
                <c:pt idx="1467">
                  <c:v>1457</c:v>
                </c:pt>
                <c:pt idx="1468">
                  <c:v>1458</c:v>
                </c:pt>
                <c:pt idx="1469">
                  <c:v>1459</c:v>
                </c:pt>
                <c:pt idx="1470">
                  <c:v>1460</c:v>
                </c:pt>
                <c:pt idx="1471">
                  <c:v>1461</c:v>
                </c:pt>
                <c:pt idx="1472">
                  <c:v>1462</c:v>
                </c:pt>
                <c:pt idx="1473">
                  <c:v>1463</c:v>
                </c:pt>
                <c:pt idx="1474">
                  <c:v>1464</c:v>
                </c:pt>
                <c:pt idx="1475">
                  <c:v>1465</c:v>
                </c:pt>
                <c:pt idx="1476">
                  <c:v>1466</c:v>
                </c:pt>
                <c:pt idx="1477">
                  <c:v>1467</c:v>
                </c:pt>
                <c:pt idx="1478">
                  <c:v>1468</c:v>
                </c:pt>
                <c:pt idx="1479">
                  <c:v>1469</c:v>
                </c:pt>
                <c:pt idx="1480">
                  <c:v>1470</c:v>
                </c:pt>
                <c:pt idx="1481">
                  <c:v>1471</c:v>
                </c:pt>
                <c:pt idx="1482">
                  <c:v>1472</c:v>
                </c:pt>
                <c:pt idx="1483">
                  <c:v>1473</c:v>
                </c:pt>
                <c:pt idx="1484">
                  <c:v>1474</c:v>
                </c:pt>
                <c:pt idx="1485">
                  <c:v>1475</c:v>
                </c:pt>
                <c:pt idx="1486">
                  <c:v>1476</c:v>
                </c:pt>
                <c:pt idx="1487">
                  <c:v>1477</c:v>
                </c:pt>
                <c:pt idx="1488">
                  <c:v>1478</c:v>
                </c:pt>
                <c:pt idx="1489">
                  <c:v>1479</c:v>
                </c:pt>
                <c:pt idx="1490">
                  <c:v>1480</c:v>
                </c:pt>
                <c:pt idx="1491">
                  <c:v>1481</c:v>
                </c:pt>
                <c:pt idx="1492">
                  <c:v>1482</c:v>
                </c:pt>
                <c:pt idx="1493">
                  <c:v>1483</c:v>
                </c:pt>
                <c:pt idx="1494">
                  <c:v>1484</c:v>
                </c:pt>
                <c:pt idx="1495">
                  <c:v>1485</c:v>
                </c:pt>
                <c:pt idx="1496">
                  <c:v>1486</c:v>
                </c:pt>
                <c:pt idx="1497">
                  <c:v>1487</c:v>
                </c:pt>
                <c:pt idx="1498">
                  <c:v>1488</c:v>
                </c:pt>
                <c:pt idx="1499">
                  <c:v>1489</c:v>
                </c:pt>
                <c:pt idx="1500">
                  <c:v>1490</c:v>
                </c:pt>
              </c:numCache>
            </c:numRef>
          </c:xVal>
          <c:yVal>
            <c:numRef>
              <c:f>'Target foil event'!$G$7:$G$1628</c:f>
              <c:numCache>
                <c:formatCode>0.00E+00</c:formatCode>
                <c:ptCount val="1622"/>
                <c:pt idx="0">
                  <c:v>2.1722700000000287E-8</c:v>
                </c:pt>
                <c:pt idx="1">
                  <c:v>2.1722700000000287E-8</c:v>
                </c:pt>
                <c:pt idx="2">
                  <c:v>2.1722700000000287E-8</c:v>
                </c:pt>
                <c:pt idx="3">
                  <c:v>2.1722700000000287E-8</c:v>
                </c:pt>
                <c:pt idx="4">
                  <c:v>2.1722700000000287E-8</c:v>
                </c:pt>
                <c:pt idx="5">
                  <c:v>2.1722700000000287E-8</c:v>
                </c:pt>
                <c:pt idx="6">
                  <c:v>2.1722700000000287E-8</c:v>
                </c:pt>
                <c:pt idx="7">
                  <c:v>2.1722700000000287E-8</c:v>
                </c:pt>
                <c:pt idx="8">
                  <c:v>2.1722700000000287E-8</c:v>
                </c:pt>
                <c:pt idx="9">
                  <c:v>2.1722700000000287E-8</c:v>
                </c:pt>
                <c:pt idx="10">
                  <c:v>2.1722700000000287E-8</c:v>
                </c:pt>
                <c:pt idx="11">
                  <c:v>2.1722700000000287E-8</c:v>
                </c:pt>
                <c:pt idx="12">
                  <c:v>2.1722700000000287E-8</c:v>
                </c:pt>
                <c:pt idx="13">
                  <c:v>2.1722700000000287E-8</c:v>
                </c:pt>
                <c:pt idx="14">
                  <c:v>2.1722700000000287E-8</c:v>
                </c:pt>
                <c:pt idx="15">
                  <c:v>2.1722700000000287E-8</c:v>
                </c:pt>
                <c:pt idx="16">
                  <c:v>2.1722700000000287E-8</c:v>
                </c:pt>
                <c:pt idx="17">
                  <c:v>2.1722700000000287E-8</c:v>
                </c:pt>
                <c:pt idx="18">
                  <c:v>2.1722700000000287E-8</c:v>
                </c:pt>
                <c:pt idx="19">
                  <c:v>2.1722700000000287E-8</c:v>
                </c:pt>
                <c:pt idx="20">
                  <c:v>2.1722700000000287E-8</c:v>
                </c:pt>
                <c:pt idx="21">
                  <c:v>2.1722700000000287E-8</c:v>
                </c:pt>
                <c:pt idx="22">
                  <c:v>2.1722700000000287E-8</c:v>
                </c:pt>
                <c:pt idx="23">
                  <c:v>2.1722700000000287E-8</c:v>
                </c:pt>
                <c:pt idx="24">
                  <c:v>2.1722700000000287E-8</c:v>
                </c:pt>
                <c:pt idx="25">
                  <c:v>2.1722700000000287E-8</c:v>
                </c:pt>
                <c:pt idx="26">
                  <c:v>2.1722700000000287E-8</c:v>
                </c:pt>
                <c:pt idx="27">
                  <c:v>2.1722700000000287E-8</c:v>
                </c:pt>
                <c:pt idx="28">
                  <c:v>2.1722700000000287E-8</c:v>
                </c:pt>
                <c:pt idx="29">
                  <c:v>2.1722700000000287E-8</c:v>
                </c:pt>
                <c:pt idx="30">
                  <c:v>2.1722700000000287E-8</c:v>
                </c:pt>
                <c:pt idx="31">
                  <c:v>2.1722700000000287E-8</c:v>
                </c:pt>
                <c:pt idx="32">
                  <c:v>2.1722700000000287E-8</c:v>
                </c:pt>
                <c:pt idx="33">
                  <c:v>2.1722700000000287E-8</c:v>
                </c:pt>
                <c:pt idx="34">
                  <c:v>2.1722700000000287E-8</c:v>
                </c:pt>
                <c:pt idx="35">
                  <c:v>2.1722700000000287E-8</c:v>
                </c:pt>
                <c:pt idx="36">
                  <c:v>2.1722700000000287E-8</c:v>
                </c:pt>
                <c:pt idx="37">
                  <c:v>2.1722700000000287E-8</c:v>
                </c:pt>
                <c:pt idx="38">
                  <c:v>2.1722700000000287E-8</c:v>
                </c:pt>
                <c:pt idx="39">
                  <c:v>2.1722700000000287E-8</c:v>
                </c:pt>
                <c:pt idx="40">
                  <c:v>2.1722700000000287E-8</c:v>
                </c:pt>
                <c:pt idx="41">
                  <c:v>2.1722700000000287E-8</c:v>
                </c:pt>
                <c:pt idx="42">
                  <c:v>2.1722700000000287E-8</c:v>
                </c:pt>
                <c:pt idx="43">
                  <c:v>2.1722700000000287E-8</c:v>
                </c:pt>
                <c:pt idx="44">
                  <c:v>2.1722700000000287E-8</c:v>
                </c:pt>
                <c:pt idx="45">
                  <c:v>2.1722700000000287E-8</c:v>
                </c:pt>
                <c:pt idx="46">
                  <c:v>2.1722700000000287E-8</c:v>
                </c:pt>
                <c:pt idx="47">
                  <c:v>2.1722700000000287E-8</c:v>
                </c:pt>
                <c:pt idx="48">
                  <c:v>2.1722700000000287E-8</c:v>
                </c:pt>
                <c:pt idx="49">
                  <c:v>2.1722700000000287E-8</c:v>
                </c:pt>
                <c:pt idx="50">
                  <c:v>2.1722700000000287E-8</c:v>
                </c:pt>
                <c:pt idx="51">
                  <c:v>2.1722700000000287E-8</c:v>
                </c:pt>
                <c:pt idx="52">
                  <c:v>2.1722700000000287E-8</c:v>
                </c:pt>
                <c:pt idx="53">
                  <c:v>2.1722700000000287E-8</c:v>
                </c:pt>
                <c:pt idx="54">
                  <c:v>2.1722700000000287E-8</c:v>
                </c:pt>
                <c:pt idx="55">
                  <c:v>2.1722700000000287E-8</c:v>
                </c:pt>
                <c:pt idx="56">
                  <c:v>2.1722700000000287E-8</c:v>
                </c:pt>
                <c:pt idx="57">
                  <c:v>2.1722700000000287E-8</c:v>
                </c:pt>
                <c:pt idx="58">
                  <c:v>2.1722700000000287E-8</c:v>
                </c:pt>
                <c:pt idx="59">
                  <c:v>2.1722700000000287E-8</c:v>
                </c:pt>
                <c:pt idx="60">
                  <c:v>2.1722700000000287E-8</c:v>
                </c:pt>
                <c:pt idx="61">
                  <c:v>2.1722700000000287E-8</c:v>
                </c:pt>
                <c:pt idx="62">
                  <c:v>2.1722700000000287E-8</c:v>
                </c:pt>
                <c:pt idx="63">
                  <c:v>2.1722700000000287E-8</c:v>
                </c:pt>
                <c:pt idx="64">
                  <c:v>2.1722700000000287E-8</c:v>
                </c:pt>
                <c:pt idx="65">
                  <c:v>2.1722700000000287E-8</c:v>
                </c:pt>
                <c:pt idx="66">
                  <c:v>2.1722700000000287E-8</c:v>
                </c:pt>
                <c:pt idx="67">
                  <c:v>2.1722700000000287E-8</c:v>
                </c:pt>
                <c:pt idx="68">
                  <c:v>2.1722700000000287E-8</c:v>
                </c:pt>
                <c:pt idx="69">
                  <c:v>2.1722700000000287E-8</c:v>
                </c:pt>
                <c:pt idx="70">
                  <c:v>2.1722700000000287E-8</c:v>
                </c:pt>
                <c:pt idx="71">
                  <c:v>2.1722700000000287E-8</c:v>
                </c:pt>
                <c:pt idx="72">
                  <c:v>2.1722700000000287E-8</c:v>
                </c:pt>
                <c:pt idx="73">
                  <c:v>2.1722700000000287E-8</c:v>
                </c:pt>
                <c:pt idx="74">
                  <c:v>2.1722700000000287E-8</c:v>
                </c:pt>
                <c:pt idx="75">
                  <c:v>2.1722700000000287E-8</c:v>
                </c:pt>
                <c:pt idx="76">
                  <c:v>2.1722700000000287E-8</c:v>
                </c:pt>
                <c:pt idx="77">
                  <c:v>2.1722700000000287E-8</c:v>
                </c:pt>
                <c:pt idx="78">
                  <c:v>2.1722700000000287E-8</c:v>
                </c:pt>
                <c:pt idx="79">
                  <c:v>2.1722700000000287E-8</c:v>
                </c:pt>
                <c:pt idx="80">
                  <c:v>2.1722700000000287E-8</c:v>
                </c:pt>
                <c:pt idx="81">
                  <c:v>2.1722700000000287E-8</c:v>
                </c:pt>
                <c:pt idx="82">
                  <c:v>2.1722700000000287E-8</c:v>
                </c:pt>
                <c:pt idx="83">
                  <c:v>2.1722700000000287E-8</c:v>
                </c:pt>
                <c:pt idx="84">
                  <c:v>2.1722700000000287E-8</c:v>
                </c:pt>
                <c:pt idx="85">
                  <c:v>2.1722700000000287E-8</c:v>
                </c:pt>
                <c:pt idx="86">
                  <c:v>2.1722700000000287E-8</c:v>
                </c:pt>
                <c:pt idx="87">
                  <c:v>2.1722700000000287E-8</c:v>
                </c:pt>
                <c:pt idx="88">
                  <c:v>2.1722700000000287E-8</c:v>
                </c:pt>
                <c:pt idx="89">
                  <c:v>2.1722700000000287E-8</c:v>
                </c:pt>
                <c:pt idx="90">
                  <c:v>2.1722700000000287E-8</c:v>
                </c:pt>
                <c:pt idx="91">
                  <c:v>2.1722700000000287E-8</c:v>
                </c:pt>
                <c:pt idx="92">
                  <c:v>2.1722700000000287E-8</c:v>
                </c:pt>
                <c:pt idx="93">
                  <c:v>2.1722700000000287E-8</c:v>
                </c:pt>
                <c:pt idx="94">
                  <c:v>2.1722700000000287E-8</c:v>
                </c:pt>
                <c:pt idx="95">
                  <c:v>2.1722700000000287E-8</c:v>
                </c:pt>
                <c:pt idx="96">
                  <c:v>2.1722700000000287E-8</c:v>
                </c:pt>
                <c:pt idx="97">
                  <c:v>2.1722700000000287E-8</c:v>
                </c:pt>
                <c:pt idx="98">
                  <c:v>2.1722700000000287E-8</c:v>
                </c:pt>
                <c:pt idx="99">
                  <c:v>2.1722700000000287E-8</c:v>
                </c:pt>
                <c:pt idx="100">
                  <c:v>2.1722700000000287E-8</c:v>
                </c:pt>
                <c:pt idx="101">
                  <c:v>2.1722700000000287E-8</c:v>
                </c:pt>
                <c:pt idx="102">
                  <c:v>2.1722700000000287E-8</c:v>
                </c:pt>
                <c:pt idx="103">
                  <c:v>2.1722700000000287E-8</c:v>
                </c:pt>
                <c:pt idx="104">
                  <c:v>2.1722700000000287E-8</c:v>
                </c:pt>
                <c:pt idx="105">
                  <c:v>2.1722700000000287E-8</c:v>
                </c:pt>
                <c:pt idx="106">
                  <c:v>2.1722700000000287E-8</c:v>
                </c:pt>
                <c:pt idx="107">
                  <c:v>2.1722700000000287E-8</c:v>
                </c:pt>
                <c:pt idx="108">
                  <c:v>2.1722700000000287E-8</c:v>
                </c:pt>
                <c:pt idx="109">
                  <c:v>2.1722700000000287E-8</c:v>
                </c:pt>
                <c:pt idx="110">
                  <c:v>2.1722700000000287E-8</c:v>
                </c:pt>
                <c:pt idx="111">
                  <c:v>2.1722700000000287E-8</c:v>
                </c:pt>
                <c:pt idx="112">
                  <c:v>2.1722700000000287E-8</c:v>
                </c:pt>
                <c:pt idx="113">
                  <c:v>2.1722700000000287E-8</c:v>
                </c:pt>
                <c:pt idx="114">
                  <c:v>2.1722700000000287E-8</c:v>
                </c:pt>
                <c:pt idx="115">
                  <c:v>2.1722700000000287E-8</c:v>
                </c:pt>
                <c:pt idx="116">
                  <c:v>2.1722700000000287E-8</c:v>
                </c:pt>
                <c:pt idx="117">
                  <c:v>2.1722700000000287E-8</c:v>
                </c:pt>
                <c:pt idx="118">
                  <c:v>2.1722700000000287E-8</c:v>
                </c:pt>
                <c:pt idx="119">
                  <c:v>2.1722700000000287E-8</c:v>
                </c:pt>
                <c:pt idx="120">
                  <c:v>2.1722700000000287E-8</c:v>
                </c:pt>
                <c:pt idx="121">
                  <c:v>2.1722700000000287E-8</c:v>
                </c:pt>
                <c:pt idx="122">
                  <c:v>2.1722700000000287E-8</c:v>
                </c:pt>
                <c:pt idx="123">
                  <c:v>2.1722700000000287E-8</c:v>
                </c:pt>
                <c:pt idx="124">
                  <c:v>2.1722700000000287E-8</c:v>
                </c:pt>
                <c:pt idx="125">
                  <c:v>2.1722700000000287E-8</c:v>
                </c:pt>
                <c:pt idx="126">
                  <c:v>2.1722700000000287E-8</c:v>
                </c:pt>
                <c:pt idx="127">
                  <c:v>2.1722700000000287E-8</c:v>
                </c:pt>
                <c:pt idx="128">
                  <c:v>2.1722700000000287E-8</c:v>
                </c:pt>
                <c:pt idx="129">
                  <c:v>2.1722700000000287E-8</c:v>
                </c:pt>
                <c:pt idx="130">
                  <c:v>2.1722700000000287E-8</c:v>
                </c:pt>
                <c:pt idx="131">
                  <c:v>2.1722700000000287E-8</c:v>
                </c:pt>
                <c:pt idx="132">
                  <c:v>2.1722700000000287E-8</c:v>
                </c:pt>
                <c:pt idx="133">
                  <c:v>2.1722700000000287E-8</c:v>
                </c:pt>
                <c:pt idx="134">
                  <c:v>2.1722700000000287E-8</c:v>
                </c:pt>
                <c:pt idx="135">
                  <c:v>2.1722700000000287E-8</c:v>
                </c:pt>
                <c:pt idx="136">
                  <c:v>2.1722700000000287E-8</c:v>
                </c:pt>
                <c:pt idx="137">
                  <c:v>2.1722700000000287E-8</c:v>
                </c:pt>
                <c:pt idx="138">
                  <c:v>2.1722700000000287E-8</c:v>
                </c:pt>
                <c:pt idx="139">
                  <c:v>2.1722700000000287E-8</c:v>
                </c:pt>
                <c:pt idx="140">
                  <c:v>2.1722700000000287E-8</c:v>
                </c:pt>
                <c:pt idx="141">
                  <c:v>2.1722700000000287E-8</c:v>
                </c:pt>
                <c:pt idx="142">
                  <c:v>2.1722700000000287E-8</c:v>
                </c:pt>
                <c:pt idx="143">
                  <c:v>2.1722700000000287E-8</c:v>
                </c:pt>
                <c:pt idx="144">
                  <c:v>2.1722700000000287E-8</c:v>
                </c:pt>
                <c:pt idx="145">
                  <c:v>2.1722700000000287E-8</c:v>
                </c:pt>
                <c:pt idx="146">
                  <c:v>2.1722700000000287E-8</c:v>
                </c:pt>
                <c:pt idx="147">
                  <c:v>2.1722700000000287E-8</c:v>
                </c:pt>
                <c:pt idx="148">
                  <c:v>2.1722700000000287E-8</c:v>
                </c:pt>
                <c:pt idx="149">
                  <c:v>2.1722700000000287E-8</c:v>
                </c:pt>
                <c:pt idx="150">
                  <c:v>2.1722700000000287E-8</c:v>
                </c:pt>
                <c:pt idx="151">
                  <c:v>2.1722700000000287E-8</c:v>
                </c:pt>
                <c:pt idx="152">
                  <c:v>2.1722700000000287E-8</c:v>
                </c:pt>
                <c:pt idx="153">
                  <c:v>2.1722700000000287E-8</c:v>
                </c:pt>
                <c:pt idx="154">
                  <c:v>2.1722700000000287E-8</c:v>
                </c:pt>
                <c:pt idx="155">
                  <c:v>2.1722700000000287E-8</c:v>
                </c:pt>
                <c:pt idx="156">
                  <c:v>2.1722700000000287E-8</c:v>
                </c:pt>
                <c:pt idx="157">
                  <c:v>2.1722700000000287E-8</c:v>
                </c:pt>
                <c:pt idx="158">
                  <c:v>2.1722700000000287E-8</c:v>
                </c:pt>
                <c:pt idx="159">
                  <c:v>2.1722700000000287E-8</c:v>
                </c:pt>
                <c:pt idx="160">
                  <c:v>2.1722700000000287E-8</c:v>
                </c:pt>
                <c:pt idx="161">
                  <c:v>2.1722700000000287E-8</c:v>
                </c:pt>
                <c:pt idx="162">
                  <c:v>2.1722700000000287E-8</c:v>
                </c:pt>
                <c:pt idx="163">
                  <c:v>2.1722700000000287E-8</c:v>
                </c:pt>
                <c:pt idx="164">
                  <c:v>2.1722700000000287E-8</c:v>
                </c:pt>
                <c:pt idx="165">
                  <c:v>2.1722700000000287E-8</c:v>
                </c:pt>
                <c:pt idx="166">
                  <c:v>2.1722700000000287E-8</c:v>
                </c:pt>
                <c:pt idx="167">
                  <c:v>2.1722700000000287E-8</c:v>
                </c:pt>
                <c:pt idx="168">
                  <c:v>2.1722700000000287E-8</c:v>
                </c:pt>
                <c:pt idx="169">
                  <c:v>2.1722700000000287E-8</c:v>
                </c:pt>
                <c:pt idx="170">
                  <c:v>2.1722700000000287E-8</c:v>
                </c:pt>
                <c:pt idx="171">
                  <c:v>2.1722700000000287E-8</c:v>
                </c:pt>
                <c:pt idx="172">
                  <c:v>2.1722700000000287E-8</c:v>
                </c:pt>
                <c:pt idx="173">
                  <c:v>2.1722700000000287E-8</c:v>
                </c:pt>
                <c:pt idx="174">
                  <c:v>2.1722700000000287E-8</c:v>
                </c:pt>
                <c:pt idx="175">
                  <c:v>2.1722700000000287E-8</c:v>
                </c:pt>
                <c:pt idx="176">
                  <c:v>2.1722700000000287E-8</c:v>
                </c:pt>
                <c:pt idx="177">
                  <c:v>2.1722700000000287E-8</c:v>
                </c:pt>
                <c:pt idx="178">
                  <c:v>2.1722700000000287E-8</c:v>
                </c:pt>
                <c:pt idx="179">
                  <c:v>2.1722700000000287E-8</c:v>
                </c:pt>
                <c:pt idx="180">
                  <c:v>2.1722700000000287E-8</c:v>
                </c:pt>
                <c:pt idx="181">
                  <c:v>2.1722700000000287E-8</c:v>
                </c:pt>
                <c:pt idx="182">
                  <c:v>2.1722700000000287E-8</c:v>
                </c:pt>
                <c:pt idx="183">
                  <c:v>2.1722700000000287E-8</c:v>
                </c:pt>
                <c:pt idx="184">
                  <c:v>2.1722700000000287E-8</c:v>
                </c:pt>
                <c:pt idx="185">
                  <c:v>2.1722700000000287E-8</c:v>
                </c:pt>
                <c:pt idx="186">
                  <c:v>2.1722700000000287E-8</c:v>
                </c:pt>
                <c:pt idx="187">
                  <c:v>2.1722700000000287E-8</c:v>
                </c:pt>
                <c:pt idx="188">
                  <c:v>2.1722700000000287E-8</c:v>
                </c:pt>
                <c:pt idx="189">
                  <c:v>2.1722700000000287E-8</c:v>
                </c:pt>
                <c:pt idx="190">
                  <c:v>2.1722700000000287E-8</c:v>
                </c:pt>
                <c:pt idx="191">
                  <c:v>2.1722700000000287E-8</c:v>
                </c:pt>
                <c:pt idx="192">
                  <c:v>2.1722700000000287E-8</c:v>
                </c:pt>
                <c:pt idx="193">
                  <c:v>2.1722700000000287E-8</c:v>
                </c:pt>
                <c:pt idx="194">
                  <c:v>2.1722700000000287E-8</c:v>
                </c:pt>
                <c:pt idx="195">
                  <c:v>2.1722700000000287E-8</c:v>
                </c:pt>
                <c:pt idx="196">
                  <c:v>2.1722700000000287E-8</c:v>
                </c:pt>
                <c:pt idx="197">
                  <c:v>2.1722700000000287E-8</c:v>
                </c:pt>
                <c:pt idx="198">
                  <c:v>2.1722700000000287E-8</c:v>
                </c:pt>
                <c:pt idx="199">
                  <c:v>2.1722700000000287E-8</c:v>
                </c:pt>
                <c:pt idx="200">
                  <c:v>2.1722700000000287E-8</c:v>
                </c:pt>
                <c:pt idx="201">
                  <c:v>2.1722700000000287E-8</c:v>
                </c:pt>
                <c:pt idx="202">
                  <c:v>2.1722700000000287E-8</c:v>
                </c:pt>
                <c:pt idx="203">
                  <c:v>2.1722700000000287E-8</c:v>
                </c:pt>
                <c:pt idx="204">
                  <c:v>2.1722700000000287E-8</c:v>
                </c:pt>
                <c:pt idx="205">
                  <c:v>2.1722700000000287E-8</c:v>
                </c:pt>
                <c:pt idx="206">
                  <c:v>2.1722700000000287E-8</c:v>
                </c:pt>
                <c:pt idx="207">
                  <c:v>2.1722700000000287E-8</c:v>
                </c:pt>
                <c:pt idx="208">
                  <c:v>2.1722700000000287E-8</c:v>
                </c:pt>
                <c:pt idx="209">
                  <c:v>2.1722700000000287E-8</c:v>
                </c:pt>
                <c:pt idx="210">
                  <c:v>2.1722700000000287E-8</c:v>
                </c:pt>
                <c:pt idx="211">
                  <c:v>2.1722700000000287E-8</c:v>
                </c:pt>
                <c:pt idx="212">
                  <c:v>2.1722700000000287E-8</c:v>
                </c:pt>
                <c:pt idx="213">
                  <c:v>2.1722700000000287E-8</c:v>
                </c:pt>
                <c:pt idx="214">
                  <c:v>2.1722700000000287E-8</c:v>
                </c:pt>
                <c:pt idx="215">
                  <c:v>2.1722700000000287E-8</c:v>
                </c:pt>
                <c:pt idx="216">
                  <c:v>2.1722700000000287E-8</c:v>
                </c:pt>
                <c:pt idx="217">
                  <c:v>2.1722700000000287E-8</c:v>
                </c:pt>
                <c:pt idx="218">
                  <c:v>2.1722700000000287E-8</c:v>
                </c:pt>
                <c:pt idx="219">
                  <c:v>2.1722700000000287E-8</c:v>
                </c:pt>
                <c:pt idx="220">
                  <c:v>2.1722700000000287E-8</c:v>
                </c:pt>
                <c:pt idx="221">
                  <c:v>2.1722700000000287E-8</c:v>
                </c:pt>
                <c:pt idx="222">
                  <c:v>2.1722700000000287E-8</c:v>
                </c:pt>
                <c:pt idx="223">
                  <c:v>2.1722700000000287E-8</c:v>
                </c:pt>
                <c:pt idx="224">
                  <c:v>2.1722700000000287E-8</c:v>
                </c:pt>
                <c:pt idx="225">
                  <c:v>2.1722700000000287E-8</c:v>
                </c:pt>
                <c:pt idx="226">
                  <c:v>2.1722700000000287E-8</c:v>
                </c:pt>
                <c:pt idx="227">
                  <c:v>2.1722700000000287E-8</c:v>
                </c:pt>
                <c:pt idx="228">
                  <c:v>2.1722700000000287E-8</c:v>
                </c:pt>
                <c:pt idx="229">
                  <c:v>2.1722700000000287E-8</c:v>
                </c:pt>
                <c:pt idx="230">
                  <c:v>2.1722700000000287E-8</c:v>
                </c:pt>
                <c:pt idx="231">
                  <c:v>2.1722700000000287E-8</c:v>
                </c:pt>
                <c:pt idx="232">
                  <c:v>2.1722700000000287E-8</c:v>
                </c:pt>
                <c:pt idx="233">
                  <c:v>2.1722700000000287E-8</c:v>
                </c:pt>
                <c:pt idx="234">
                  <c:v>2.1722700000000287E-8</c:v>
                </c:pt>
                <c:pt idx="235">
                  <c:v>2.1722700000000287E-8</c:v>
                </c:pt>
                <c:pt idx="236">
                  <c:v>2.1722700000000287E-8</c:v>
                </c:pt>
                <c:pt idx="237">
                  <c:v>2.1722700000000287E-8</c:v>
                </c:pt>
                <c:pt idx="238">
                  <c:v>2.1722700000000287E-8</c:v>
                </c:pt>
                <c:pt idx="239">
                  <c:v>2.1722700000000287E-8</c:v>
                </c:pt>
                <c:pt idx="240">
                  <c:v>2.1722700000000287E-8</c:v>
                </c:pt>
                <c:pt idx="241">
                  <c:v>2.1722700000000287E-8</c:v>
                </c:pt>
                <c:pt idx="242">
                  <c:v>2.1722700000000287E-8</c:v>
                </c:pt>
                <c:pt idx="243">
                  <c:v>2.1722700000000287E-8</c:v>
                </c:pt>
                <c:pt idx="244">
                  <c:v>2.1722700000000287E-8</c:v>
                </c:pt>
                <c:pt idx="245">
                  <c:v>2.1722700000000287E-8</c:v>
                </c:pt>
                <c:pt idx="246">
                  <c:v>2.1722700000000287E-8</c:v>
                </c:pt>
                <c:pt idx="247">
                  <c:v>2.1722700000000287E-8</c:v>
                </c:pt>
                <c:pt idx="248">
                  <c:v>2.1722700000000287E-8</c:v>
                </c:pt>
                <c:pt idx="249">
                  <c:v>2.1722700000000287E-8</c:v>
                </c:pt>
                <c:pt idx="250">
                  <c:v>2.1722700000000287E-8</c:v>
                </c:pt>
                <c:pt idx="251">
                  <c:v>2.1722700000000287E-8</c:v>
                </c:pt>
                <c:pt idx="252">
                  <c:v>2.1722700000000287E-8</c:v>
                </c:pt>
                <c:pt idx="253">
                  <c:v>2.1722700000000287E-8</c:v>
                </c:pt>
                <c:pt idx="254">
                  <c:v>2.1722700000000287E-8</c:v>
                </c:pt>
                <c:pt idx="255">
                  <c:v>2.1722700000000287E-8</c:v>
                </c:pt>
                <c:pt idx="256">
                  <c:v>2.1722700000000287E-8</c:v>
                </c:pt>
                <c:pt idx="257">
                  <c:v>2.1722700000000287E-8</c:v>
                </c:pt>
                <c:pt idx="258">
                  <c:v>2.1722700000000287E-8</c:v>
                </c:pt>
                <c:pt idx="259">
                  <c:v>2.1722700000000287E-8</c:v>
                </c:pt>
                <c:pt idx="260">
                  <c:v>2.1722700000000287E-8</c:v>
                </c:pt>
                <c:pt idx="261">
                  <c:v>2.1722700000000287E-8</c:v>
                </c:pt>
                <c:pt idx="262">
                  <c:v>2.1722700000000287E-8</c:v>
                </c:pt>
                <c:pt idx="263">
                  <c:v>2.1722700000000287E-8</c:v>
                </c:pt>
                <c:pt idx="264">
                  <c:v>2.1722700000000287E-8</c:v>
                </c:pt>
                <c:pt idx="265">
                  <c:v>2.1722700000000287E-8</c:v>
                </c:pt>
                <c:pt idx="266">
                  <c:v>2.1722700000000287E-8</c:v>
                </c:pt>
                <c:pt idx="267">
                  <c:v>2.1722700000000287E-8</c:v>
                </c:pt>
                <c:pt idx="268">
                  <c:v>2.1722700000000287E-8</c:v>
                </c:pt>
                <c:pt idx="269">
                  <c:v>2.1722700000000287E-8</c:v>
                </c:pt>
                <c:pt idx="270">
                  <c:v>2.1722700000000287E-8</c:v>
                </c:pt>
                <c:pt idx="271">
                  <c:v>2.1722700000000287E-8</c:v>
                </c:pt>
                <c:pt idx="272">
                  <c:v>2.1722700000000287E-8</c:v>
                </c:pt>
                <c:pt idx="273">
                  <c:v>2.1722700000000287E-8</c:v>
                </c:pt>
                <c:pt idx="274">
                  <c:v>2.1722700000000287E-8</c:v>
                </c:pt>
                <c:pt idx="275">
                  <c:v>2.1722700000000287E-8</c:v>
                </c:pt>
                <c:pt idx="276">
                  <c:v>2.1722700000000287E-8</c:v>
                </c:pt>
                <c:pt idx="277">
                  <c:v>2.1722700000000287E-8</c:v>
                </c:pt>
                <c:pt idx="278">
                  <c:v>2.1722700000000287E-8</c:v>
                </c:pt>
                <c:pt idx="279">
                  <c:v>2.1722700000000287E-8</c:v>
                </c:pt>
                <c:pt idx="280">
                  <c:v>2.1722700000000287E-8</c:v>
                </c:pt>
                <c:pt idx="281">
                  <c:v>2.1722700000000287E-8</c:v>
                </c:pt>
                <c:pt idx="282">
                  <c:v>2.1722700000000287E-8</c:v>
                </c:pt>
                <c:pt idx="283">
                  <c:v>2.1722700000000287E-8</c:v>
                </c:pt>
                <c:pt idx="284">
                  <c:v>2.1722700000000287E-8</c:v>
                </c:pt>
                <c:pt idx="285">
                  <c:v>2.1722700000000287E-8</c:v>
                </c:pt>
                <c:pt idx="286">
                  <c:v>2.1722700000000287E-8</c:v>
                </c:pt>
                <c:pt idx="287">
                  <c:v>2.1722700000000287E-8</c:v>
                </c:pt>
                <c:pt idx="288">
                  <c:v>2.1722700000000287E-8</c:v>
                </c:pt>
                <c:pt idx="289">
                  <c:v>2.1722700000000287E-8</c:v>
                </c:pt>
                <c:pt idx="290">
                  <c:v>2.1722700000000287E-8</c:v>
                </c:pt>
                <c:pt idx="291">
                  <c:v>2.1722700000000287E-8</c:v>
                </c:pt>
                <c:pt idx="292">
                  <c:v>2.1722700000000287E-8</c:v>
                </c:pt>
                <c:pt idx="293">
                  <c:v>2.1722700000000287E-8</c:v>
                </c:pt>
                <c:pt idx="294">
                  <c:v>2.1722700000000287E-8</c:v>
                </c:pt>
                <c:pt idx="295">
                  <c:v>2.1722700000000287E-8</c:v>
                </c:pt>
                <c:pt idx="296">
                  <c:v>2.1722700000000287E-8</c:v>
                </c:pt>
                <c:pt idx="297">
                  <c:v>2.1722700000000287E-8</c:v>
                </c:pt>
                <c:pt idx="298">
                  <c:v>2.1722700000000287E-8</c:v>
                </c:pt>
                <c:pt idx="299">
                  <c:v>2.1722700000000287E-8</c:v>
                </c:pt>
                <c:pt idx="300">
                  <c:v>2.1722700000000287E-8</c:v>
                </c:pt>
                <c:pt idx="301">
                  <c:v>2.1722700000000287E-8</c:v>
                </c:pt>
                <c:pt idx="302">
                  <c:v>2.1722700000000287E-8</c:v>
                </c:pt>
                <c:pt idx="303">
                  <c:v>2.1722700000000287E-8</c:v>
                </c:pt>
                <c:pt idx="304">
                  <c:v>2.1722700000000287E-8</c:v>
                </c:pt>
                <c:pt idx="305">
                  <c:v>2.1722700000000287E-8</c:v>
                </c:pt>
                <c:pt idx="306">
                  <c:v>2.1722700000000287E-8</c:v>
                </c:pt>
                <c:pt idx="307">
                  <c:v>2.1722700000000287E-8</c:v>
                </c:pt>
                <c:pt idx="308">
                  <c:v>2.1722700000000287E-8</c:v>
                </c:pt>
                <c:pt idx="309">
                  <c:v>2.1722700000000287E-8</c:v>
                </c:pt>
                <c:pt idx="310">
                  <c:v>2.1722700000000287E-8</c:v>
                </c:pt>
                <c:pt idx="311">
                  <c:v>2.1722700000000287E-8</c:v>
                </c:pt>
                <c:pt idx="312">
                  <c:v>2.1722700000000287E-8</c:v>
                </c:pt>
                <c:pt idx="313">
                  <c:v>2.1722700000000287E-8</c:v>
                </c:pt>
                <c:pt idx="314">
                  <c:v>2.1722700000000287E-8</c:v>
                </c:pt>
                <c:pt idx="315">
                  <c:v>2.1722700000000287E-8</c:v>
                </c:pt>
                <c:pt idx="316">
                  <c:v>2.1722700000000287E-8</c:v>
                </c:pt>
                <c:pt idx="317">
                  <c:v>2.1722700000000287E-8</c:v>
                </c:pt>
                <c:pt idx="318">
                  <c:v>2.1722700000000287E-8</c:v>
                </c:pt>
                <c:pt idx="319">
                  <c:v>2.1722700000000287E-8</c:v>
                </c:pt>
                <c:pt idx="320">
                  <c:v>2.1722700000000287E-8</c:v>
                </c:pt>
                <c:pt idx="321">
                  <c:v>2.1722700000000287E-8</c:v>
                </c:pt>
                <c:pt idx="322">
                  <c:v>2.1722700000000287E-8</c:v>
                </c:pt>
                <c:pt idx="323">
                  <c:v>2.1722700000000287E-8</c:v>
                </c:pt>
                <c:pt idx="324">
                  <c:v>2.1722700000000287E-8</c:v>
                </c:pt>
                <c:pt idx="325">
                  <c:v>2.1722700000000287E-8</c:v>
                </c:pt>
                <c:pt idx="326">
                  <c:v>2.1722700000000287E-8</c:v>
                </c:pt>
                <c:pt idx="327">
                  <c:v>2.1722700000000287E-8</c:v>
                </c:pt>
                <c:pt idx="328">
                  <c:v>2.1722700000000287E-8</c:v>
                </c:pt>
                <c:pt idx="329">
                  <c:v>2.1722700000000287E-8</c:v>
                </c:pt>
                <c:pt idx="330">
                  <c:v>2.1722700000000287E-8</c:v>
                </c:pt>
                <c:pt idx="331">
                  <c:v>2.1722700000000287E-8</c:v>
                </c:pt>
                <c:pt idx="332">
                  <c:v>2.1722700000000287E-8</c:v>
                </c:pt>
                <c:pt idx="333">
                  <c:v>2.1722700000000287E-8</c:v>
                </c:pt>
                <c:pt idx="334">
                  <c:v>2.1722700000000287E-8</c:v>
                </c:pt>
                <c:pt idx="335">
                  <c:v>2.1722700000000287E-8</c:v>
                </c:pt>
                <c:pt idx="336">
                  <c:v>2.1722700000000287E-8</c:v>
                </c:pt>
                <c:pt idx="337">
                  <c:v>2.1722700000000287E-8</c:v>
                </c:pt>
                <c:pt idx="338">
                  <c:v>2.1722700000000287E-8</c:v>
                </c:pt>
                <c:pt idx="339">
                  <c:v>2.1722700000000287E-8</c:v>
                </c:pt>
                <c:pt idx="340">
                  <c:v>2.1722700000000287E-8</c:v>
                </c:pt>
                <c:pt idx="341">
                  <c:v>2.1722700000000287E-8</c:v>
                </c:pt>
                <c:pt idx="342">
                  <c:v>2.1722700000000287E-8</c:v>
                </c:pt>
                <c:pt idx="343">
                  <c:v>2.1722700000000287E-8</c:v>
                </c:pt>
                <c:pt idx="344">
                  <c:v>2.1722700000000287E-8</c:v>
                </c:pt>
                <c:pt idx="345">
                  <c:v>2.1722700000000287E-8</c:v>
                </c:pt>
                <c:pt idx="346">
                  <c:v>2.1722700000000287E-8</c:v>
                </c:pt>
                <c:pt idx="347">
                  <c:v>2.1722700000000287E-8</c:v>
                </c:pt>
                <c:pt idx="348">
                  <c:v>2.1722700000000287E-8</c:v>
                </c:pt>
                <c:pt idx="349">
                  <c:v>2.1722700000000287E-8</c:v>
                </c:pt>
                <c:pt idx="350">
                  <c:v>2.1722700000000287E-8</c:v>
                </c:pt>
                <c:pt idx="351">
                  <c:v>2.1722700000000287E-8</c:v>
                </c:pt>
                <c:pt idx="352">
                  <c:v>2.1722700000000287E-8</c:v>
                </c:pt>
                <c:pt idx="353">
                  <c:v>2.1722700000000287E-8</c:v>
                </c:pt>
                <c:pt idx="354">
                  <c:v>2.1722700000000287E-8</c:v>
                </c:pt>
                <c:pt idx="355">
                  <c:v>2.1722700000000287E-8</c:v>
                </c:pt>
                <c:pt idx="356">
                  <c:v>2.1722700000000287E-8</c:v>
                </c:pt>
                <c:pt idx="357">
                  <c:v>2.1722700000000287E-8</c:v>
                </c:pt>
                <c:pt idx="358">
                  <c:v>2.1722700000000287E-8</c:v>
                </c:pt>
                <c:pt idx="359">
                  <c:v>2.1722700000000287E-8</c:v>
                </c:pt>
                <c:pt idx="360">
                  <c:v>2.1722700000000287E-8</c:v>
                </c:pt>
                <c:pt idx="361">
                  <c:v>2.1722700000000287E-8</c:v>
                </c:pt>
                <c:pt idx="362">
                  <c:v>2.1722700000000287E-8</c:v>
                </c:pt>
                <c:pt idx="363">
                  <c:v>2.1722700000000287E-8</c:v>
                </c:pt>
                <c:pt idx="364">
                  <c:v>2.1722700000000287E-8</c:v>
                </c:pt>
                <c:pt idx="365">
                  <c:v>2.1722700000000287E-8</c:v>
                </c:pt>
                <c:pt idx="366">
                  <c:v>2.1722700000000287E-8</c:v>
                </c:pt>
                <c:pt idx="367">
                  <c:v>2.1722700000000287E-8</c:v>
                </c:pt>
                <c:pt idx="368">
                  <c:v>2.1722700000000287E-8</c:v>
                </c:pt>
                <c:pt idx="369">
                  <c:v>2.1722700000000287E-8</c:v>
                </c:pt>
                <c:pt idx="370">
                  <c:v>2.1722700000000287E-8</c:v>
                </c:pt>
                <c:pt idx="371">
                  <c:v>2.1722700000000287E-8</c:v>
                </c:pt>
                <c:pt idx="372">
                  <c:v>2.1722700000000287E-8</c:v>
                </c:pt>
                <c:pt idx="373">
                  <c:v>2.1722700000000287E-8</c:v>
                </c:pt>
                <c:pt idx="374">
                  <c:v>2.1722700000000287E-8</c:v>
                </c:pt>
                <c:pt idx="375">
                  <c:v>2.1722700000000287E-8</c:v>
                </c:pt>
                <c:pt idx="376">
                  <c:v>2.1722700000000287E-8</c:v>
                </c:pt>
                <c:pt idx="377">
                  <c:v>2.1722700000000287E-8</c:v>
                </c:pt>
                <c:pt idx="378">
                  <c:v>2.1722700000000287E-8</c:v>
                </c:pt>
                <c:pt idx="379">
                  <c:v>2.1722700000000287E-8</c:v>
                </c:pt>
                <c:pt idx="380">
                  <c:v>2.1722700000000287E-8</c:v>
                </c:pt>
                <c:pt idx="381">
                  <c:v>2.1722700000000287E-8</c:v>
                </c:pt>
                <c:pt idx="382">
                  <c:v>2.1722700000000287E-8</c:v>
                </c:pt>
                <c:pt idx="383">
                  <c:v>2.1722700000000287E-8</c:v>
                </c:pt>
                <c:pt idx="384">
                  <c:v>2.1722700000000287E-8</c:v>
                </c:pt>
                <c:pt idx="385">
                  <c:v>2.1722700000000287E-8</c:v>
                </c:pt>
                <c:pt idx="386">
                  <c:v>2.1722700000000287E-8</c:v>
                </c:pt>
                <c:pt idx="387">
                  <c:v>2.1722700000000287E-8</c:v>
                </c:pt>
                <c:pt idx="388">
                  <c:v>2.1722700000000287E-8</c:v>
                </c:pt>
                <c:pt idx="389">
                  <c:v>2.1722700000000287E-8</c:v>
                </c:pt>
                <c:pt idx="390">
                  <c:v>2.1722700000000287E-8</c:v>
                </c:pt>
                <c:pt idx="391">
                  <c:v>2.1722700000000287E-8</c:v>
                </c:pt>
                <c:pt idx="392">
                  <c:v>2.1722700000000287E-8</c:v>
                </c:pt>
                <c:pt idx="393">
                  <c:v>2.1722700000000287E-8</c:v>
                </c:pt>
                <c:pt idx="394">
                  <c:v>2.1722700000000287E-8</c:v>
                </c:pt>
                <c:pt idx="395">
                  <c:v>2.1722700000000287E-8</c:v>
                </c:pt>
                <c:pt idx="396">
                  <c:v>2.1722700000000287E-8</c:v>
                </c:pt>
                <c:pt idx="397">
                  <c:v>2.1722700000000287E-8</c:v>
                </c:pt>
                <c:pt idx="398">
                  <c:v>2.1722700000000287E-8</c:v>
                </c:pt>
                <c:pt idx="399">
                  <c:v>2.1722700000000287E-8</c:v>
                </c:pt>
                <c:pt idx="400">
                  <c:v>2.1722700000000287E-8</c:v>
                </c:pt>
                <c:pt idx="401">
                  <c:v>2.1722700000000287E-8</c:v>
                </c:pt>
                <c:pt idx="402">
                  <c:v>2.1722700000000287E-8</c:v>
                </c:pt>
                <c:pt idx="403">
                  <c:v>2.1667200000000489E-8</c:v>
                </c:pt>
                <c:pt idx="404">
                  <c:v>2.1562200000000346E-8</c:v>
                </c:pt>
                <c:pt idx="405">
                  <c:v>2.1457200000000528E-8</c:v>
                </c:pt>
                <c:pt idx="406">
                  <c:v>2.1352200000000373E-8</c:v>
                </c:pt>
                <c:pt idx="407">
                  <c:v>2.1247200000000555E-8</c:v>
                </c:pt>
                <c:pt idx="408">
                  <c:v>2.1142200000000416E-8</c:v>
                </c:pt>
                <c:pt idx="409">
                  <c:v>2.1037200000000578E-8</c:v>
                </c:pt>
                <c:pt idx="410">
                  <c:v>2.0932200000000426E-8</c:v>
                </c:pt>
                <c:pt idx="411">
                  <c:v>2.0827200000000466E-8</c:v>
                </c:pt>
                <c:pt idx="412">
                  <c:v>2.0722200000000277E-8</c:v>
                </c:pt>
                <c:pt idx="413">
                  <c:v>2.0617200000000479E-8</c:v>
                </c:pt>
                <c:pt idx="414">
                  <c:v>2.0512200000000337E-8</c:v>
                </c:pt>
                <c:pt idx="415">
                  <c:v>2.0407200000000519E-8</c:v>
                </c:pt>
                <c:pt idx="416">
                  <c:v>2.030220000000036E-8</c:v>
                </c:pt>
                <c:pt idx="417">
                  <c:v>2.0197200000000387E-8</c:v>
                </c:pt>
                <c:pt idx="418">
                  <c:v>2.0092200000000387E-8</c:v>
                </c:pt>
                <c:pt idx="419">
                  <c:v>1.9987200000000364E-8</c:v>
                </c:pt>
                <c:pt idx="420">
                  <c:v>1.9882200000000374E-8</c:v>
                </c:pt>
                <c:pt idx="421">
                  <c:v>1.9777200000000308E-8</c:v>
                </c:pt>
                <c:pt idx="422">
                  <c:v>1.9672200000000351E-8</c:v>
                </c:pt>
                <c:pt idx="423">
                  <c:v>1.9567200000000364E-8</c:v>
                </c:pt>
                <c:pt idx="424">
                  <c:v>1.9462200000000374E-8</c:v>
                </c:pt>
                <c:pt idx="425">
                  <c:v>1.9357200000000262E-8</c:v>
                </c:pt>
                <c:pt idx="426">
                  <c:v>1.9252200000000288E-8</c:v>
                </c:pt>
                <c:pt idx="427">
                  <c:v>1.9147200000000321E-8</c:v>
                </c:pt>
                <c:pt idx="428">
                  <c:v>1.9042200000000348E-8</c:v>
                </c:pt>
                <c:pt idx="429">
                  <c:v>1.8937200000000288E-8</c:v>
                </c:pt>
                <c:pt idx="430">
                  <c:v>1.8832200000000308E-8</c:v>
                </c:pt>
                <c:pt idx="431">
                  <c:v>1.8730100000000369E-8</c:v>
                </c:pt>
                <c:pt idx="432">
                  <c:v>1.8730100000000369E-8</c:v>
                </c:pt>
                <c:pt idx="433">
                  <c:v>1.8730100000000369E-8</c:v>
                </c:pt>
                <c:pt idx="434">
                  <c:v>1.8730100000000369E-8</c:v>
                </c:pt>
                <c:pt idx="435">
                  <c:v>1.8730100000000369E-8</c:v>
                </c:pt>
                <c:pt idx="436">
                  <c:v>1.8730100000000369E-8</c:v>
                </c:pt>
                <c:pt idx="437">
                  <c:v>1.8730100000000369E-8</c:v>
                </c:pt>
                <c:pt idx="438">
                  <c:v>1.8730100000000369E-8</c:v>
                </c:pt>
                <c:pt idx="439">
                  <c:v>1.8730100000000369E-8</c:v>
                </c:pt>
                <c:pt idx="440">
                  <c:v>1.8730100000000369E-8</c:v>
                </c:pt>
                <c:pt idx="441">
                  <c:v>1.8730100000000369E-8</c:v>
                </c:pt>
                <c:pt idx="442">
                  <c:v>1.8730100000000369E-8</c:v>
                </c:pt>
                <c:pt idx="443">
                  <c:v>1.8730100000000369E-8</c:v>
                </c:pt>
                <c:pt idx="444">
                  <c:v>1.8730100000000369E-8</c:v>
                </c:pt>
                <c:pt idx="445">
                  <c:v>1.8730100000000369E-8</c:v>
                </c:pt>
                <c:pt idx="446">
                  <c:v>1.8730100000000369E-8</c:v>
                </c:pt>
                <c:pt idx="447">
                  <c:v>1.8730100000000369E-8</c:v>
                </c:pt>
                <c:pt idx="448">
                  <c:v>1.8730100000000369E-8</c:v>
                </c:pt>
                <c:pt idx="449">
                  <c:v>1.8730100000000369E-8</c:v>
                </c:pt>
                <c:pt idx="450">
                  <c:v>1.8730100000000369E-8</c:v>
                </c:pt>
                <c:pt idx="451">
                  <c:v>1.8730100000000369E-8</c:v>
                </c:pt>
                <c:pt idx="452">
                  <c:v>1.8730100000000369E-8</c:v>
                </c:pt>
                <c:pt idx="453">
                  <c:v>1.8730100000000369E-8</c:v>
                </c:pt>
                <c:pt idx="454">
                  <c:v>1.8730100000000369E-8</c:v>
                </c:pt>
                <c:pt idx="455">
                  <c:v>1.8730100000000369E-8</c:v>
                </c:pt>
                <c:pt idx="456">
                  <c:v>1.8730100000000369E-8</c:v>
                </c:pt>
                <c:pt idx="457">
                  <c:v>1.8730100000000369E-8</c:v>
                </c:pt>
                <c:pt idx="458">
                  <c:v>1.8730100000000369E-8</c:v>
                </c:pt>
                <c:pt idx="459">
                  <c:v>1.8730100000000369E-8</c:v>
                </c:pt>
                <c:pt idx="460">
                  <c:v>1.8730100000000369E-8</c:v>
                </c:pt>
                <c:pt idx="461">
                  <c:v>1.8730100000000369E-8</c:v>
                </c:pt>
                <c:pt idx="462">
                  <c:v>1.8730100000000369E-8</c:v>
                </c:pt>
                <c:pt idx="463">
                  <c:v>1.8730100000000369E-8</c:v>
                </c:pt>
                <c:pt idx="464">
                  <c:v>1.8730100000000369E-8</c:v>
                </c:pt>
                <c:pt idx="465">
                  <c:v>1.8730100000000369E-8</c:v>
                </c:pt>
                <c:pt idx="466">
                  <c:v>1.8730100000000369E-8</c:v>
                </c:pt>
                <c:pt idx="467">
                  <c:v>1.8730100000000369E-8</c:v>
                </c:pt>
                <c:pt idx="468">
                  <c:v>1.8730100000000369E-8</c:v>
                </c:pt>
                <c:pt idx="469">
                  <c:v>1.8730100000000369E-8</c:v>
                </c:pt>
                <c:pt idx="470">
                  <c:v>1.8730100000000369E-8</c:v>
                </c:pt>
                <c:pt idx="471">
                  <c:v>1.8730100000000369E-8</c:v>
                </c:pt>
                <c:pt idx="472">
                  <c:v>1.8730100000000369E-8</c:v>
                </c:pt>
                <c:pt idx="473">
                  <c:v>1.8730100000000369E-8</c:v>
                </c:pt>
                <c:pt idx="474">
                  <c:v>1.8730100000000369E-8</c:v>
                </c:pt>
                <c:pt idx="475">
                  <c:v>1.8730100000000369E-8</c:v>
                </c:pt>
                <c:pt idx="476">
                  <c:v>1.8730100000000369E-8</c:v>
                </c:pt>
                <c:pt idx="477">
                  <c:v>1.8730100000000369E-8</c:v>
                </c:pt>
                <c:pt idx="478">
                  <c:v>1.8730100000000369E-8</c:v>
                </c:pt>
                <c:pt idx="479">
                  <c:v>1.8730100000000369E-8</c:v>
                </c:pt>
                <c:pt idx="480">
                  <c:v>1.8730100000000369E-8</c:v>
                </c:pt>
                <c:pt idx="481">
                  <c:v>1.8730100000000369E-8</c:v>
                </c:pt>
                <c:pt idx="482">
                  <c:v>1.8730100000000369E-8</c:v>
                </c:pt>
                <c:pt idx="483">
                  <c:v>1.8730100000000369E-8</c:v>
                </c:pt>
                <c:pt idx="484">
                  <c:v>1.8730100000000369E-8</c:v>
                </c:pt>
                <c:pt idx="485">
                  <c:v>1.8730100000000369E-8</c:v>
                </c:pt>
                <c:pt idx="486">
                  <c:v>1.8730100000000369E-8</c:v>
                </c:pt>
                <c:pt idx="487">
                  <c:v>1.8730100000000369E-8</c:v>
                </c:pt>
                <c:pt idx="488">
                  <c:v>1.8730100000000369E-8</c:v>
                </c:pt>
                <c:pt idx="489">
                  <c:v>1.8730100000000369E-8</c:v>
                </c:pt>
                <c:pt idx="490">
                  <c:v>1.8730100000000369E-8</c:v>
                </c:pt>
                <c:pt idx="491">
                  <c:v>1.8730100000000369E-8</c:v>
                </c:pt>
                <c:pt idx="492">
                  <c:v>1.8730100000000369E-8</c:v>
                </c:pt>
                <c:pt idx="493">
                  <c:v>1.8730100000000369E-8</c:v>
                </c:pt>
                <c:pt idx="494">
                  <c:v>1.8730100000000369E-8</c:v>
                </c:pt>
                <c:pt idx="495">
                  <c:v>1.8730100000000369E-8</c:v>
                </c:pt>
                <c:pt idx="496">
                  <c:v>1.8730100000000369E-8</c:v>
                </c:pt>
                <c:pt idx="497">
                  <c:v>1.8730100000000369E-8</c:v>
                </c:pt>
                <c:pt idx="498">
                  <c:v>1.8730100000000369E-8</c:v>
                </c:pt>
                <c:pt idx="499">
                  <c:v>1.8730100000000369E-8</c:v>
                </c:pt>
                <c:pt idx="500">
                  <c:v>1.8730100000000369E-8</c:v>
                </c:pt>
                <c:pt idx="501">
                  <c:v>1.8730100000000369E-8</c:v>
                </c:pt>
                <c:pt idx="502">
                  <c:v>1.8730100000000369E-8</c:v>
                </c:pt>
                <c:pt idx="503">
                  <c:v>1.8730100000000369E-8</c:v>
                </c:pt>
                <c:pt idx="504">
                  <c:v>1.8730100000000369E-8</c:v>
                </c:pt>
                <c:pt idx="505">
                  <c:v>1.8730100000000369E-8</c:v>
                </c:pt>
                <c:pt idx="506">
                  <c:v>1.8730100000000369E-8</c:v>
                </c:pt>
                <c:pt idx="507">
                  <c:v>1.8730100000000369E-8</c:v>
                </c:pt>
                <c:pt idx="508">
                  <c:v>1.8730100000000369E-8</c:v>
                </c:pt>
                <c:pt idx="509">
                  <c:v>1.8730100000000369E-8</c:v>
                </c:pt>
                <c:pt idx="510">
                  <c:v>1.8730100000000369E-8</c:v>
                </c:pt>
                <c:pt idx="511">
                  <c:v>1.8730100000000369E-8</c:v>
                </c:pt>
                <c:pt idx="512">
                  <c:v>1.8730100000000369E-8</c:v>
                </c:pt>
                <c:pt idx="513">
                  <c:v>1.8730100000000369E-8</c:v>
                </c:pt>
                <c:pt idx="514">
                  <c:v>1.8730100000000369E-8</c:v>
                </c:pt>
                <c:pt idx="515">
                  <c:v>1.8730100000000369E-8</c:v>
                </c:pt>
                <c:pt idx="516">
                  <c:v>1.8730100000000369E-8</c:v>
                </c:pt>
                <c:pt idx="517">
                  <c:v>1.8730100000000369E-8</c:v>
                </c:pt>
                <c:pt idx="518">
                  <c:v>1.8730100000000369E-8</c:v>
                </c:pt>
                <c:pt idx="519">
                  <c:v>1.8730100000000369E-8</c:v>
                </c:pt>
                <c:pt idx="520">
                  <c:v>1.8730100000000369E-8</c:v>
                </c:pt>
                <c:pt idx="521">
                  <c:v>1.8730100000000369E-8</c:v>
                </c:pt>
                <c:pt idx="522">
                  <c:v>1.8730100000000369E-8</c:v>
                </c:pt>
                <c:pt idx="523">
                  <c:v>1.8730100000000369E-8</c:v>
                </c:pt>
                <c:pt idx="524">
                  <c:v>1.8730100000000369E-8</c:v>
                </c:pt>
                <c:pt idx="525">
                  <c:v>1.8730100000000369E-8</c:v>
                </c:pt>
                <c:pt idx="526">
                  <c:v>1.8730100000000369E-8</c:v>
                </c:pt>
                <c:pt idx="527">
                  <c:v>1.8730100000000369E-8</c:v>
                </c:pt>
                <c:pt idx="528">
                  <c:v>1.8730100000000369E-8</c:v>
                </c:pt>
                <c:pt idx="529">
                  <c:v>1.8730100000000369E-8</c:v>
                </c:pt>
                <c:pt idx="530">
                  <c:v>1.8730100000000369E-8</c:v>
                </c:pt>
                <c:pt idx="531">
                  <c:v>1.8730100000000369E-8</c:v>
                </c:pt>
                <c:pt idx="532">
                  <c:v>1.8730100000000369E-8</c:v>
                </c:pt>
                <c:pt idx="533">
                  <c:v>1.8730100000000369E-8</c:v>
                </c:pt>
                <c:pt idx="534">
                  <c:v>1.8730100000000369E-8</c:v>
                </c:pt>
                <c:pt idx="535">
                  <c:v>1.8730100000000369E-8</c:v>
                </c:pt>
                <c:pt idx="536">
                  <c:v>1.8730100000000369E-8</c:v>
                </c:pt>
                <c:pt idx="537">
                  <c:v>1.8730100000000369E-8</c:v>
                </c:pt>
                <c:pt idx="538">
                  <c:v>1.8730100000000369E-8</c:v>
                </c:pt>
                <c:pt idx="539">
                  <c:v>1.8730100000000369E-8</c:v>
                </c:pt>
                <c:pt idx="540">
                  <c:v>1.8730100000000369E-8</c:v>
                </c:pt>
                <c:pt idx="541">
                  <c:v>1.8730100000000369E-8</c:v>
                </c:pt>
                <c:pt idx="542">
                  <c:v>1.8730100000000369E-8</c:v>
                </c:pt>
                <c:pt idx="543">
                  <c:v>1.8730100000000369E-8</c:v>
                </c:pt>
                <c:pt idx="544">
                  <c:v>1.8730100000000369E-8</c:v>
                </c:pt>
                <c:pt idx="545">
                  <c:v>1.8730100000000369E-8</c:v>
                </c:pt>
                <c:pt idx="546">
                  <c:v>1.8730100000000369E-8</c:v>
                </c:pt>
                <c:pt idx="547">
                  <c:v>1.8730100000000369E-8</c:v>
                </c:pt>
                <c:pt idx="548">
                  <c:v>1.8787300000000368E-8</c:v>
                </c:pt>
                <c:pt idx="549">
                  <c:v>2.0787300000000492E-8</c:v>
                </c:pt>
                <c:pt idx="550">
                  <c:v>2.2787300000000583E-8</c:v>
                </c:pt>
                <c:pt idx="551">
                  <c:v>2.4787300000000515E-8</c:v>
                </c:pt>
                <c:pt idx="552">
                  <c:v>2.6787300000000615E-8</c:v>
                </c:pt>
                <c:pt idx="553">
                  <c:v>2.8730100000000475E-8</c:v>
                </c:pt>
                <c:pt idx="554">
                  <c:v>2.8730100000000475E-8</c:v>
                </c:pt>
                <c:pt idx="555">
                  <c:v>2.8730100000000475E-8</c:v>
                </c:pt>
                <c:pt idx="556">
                  <c:v>2.8730100000000475E-8</c:v>
                </c:pt>
                <c:pt idx="557">
                  <c:v>2.8730100000000475E-8</c:v>
                </c:pt>
                <c:pt idx="558">
                  <c:v>2.8730100000000475E-8</c:v>
                </c:pt>
                <c:pt idx="559">
                  <c:v>2.8730100000000475E-8</c:v>
                </c:pt>
                <c:pt idx="560">
                  <c:v>2.8730100000000475E-8</c:v>
                </c:pt>
                <c:pt idx="561">
                  <c:v>2.8730100000000475E-8</c:v>
                </c:pt>
                <c:pt idx="562">
                  <c:v>2.8730100000000475E-8</c:v>
                </c:pt>
                <c:pt idx="563">
                  <c:v>2.8730100000000475E-8</c:v>
                </c:pt>
                <c:pt idx="564">
                  <c:v>2.8730100000000475E-8</c:v>
                </c:pt>
                <c:pt idx="565">
                  <c:v>2.8730100000000475E-8</c:v>
                </c:pt>
                <c:pt idx="566">
                  <c:v>2.8730100000000475E-8</c:v>
                </c:pt>
                <c:pt idx="567">
                  <c:v>2.8730100000000475E-8</c:v>
                </c:pt>
                <c:pt idx="568">
                  <c:v>2.8730100000000475E-8</c:v>
                </c:pt>
                <c:pt idx="569">
                  <c:v>2.8730100000000475E-8</c:v>
                </c:pt>
                <c:pt idx="570">
                  <c:v>2.8730100000000475E-8</c:v>
                </c:pt>
                <c:pt idx="571">
                  <c:v>2.8730100000000475E-8</c:v>
                </c:pt>
                <c:pt idx="572">
                  <c:v>2.8730100000000475E-8</c:v>
                </c:pt>
                <c:pt idx="573">
                  <c:v>2.8730100000000475E-8</c:v>
                </c:pt>
                <c:pt idx="574">
                  <c:v>2.8730100000000475E-8</c:v>
                </c:pt>
                <c:pt idx="575">
                  <c:v>2.8730100000000475E-8</c:v>
                </c:pt>
                <c:pt idx="576">
                  <c:v>2.8730100000000475E-8</c:v>
                </c:pt>
                <c:pt idx="577">
                  <c:v>2.8730100000000475E-8</c:v>
                </c:pt>
                <c:pt idx="578">
                  <c:v>2.8730100000000475E-8</c:v>
                </c:pt>
                <c:pt idx="579">
                  <c:v>2.8730100000000475E-8</c:v>
                </c:pt>
                <c:pt idx="580">
                  <c:v>2.8730100000000475E-8</c:v>
                </c:pt>
                <c:pt idx="581">
                  <c:v>2.8730100000000475E-8</c:v>
                </c:pt>
                <c:pt idx="582">
                  <c:v>2.8730100000000475E-8</c:v>
                </c:pt>
                <c:pt idx="583">
                  <c:v>2.8730100000000475E-8</c:v>
                </c:pt>
                <c:pt idx="584">
                  <c:v>2.8730100000000475E-8</c:v>
                </c:pt>
                <c:pt idx="585">
                  <c:v>2.8730100000000475E-8</c:v>
                </c:pt>
                <c:pt idx="586">
                  <c:v>2.8730100000000475E-8</c:v>
                </c:pt>
                <c:pt idx="587">
                  <c:v>2.8730100000000475E-8</c:v>
                </c:pt>
                <c:pt idx="588">
                  <c:v>2.8730100000000475E-8</c:v>
                </c:pt>
                <c:pt idx="589">
                  <c:v>2.8730100000000475E-8</c:v>
                </c:pt>
                <c:pt idx="590">
                  <c:v>2.8730100000000475E-8</c:v>
                </c:pt>
                <c:pt idx="591">
                  <c:v>2.8730100000000475E-8</c:v>
                </c:pt>
                <c:pt idx="592">
                  <c:v>2.8730100000000475E-8</c:v>
                </c:pt>
                <c:pt idx="593">
                  <c:v>2.8730100000000475E-8</c:v>
                </c:pt>
                <c:pt idx="594">
                  <c:v>2.8730100000000475E-8</c:v>
                </c:pt>
                <c:pt idx="595">
                  <c:v>2.8730100000000475E-8</c:v>
                </c:pt>
                <c:pt idx="596">
                  <c:v>2.8730100000000475E-8</c:v>
                </c:pt>
                <c:pt idx="597">
                  <c:v>2.8730100000000475E-8</c:v>
                </c:pt>
                <c:pt idx="598">
                  <c:v>2.8730100000000475E-8</c:v>
                </c:pt>
                <c:pt idx="599">
                  <c:v>2.8730100000000475E-8</c:v>
                </c:pt>
                <c:pt idx="600">
                  <c:v>2.8730100000000475E-8</c:v>
                </c:pt>
                <c:pt idx="601">
                  <c:v>2.8730100000000475E-8</c:v>
                </c:pt>
                <c:pt idx="602">
                  <c:v>2.8730100000000475E-8</c:v>
                </c:pt>
                <c:pt idx="603">
                  <c:v>2.8730100000000475E-8</c:v>
                </c:pt>
                <c:pt idx="604">
                  <c:v>2.8730100000000475E-8</c:v>
                </c:pt>
                <c:pt idx="605">
                  <c:v>2.8730100000000475E-8</c:v>
                </c:pt>
                <c:pt idx="606">
                  <c:v>2.8730100000000475E-8</c:v>
                </c:pt>
                <c:pt idx="607">
                  <c:v>2.8730100000000475E-8</c:v>
                </c:pt>
                <c:pt idx="608">
                  <c:v>2.8730100000000475E-8</c:v>
                </c:pt>
                <c:pt idx="609">
                  <c:v>2.8730100000000475E-8</c:v>
                </c:pt>
                <c:pt idx="610">
                  <c:v>2.8730100000000475E-8</c:v>
                </c:pt>
                <c:pt idx="611">
                  <c:v>2.8730100000000475E-8</c:v>
                </c:pt>
                <c:pt idx="612">
                  <c:v>2.8730100000000475E-8</c:v>
                </c:pt>
                <c:pt idx="613">
                  <c:v>2.8730100000000475E-8</c:v>
                </c:pt>
                <c:pt idx="614">
                  <c:v>2.8730100000000475E-8</c:v>
                </c:pt>
                <c:pt idx="615">
                  <c:v>2.8730100000000475E-8</c:v>
                </c:pt>
                <c:pt idx="616">
                  <c:v>2.8730100000000475E-8</c:v>
                </c:pt>
                <c:pt idx="617">
                  <c:v>2.8730100000000475E-8</c:v>
                </c:pt>
                <c:pt idx="618">
                  <c:v>2.8730100000000475E-8</c:v>
                </c:pt>
                <c:pt idx="619">
                  <c:v>2.8730100000000475E-8</c:v>
                </c:pt>
                <c:pt idx="620">
                  <c:v>2.8730100000000475E-8</c:v>
                </c:pt>
                <c:pt idx="621">
                  <c:v>2.8730100000000475E-8</c:v>
                </c:pt>
                <c:pt idx="622">
                  <c:v>2.8730100000000475E-8</c:v>
                </c:pt>
                <c:pt idx="623">
                  <c:v>2.8730100000000475E-8</c:v>
                </c:pt>
                <c:pt idx="624">
                  <c:v>2.8730100000000475E-8</c:v>
                </c:pt>
                <c:pt idx="625">
                  <c:v>2.8730100000000475E-8</c:v>
                </c:pt>
                <c:pt idx="626">
                  <c:v>2.8730100000000475E-8</c:v>
                </c:pt>
                <c:pt idx="627">
                  <c:v>2.8730100000000475E-8</c:v>
                </c:pt>
                <c:pt idx="628">
                  <c:v>2.8730100000000475E-8</c:v>
                </c:pt>
                <c:pt idx="629">
                  <c:v>2.8730100000000475E-8</c:v>
                </c:pt>
                <c:pt idx="630">
                  <c:v>2.8730100000000475E-8</c:v>
                </c:pt>
                <c:pt idx="631">
                  <c:v>2.8730100000000475E-8</c:v>
                </c:pt>
                <c:pt idx="632">
                  <c:v>2.8730100000000475E-8</c:v>
                </c:pt>
                <c:pt idx="633">
                  <c:v>2.8730100000000475E-8</c:v>
                </c:pt>
                <c:pt idx="634">
                  <c:v>2.8730100000000475E-8</c:v>
                </c:pt>
                <c:pt idx="635">
                  <c:v>2.8730100000000475E-8</c:v>
                </c:pt>
                <c:pt idx="636">
                  <c:v>2.8730100000000475E-8</c:v>
                </c:pt>
                <c:pt idx="637">
                  <c:v>2.8730100000000475E-8</c:v>
                </c:pt>
                <c:pt idx="638">
                  <c:v>2.8730100000000475E-8</c:v>
                </c:pt>
                <c:pt idx="639">
                  <c:v>2.8730100000000475E-8</c:v>
                </c:pt>
                <c:pt idx="640">
                  <c:v>2.8730100000000475E-8</c:v>
                </c:pt>
                <c:pt idx="641">
                  <c:v>2.8730100000000475E-8</c:v>
                </c:pt>
                <c:pt idx="642">
                  <c:v>2.8730100000000475E-8</c:v>
                </c:pt>
                <c:pt idx="643">
                  <c:v>2.8730100000000475E-8</c:v>
                </c:pt>
                <c:pt idx="644">
                  <c:v>2.8730100000000475E-8</c:v>
                </c:pt>
                <c:pt idx="645">
                  <c:v>2.8730100000000475E-8</c:v>
                </c:pt>
                <c:pt idx="646">
                  <c:v>2.8730100000000475E-8</c:v>
                </c:pt>
                <c:pt idx="647">
                  <c:v>2.8730100000000475E-8</c:v>
                </c:pt>
                <c:pt idx="648">
                  <c:v>2.8730100000000475E-8</c:v>
                </c:pt>
                <c:pt idx="649">
                  <c:v>2.8730100000000475E-8</c:v>
                </c:pt>
                <c:pt idx="650">
                  <c:v>2.8730100000000475E-8</c:v>
                </c:pt>
                <c:pt idx="651">
                  <c:v>2.8730100000000475E-8</c:v>
                </c:pt>
                <c:pt idx="652">
                  <c:v>2.8730100000000475E-8</c:v>
                </c:pt>
                <c:pt idx="653">
                  <c:v>2.8730100000000475E-8</c:v>
                </c:pt>
                <c:pt idx="654">
                  <c:v>2.8730100000000475E-8</c:v>
                </c:pt>
                <c:pt idx="655">
                  <c:v>2.8730100000000475E-8</c:v>
                </c:pt>
                <c:pt idx="656">
                  <c:v>2.8730100000000475E-8</c:v>
                </c:pt>
                <c:pt idx="657">
                  <c:v>2.8730100000000475E-8</c:v>
                </c:pt>
                <c:pt idx="658">
                  <c:v>2.8730100000000475E-8</c:v>
                </c:pt>
                <c:pt idx="659">
                  <c:v>2.8730100000000475E-8</c:v>
                </c:pt>
                <c:pt idx="660">
                  <c:v>2.8730100000000475E-8</c:v>
                </c:pt>
                <c:pt idx="661">
                  <c:v>2.8730100000000475E-8</c:v>
                </c:pt>
                <c:pt idx="662">
                  <c:v>2.8730100000000475E-8</c:v>
                </c:pt>
                <c:pt idx="663">
                  <c:v>2.8730100000000475E-8</c:v>
                </c:pt>
                <c:pt idx="664">
                  <c:v>2.8730100000000475E-8</c:v>
                </c:pt>
                <c:pt idx="665">
                  <c:v>2.8730100000000475E-8</c:v>
                </c:pt>
                <c:pt idx="666">
                  <c:v>2.8730100000000475E-8</c:v>
                </c:pt>
                <c:pt idx="667">
                  <c:v>2.8730100000000475E-8</c:v>
                </c:pt>
                <c:pt idx="668">
                  <c:v>2.8730100000000475E-8</c:v>
                </c:pt>
                <c:pt idx="669">
                  <c:v>2.8730100000000475E-8</c:v>
                </c:pt>
                <c:pt idx="670">
                  <c:v>2.8730100000000475E-8</c:v>
                </c:pt>
                <c:pt idx="671">
                  <c:v>2.8730100000000475E-8</c:v>
                </c:pt>
                <c:pt idx="672">
                  <c:v>2.8730100000000475E-8</c:v>
                </c:pt>
                <c:pt idx="673">
                  <c:v>2.8730100000000475E-8</c:v>
                </c:pt>
                <c:pt idx="674">
                  <c:v>2.8730100000000475E-8</c:v>
                </c:pt>
                <c:pt idx="675">
                  <c:v>2.8730100000000475E-8</c:v>
                </c:pt>
                <c:pt idx="676">
                  <c:v>2.8730100000000475E-8</c:v>
                </c:pt>
                <c:pt idx="677">
                  <c:v>2.8730100000000475E-8</c:v>
                </c:pt>
                <c:pt idx="678">
                  <c:v>2.8730100000000475E-8</c:v>
                </c:pt>
                <c:pt idx="679">
                  <c:v>2.8730100000000475E-8</c:v>
                </c:pt>
                <c:pt idx="680">
                  <c:v>2.8730100000000475E-8</c:v>
                </c:pt>
                <c:pt idx="681">
                  <c:v>2.8730100000000475E-8</c:v>
                </c:pt>
                <c:pt idx="682">
                  <c:v>2.8730100000000475E-8</c:v>
                </c:pt>
                <c:pt idx="683">
                  <c:v>2.8730100000000475E-8</c:v>
                </c:pt>
                <c:pt idx="684">
                  <c:v>2.8730100000000475E-8</c:v>
                </c:pt>
                <c:pt idx="685">
                  <c:v>2.8730100000000475E-8</c:v>
                </c:pt>
                <c:pt idx="686">
                  <c:v>2.8730100000000475E-8</c:v>
                </c:pt>
                <c:pt idx="687">
                  <c:v>2.8730100000000475E-8</c:v>
                </c:pt>
                <c:pt idx="688">
                  <c:v>2.8730100000000475E-8</c:v>
                </c:pt>
                <c:pt idx="689">
                  <c:v>2.8730100000000475E-8</c:v>
                </c:pt>
                <c:pt idx="690">
                  <c:v>2.8730100000000475E-8</c:v>
                </c:pt>
                <c:pt idx="691">
                  <c:v>2.8730100000000475E-8</c:v>
                </c:pt>
                <c:pt idx="692">
                  <c:v>2.8730100000000475E-8</c:v>
                </c:pt>
                <c:pt idx="693">
                  <c:v>2.8730100000000475E-8</c:v>
                </c:pt>
                <c:pt idx="694">
                  <c:v>2.8730100000000475E-8</c:v>
                </c:pt>
                <c:pt idx="695">
                  <c:v>2.8730100000000475E-8</c:v>
                </c:pt>
                <c:pt idx="696">
                  <c:v>2.8730100000000475E-8</c:v>
                </c:pt>
                <c:pt idx="697">
                  <c:v>2.8730100000000475E-8</c:v>
                </c:pt>
                <c:pt idx="698">
                  <c:v>2.8730100000000475E-8</c:v>
                </c:pt>
                <c:pt idx="699">
                  <c:v>2.8730100000000475E-8</c:v>
                </c:pt>
                <c:pt idx="700">
                  <c:v>2.8730100000000475E-8</c:v>
                </c:pt>
                <c:pt idx="701">
                  <c:v>2.8730100000000475E-8</c:v>
                </c:pt>
                <c:pt idx="702">
                  <c:v>2.8730100000000475E-8</c:v>
                </c:pt>
                <c:pt idx="703">
                  <c:v>2.8730100000000475E-8</c:v>
                </c:pt>
                <c:pt idx="704">
                  <c:v>2.8730100000000475E-8</c:v>
                </c:pt>
                <c:pt idx="705">
                  <c:v>2.8730100000000475E-8</c:v>
                </c:pt>
                <c:pt idx="706">
                  <c:v>6.0444300000000872E-8</c:v>
                </c:pt>
                <c:pt idx="707">
                  <c:v>7.8730100000001413E-8</c:v>
                </c:pt>
                <c:pt idx="708">
                  <c:v>7.815880000000108E-8</c:v>
                </c:pt>
                <c:pt idx="709">
                  <c:v>6.873010000000123E-8</c:v>
                </c:pt>
                <c:pt idx="710">
                  <c:v>6.873010000000123E-8</c:v>
                </c:pt>
                <c:pt idx="711">
                  <c:v>6.873010000000123E-8</c:v>
                </c:pt>
                <c:pt idx="712">
                  <c:v>6.873010000000123E-8</c:v>
                </c:pt>
                <c:pt idx="713">
                  <c:v>6.3874800000000844E-8</c:v>
                </c:pt>
                <c:pt idx="714">
                  <c:v>6.3874800000000844E-8</c:v>
                </c:pt>
                <c:pt idx="715">
                  <c:v>6.3874800000000844E-8</c:v>
                </c:pt>
                <c:pt idx="716">
                  <c:v>6.3874800000000844E-8</c:v>
                </c:pt>
                <c:pt idx="717">
                  <c:v>6.3874800000000844E-8</c:v>
                </c:pt>
                <c:pt idx="718">
                  <c:v>6.3874800000000844E-8</c:v>
                </c:pt>
                <c:pt idx="719">
                  <c:v>6.3874800000000844E-8</c:v>
                </c:pt>
                <c:pt idx="720">
                  <c:v>6.3874800000000844E-8</c:v>
                </c:pt>
                <c:pt idx="721">
                  <c:v>6.3874800000000844E-8</c:v>
                </c:pt>
                <c:pt idx="722">
                  <c:v>6.3874800000000844E-8</c:v>
                </c:pt>
                <c:pt idx="723">
                  <c:v>6.3874800000000844E-8</c:v>
                </c:pt>
                <c:pt idx="724">
                  <c:v>6.3874800000000844E-8</c:v>
                </c:pt>
                <c:pt idx="725">
                  <c:v>6.3874800000000844E-8</c:v>
                </c:pt>
                <c:pt idx="726">
                  <c:v>6.3874800000000844E-8</c:v>
                </c:pt>
                <c:pt idx="727">
                  <c:v>6.3874800000000844E-8</c:v>
                </c:pt>
                <c:pt idx="728">
                  <c:v>6.3874800000000844E-8</c:v>
                </c:pt>
                <c:pt idx="729">
                  <c:v>6.3874800000000844E-8</c:v>
                </c:pt>
                <c:pt idx="730">
                  <c:v>6.3874800000000844E-8</c:v>
                </c:pt>
                <c:pt idx="731">
                  <c:v>6.3874800000000844E-8</c:v>
                </c:pt>
                <c:pt idx="732">
                  <c:v>6.3874800000000844E-8</c:v>
                </c:pt>
                <c:pt idx="733">
                  <c:v>6.3874800000000844E-8</c:v>
                </c:pt>
                <c:pt idx="734">
                  <c:v>6.3874800000000844E-8</c:v>
                </c:pt>
                <c:pt idx="735">
                  <c:v>6.3874800000000844E-8</c:v>
                </c:pt>
                <c:pt idx="736">
                  <c:v>6.3874800000000844E-8</c:v>
                </c:pt>
                <c:pt idx="737">
                  <c:v>6.3874800000000844E-8</c:v>
                </c:pt>
                <c:pt idx="738">
                  <c:v>6.3874800000000844E-8</c:v>
                </c:pt>
                <c:pt idx="739">
                  <c:v>6.3874800000000844E-8</c:v>
                </c:pt>
                <c:pt idx="740">
                  <c:v>6.3874800000000844E-8</c:v>
                </c:pt>
                <c:pt idx="741">
                  <c:v>6.3874800000000844E-8</c:v>
                </c:pt>
                <c:pt idx="742">
                  <c:v>6.3874800000000844E-8</c:v>
                </c:pt>
                <c:pt idx="743">
                  <c:v>6.3874800000000844E-8</c:v>
                </c:pt>
                <c:pt idx="744">
                  <c:v>6.3874800000000844E-8</c:v>
                </c:pt>
                <c:pt idx="745">
                  <c:v>6.3874800000000844E-8</c:v>
                </c:pt>
                <c:pt idx="746">
                  <c:v>6.3874800000000844E-8</c:v>
                </c:pt>
                <c:pt idx="747">
                  <c:v>6.3874800000000844E-8</c:v>
                </c:pt>
                <c:pt idx="748">
                  <c:v>6.3874800000000844E-8</c:v>
                </c:pt>
                <c:pt idx="749">
                  <c:v>6.3874800000000844E-8</c:v>
                </c:pt>
                <c:pt idx="750">
                  <c:v>6.3874800000000844E-8</c:v>
                </c:pt>
                <c:pt idx="751">
                  <c:v>6.3874800000000844E-8</c:v>
                </c:pt>
                <c:pt idx="752">
                  <c:v>6.3874800000000844E-8</c:v>
                </c:pt>
                <c:pt idx="753">
                  <c:v>6.3874800000000844E-8</c:v>
                </c:pt>
                <c:pt idx="754">
                  <c:v>6.3874800000000844E-8</c:v>
                </c:pt>
                <c:pt idx="755">
                  <c:v>6.3874800000000844E-8</c:v>
                </c:pt>
                <c:pt idx="756">
                  <c:v>6.3874800000000844E-8</c:v>
                </c:pt>
                <c:pt idx="757">
                  <c:v>6.3874800000000844E-8</c:v>
                </c:pt>
                <c:pt idx="758">
                  <c:v>6.3874800000000844E-8</c:v>
                </c:pt>
                <c:pt idx="759">
                  <c:v>6.3874800000000844E-8</c:v>
                </c:pt>
                <c:pt idx="760">
                  <c:v>6.3874800000000844E-8</c:v>
                </c:pt>
                <c:pt idx="761">
                  <c:v>6.3874800000000844E-8</c:v>
                </c:pt>
                <c:pt idx="762">
                  <c:v>6.3874800000000844E-8</c:v>
                </c:pt>
                <c:pt idx="763">
                  <c:v>6.3874800000000844E-8</c:v>
                </c:pt>
                <c:pt idx="764">
                  <c:v>6.3874800000000844E-8</c:v>
                </c:pt>
                <c:pt idx="765">
                  <c:v>6.3874800000000844E-8</c:v>
                </c:pt>
                <c:pt idx="766">
                  <c:v>6.3874800000000844E-8</c:v>
                </c:pt>
                <c:pt idx="767">
                  <c:v>6.3874800000000844E-8</c:v>
                </c:pt>
                <c:pt idx="768">
                  <c:v>6.3874800000000844E-8</c:v>
                </c:pt>
                <c:pt idx="769">
                  <c:v>6.3874800000000844E-8</c:v>
                </c:pt>
                <c:pt idx="770">
                  <c:v>6.3874800000000844E-8</c:v>
                </c:pt>
                <c:pt idx="771">
                  <c:v>6.3874800000000844E-8</c:v>
                </c:pt>
                <c:pt idx="772">
                  <c:v>6.3874800000000844E-8</c:v>
                </c:pt>
                <c:pt idx="773">
                  <c:v>6.3874800000000844E-8</c:v>
                </c:pt>
                <c:pt idx="774">
                  <c:v>6.3874800000000844E-8</c:v>
                </c:pt>
                <c:pt idx="775">
                  <c:v>6.3874800000000844E-8</c:v>
                </c:pt>
                <c:pt idx="776">
                  <c:v>6.3874800000000844E-8</c:v>
                </c:pt>
                <c:pt idx="777">
                  <c:v>6.3874800000000844E-8</c:v>
                </c:pt>
                <c:pt idx="778">
                  <c:v>6.3874800000000844E-8</c:v>
                </c:pt>
                <c:pt idx="779">
                  <c:v>6.3874800000000844E-8</c:v>
                </c:pt>
                <c:pt idx="780">
                  <c:v>6.3874800000000844E-8</c:v>
                </c:pt>
                <c:pt idx="781">
                  <c:v>6.3874800000000844E-8</c:v>
                </c:pt>
                <c:pt idx="782">
                  <c:v>6.3874800000000844E-8</c:v>
                </c:pt>
                <c:pt idx="783">
                  <c:v>6.3874800000000844E-8</c:v>
                </c:pt>
                <c:pt idx="784">
                  <c:v>6.3874800000000844E-8</c:v>
                </c:pt>
                <c:pt idx="785">
                  <c:v>6.3874800000000844E-8</c:v>
                </c:pt>
                <c:pt idx="786">
                  <c:v>6.3874800000000844E-8</c:v>
                </c:pt>
                <c:pt idx="787">
                  <c:v>6.3874800000000844E-8</c:v>
                </c:pt>
                <c:pt idx="788">
                  <c:v>6.3874800000000844E-8</c:v>
                </c:pt>
                <c:pt idx="789">
                  <c:v>6.3874800000000844E-8</c:v>
                </c:pt>
                <c:pt idx="790">
                  <c:v>6.3874800000000844E-8</c:v>
                </c:pt>
                <c:pt idx="791">
                  <c:v>6.3874800000000844E-8</c:v>
                </c:pt>
                <c:pt idx="792">
                  <c:v>6.3874800000000844E-8</c:v>
                </c:pt>
                <c:pt idx="793">
                  <c:v>6.3874800000000844E-8</c:v>
                </c:pt>
                <c:pt idx="794">
                  <c:v>6.3874800000000844E-8</c:v>
                </c:pt>
                <c:pt idx="795">
                  <c:v>6.3874800000000844E-8</c:v>
                </c:pt>
                <c:pt idx="796">
                  <c:v>6.582090000000119E-8</c:v>
                </c:pt>
                <c:pt idx="797">
                  <c:v>6.7556600000001541E-8</c:v>
                </c:pt>
                <c:pt idx="798">
                  <c:v>6.7556600000001541E-8</c:v>
                </c:pt>
                <c:pt idx="799">
                  <c:v>6.7556600000001541E-8</c:v>
                </c:pt>
                <c:pt idx="800">
                  <c:v>6.7556600000001541E-8</c:v>
                </c:pt>
                <c:pt idx="801">
                  <c:v>6.7556600000001541E-8</c:v>
                </c:pt>
                <c:pt idx="802">
                  <c:v>6.7556600000001541E-8</c:v>
                </c:pt>
                <c:pt idx="803">
                  <c:v>6.7556600000001541E-8</c:v>
                </c:pt>
                <c:pt idx="804">
                  <c:v>6.7556600000001541E-8</c:v>
                </c:pt>
                <c:pt idx="805">
                  <c:v>6.7556600000001541E-8</c:v>
                </c:pt>
                <c:pt idx="806">
                  <c:v>6.7556600000001541E-8</c:v>
                </c:pt>
                <c:pt idx="807">
                  <c:v>6.7556600000001541E-8</c:v>
                </c:pt>
                <c:pt idx="808">
                  <c:v>6.7556600000001541E-8</c:v>
                </c:pt>
                <c:pt idx="809">
                  <c:v>6.7556600000001541E-8</c:v>
                </c:pt>
                <c:pt idx="810">
                  <c:v>6.7556600000001541E-8</c:v>
                </c:pt>
                <c:pt idx="811">
                  <c:v>6.7556600000001541E-8</c:v>
                </c:pt>
                <c:pt idx="812">
                  <c:v>6.7556600000001541E-8</c:v>
                </c:pt>
                <c:pt idx="813">
                  <c:v>6.7556600000001541E-8</c:v>
                </c:pt>
                <c:pt idx="814">
                  <c:v>6.7556600000001541E-8</c:v>
                </c:pt>
                <c:pt idx="815">
                  <c:v>6.7556600000001541E-8</c:v>
                </c:pt>
                <c:pt idx="816">
                  <c:v>6.7556600000001541E-8</c:v>
                </c:pt>
                <c:pt idx="817">
                  <c:v>6.7556600000001541E-8</c:v>
                </c:pt>
                <c:pt idx="818">
                  <c:v>6.7556600000001541E-8</c:v>
                </c:pt>
                <c:pt idx="819">
                  <c:v>6.7556600000001541E-8</c:v>
                </c:pt>
                <c:pt idx="820">
                  <c:v>6.7556600000001541E-8</c:v>
                </c:pt>
                <c:pt idx="821">
                  <c:v>6.7556600000001541E-8</c:v>
                </c:pt>
                <c:pt idx="822">
                  <c:v>6.7556600000001541E-8</c:v>
                </c:pt>
                <c:pt idx="823">
                  <c:v>6.7556600000001541E-8</c:v>
                </c:pt>
                <c:pt idx="824">
                  <c:v>6.7556600000001541E-8</c:v>
                </c:pt>
                <c:pt idx="825">
                  <c:v>6.7556600000001541E-8</c:v>
                </c:pt>
                <c:pt idx="826">
                  <c:v>6.7556600000001541E-8</c:v>
                </c:pt>
                <c:pt idx="827">
                  <c:v>6.7556600000001541E-8</c:v>
                </c:pt>
                <c:pt idx="828">
                  <c:v>6.7556600000001541E-8</c:v>
                </c:pt>
                <c:pt idx="829">
                  <c:v>6.7556600000001541E-8</c:v>
                </c:pt>
                <c:pt idx="830">
                  <c:v>6.7556600000001541E-8</c:v>
                </c:pt>
                <c:pt idx="831">
                  <c:v>6.7556600000001541E-8</c:v>
                </c:pt>
                <c:pt idx="832">
                  <c:v>6.7556600000001541E-8</c:v>
                </c:pt>
                <c:pt idx="833">
                  <c:v>6.7556600000001541E-8</c:v>
                </c:pt>
                <c:pt idx="834">
                  <c:v>6.7556600000001541E-8</c:v>
                </c:pt>
                <c:pt idx="835">
                  <c:v>6.7556600000001541E-8</c:v>
                </c:pt>
                <c:pt idx="836">
                  <c:v>6.7556600000001541E-8</c:v>
                </c:pt>
                <c:pt idx="837">
                  <c:v>6.7556600000001541E-8</c:v>
                </c:pt>
                <c:pt idx="838">
                  <c:v>6.7556600000001541E-8</c:v>
                </c:pt>
                <c:pt idx="839">
                  <c:v>6.7556600000001541E-8</c:v>
                </c:pt>
                <c:pt idx="840">
                  <c:v>6.7556600000001541E-8</c:v>
                </c:pt>
                <c:pt idx="841">
                  <c:v>6.7556600000001541E-8</c:v>
                </c:pt>
                <c:pt idx="842">
                  <c:v>6.7556600000001541E-8</c:v>
                </c:pt>
                <c:pt idx="843">
                  <c:v>6.7556600000001541E-8</c:v>
                </c:pt>
                <c:pt idx="844">
                  <c:v>6.7556600000001541E-8</c:v>
                </c:pt>
                <c:pt idx="845">
                  <c:v>6.7556600000001541E-8</c:v>
                </c:pt>
                <c:pt idx="846">
                  <c:v>6.7556600000001541E-8</c:v>
                </c:pt>
                <c:pt idx="847">
                  <c:v>6.7556600000001541E-8</c:v>
                </c:pt>
                <c:pt idx="848">
                  <c:v>6.7556600000001541E-8</c:v>
                </c:pt>
                <c:pt idx="849">
                  <c:v>6.7556600000001541E-8</c:v>
                </c:pt>
                <c:pt idx="850">
                  <c:v>6.7556600000001541E-8</c:v>
                </c:pt>
                <c:pt idx="851">
                  <c:v>6.7556600000001541E-8</c:v>
                </c:pt>
                <c:pt idx="852">
                  <c:v>6.7556600000001541E-8</c:v>
                </c:pt>
                <c:pt idx="853">
                  <c:v>6.7556600000001541E-8</c:v>
                </c:pt>
                <c:pt idx="854">
                  <c:v>6.7556600000001541E-8</c:v>
                </c:pt>
                <c:pt idx="855">
                  <c:v>6.7556600000001541E-8</c:v>
                </c:pt>
                <c:pt idx="856">
                  <c:v>6.7556600000001541E-8</c:v>
                </c:pt>
                <c:pt idx="857">
                  <c:v>6.7556600000001541E-8</c:v>
                </c:pt>
                <c:pt idx="858">
                  <c:v>6.7556600000001541E-8</c:v>
                </c:pt>
                <c:pt idx="859">
                  <c:v>6.7556600000001541E-8</c:v>
                </c:pt>
                <c:pt idx="860">
                  <c:v>6.7556600000001541E-8</c:v>
                </c:pt>
                <c:pt idx="861">
                  <c:v>6.7556600000001541E-8</c:v>
                </c:pt>
                <c:pt idx="862">
                  <c:v>6.7556600000001541E-8</c:v>
                </c:pt>
                <c:pt idx="863">
                  <c:v>6.7556600000001541E-8</c:v>
                </c:pt>
                <c:pt idx="864">
                  <c:v>6.7556600000001541E-8</c:v>
                </c:pt>
                <c:pt idx="865">
                  <c:v>6.7556600000001541E-8</c:v>
                </c:pt>
                <c:pt idx="866">
                  <c:v>6.7556600000001541E-8</c:v>
                </c:pt>
                <c:pt idx="867">
                  <c:v>6.7556600000001541E-8</c:v>
                </c:pt>
                <c:pt idx="868">
                  <c:v>6.7677700000001088E-8</c:v>
                </c:pt>
                <c:pt idx="869">
                  <c:v>6.9603400000001482E-8</c:v>
                </c:pt>
                <c:pt idx="870">
                  <c:v>6.9603400000001482E-8</c:v>
                </c:pt>
                <c:pt idx="871">
                  <c:v>6.9603400000001482E-8</c:v>
                </c:pt>
                <c:pt idx="872">
                  <c:v>6.9603400000001482E-8</c:v>
                </c:pt>
                <c:pt idx="873">
                  <c:v>6.9603400000001482E-8</c:v>
                </c:pt>
                <c:pt idx="874">
                  <c:v>6.9603400000001482E-8</c:v>
                </c:pt>
                <c:pt idx="875">
                  <c:v>6.9603400000001482E-8</c:v>
                </c:pt>
                <c:pt idx="876">
                  <c:v>6.9603400000001482E-8</c:v>
                </c:pt>
                <c:pt idx="877">
                  <c:v>6.9603400000001482E-8</c:v>
                </c:pt>
                <c:pt idx="878">
                  <c:v>6.9603400000001482E-8</c:v>
                </c:pt>
                <c:pt idx="879">
                  <c:v>6.9603400000001482E-8</c:v>
                </c:pt>
                <c:pt idx="880">
                  <c:v>6.9603400000001482E-8</c:v>
                </c:pt>
                <c:pt idx="881">
                  <c:v>6.9603400000001482E-8</c:v>
                </c:pt>
                <c:pt idx="882">
                  <c:v>6.9603400000001482E-8</c:v>
                </c:pt>
                <c:pt idx="883">
                  <c:v>6.9603400000001482E-8</c:v>
                </c:pt>
                <c:pt idx="884">
                  <c:v>6.9603400000001482E-8</c:v>
                </c:pt>
                <c:pt idx="885">
                  <c:v>6.9603400000001482E-8</c:v>
                </c:pt>
                <c:pt idx="886">
                  <c:v>6.9603400000001482E-8</c:v>
                </c:pt>
                <c:pt idx="887">
                  <c:v>6.9603400000001482E-8</c:v>
                </c:pt>
                <c:pt idx="888">
                  <c:v>6.9603400000001482E-8</c:v>
                </c:pt>
                <c:pt idx="889">
                  <c:v>6.9603400000001482E-8</c:v>
                </c:pt>
                <c:pt idx="890">
                  <c:v>6.9603400000001482E-8</c:v>
                </c:pt>
                <c:pt idx="891">
                  <c:v>6.9603400000001482E-8</c:v>
                </c:pt>
                <c:pt idx="892">
                  <c:v>6.9603400000001482E-8</c:v>
                </c:pt>
                <c:pt idx="893">
                  <c:v>6.9603400000001482E-8</c:v>
                </c:pt>
                <c:pt idx="894">
                  <c:v>6.9603400000001482E-8</c:v>
                </c:pt>
                <c:pt idx="895">
                  <c:v>6.9603400000001482E-8</c:v>
                </c:pt>
                <c:pt idx="896">
                  <c:v>6.9603400000001482E-8</c:v>
                </c:pt>
                <c:pt idx="897">
                  <c:v>6.9603400000001482E-8</c:v>
                </c:pt>
                <c:pt idx="898">
                  <c:v>6.9603400000001482E-8</c:v>
                </c:pt>
                <c:pt idx="899">
                  <c:v>6.9603400000001482E-8</c:v>
                </c:pt>
                <c:pt idx="900">
                  <c:v>6.9603400000001482E-8</c:v>
                </c:pt>
                <c:pt idx="901">
                  <c:v>6.9603400000001482E-8</c:v>
                </c:pt>
                <c:pt idx="902">
                  <c:v>6.9603400000001482E-8</c:v>
                </c:pt>
                <c:pt idx="903">
                  <c:v>6.9603400000001482E-8</c:v>
                </c:pt>
                <c:pt idx="904">
                  <c:v>6.9603400000001482E-8</c:v>
                </c:pt>
                <c:pt idx="905">
                  <c:v>6.9603400000001482E-8</c:v>
                </c:pt>
                <c:pt idx="906">
                  <c:v>6.9603400000001482E-8</c:v>
                </c:pt>
                <c:pt idx="907">
                  <c:v>6.951140000000151E-8</c:v>
                </c:pt>
                <c:pt idx="908">
                  <c:v>6.6495100000000972E-8</c:v>
                </c:pt>
                <c:pt idx="909">
                  <c:v>6.6495100000000972E-8</c:v>
                </c:pt>
                <c:pt idx="910">
                  <c:v>6.6495100000000972E-8</c:v>
                </c:pt>
                <c:pt idx="911">
                  <c:v>6.6495100000000972E-8</c:v>
                </c:pt>
                <c:pt idx="912">
                  <c:v>6.6495100000000972E-8</c:v>
                </c:pt>
                <c:pt idx="913">
                  <c:v>6.6495100000000972E-8</c:v>
                </c:pt>
                <c:pt idx="914">
                  <c:v>6.6495100000000972E-8</c:v>
                </c:pt>
                <c:pt idx="915">
                  <c:v>6.6495100000000972E-8</c:v>
                </c:pt>
                <c:pt idx="916">
                  <c:v>6.6495100000000972E-8</c:v>
                </c:pt>
                <c:pt idx="917">
                  <c:v>6.6495100000000972E-8</c:v>
                </c:pt>
                <c:pt idx="918">
                  <c:v>6.6495100000000972E-8</c:v>
                </c:pt>
                <c:pt idx="919">
                  <c:v>6.6495100000000972E-8</c:v>
                </c:pt>
                <c:pt idx="920">
                  <c:v>6.6495100000000972E-8</c:v>
                </c:pt>
                <c:pt idx="921">
                  <c:v>6.6495100000000972E-8</c:v>
                </c:pt>
                <c:pt idx="922">
                  <c:v>6.6495100000000972E-8</c:v>
                </c:pt>
                <c:pt idx="923">
                  <c:v>6.6495100000000972E-8</c:v>
                </c:pt>
                <c:pt idx="924">
                  <c:v>6.6495100000000972E-8</c:v>
                </c:pt>
                <c:pt idx="925">
                  <c:v>6.6495100000000972E-8</c:v>
                </c:pt>
                <c:pt idx="926">
                  <c:v>6.6495100000000972E-8</c:v>
                </c:pt>
                <c:pt idx="927">
                  <c:v>6.6495100000000972E-8</c:v>
                </c:pt>
                <c:pt idx="928">
                  <c:v>6.6495100000000972E-8</c:v>
                </c:pt>
                <c:pt idx="929">
                  <c:v>6.6495100000000972E-8</c:v>
                </c:pt>
                <c:pt idx="930">
                  <c:v>6.6495100000000972E-8</c:v>
                </c:pt>
                <c:pt idx="931">
                  <c:v>6.6495100000000972E-8</c:v>
                </c:pt>
                <c:pt idx="932">
                  <c:v>6.6495100000000972E-8</c:v>
                </c:pt>
                <c:pt idx="933">
                  <c:v>6.6495100000000972E-8</c:v>
                </c:pt>
                <c:pt idx="934">
                  <c:v>6.6495100000000972E-8</c:v>
                </c:pt>
                <c:pt idx="935">
                  <c:v>6.6495100000000972E-8</c:v>
                </c:pt>
                <c:pt idx="936">
                  <c:v>6.6495100000000972E-8</c:v>
                </c:pt>
                <c:pt idx="937">
                  <c:v>6.6495100000000972E-8</c:v>
                </c:pt>
                <c:pt idx="938">
                  <c:v>6.6495100000000972E-8</c:v>
                </c:pt>
                <c:pt idx="939">
                  <c:v>6.6495100000000972E-8</c:v>
                </c:pt>
                <c:pt idx="940">
                  <c:v>6.6495100000000972E-8</c:v>
                </c:pt>
                <c:pt idx="941">
                  <c:v>6.6495100000000972E-8</c:v>
                </c:pt>
                <c:pt idx="942">
                  <c:v>6.6495100000000972E-8</c:v>
                </c:pt>
                <c:pt idx="943">
                  <c:v>6.6495100000000972E-8</c:v>
                </c:pt>
                <c:pt idx="944">
                  <c:v>6.6495100000000972E-8</c:v>
                </c:pt>
                <c:pt idx="945">
                  <c:v>6.6495100000000972E-8</c:v>
                </c:pt>
                <c:pt idx="946">
                  <c:v>6.6495100000000972E-8</c:v>
                </c:pt>
                <c:pt idx="947">
                  <c:v>6.6495100000000972E-8</c:v>
                </c:pt>
                <c:pt idx="948">
                  <c:v>6.6495100000000972E-8</c:v>
                </c:pt>
                <c:pt idx="949">
                  <c:v>6.6495100000000972E-8</c:v>
                </c:pt>
                <c:pt idx="950">
                  <c:v>6.6495100000000972E-8</c:v>
                </c:pt>
                <c:pt idx="951">
                  <c:v>6.6495100000000972E-8</c:v>
                </c:pt>
                <c:pt idx="952">
                  <c:v>6.6495100000000972E-8</c:v>
                </c:pt>
                <c:pt idx="953">
                  <c:v>6.6495100000000972E-8</c:v>
                </c:pt>
                <c:pt idx="954">
                  <c:v>6.6495100000000972E-8</c:v>
                </c:pt>
                <c:pt idx="955">
                  <c:v>6.6495100000000972E-8</c:v>
                </c:pt>
                <c:pt idx="956">
                  <c:v>6.6495100000000972E-8</c:v>
                </c:pt>
                <c:pt idx="957">
                  <c:v>6.6495100000000972E-8</c:v>
                </c:pt>
                <c:pt idx="958">
                  <c:v>6.6495100000000972E-8</c:v>
                </c:pt>
                <c:pt idx="959">
                  <c:v>6.6495100000000972E-8</c:v>
                </c:pt>
                <c:pt idx="960">
                  <c:v>6.6495100000000972E-8</c:v>
                </c:pt>
                <c:pt idx="961">
                  <c:v>6.6495100000000972E-8</c:v>
                </c:pt>
                <c:pt idx="962">
                  <c:v>6.6495100000000972E-8</c:v>
                </c:pt>
                <c:pt idx="963">
                  <c:v>6.6495100000000972E-8</c:v>
                </c:pt>
                <c:pt idx="964">
                  <c:v>6.6495100000000972E-8</c:v>
                </c:pt>
                <c:pt idx="965">
                  <c:v>6.6495100000000972E-8</c:v>
                </c:pt>
                <c:pt idx="966">
                  <c:v>6.6495100000000972E-8</c:v>
                </c:pt>
                <c:pt idx="967">
                  <c:v>6.6495100000000972E-8</c:v>
                </c:pt>
                <c:pt idx="968">
                  <c:v>6.6495100000000972E-8</c:v>
                </c:pt>
                <c:pt idx="969">
                  <c:v>6.6495100000000972E-8</c:v>
                </c:pt>
                <c:pt idx="970">
                  <c:v>6.6495100000000972E-8</c:v>
                </c:pt>
                <c:pt idx="971">
                  <c:v>6.6495100000000972E-8</c:v>
                </c:pt>
                <c:pt idx="972">
                  <c:v>6.6495100000000972E-8</c:v>
                </c:pt>
                <c:pt idx="973">
                  <c:v>6.6495100000000972E-8</c:v>
                </c:pt>
                <c:pt idx="974">
                  <c:v>6.6495100000000972E-8</c:v>
                </c:pt>
                <c:pt idx="975">
                  <c:v>6.6495100000000972E-8</c:v>
                </c:pt>
                <c:pt idx="976">
                  <c:v>6.6495100000000972E-8</c:v>
                </c:pt>
                <c:pt idx="977">
                  <c:v>6.6495100000000972E-8</c:v>
                </c:pt>
                <c:pt idx="978">
                  <c:v>6.6495100000000972E-8</c:v>
                </c:pt>
                <c:pt idx="979">
                  <c:v>6.6495100000000972E-8</c:v>
                </c:pt>
                <c:pt idx="980">
                  <c:v>6.6495100000000972E-8</c:v>
                </c:pt>
                <c:pt idx="981">
                  <c:v>6.6495100000000972E-8</c:v>
                </c:pt>
                <c:pt idx="982">
                  <c:v>6.6495100000000972E-8</c:v>
                </c:pt>
                <c:pt idx="983">
                  <c:v>6.6495100000000972E-8</c:v>
                </c:pt>
                <c:pt idx="984">
                  <c:v>6.6495100000000972E-8</c:v>
                </c:pt>
                <c:pt idx="985">
                  <c:v>6.6495100000000972E-8</c:v>
                </c:pt>
                <c:pt idx="986">
                  <c:v>6.6495100000000972E-8</c:v>
                </c:pt>
                <c:pt idx="987">
                  <c:v>6.6495100000000972E-8</c:v>
                </c:pt>
                <c:pt idx="988">
                  <c:v>6.6495100000000972E-8</c:v>
                </c:pt>
                <c:pt idx="989">
                  <c:v>6.6495100000000972E-8</c:v>
                </c:pt>
                <c:pt idx="990">
                  <c:v>6.6495100000000972E-8</c:v>
                </c:pt>
                <c:pt idx="991">
                  <c:v>6.6495100000000972E-8</c:v>
                </c:pt>
                <c:pt idx="992">
                  <c:v>6.6495100000000972E-8</c:v>
                </c:pt>
                <c:pt idx="993">
                  <c:v>6.8574700000001006E-8</c:v>
                </c:pt>
                <c:pt idx="994">
                  <c:v>7.0413600000001657E-8</c:v>
                </c:pt>
                <c:pt idx="995">
                  <c:v>7.0413600000001657E-8</c:v>
                </c:pt>
                <c:pt idx="996">
                  <c:v>7.0413600000001657E-8</c:v>
                </c:pt>
                <c:pt idx="997">
                  <c:v>7.0413600000001657E-8</c:v>
                </c:pt>
                <c:pt idx="998">
                  <c:v>7.0413600000001657E-8</c:v>
                </c:pt>
                <c:pt idx="999">
                  <c:v>7.0413600000001657E-8</c:v>
                </c:pt>
                <c:pt idx="1000">
                  <c:v>7.0413600000001657E-8</c:v>
                </c:pt>
                <c:pt idx="1001">
                  <c:v>7.0413600000001657E-8</c:v>
                </c:pt>
                <c:pt idx="1002">
                  <c:v>1.1102800000000251E-7</c:v>
                </c:pt>
                <c:pt idx="1003">
                  <c:v>1.2041400000000213E-7</c:v>
                </c:pt>
                <c:pt idx="1004">
                  <c:v>1.216420000000014E-7</c:v>
                </c:pt>
                <c:pt idx="1005">
                  <c:v>7.2004100000001076E-7</c:v>
                </c:pt>
                <c:pt idx="1006">
                  <c:v>2.3740200000000258E-5</c:v>
                </c:pt>
                <c:pt idx="1007">
                  <c:v>4.9321300000000808E-7</c:v>
                </c:pt>
                <c:pt idx="1008">
                  <c:v>1.567280000000027E-7</c:v>
                </c:pt>
                <c:pt idx="1009">
                  <c:v>7.9799300000001709E-8</c:v>
                </c:pt>
                <c:pt idx="1010">
                  <c:v>6.0413600000001501E-8</c:v>
                </c:pt>
                <c:pt idx="1011">
                  <c:v>6.0413600000001501E-8</c:v>
                </c:pt>
                <c:pt idx="1012">
                  <c:v>5.0413600000001312E-8</c:v>
                </c:pt>
                <c:pt idx="1013">
                  <c:v>5.0413600000001312E-8</c:v>
                </c:pt>
                <c:pt idx="1014">
                  <c:v>5.0413600000001312E-8</c:v>
                </c:pt>
                <c:pt idx="1015">
                  <c:v>5.0413600000001312E-8</c:v>
                </c:pt>
                <c:pt idx="1016">
                  <c:v>5.0413600000001312E-8</c:v>
                </c:pt>
                <c:pt idx="1017">
                  <c:v>5.0413600000001312E-8</c:v>
                </c:pt>
                <c:pt idx="1018">
                  <c:v>5.0290800000000773E-8</c:v>
                </c:pt>
                <c:pt idx="1019">
                  <c:v>4.6290800000000539E-8</c:v>
                </c:pt>
                <c:pt idx="1020">
                  <c:v>4.2290800000000675E-8</c:v>
                </c:pt>
                <c:pt idx="1021">
                  <c:v>4.0413600000001117E-8</c:v>
                </c:pt>
                <c:pt idx="1022">
                  <c:v>4.0413600000001117E-8</c:v>
                </c:pt>
                <c:pt idx="1023">
                  <c:v>4.0413600000001117E-8</c:v>
                </c:pt>
                <c:pt idx="1024">
                  <c:v>4.0413600000001117E-8</c:v>
                </c:pt>
                <c:pt idx="1025">
                  <c:v>4.0413600000001117E-8</c:v>
                </c:pt>
                <c:pt idx="1026">
                  <c:v>4.0413600000001117E-8</c:v>
                </c:pt>
                <c:pt idx="1027">
                  <c:v>4.0413600000001117E-8</c:v>
                </c:pt>
                <c:pt idx="1028">
                  <c:v>4.0413600000001117E-8</c:v>
                </c:pt>
                <c:pt idx="1029">
                  <c:v>4.0413600000001117E-8</c:v>
                </c:pt>
                <c:pt idx="1030">
                  <c:v>4.0413600000001117E-8</c:v>
                </c:pt>
                <c:pt idx="1031">
                  <c:v>4.0413600000001117E-8</c:v>
                </c:pt>
                <c:pt idx="1032">
                  <c:v>4.0413600000001117E-8</c:v>
                </c:pt>
                <c:pt idx="1033">
                  <c:v>4.0413600000001117E-8</c:v>
                </c:pt>
                <c:pt idx="1034">
                  <c:v>4.0413600000001117E-8</c:v>
                </c:pt>
                <c:pt idx="1035">
                  <c:v>4.0413600000001117E-8</c:v>
                </c:pt>
                <c:pt idx="1036">
                  <c:v>4.0413600000001117E-8</c:v>
                </c:pt>
                <c:pt idx="1037">
                  <c:v>4.0413600000001117E-8</c:v>
                </c:pt>
                <c:pt idx="1038">
                  <c:v>4.0413600000001117E-8</c:v>
                </c:pt>
                <c:pt idx="1039">
                  <c:v>4.0413600000001117E-8</c:v>
                </c:pt>
                <c:pt idx="1040">
                  <c:v>4.0413600000001117E-8</c:v>
                </c:pt>
                <c:pt idx="1041">
                  <c:v>4.0413600000001117E-8</c:v>
                </c:pt>
                <c:pt idx="1042">
                  <c:v>4.0413600000001117E-8</c:v>
                </c:pt>
                <c:pt idx="1043">
                  <c:v>3.5106500000000527E-8</c:v>
                </c:pt>
                <c:pt idx="1044">
                  <c:v>3.0413600000000617E-8</c:v>
                </c:pt>
                <c:pt idx="1045">
                  <c:v>3.0413600000000617E-8</c:v>
                </c:pt>
                <c:pt idx="1046">
                  <c:v>3.0413600000000617E-8</c:v>
                </c:pt>
                <c:pt idx="1047">
                  <c:v>3.0413600000000617E-8</c:v>
                </c:pt>
                <c:pt idx="1048">
                  <c:v>3.0413600000000617E-8</c:v>
                </c:pt>
                <c:pt idx="1049">
                  <c:v>3.0413600000000617E-8</c:v>
                </c:pt>
                <c:pt idx="1050">
                  <c:v>3.0413600000000617E-8</c:v>
                </c:pt>
                <c:pt idx="1051">
                  <c:v>3.0413600000000617E-8</c:v>
                </c:pt>
                <c:pt idx="1052">
                  <c:v>3.0413600000000617E-8</c:v>
                </c:pt>
                <c:pt idx="1053">
                  <c:v>3.0413600000000617E-8</c:v>
                </c:pt>
                <c:pt idx="1054">
                  <c:v>3.0413600000000617E-8</c:v>
                </c:pt>
                <c:pt idx="1055">
                  <c:v>3.0413600000000617E-8</c:v>
                </c:pt>
                <c:pt idx="1056">
                  <c:v>3.0413600000000617E-8</c:v>
                </c:pt>
                <c:pt idx="1057">
                  <c:v>3.0413600000000617E-8</c:v>
                </c:pt>
                <c:pt idx="1058">
                  <c:v>3.0413600000000617E-8</c:v>
                </c:pt>
                <c:pt idx="1059">
                  <c:v>3.0413600000000617E-8</c:v>
                </c:pt>
                <c:pt idx="1060">
                  <c:v>3.0413600000000617E-8</c:v>
                </c:pt>
                <c:pt idx="1061">
                  <c:v>3.0413600000000617E-8</c:v>
                </c:pt>
                <c:pt idx="1062">
                  <c:v>3.0413600000000617E-8</c:v>
                </c:pt>
                <c:pt idx="1063">
                  <c:v>3.0413600000000617E-8</c:v>
                </c:pt>
                <c:pt idx="1064">
                  <c:v>3.0413600000000617E-8</c:v>
                </c:pt>
                <c:pt idx="1065">
                  <c:v>3.0413600000000617E-8</c:v>
                </c:pt>
                <c:pt idx="1066">
                  <c:v>3.0413600000000617E-8</c:v>
                </c:pt>
                <c:pt idx="1067">
                  <c:v>3.0413600000000617E-8</c:v>
                </c:pt>
                <c:pt idx="1068">
                  <c:v>3.0413600000000617E-8</c:v>
                </c:pt>
                <c:pt idx="1069">
                  <c:v>3.0413600000000617E-8</c:v>
                </c:pt>
                <c:pt idx="1070">
                  <c:v>3.0413600000000617E-8</c:v>
                </c:pt>
                <c:pt idx="1071">
                  <c:v>3.0413600000000617E-8</c:v>
                </c:pt>
                <c:pt idx="1072">
                  <c:v>3.0413600000000617E-8</c:v>
                </c:pt>
                <c:pt idx="1073">
                  <c:v>3.0413600000000617E-8</c:v>
                </c:pt>
                <c:pt idx="1074">
                  <c:v>3.0413600000000617E-8</c:v>
                </c:pt>
                <c:pt idx="1075">
                  <c:v>3.0413600000000617E-8</c:v>
                </c:pt>
                <c:pt idx="1076">
                  <c:v>3.0413600000000617E-8</c:v>
                </c:pt>
                <c:pt idx="1077">
                  <c:v>3.0413600000000617E-8</c:v>
                </c:pt>
                <c:pt idx="1078">
                  <c:v>3.0413600000000617E-8</c:v>
                </c:pt>
                <c:pt idx="1079">
                  <c:v>3.0413600000000617E-8</c:v>
                </c:pt>
                <c:pt idx="1080">
                  <c:v>3.0413600000000617E-8</c:v>
                </c:pt>
                <c:pt idx="1081">
                  <c:v>3.0413600000000617E-8</c:v>
                </c:pt>
                <c:pt idx="1082">
                  <c:v>3.0413600000000617E-8</c:v>
                </c:pt>
                <c:pt idx="1083">
                  <c:v>3.0413600000000617E-8</c:v>
                </c:pt>
                <c:pt idx="1084">
                  <c:v>3.0413600000000617E-8</c:v>
                </c:pt>
                <c:pt idx="1085">
                  <c:v>3.0413600000000617E-8</c:v>
                </c:pt>
                <c:pt idx="1086">
                  <c:v>3.0413600000000617E-8</c:v>
                </c:pt>
                <c:pt idx="1087">
                  <c:v>3.0413600000000617E-8</c:v>
                </c:pt>
                <c:pt idx="1088">
                  <c:v>3.0413600000000617E-8</c:v>
                </c:pt>
                <c:pt idx="1089">
                  <c:v>3.0413600000000617E-8</c:v>
                </c:pt>
                <c:pt idx="1090">
                  <c:v>3.0413600000000617E-8</c:v>
                </c:pt>
                <c:pt idx="1091">
                  <c:v>3.0413600000000617E-8</c:v>
                </c:pt>
                <c:pt idx="1092">
                  <c:v>3.0413600000000617E-8</c:v>
                </c:pt>
                <c:pt idx="1093">
                  <c:v>3.0413600000000617E-8</c:v>
                </c:pt>
                <c:pt idx="1094">
                  <c:v>3.0413600000000617E-8</c:v>
                </c:pt>
                <c:pt idx="1095">
                  <c:v>3.0413600000000617E-8</c:v>
                </c:pt>
                <c:pt idx="1096">
                  <c:v>3.0413600000000617E-8</c:v>
                </c:pt>
                <c:pt idx="1097">
                  <c:v>3.0413600000000617E-8</c:v>
                </c:pt>
                <c:pt idx="1098">
                  <c:v>3.0413600000000617E-8</c:v>
                </c:pt>
                <c:pt idx="1099">
                  <c:v>3.0413600000000617E-8</c:v>
                </c:pt>
                <c:pt idx="1100">
                  <c:v>3.0413600000000617E-8</c:v>
                </c:pt>
                <c:pt idx="1101">
                  <c:v>3.0413600000000617E-8</c:v>
                </c:pt>
                <c:pt idx="1102">
                  <c:v>3.0413600000000617E-8</c:v>
                </c:pt>
                <c:pt idx="1103">
                  <c:v>3.0413600000000617E-8</c:v>
                </c:pt>
                <c:pt idx="1104">
                  <c:v>3.0413600000000617E-8</c:v>
                </c:pt>
                <c:pt idx="1105">
                  <c:v>3.0413600000000617E-8</c:v>
                </c:pt>
                <c:pt idx="1106">
                  <c:v>3.0413600000000617E-8</c:v>
                </c:pt>
                <c:pt idx="1107">
                  <c:v>3.0413600000000617E-8</c:v>
                </c:pt>
                <c:pt idx="1108">
                  <c:v>3.0413600000000617E-8</c:v>
                </c:pt>
                <c:pt idx="1109">
                  <c:v>3.0413600000000617E-8</c:v>
                </c:pt>
                <c:pt idx="1110">
                  <c:v>3.0413600000000617E-8</c:v>
                </c:pt>
                <c:pt idx="1111">
                  <c:v>3.0413600000000617E-8</c:v>
                </c:pt>
                <c:pt idx="1112">
                  <c:v>3.0413600000000617E-8</c:v>
                </c:pt>
                <c:pt idx="1113">
                  <c:v>3.0413600000000617E-8</c:v>
                </c:pt>
                <c:pt idx="1114">
                  <c:v>3.0413600000000617E-8</c:v>
                </c:pt>
                <c:pt idx="1115">
                  <c:v>3.0413600000000617E-8</c:v>
                </c:pt>
                <c:pt idx="1116">
                  <c:v>3.0413600000000617E-8</c:v>
                </c:pt>
                <c:pt idx="1117">
                  <c:v>3.0413600000000617E-8</c:v>
                </c:pt>
                <c:pt idx="1118">
                  <c:v>3.0413600000000617E-8</c:v>
                </c:pt>
                <c:pt idx="1119">
                  <c:v>3.0413600000000617E-8</c:v>
                </c:pt>
                <c:pt idx="1120">
                  <c:v>3.0413600000000617E-8</c:v>
                </c:pt>
                <c:pt idx="1121">
                  <c:v>3.0413600000000617E-8</c:v>
                </c:pt>
                <c:pt idx="1122">
                  <c:v>3.0413600000000617E-8</c:v>
                </c:pt>
                <c:pt idx="1123">
                  <c:v>3.0413600000000617E-8</c:v>
                </c:pt>
                <c:pt idx="1124">
                  <c:v>3.0413600000000617E-8</c:v>
                </c:pt>
                <c:pt idx="1125">
                  <c:v>3.0413600000000617E-8</c:v>
                </c:pt>
                <c:pt idx="1126">
                  <c:v>3.0413600000000617E-8</c:v>
                </c:pt>
                <c:pt idx="1127">
                  <c:v>3.0413600000000617E-8</c:v>
                </c:pt>
                <c:pt idx="1128">
                  <c:v>3.0413600000000617E-8</c:v>
                </c:pt>
                <c:pt idx="1129">
                  <c:v>3.0413600000000617E-8</c:v>
                </c:pt>
                <c:pt idx="1130">
                  <c:v>3.0413600000000617E-8</c:v>
                </c:pt>
                <c:pt idx="1131">
                  <c:v>3.0413600000000617E-8</c:v>
                </c:pt>
                <c:pt idx="1132">
                  <c:v>3.0413600000000617E-8</c:v>
                </c:pt>
                <c:pt idx="1133">
                  <c:v>3.0413600000000617E-8</c:v>
                </c:pt>
                <c:pt idx="1134">
                  <c:v>3.0413600000000617E-8</c:v>
                </c:pt>
                <c:pt idx="1135">
                  <c:v>3.0413600000000617E-8</c:v>
                </c:pt>
                <c:pt idx="1136">
                  <c:v>3.0413600000000617E-8</c:v>
                </c:pt>
                <c:pt idx="1137">
                  <c:v>3.0413600000000617E-8</c:v>
                </c:pt>
                <c:pt idx="1138">
                  <c:v>3.0413600000000617E-8</c:v>
                </c:pt>
                <c:pt idx="1139">
                  <c:v>3.0413600000000617E-8</c:v>
                </c:pt>
                <c:pt idx="1140">
                  <c:v>3.0413600000000617E-8</c:v>
                </c:pt>
                <c:pt idx="1141">
                  <c:v>3.0413600000000617E-8</c:v>
                </c:pt>
                <c:pt idx="1142">
                  <c:v>3.0413600000000617E-8</c:v>
                </c:pt>
                <c:pt idx="1143">
                  <c:v>3.0413600000000617E-8</c:v>
                </c:pt>
                <c:pt idx="1144">
                  <c:v>3.0413600000000617E-8</c:v>
                </c:pt>
                <c:pt idx="1145">
                  <c:v>3.0413600000000617E-8</c:v>
                </c:pt>
                <c:pt idx="1146">
                  <c:v>3.0413600000000617E-8</c:v>
                </c:pt>
                <c:pt idx="1147">
                  <c:v>3.0413600000000617E-8</c:v>
                </c:pt>
                <c:pt idx="1148">
                  <c:v>3.0413600000000617E-8</c:v>
                </c:pt>
                <c:pt idx="1149">
                  <c:v>3.0413600000000617E-8</c:v>
                </c:pt>
                <c:pt idx="1150">
                  <c:v>3.0413600000000617E-8</c:v>
                </c:pt>
                <c:pt idx="1151">
                  <c:v>3.0413600000000617E-8</c:v>
                </c:pt>
                <c:pt idx="1152">
                  <c:v>3.0413600000000617E-8</c:v>
                </c:pt>
                <c:pt idx="1153">
                  <c:v>3.0413600000000617E-8</c:v>
                </c:pt>
                <c:pt idx="1154">
                  <c:v>3.0413600000000617E-8</c:v>
                </c:pt>
                <c:pt idx="1155">
                  <c:v>3.0413600000000617E-8</c:v>
                </c:pt>
                <c:pt idx="1156">
                  <c:v>3.0413600000000617E-8</c:v>
                </c:pt>
                <c:pt idx="1157">
                  <c:v>3.0413600000000617E-8</c:v>
                </c:pt>
                <c:pt idx="1158">
                  <c:v>3.0413600000000617E-8</c:v>
                </c:pt>
                <c:pt idx="1159">
                  <c:v>3.0413600000000617E-8</c:v>
                </c:pt>
                <c:pt idx="1160">
                  <c:v>3.0413600000000617E-8</c:v>
                </c:pt>
                <c:pt idx="1161">
                  <c:v>3.0413600000000617E-8</c:v>
                </c:pt>
                <c:pt idx="1162">
                  <c:v>3.0413600000000617E-8</c:v>
                </c:pt>
                <c:pt idx="1163">
                  <c:v>3.0413600000000617E-8</c:v>
                </c:pt>
                <c:pt idx="1164">
                  <c:v>3.0413600000000617E-8</c:v>
                </c:pt>
                <c:pt idx="1165">
                  <c:v>3.0413600000000617E-8</c:v>
                </c:pt>
                <c:pt idx="1166">
                  <c:v>3.0413600000000617E-8</c:v>
                </c:pt>
                <c:pt idx="1167">
                  <c:v>3.0413600000000617E-8</c:v>
                </c:pt>
                <c:pt idx="1168">
                  <c:v>3.0413600000000617E-8</c:v>
                </c:pt>
                <c:pt idx="1169">
                  <c:v>3.0413600000000617E-8</c:v>
                </c:pt>
                <c:pt idx="1170">
                  <c:v>3.0413600000000617E-8</c:v>
                </c:pt>
                <c:pt idx="1171">
                  <c:v>3.0413600000000617E-8</c:v>
                </c:pt>
                <c:pt idx="1172">
                  <c:v>3.0413600000000617E-8</c:v>
                </c:pt>
                <c:pt idx="1173">
                  <c:v>3.0413600000000617E-8</c:v>
                </c:pt>
                <c:pt idx="1174">
                  <c:v>3.0413600000000617E-8</c:v>
                </c:pt>
                <c:pt idx="1175">
                  <c:v>3.0413600000000617E-8</c:v>
                </c:pt>
                <c:pt idx="1176">
                  <c:v>3.0413600000000617E-8</c:v>
                </c:pt>
                <c:pt idx="1177">
                  <c:v>3.0413600000000617E-8</c:v>
                </c:pt>
                <c:pt idx="1178">
                  <c:v>3.0413600000000617E-8</c:v>
                </c:pt>
                <c:pt idx="1179">
                  <c:v>3.0413600000000617E-8</c:v>
                </c:pt>
                <c:pt idx="1180">
                  <c:v>3.0413600000000617E-8</c:v>
                </c:pt>
                <c:pt idx="1181">
                  <c:v>3.0413600000000617E-8</c:v>
                </c:pt>
                <c:pt idx="1182">
                  <c:v>3.0413600000000617E-8</c:v>
                </c:pt>
                <c:pt idx="1183">
                  <c:v>3.0413600000000617E-8</c:v>
                </c:pt>
                <c:pt idx="1184">
                  <c:v>3.0413600000000617E-8</c:v>
                </c:pt>
                <c:pt idx="1185">
                  <c:v>3.0413600000000617E-8</c:v>
                </c:pt>
                <c:pt idx="1186">
                  <c:v>3.0413600000000617E-8</c:v>
                </c:pt>
                <c:pt idx="1187">
                  <c:v>3.0413600000000617E-8</c:v>
                </c:pt>
                <c:pt idx="1188">
                  <c:v>3.0413600000000617E-8</c:v>
                </c:pt>
                <c:pt idx="1189">
                  <c:v>3.0413600000000617E-8</c:v>
                </c:pt>
                <c:pt idx="1190">
                  <c:v>3.0413600000000617E-8</c:v>
                </c:pt>
                <c:pt idx="1191">
                  <c:v>3.0413600000000617E-8</c:v>
                </c:pt>
                <c:pt idx="1192">
                  <c:v>3.0413600000000617E-8</c:v>
                </c:pt>
                <c:pt idx="1193">
                  <c:v>3.0413600000000617E-8</c:v>
                </c:pt>
                <c:pt idx="1194">
                  <c:v>3.0413600000000617E-8</c:v>
                </c:pt>
                <c:pt idx="1195">
                  <c:v>2.9907200000000584E-8</c:v>
                </c:pt>
                <c:pt idx="1196">
                  <c:v>2.8954800000000416E-8</c:v>
                </c:pt>
                <c:pt idx="1197">
                  <c:v>2.8002500000000426E-8</c:v>
                </c:pt>
                <c:pt idx="1198">
                  <c:v>2.7050100000000559E-8</c:v>
                </c:pt>
                <c:pt idx="1199">
                  <c:v>2.6097700000000569E-8</c:v>
                </c:pt>
                <c:pt idx="1200">
                  <c:v>2.5145300000000543E-8</c:v>
                </c:pt>
                <c:pt idx="1201">
                  <c:v>2.4192900000000389E-8</c:v>
                </c:pt>
                <c:pt idx="1202">
                  <c:v>2.3240600000000388E-8</c:v>
                </c:pt>
                <c:pt idx="1203">
                  <c:v>2.2288200000000528E-8</c:v>
                </c:pt>
                <c:pt idx="1204">
                  <c:v>2.1335800000000512E-8</c:v>
                </c:pt>
                <c:pt idx="1205">
                  <c:v>2.0413600000000428E-8</c:v>
                </c:pt>
                <c:pt idx="1206">
                  <c:v>2.0413600000000428E-8</c:v>
                </c:pt>
                <c:pt idx="1207">
                  <c:v>2.0413600000000428E-8</c:v>
                </c:pt>
                <c:pt idx="1208">
                  <c:v>2.0413600000000428E-8</c:v>
                </c:pt>
                <c:pt idx="1209">
                  <c:v>2.0543100000000446E-8</c:v>
                </c:pt>
                <c:pt idx="1210">
                  <c:v>2.0786500000000274E-8</c:v>
                </c:pt>
                <c:pt idx="1211">
                  <c:v>2.1029900000000448E-8</c:v>
                </c:pt>
                <c:pt idx="1212">
                  <c:v>2.1143900000000498E-8</c:v>
                </c:pt>
                <c:pt idx="1213">
                  <c:v>2.1143900000000498E-8</c:v>
                </c:pt>
                <c:pt idx="1214">
                  <c:v>2.1143900000000498E-8</c:v>
                </c:pt>
                <c:pt idx="1215">
                  <c:v>2.1143900000000498E-8</c:v>
                </c:pt>
                <c:pt idx="1216">
                  <c:v>2.1143900000000498E-8</c:v>
                </c:pt>
                <c:pt idx="1217">
                  <c:v>2.1143900000000498E-8</c:v>
                </c:pt>
                <c:pt idx="1218">
                  <c:v>2.1143900000000498E-8</c:v>
                </c:pt>
                <c:pt idx="1219">
                  <c:v>2.1143900000000498E-8</c:v>
                </c:pt>
                <c:pt idx="1220">
                  <c:v>2.1143900000000498E-8</c:v>
                </c:pt>
                <c:pt idx="1221">
                  <c:v>2.1143900000000498E-8</c:v>
                </c:pt>
                <c:pt idx="1222">
                  <c:v>2.1143900000000498E-8</c:v>
                </c:pt>
                <c:pt idx="1223">
                  <c:v>2.1143900000000498E-8</c:v>
                </c:pt>
                <c:pt idx="1224">
                  <c:v>2.1143900000000498E-8</c:v>
                </c:pt>
                <c:pt idx="1225">
                  <c:v>2.1143900000000498E-8</c:v>
                </c:pt>
                <c:pt idx="1226">
                  <c:v>2.1143900000000498E-8</c:v>
                </c:pt>
                <c:pt idx="1227">
                  <c:v>2.1143900000000498E-8</c:v>
                </c:pt>
                <c:pt idx="1228">
                  <c:v>2.1143900000000498E-8</c:v>
                </c:pt>
                <c:pt idx="1229">
                  <c:v>2.1143900000000498E-8</c:v>
                </c:pt>
                <c:pt idx="1230">
                  <c:v>2.1143900000000498E-8</c:v>
                </c:pt>
                <c:pt idx="1231">
                  <c:v>2.1143900000000498E-8</c:v>
                </c:pt>
                <c:pt idx="1232">
                  <c:v>2.1143900000000498E-8</c:v>
                </c:pt>
                <c:pt idx="1233">
                  <c:v>2.1143900000000498E-8</c:v>
                </c:pt>
                <c:pt idx="1234">
                  <c:v>2.1143900000000498E-8</c:v>
                </c:pt>
                <c:pt idx="1235">
                  <c:v>2.1143900000000498E-8</c:v>
                </c:pt>
                <c:pt idx="1236">
                  <c:v>2.1143900000000498E-8</c:v>
                </c:pt>
                <c:pt idx="1237">
                  <c:v>2.1143900000000498E-8</c:v>
                </c:pt>
                <c:pt idx="1238">
                  <c:v>2.1143900000000498E-8</c:v>
                </c:pt>
                <c:pt idx="1239">
                  <c:v>2.1143900000000498E-8</c:v>
                </c:pt>
                <c:pt idx="1240">
                  <c:v>2.1143900000000498E-8</c:v>
                </c:pt>
                <c:pt idx="1241">
                  <c:v>2.1143900000000498E-8</c:v>
                </c:pt>
                <c:pt idx="1242">
                  <c:v>2.1143900000000498E-8</c:v>
                </c:pt>
                <c:pt idx="1243">
                  <c:v>2.1143900000000498E-8</c:v>
                </c:pt>
                <c:pt idx="1244">
                  <c:v>2.1143900000000498E-8</c:v>
                </c:pt>
                <c:pt idx="1245">
                  <c:v>2.1143900000000498E-8</c:v>
                </c:pt>
                <c:pt idx="1246">
                  <c:v>2.1143900000000498E-8</c:v>
                </c:pt>
                <c:pt idx="1247">
                  <c:v>2.1143900000000498E-8</c:v>
                </c:pt>
                <c:pt idx="1248">
                  <c:v>2.1143900000000498E-8</c:v>
                </c:pt>
                <c:pt idx="1249">
                  <c:v>2.1143900000000498E-8</c:v>
                </c:pt>
                <c:pt idx="1250">
                  <c:v>2.1143900000000498E-8</c:v>
                </c:pt>
                <c:pt idx="1251">
                  <c:v>2.1143900000000498E-8</c:v>
                </c:pt>
                <c:pt idx="1252">
                  <c:v>2.1143900000000498E-8</c:v>
                </c:pt>
                <c:pt idx="1253">
                  <c:v>2.1143900000000498E-8</c:v>
                </c:pt>
                <c:pt idx="1254">
                  <c:v>2.1143900000000498E-8</c:v>
                </c:pt>
                <c:pt idx="1255">
                  <c:v>2.1143900000000498E-8</c:v>
                </c:pt>
                <c:pt idx="1256">
                  <c:v>2.1143900000000498E-8</c:v>
                </c:pt>
                <c:pt idx="1257">
                  <c:v>2.1143900000000498E-8</c:v>
                </c:pt>
                <c:pt idx="1258">
                  <c:v>2.1143900000000498E-8</c:v>
                </c:pt>
                <c:pt idx="1259">
                  <c:v>2.1143900000000498E-8</c:v>
                </c:pt>
                <c:pt idx="1260">
                  <c:v>2.1143900000000498E-8</c:v>
                </c:pt>
                <c:pt idx="1261">
                  <c:v>2.1143900000000498E-8</c:v>
                </c:pt>
                <c:pt idx="1262">
                  <c:v>2.1143900000000498E-8</c:v>
                </c:pt>
                <c:pt idx="1263">
                  <c:v>2.1143900000000498E-8</c:v>
                </c:pt>
                <c:pt idx="1264">
                  <c:v>2.1143900000000498E-8</c:v>
                </c:pt>
                <c:pt idx="1265">
                  <c:v>2.1143900000000498E-8</c:v>
                </c:pt>
                <c:pt idx="1266">
                  <c:v>2.1143900000000498E-8</c:v>
                </c:pt>
                <c:pt idx="1267">
                  <c:v>2.1143900000000498E-8</c:v>
                </c:pt>
                <c:pt idx="1268">
                  <c:v>2.1143900000000498E-8</c:v>
                </c:pt>
                <c:pt idx="1269">
                  <c:v>2.1143900000000498E-8</c:v>
                </c:pt>
                <c:pt idx="1270">
                  <c:v>2.1143900000000498E-8</c:v>
                </c:pt>
                <c:pt idx="1271">
                  <c:v>2.1143900000000498E-8</c:v>
                </c:pt>
                <c:pt idx="1272">
                  <c:v>2.1143900000000498E-8</c:v>
                </c:pt>
                <c:pt idx="1273">
                  <c:v>2.1143900000000498E-8</c:v>
                </c:pt>
                <c:pt idx="1274">
                  <c:v>2.1143900000000498E-8</c:v>
                </c:pt>
                <c:pt idx="1275">
                  <c:v>2.1143900000000498E-8</c:v>
                </c:pt>
                <c:pt idx="1276">
                  <c:v>2.1143900000000498E-8</c:v>
                </c:pt>
                <c:pt idx="1277">
                  <c:v>2.1143900000000498E-8</c:v>
                </c:pt>
                <c:pt idx="1278">
                  <c:v>2.1143900000000498E-8</c:v>
                </c:pt>
                <c:pt idx="1279">
                  <c:v>2.1143900000000498E-8</c:v>
                </c:pt>
                <c:pt idx="1280">
                  <c:v>2.1143900000000498E-8</c:v>
                </c:pt>
                <c:pt idx="1281">
                  <c:v>2.1143900000000498E-8</c:v>
                </c:pt>
                <c:pt idx="1282">
                  <c:v>2.1143900000000498E-8</c:v>
                </c:pt>
                <c:pt idx="1283">
                  <c:v>2.1143900000000498E-8</c:v>
                </c:pt>
                <c:pt idx="1284">
                  <c:v>2.1143900000000498E-8</c:v>
                </c:pt>
                <c:pt idx="1285">
                  <c:v>2.1143900000000498E-8</c:v>
                </c:pt>
                <c:pt idx="1286">
                  <c:v>2.1143900000000498E-8</c:v>
                </c:pt>
                <c:pt idx="1287">
                  <c:v>2.1143900000000498E-8</c:v>
                </c:pt>
                <c:pt idx="1288">
                  <c:v>2.1143900000000498E-8</c:v>
                </c:pt>
                <c:pt idx="1289">
                  <c:v>2.1143900000000498E-8</c:v>
                </c:pt>
                <c:pt idx="1290">
                  <c:v>2.1143900000000498E-8</c:v>
                </c:pt>
                <c:pt idx="1291">
                  <c:v>2.1143900000000498E-8</c:v>
                </c:pt>
                <c:pt idx="1292">
                  <c:v>2.1143900000000498E-8</c:v>
                </c:pt>
                <c:pt idx="1293">
                  <c:v>2.1143900000000498E-8</c:v>
                </c:pt>
                <c:pt idx="1294">
                  <c:v>2.1143900000000498E-8</c:v>
                </c:pt>
                <c:pt idx="1295">
                  <c:v>2.1143900000000498E-8</c:v>
                </c:pt>
                <c:pt idx="1296">
                  <c:v>2.1143900000000498E-8</c:v>
                </c:pt>
                <c:pt idx="1297">
                  <c:v>2.1143900000000498E-8</c:v>
                </c:pt>
                <c:pt idx="1298">
                  <c:v>2.1143900000000498E-8</c:v>
                </c:pt>
                <c:pt idx="1299">
                  <c:v>2.1143900000000498E-8</c:v>
                </c:pt>
                <c:pt idx="1300">
                  <c:v>2.1143900000000498E-8</c:v>
                </c:pt>
                <c:pt idx="1301">
                  <c:v>2.1143900000000498E-8</c:v>
                </c:pt>
                <c:pt idx="1302">
                  <c:v>2.1143900000000498E-8</c:v>
                </c:pt>
                <c:pt idx="1303">
                  <c:v>2.1143900000000498E-8</c:v>
                </c:pt>
                <c:pt idx="1304">
                  <c:v>2.1143900000000498E-8</c:v>
                </c:pt>
                <c:pt idx="1305">
                  <c:v>2.1143900000000498E-8</c:v>
                </c:pt>
                <c:pt idx="1306">
                  <c:v>2.1143900000000498E-8</c:v>
                </c:pt>
                <c:pt idx="1307">
                  <c:v>2.1143900000000498E-8</c:v>
                </c:pt>
                <c:pt idx="1308">
                  <c:v>2.1143900000000498E-8</c:v>
                </c:pt>
                <c:pt idx="1309">
                  <c:v>2.1143900000000498E-8</c:v>
                </c:pt>
                <c:pt idx="1310">
                  <c:v>2.1143900000000498E-8</c:v>
                </c:pt>
                <c:pt idx="1311">
                  <c:v>2.1143900000000498E-8</c:v>
                </c:pt>
                <c:pt idx="1312">
                  <c:v>2.1143900000000498E-8</c:v>
                </c:pt>
                <c:pt idx="1313">
                  <c:v>2.1143900000000498E-8</c:v>
                </c:pt>
                <c:pt idx="1314">
                  <c:v>2.1143900000000498E-8</c:v>
                </c:pt>
                <c:pt idx="1315">
                  <c:v>2.1143900000000498E-8</c:v>
                </c:pt>
                <c:pt idx="1316">
                  <c:v>2.1143900000000498E-8</c:v>
                </c:pt>
                <c:pt idx="1317">
                  <c:v>2.1143900000000498E-8</c:v>
                </c:pt>
                <c:pt idx="1318">
                  <c:v>2.1143900000000498E-8</c:v>
                </c:pt>
                <c:pt idx="1319">
                  <c:v>2.1143900000000498E-8</c:v>
                </c:pt>
                <c:pt idx="1320">
                  <c:v>2.1143900000000498E-8</c:v>
                </c:pt>
                <c:pt idx="1321">
                  <c:v>2.1143900000000498E-8</c:v>
                </c:pt>
                <c:pt idx="1322">
                  <c:v>2.1143900000000498E-8</c:v>
                </c:pt>
                <c:pt idx="1323">
                  <c:v>2.1143900000000498E-8</c:v>
                </c:pt>
                <c:pt idx="1324">
                  <c:v>2.1143900000000498E-8</c:v>
                </c:pt>
                <c:pt idx="1325">
                  <c:v>2.1143900000000498E-8</c:v>
                </c:pt>
                <c:pt idx="1326">
                  <c:v>2.1143900000000498E-8</c:v>
                </c:pt>
                <c:pt idx="1327">
                  <c:v>2.1143900000000498E-8</c:v>
                </c:pt>
                <c:pt idx="1328">
                  <c:v>2.1143900000000498E-8</c:v>
                </c:pt>
                <c:pt idx="1329">
                  <c:v>2.1143900000000498E-8</c:v>
                </c:pt>
                <c:pt idx="1330">
                  <c:v>2.1143900000000498E-8</c:v>
                </c:pt>
                <c:pt idx="1331">
                  <c:v>2.1143900000000498E-8</c:v>
                </c:pt>
                <c:pt idx="1332">
                  <c:v>2.1143900000000498E-8</c:v>
                </c:pt>
                <c:pt idx="1333">
                  <c:v>2.1143900000000498E-8</c:v>
                </c:pt>
                <c:pt idx="1334">
                  <c:v>2.1143900000000498E-8</c:v>
                </c:pt>
                <c:pt idx="1335">
                  <c:v>2.1143900000000498E-8</c:v>
                </c:pt>
                <c:pt idx="1336">
                  <c:v>2.1143900000000498E-8</c:v>
                </c:pt>
                <c:pt idx="1337">
                  <c:v>2.1143900000000498E-8</c:v>
                </c:pt>
                <c:pt idx="1338">
                  <c:v>2.1143900000000498E-8</c:v>
                </c:pt>
                <c:pt idx="1339">
                  <c:v>2.1143900000000498E-8</c:v>
                </c:pt>
                <c:pt idx="1340">
                  <c:v>2.1143900000000498E-8</c:v>
                </c:pt>
                <c:pt idx="1341">
                  <c:v>2.1143900000000498E-8</c:v>
                </c:pt>
                <c:pt idx="1342">
                  <c:v>2.1143900000000498E-8</c:v>
                </c:pt>
                <c:pt idx="1343">
                  <c:v>2.1143900000000498E-8</c:v>
                </c:pt>
                <c:pt idx="1344">
                  <c:v>2.1143900000000498E-8</c:v>
                </c:pt>
                <c:pt idx="1345">
                  <c:v>2.1143900000000498E-8</c:v>
                </c:pt>
                <c:pt idx="1346">
                  <c:v>2.1143900000000498E-8</c:v>
                </c:pt>
                <c:pt idx="1347">
                  <c:v>2.1143900000000498E-8</c:v>
                </c:pt>
                <c:pt idx="1348">
                  <c:v>2.1143900000000498E-8</c:v>
                </c:pt>
                <c:pt idx="1349">
                  <c:v>2.1143900000000498E-8</c:v>
                </c:pt>
                <c:pt idx="1350">
                  <c:v>2.1143900000000498E-8</c:v>
                </c:pt>
                <c:pt idx="1351">
                  <c:v>2.1143900000000498E-8</c:v>
                </c:pt>
                <c:pt idx="1352">
                  <c:v>2.1143900000000498E-8</c:v>
                </c:pt>
                <c:pt idx="1353">
                  <c:v>2.1143900000000498E-8</c:v>
                </c:pt>
                <c:pt idx="1354">
                  <c:v>2.1143900000000498E-8</c:v>
                </c:pt>
                <c:pt idx="1355">
                  <c:v>2.1143900000000498E-8</c:v>
                </c:pt>
                <c:pt idx="1356">
                  <c:v>2.1143900000000498E-8</c:v>
                </c:pt>
                <c:pt idx="1357">
                  <c:v>2.1143900000000498E-8</c:v>
                </c:pt>
                <c:pt idx="1358">
                  <c:v>2.1143900000000498E-8</c:v>
                </c:pt>
                <c:pt idx="1359">
                  <c:v>2.1143900000000498E-8</c:v>
                </c:pt>
                <c:pt idx="1360">
                  <c:v>2.1143900000000498E-8</c:v>
                </c:pt>
                <c:pt idx="1361">
                  <c:v>2.1143900000000498E-8</c:v>
                </c:pt>
                <c:pt idx="1362">
                  <c:v>2.1143900000000498E-8</c:v>
                </c:pt>
                <c:pt idx="1363">
                  <c:v>2.1143900000000498E-8</c:v>
                </c:pt>
                <c:pt idx="1364">
                  <c:v>2.1143900000000498E-8</c:v>
                </c:pt>
                <c:pt idx="1365">
                  <c:v>2.1143900000000498E-8</c:v>
                </c:pt>
                <c:pt idx="1366">
                  <c:v>2.1143900000000498E-8</c:v>
                </c:pt>
                <c:pt idx="1367">
                  <c:v>2.1143900000000498E-8</c:v>
                </c:pt>
                <c:pt idx="1368">
                  <c:v>2.1143900000000498E-8</c:v>
                </c:pt>
                <c:pt idx="1369">
                  <c:v>2.1143900000000498E-8</c:v>
                </c:pt>
                <c:pt idx="1370">
                  <c:v>2.1143900000000498E-8</c:v>
                </c:pt>
                <c:pt idx="1371">
                  <c:v>2.1143900000000498E-8</c:v>
                </c:pt>
                <c:pt idx="1372">
                  <c:v>2.1143900000000498E-8</c:v>
                </c:pt>
                <c:pt idx="1373">
                  <c:v>2.1143900000000498E-8</c:v>
                </c:pt>
                <c:pt idx="1374">
                  <c:v>2.1143900000000498E-8</c:v>
                </c:pt>
                <c:pt idx="1375">
                  <c:v>2.1143900000000498E-8</c:v>
                </c:pt>
                <c:pt idx="1376">
                  <c:v>2.1143900000000498E-8</c:v>
                </c:pt>
                <c:pt idx="1377">
                  <c:v>2.1143900000000498E-8</c:v>
                </c:pt>
                <c:pt idx="1378">
                  <c:v>2.1143900000000498E-8</c:v>
                </c:pt>
                <c:pt idx="1379">
                  <c:v>2.1143900000000498E-8</c:v>
                </c:pt>
                <c:pt idx="1380">
                  <c:v>2.1143900000000498E-8</c:v>
                </c:pt>
                <c:pt idx="1381">
                  <c:v>2.1143900000000498E-8</c:v>
                </c:pt>
                <c:pt idx="1382">
                  <c:v>2.1143900000000498E-8</c:v>
                </c:pt>
                <c:pt idx="1383">
                  <c:v>2.1143900000000498E-8</c:v>
                </c:pt>
                <c:pt idx="1384">
                  <c:v>2.1143900000000498E-8</c:v>
                </c:pt>
                <c:pt idx="1385">
                  <c:v>2.1143900000000498E-8</c:v>
                </c:pt>
                <c:pt idx="1386">
                  <c:v>2.1143900000000498E-8</c:v>
                </c:pt>
                <c:pt idx="1387">
                  <c:v>2.1143900000000498E-8</c:v>
                </c:pt>
                <c:pt idx="1388">
                  <c:v>2.1143900000000498E-8</c:v>
                </c:pt>
                <c:pt idx="1389">
                  <c:v>2.1143900000000498E-8</c:v>
                </c:pt>
                <c:pt idx="1390">
                  <c:v>2.1143900000000498E-8</c:v>
                </c:pt>
                <c:pt idx="1391">
                  <c:v>2.1143900000000498E-8</c:v>
                </c:pt>
                <c:pt idx="1392">
                  <c:v>2.1143900000000498E-8</c:v>
                </c:pt>
                <c:pt idx="1393">
                  <c:v>2.1143900000000498E-8</c:v>
                </c:pt>
                <c:pt idx="1394">
                  <c:v>2.1143900000000498E-8</c:v>
                </c:pt>
                <c:pt idx="1395">
                  <c:v>2.1143900000000498E-8</c:v>
                </c:pt>
                <c:pt idx="1396">
                  <c:v>2.1143900000000498E-8</c:v>
                </c:pt>
                <c:pt idx="1397">
                  <c:v>2.1143900000000498E-8</c:v>
                </c:pt>
                <c:pt idx="1398">
                  <c:v>2.1143900000000498E-8</c:v>
                </c:pt>
                <c:pt idx="1399">
                  <c:v>2.1143900000000498E-8</c:v>
                </c:pt>
                <c:pt idx="1400">
                  <c:v>2.1143900000000498E-8</c:v>
                </c:pt>
                <c:pt idx="1401">
                  <c:v>2.1143900000000498E-8</c:v>
                </c:pt>
                <c:pt idx="1402">
                  <c:v>2.1143900000000498E-8</c:v>
                </c:pt>
                <c:pt idx="1403">
                  <c:v>2.1143900000000498E-8</c:v>
                </c:pt>
                <c:pt idx="1404">
                  <c:v>2.1143900000000498E-8</c:v>
                </c:pt>
                <c:pt idx="1405">
                  <c:v>2.1143900000000498E-8</c:v>
                </c:pt>
                <c:pt idx="1406">
                  <c:v>2.1143900000000498E-8</c:v>
                </c:pt>
                <c:pt idx="1407">
                  <c:v>2.1143900000000498E-8</c:v>
                </c:pt>
                <c:pt idx="1408">
                  <c:v>2.1143900000000498E-8</c:v>
                </c:pt>
                <c:pt idx="1409">
                  <c:v>2.1143900000000498E-8</c:v>
                </c:pt>
                <c:pt idx="1410">
                  <c:v>2.1143900000000498E-8</c:v>
                </c:pt>
                <c:pt idx="1411">
                  <c:v>2.1143900000000498E-8</c:v>
                </c:pt>
                <c:pt idx="1412">
                  <c:v>2.1143900000000498E-8</c:v>
                </c:pt>
                <c:pt idx="1413">
                  <c:v>2.1143900000000498E-8</c:v>
                </c:pt>
                <c:pt idx="1414">
                  <c:v>2.1143900000000498E-8</c:v>
                </c:pt>
                <c:pt idx="1415">
                  <c:v>2.1143900000000498E-8</c:v>
                </c:pt>
                <c:pt idx="1416">
                  <c:v>2.1143900000000498E-8</c:v>
                </c:pt>
                <c:pt idx="1417">
                  <c:v>2.1143900000000498E-8</c:v>
                </c:pt>
                <c:pt idx="1418">
                  <c:v>2.1143900000000498E-8</c:v>
                </c:pt>
                <c:pt idx="1419">
                  <c:v>2.1143900000000498E-8</c:v>
                </c:pt>
                <c:pt idx="1420">
                  <c:v>2.1143900000000498E-8</c:v>
                </c:pt>
                <c:pt idx="1421">
                  <c:v>2.1143900000000498E-8</c:v>
                </c:pt>
                <c:pt idx="1422">
                  <c:v>2.1143900000000498E-8</c:v>
                </c:pt>
                <c:pt idx="1423">
                  <c:v>2.1143900000000498E-8</c:v>
                </c:pt>
                <c:pt idx="1424">
                  <c:v>2.1143900000000498E-8</c:v>
                </c:pt>
                <c:pt idx="1425">
                  <c:v>2.1143900000000498E-8</c:v>
                </c:pt>
                <c:pt idx="1426">
                  <c:v>2.1143900000000498E-8</c:v>
                </c:pt>
                <c:pt idx="1427">
                  <c:v>2.1143900000000498E-8</c:v>
                </c:pt>
                <c:pt idx="1428">
                  <c:v>2.1143900000000498E-8</c:v>
                </c:pt>
                <c:pt idx="1429">
                  <c:v>2.1143900000000498E-8</c:v>
                </c:pt>
                <c:pt idx="1430">
                  <c:v>2.1143900000000498E-8</c:v>
                </c:pt>
                <c:pt idx="1431">
                  <c:v>2.1143900000000498E-8</c:v>
                </c:pt>
                <c:pt idx="1432">
                  <c:v>2.1143900000000498E-8</c:v>
                </c:pt>
                <c:pt idx="1433">
                  <c:v>2.1143900000000498E-8</c:v>
                </c:pt>
                <c:pt idx="1434">
                  <c:v>2.1143900000000498E-8</c:v>
                </c:pt>
                <c:pt idx="1435">
                  <c:v>2.1143900000000498E-8</c:v>
                </c:pt>
                <c:pt idx="1436">
                  <c:v>2.1143900000000498E-8</c:v>
                </c:pt>
                <c:pt idx="1437">
                  <c:v>2.1143900000000498E-8</c:v>
                </c:pt>
                <c:pt idx="1438">
                  <c:v>2.1143900000000498E-8</c:v>
                </c:pt>
                <c:pt idx="1439">
                  <c:v>2.1143900000000498E-8</c:v>
                </c:pt>
                <c:pt idx="1440">
                  <c:v>2.1143900000000498E-8</c:v>
                </c:pt>
                <c:pt idx="1441">
                  <c:v>2.1143900000000498E-8</c:v>
                </c:pt>
                <c:pt idx="1442">
                  <c:v>2.1143900000000498E-8</c:v>
                </c:pt>
                <c:pt idx="1443">
                  <c:v>2.1143900000000498E-8</c:v>
                </c:pt>
                <c:pt idx="1444">
                  <c:v>2.1143900000000498E-8</c:v>
                </c:pt>
                <c:pt idx="1445">
                  <c:v>2.1143900000000498E-8</c:v>
                </c:pt>
                <c:pt idx="1446">
                  <c:v>2.1143900000000498E-8</c:v>
                </c:pt>
                <c:pt idx="1447">
                  <c:v>2.1143900000000498E-8</c:v>
                </c:pt>
                <c:pt idx="1448">
                  <c:v>2.1143900000000498E-8</c:v>
                </c:pt>
                <c:pt idx="1449">
                  <c:v>2.1143900000000498E-8</c:v>
                </c:pt>
                <c:pt idx="1450">
                  <c:v>2.1143900000000498E-8</c:v>
                </c:pt>
                <c:pt idx="1451">
                  <c:v>2.1143900000000498E-8</c:v>
                </c:pt>
                <c:pt idx="1452">
                  <c:v>2.1143900000000498E-8</c:v>
                </c:pt>
                <c:pt idx="1453">
                  <c:v>2.1143900000000498E-8</c:v>
                </c:pt>
                <c:pt idx="1454">
                  <c:v>2.1143900000000498E-8</c:v>
                </c:pt>
                <c:pt idx="1455">
                  <c:v>2.1143900000000498E-8</c:v>
                </c:pt>
                <c:pt idx="1456">
                  <c:v>2.1143900000000498E-8</c:v>
                </c:pt>
                <c:pt idx="1457">
                  <c:v>2.1143900000000498E-8</c:v>
                </c:pt>
                <c:pt idx="1458">
                  <c:v>2.1143900000000498E-8</c:v>
                </c:pt>
                <c:pt idx="1459">
                  <c:v>2.1143900000000498E-8</c:v>
                </c:pt>
                <c:pt idx="1460">
                  <c:v>2.1143900000000498E-8</c:v>
                </c:pt>
                <c:pt idx="1461">
                  <c:v>2.1143900000000498E-8</c:v>
                </c:pt>
                <c:pt idx="1462">
                  <c:v>2.1143900000000498E-8</c:v>
                </c:pt>
                <c:pt idx="1463">
                  <c:v>2.1143900000000498E-8</c:v>
                </c:pt>
                <c:pt idx="1464">
                  <c:v>2.1143900000000498E-8</c:v>
                </c:pt>
                <c:pt idx="1465">
                  <c:v>2.1143900000000498E-8</c:v>
                </c:pt>
                <c:pt idx="1466">
                  <c:v>2.1143900000000498E-8</c:v>
                </c:pt>
                <c:pt idx="1467">
                  <c:v>2.1143900000000498E-8</c:v>
                </c:pt>
                <c:pt idx="1468">
                  <c:v>2.1143900000000498E-8</c:v>
                </c:pt>
                <c:pt idx="1469">
                  <c:v>2.1143900000000498E-8</c:v>
                </c:pt>
                <c:pt idx="1470">
                  <c:v>2.1143900000000498E-8</c:v>
                </c:pt>
                <c:pt idx="1471">
                  <c:v>2.1143900000000498E-8</c:v>
                </c:pt>
                <c:pt idx="1472">
                  <c:v>2.1143900000000498E-8</c:v>
                </c:pt>
                <c:pt idx="1473">
                  <c:v>2.1143900000000498E-8</c:v>
                </c:pt>
                <c:pt idx="1474">
                  <c:v>2.1143900000000498E-8</c:v>
                </c:pt>
                <c:pt idx="1475">
                  <c:v>2.1143900000000498E-8</c:v>
                </c:pt>
                <c:pt idx="1476">
                  <c:v>2.1143900000000498E-8</c:v>
                </c:pt>
                <c:pt idx="1477">
                  <c:v>2.1143900000000498E-8</c:v>
                </c:pt>
                <c:pt idx="1478">
                  <c:v>2.1143900000000498E-8</c:v>
                </c:pt>
                <c:pt idx="1479">
                  <c:v>2.1143900000000498E-8</c:v>
                </c:pt>
                <c:pt idx="1480">
                  <c:v>2.1143900000000498E-8</c:v>
                </c:pt>
                <c:pt idx="1481">
                  <c:v>2.1143900000000498E-8</c:v>
                </c:pt>
                <c:pt idx="1482">
                  <c:v>2.1143900000000498E-8</c:v>
                </c:pt>
                <c:pt idx="1483">
                  <c:v>2.1143900000000498E-8</c:v>
                </c:pt>
                <c:pt idx="1484">
                  <c:v>2.1143900000000498E-8</c:v>
                </c:pt>
                <c:pt idx="1485">
                  <c:v>2.1143900000000498E-8</c:v>
                </c:pt>
                <c:pt idx="1486">
                  <c:v>2.1143900000000498E-8</c:v>
                </c:pt>
                <c:pt idx="1487">
                  <c:v>2.1143900000000498E-8</c:v>
                </c:pt>
                <c:pt idx="1488">
                  <c:v>2.1143900000000498E-8</c:v>
                </c:pt>
                <c:pt idx="1489">
                  <c:v>2.1143900000000498E-8</c:v>
                </c:pt>
                <c:pt idx="1490">
                  <c:v>2.1143900000000498E-8</c:v>
                </c:pt>
                <c:pt idx="1491">
                  <c:v>2.1143900000000498E-8</c:v>
                </c:pt>
                <c:pt idx="1492">
                  <c:v>2.1143900000000498E-8</c:v>
                </c:pt>
                <c:pt idx="1493">
                  <c:v>2.1143900000000498E-8</c:v>
                </c:pt>
                <c:pt idx="1494">
                  <c:v>2.1143900000000498E-8</c:v>
                </c:pt>
                <c:pt idx="1495">
                  <c:v>2.1143900000000498E-8</c:v>
                </c:pt>
                <c:pt idx="1496">
                  <c:v>2.1143900000000498E-8</c:v>
                </c:pt>
                <c:pt idx="1497">
                  <c:v>2.1143900000000498E-8</c:v>
                </c:pt>
                <c:pt idx="1498">
                  <c:v>2.1143900000000498E-8</c:v>
                </c:pt>
                <c:pt idx="1499">
                  <c:v>2.1143900000000498E-8</c:v>
                </c:pt>
                <c:pt idx="1500">
                  <c:v>2.1143900000000498E-8</c:v>
                </c:pt>
              </c:numCache>
            </c:numRef>
          </c:yVal>
          <c:smooth val="1"/>
        </c:ser>
        <c:ser>
          <c:idx val="1"/>
          <c:order val="3"/>
          <c:tx>
            <c:v>sec 4</c:v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xVal>
            <c:numRef>
              <c:f>'Target foil event'!$D$7:$D$1628</c:f>
              <c:numCache>
                <c:formatCode>0.00</c:formatCode>
                <c:ptCount val="1622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  <c:pt idx="43">
                  <c:v>33</c:v>
                </c:pt>
                <c:pt idx="44">
                  <c:v>34</c:v>
                </c:pt>
                <c:pt idx="45">
                  <c:v>35</c:v>
                </c:pt>
                <c:pt idx="46">
                  <c:v>36</c:v>
                </c:pt>
                <c:pt idx="47">
                  <c:v>37</c:v>
                </c:pt>
                <c:pt idx="48">
                  <c:v>38</c:v>
                </c:pt>
                <c:pt idx="49">
                  <c:v>39</c:v>
                </c:pt>
                <c:pt idx="50">
                  <c:v>40</c:v>
                </c:pt>
                <c:pt idx="51">
                  <c:v>41</c:v>
                </c:pt>
                <c:pt idx="52">
                  <c:v>42</c:v>
                </c:pt>
                <c:pt idx="53">
                  <c:v>43</c:v>
                </c:pt>
                <c:pt idx="54">
                  <c:v>44</c:v>
                </c:pt>
                <c:pt idx="55">
                  <c:v>45</c:v>
                </c:pt>
                <c:pt idx="56">
                  <c:v>46</c:v>
                </c:pt>
                <c:pt idx="57">
                  <c:v>47</c:v>
                </c:pt>
                <c:pt idx="58">
                  <c:v>48</c:v>
                </c:pt>
                <c:pt idx="59">
                  <c:v>49</c:v>
                </c:pt>
                <c:pt idx="60">
                  <c:v>50</c:v>
                </c:pt>
                <c:pt idx="61">
                  <c:v>51</c:v>
                </c:pt>
                <c:pt idx="62">
                  <c:v>52</c:v>
                </c:pt>
                <c:pt idx="63">
                  <c:v>53</c:v>
                </c:pt>
                <c:pt idx="64">
                  <c:v>54</c:v>
                </c:pt>
                <c:pt idx="65">
                  <c:v>55</c:v>
                </c:pt>
                <c:pt idx="66">
                  <c:v>56</c:v>
                </c:pt>
                <c:pt idx="67">
                  <c:v>57</c:v>
                </c:pt>
                <c:pt idx="68">
                  <c:v>58</c:v>
                </c:pt>
                <c:pt idx="69">
                  <c:v>59</c:v>
                </c:pt>
                <c:pt idx="70">
                  <c:v>60</c:v>
                </c:pt>
                <c:pt idx="71">
                  <c:v>61</c:v>
                </c:pt>
                <c:pt idx="72">
                  <c:v>62</c:v>
                </c:pt>
                <c:pt idx="73">
                  <c:v>63</c:v>
                </c:pt>
                <c:pt idx="74">
                  <c:v>64</c:v>
                </c:pt>
                <c:pt idx="75">
                  <c:v>65</c:v>
                </c:pt>
                <c:pt idx="76">
                  <c:v>66</c:v>
                </c:pt>
                <c:pt idx="77">
                  <c:v>67</c:v>
                </c:pt>
                <c:pt idx="78">
                  <c:v>68</c:v>
                </c:pt>
                <c:pt idx="79">
                  <c:v>69</c:v>
                </c:pt>
                <c:pt idx="80">
                  <c:v>70</c:v>
                </c:pt>
                <c:pt idx="81">
                  <c:v>71</c:v>
                </c:pt>
                <c:pt idx="82">
                  <c:v>72</c:v>
                </c:pt>
                <c:pt idx="83">
                  <c:v>73</c:v>
                </c:pt>
                <c:pt idx="84">
                  <c:v>74</c:v>
                </c:pt>
                <c:pt idx="85">
                  <c:v>75</c:v>
                </c:pt>
                <c:pt idx="86">
                  <c:v>76</c:v>
                </c:pt>
                <c:pt idx="87">
                  <c:v>77</c:v>
                </c:pt>
                <c:pt idx="88">
                  <c:v>78</c:v>
                </c:pt>
                <c:pt idx="89">
                  <c:v>79</c:v>
                </c:pt>
                <c:pt idx="90">
                  <c:v>80</c:v>
                </c:pt>
                <c:pt idx="91">
                  <c:v>81</c:v>
                </c:pt>
                <c:pt idx="92">
                  <c:v>82</c:v>
                </c:pt>
                <c:pt idx="93">
                  <c:v>83</c:v>
                </c:pt>
                <c:pt idx="94">
                  <c:v>84</c:v>
                </c:pt>
                <c:pt idx="95">
                  <c:v>85</c:v>
                </c:pt>
                <c:pt idx="96">
                  <c:v>86</c:v>
                </c:pt>
                <c:pt idx="97">
                  <c:v>87</c:v>
                </c:pt>
                <c:pt idx="98">
                  <c:v>88</c:v>
                </c:pt>
                <c:pt idx="99">
                  <c:v>89</c:v>
                </c:pt>
                <c:pt idx="100">
                  <c:v>90</c:v>
                </c:pt>
                <c:pt idx="101">
                  <c:v>91</c:v>
                </c:pt>
                <c:pt idx="102">
                  <c:v>92</c:v>
                </c:pt>
                <c:pt idx="103">
                  <c:v>93</c:v>
                </c:pt>
                <c:pt idx="104">
                  <c:v>94</c:v>
                </c:pt>
                <c:pt idx="105">
                  <c:v>95</c:v>
                </c:pt>
                <c:pt idx="106">
                  <c:v>96</c:v>
                </c:pt>
                <c:pt idx="107">
                  <c:v>97</c:v>
                </c:pt>
                <c:pt idx="108">
                  <c:v>98</c:v>
                </c:pt>
                <c:pt idx="109">
                  <c:v>99</c:v>
                </c:pt>
                <c:pt idx="110">
                  <c:v>100</c:v>
                </c:pt>
                <c:pt idx="111">
                  <c:v>101</c:v>
                </c:pt>
                <c:pt idx="112">
                  <c:v>102</c:v>
                </c:pt>
                <c:pt idx="113">
                  <c:v>103</c:v>
                </c:pt>
                <c:pt idx="114">
                  <c:v>104</c:v>
                </c:pt>
                <c:pt idx="115">
                  <c:v>105</c:v>
                </c:pt>
                <c:pt idx="116">
                  <c:v>106</c:v>
                </c:pt>
                <c:pt idx="117">
                  <c:v>107</c:v>
                </c:pt>
                <c:pt idx="118">
                  <c:v>108</c:v>
                </c:pt>
                <c:pt idx="119">
                  <c:v>109</c:v>
                </c:pt>
                <c:pt idx="120">
                  <c:v>110</c:v>
                </c:pt>
                <c:pt idx="121">
                  <c:v>111</c:v>
                </c:pt>
                <c:pt idx="122">
                  <c:v>112</c:v>
                </c:pt>
                <c:pt idx="123">
                  <c:v>113</c:v>
                </c:pt>
                <c:pt idx="124">
                  <c:v>114</c:v>
                </c:pt>
                <c:pt idx="125">
                  <c:v>115</c:v>
                </c:pt>
                <c:pt idx="126">
                  <c:v>116</c:v>
                </c:pt>
                <c:pt idx="127">
                  <c:v>117</c:v>
                </c:pt>
                <c:pt idx="128">
                  <c:v>118</c:v>
                </c:pt>
                <c:pt idx="129">
                  <c:v>119</c:v>
                </c:pt>
                <c:pt idx="130">
                  <c:v>120</c:v>
                </c:pt>
                <c:pt idx="131">
                  <c:v>121</c:v>
                </c:pt>
                <c:pt idx="132">
                  <c:v>122</c:v>
                </c:pt>
                <c:pt idx="133">
                  <c:v>123</c:v>
                </c:pt>
                <c:pt idx="134">
                  <c:v>124</c:v>
                </c:pt>
                <c:pt idx="135">
                  <c:v>125</c:v>
                </c:pt>
                <c:pt idx="136">
                  <c:v>126</c:v>
                </c:pt>
                <c:pt idx="137">
                  <c:v>127</c:v>
                </c:pt>
                <c:pt idx="138">
                  <c:v>128</c:v>
                </c:pt>
                <c:pt idx="139">
                  <c:v>129</c:v>
                </c:pt>
                <c:pt idx="140">
                  <c:v>130</c:v>
                </c:pt>
                <c:pt idx="141">
                  <c:v>131</c:v>
                </c:pt>
                <c:pt idx="142">
                  <c:v>132</c:v>
                </c:pt>
                <c:pt idx="143">
                  <c:v>133</c:v>
                </c:pt>
                <c:pt idx="144">
                  <c:v>134</c:v>
                </c:pt>
                <c:pt idx="145">
                  <c:v>135</c:v>
                </c:pt>
                <c:pt idx="146">
                  <c:v>136</c:v>
                </c:pt>
                <c:pt idx="147">
                  <c:v>137</c:v>
                </c:pt>
                <c:pt idx="148">
                  <c:v>138</c:v>
                </c:pt>
                <c:pt idx="149">
                  <c:v>139</c:v>
                </c:pt>
                <c:pt idx="150">
                  <c:v>140</c:v>
                </c:pt>
                <c:pt idx="151">
                  <c:v>141</c:v>
                </c:pt>
                <c:pt idx="152">
                  <c:v>142</c:v>
                </c:pt>
                <c:pt idx="153">
                  <c:v>143</c:v>
                </c:pt>
                <c:pt idx="154">
                  <c:v>144</c:v>
                </c:pt>
                <c:pt idx="155">
                  <c:v>145</c:v>
                </c:pt>
                <c:pt idx="156">
                  <c:v>146</c:v>
                </c:pt>
                <c:pt idx="157">
                  <c:v>147</c:v>
                </c:pt>
                <c:pt idx="158">
                  <c:v>148</c:v>
                </c:pt>
                <c:pt idx="159">
                  <c:v>149</c:v>
                </c:pt>
                <c:pt idx="160">
                  <c:v>150</c:v>
                </c:pt>
                <c:pt idx="161">
                  <c:v>151</c:v>
                </c:pt>
                <c:pt idx="162">
                  <c:v>152</c:v>
                </c:pt>
                <c:pt idx="163">
                  <c:v>153</c:v>
                </c:pt>
                <c:pt idx="164">
                  <c:v>154</c:v>
                </c:pt>
                <c:pt idx="165">
                  <c:v>155</c:v>
                </c:pt>
                <c:pt idx="166">
                  <c:v>156</c:v>
                </c:pt>
                <c:pt idx="167">
                  <c:v>157</c:v>
                </c:pt>
                <c:pt idx="168">
                  <c:v>158</c:v>
                </c:pt>
                <c:pt idx="169">
                  <c:v>159</c:v>
                </c:pt>
                <c:pt idx="170">
                  <c:v>160</c:v>
                </c:pt>
                <c:pt idx="171">
                  <c:v>161</c:v>
                </c:pt>
                <c:pt idx="172">
                  <c:v>162</c:v>
                </c:pt>
                <c:pt idx="173">
                  <c:v>163</c:v>
                </c:pt>
                <c:pt idx="174">
                  <c:v>164</c:v>
                </c:pt>
                <c:pt idx="175">
                  <c:v>165</c:v>
                </c:pt>
                <c:pt idx="176">
                  <c:v>166</c:v>
                </c:pt>
                <c:pt idx="177">
                  <c:v>167</c:v>
                </c:pt>
                <c:pt idx="178">
                  <c:v>168</c:v>
                </c:pt>
                <c:pt idx="179">
                  <c:v>169</c:v>
                </c:pt>
                <c:pt idx="180">
                  <c:v>170</c:v>
                </c:pt>
                <c:pt idx="181">
                  <c:v>171</c:v>
                </c:pt>
                <c:pt idx="182">
                  <c:v>172</c:v>
                </c:pt>
                <c:pt idx="183">
                  <c:v>173</c:v>
                </c:pt>
                <c:pt idx="184">
                  <c:v>174</c:v>
                </c:pt>
                <c:pt idx="185">
                  <c:v>175</c:v>
                </c:pt>
                <c:pt idx="186">
                  <c:v>176</c:v>
                </c:pt>
                <c:pt idx="187">
                  <c:v>177</c:v>
                </c:pt>
                <c:pt idx="188">
                  <c:v>178</c:v>
                </c:pt>
                <c:pt idx="189">
                  <c:v>179</c:v>
                </c:pt>
                <c:pt idx="190">
                  <c:v>180</c:v>
                </c:pt>
                <c:pt idx="191">
                  <c:v>181</c:v>
                </c:pt>
                <c:pt idx="192">
                  <c:v>182</c:v>
                </c:pt>
                <c:pt idx="193">
                  <c:v>183</c:v>
                </c:pt>
                <c:pt idx="194">
                  <c:v>184</c:v>
                </c:pt>
                <c:pt idx="195">
                  <c:v>185</c:v>
                </c:pt>
                <c:pt idx="196">
                  <c:v>186</c:v>
                </c:pt>
                <c:pt idx="197">
                  <c:v>187</c:v>
                </c:pt>
                <c:pt idx="198">
                  <c:v>188</c:v>
                </c:pt>
                <c:pt idx="199">
                  <c:v>189</c:v>
                </c:pt>
                <c:pt idx="200">
                  <c:v>190</c:v>
                </c:pt>
                <c:pt idx="201">
                  <c:v>191</c:v>
                </c:pt>
                <c:pt idx="202">
                  <c:v>192</c:v>
                </c:pt>
                <c:pt idx="203">
                  <c:v>193</c:v>
                </c:pt>
                <c:pt idx="204">
                  <c:v>194</c:v>
                </c:pt>
                <c:pt idx="205">
                  <c:v>195</c:v>
                </c:pt>
                <c:pt idx="206">
                  <c:v>196</c:v>
                </c:pt>
                <c:pt idx="207">
                  <c:v>197</c:v>
                </c:pt>
                <c:pt idx="208">
                  <c:v>198</c:v>
                </c:pt>
                <c:pt idx="209">
                  <c:v>199</c:v>
                </c:pt>
                <c:pt idx="210">
                  <c:v>200</c:v>
                </c:pt>
                <c:pt idx="211">
                  <c:v>201</c:v>
                </c:pt>
                <c:pt idx="212">
                  <c:v>202</c:v>
                </c:pt>
                <c:pt idx="213">
                  <c:v>203</c:v>
                </c:pt>
                <c:pt idx="214">
                  <c:v>204</c:v>
                </c:pt>
                <c:pt idx="215">
                  <c:v>205</c:v>
                </c:pt>
                <c:pt idx="216">
                  <c:v>206</c:v>
                </c:pt>
                <c:pt idx="217">
                  <c:v>207</c:v>
                </c:pt>
                <c:pt idx="218">
                  <c:v>208</c:v>
                </c:pt>
                <c:pt idx="219">
                  <c:v>209</c:v>
                </c:pt>
                <c:pt idx="220">
                  <c:v>210</c:v>
                </c:pt>
                <c:pt idx="221">
                  <c:v>211</c:v>
                </c:pt>
                <c:pt idx="222">
                  <c:v>212</c:v>
                </c:pt>
                <c:pt idx="223">
                  <c:v>213</c:v>
                </c:pt>
                <c:pt idx="224">
                  <c:v>214</c:v>
                </c:pt>
                <c:pt idx="225">
                  <c:v>215</c:v>
                </c:pt>
                <c:pt idx="226">
                  <c:v>216</c:v>
                </c:pt>
                <c:pt idx="227">
                  <c:v>217</c:v>
                </c:pt>
                <c:pt idx="228">
                  <c:v>218</c:v>
                </c:pt>
                <c:pt idx="229">
                  <c:v>219</c:v>
                </c:pt>
                <c:pt idx="230">
                  <c:v>220</c:v>
                </c:pt>
                <c:pt idx="231">
                  <c:v>221</c:v>
                </c:pt>
                <c:pt idx="232">
                  <c:v>222</c:v>
                </c:pt>
                <c:pt idx="233">
                  <c:v>223</c:v>
                </c:pt>
                <c:pt idx="234">
                  <c:v>224</c:v>
                </c:pt>
                <c:pt idx="235">
                  <c:v>225</c:v>
                </c:pt>
                <c:pt idx="236">
                  <c:v>226</c:v>
                </c:pt>
                <c:pt idx="237">
                  <c:v>227</c:v>
                </c:pt>
                <c:pt idx="238">
                  <c:v>228</c:v>
                </c:pt>
                <c:pt idx="239">
                  <c:v>229</c:v>
                </c:pt>
                <c:pt idx="240">
                  <c:v>230</c:v>
                </c:pt>
                <c:pt idx="241">
                  <c:v>231</c:v>
                </c:pt>
                <c:pt idx="242">
                  <c:v>232</c:v>
                </c:pt>
                <c:pt idx="243">
                  <c:v>233</c:v>
                </c:pt>
                <c:pt idx="244">
                  <c:v>234</c:v>
                </c:pt>
                <c:pt idx="245">
                  <c:v>235</c:v>
                </c:pt>
                <c:pt idx="246">
                  <c:v>236</c:v>
                </c:pt>
                <c:pt idx="247">
                  <c:v>237</c:v>
                </c:pt>
                <c:pt idx="248">
                  <c:v>238</c:v>
                </c:pt>
                <c:pt idx="249">
                  <c:v>239</c:v>
                </c:pt>
                <c:pt idx="250">
                  <c:v>240</c:v>
                </c:pt>
                <c:pt idx="251">
                  <c:v>241</c:v>
                </c:pt>
                <c:pt idx="252">
                  <c:v>242</c:v>
                </c:pt>
                <c:pt idx="253">
                  <c:v>243</c:v>
                </c:pt>
                <c:pt idx="254">
                  <c:v>244</c:v>
                </c:pt>
                <c:pt idx="255">
                  <c:v>245</c:v>
                </c:pt>
                <c:pt idx="256">
                  <c:v>246</c:v>
                </c:pt>
                <c:pt idx="257">
                  <c:v>247</c:v>
                </c:pt>
                <c:pt idx="258">
                  <c:v>248</c:v>
                </c:pt>
                <c:pt idx="259">
                  <c:v>249</c:v>
                </c:pt>
                <c:pt idx="260">
                  <c:v>250</c:v>
                </c:pt>
                <c:pt idx="261">
                  <c:v>251</c:v>
                </c:pt>
                <c:pt idx="262">
                  <c:v>252</c:v>
                </c:pt>
                <c:pt idx="263">
                  <c:v>253</c:v>
                </c:pt>
                <c:pt idx="264">
                  <c:v>254</c:v>
                </c:pt>
                <c:pt idx="265">
                  <c:v>255</c:v>
                </c:pt>
                <c:pt idx="266">
                  <c:v>256</c:v>
                </c:pt>
                <c:pt idx="267">
                  <c:v>257</c:v>
                </c:pt>
                <c:pt idx="268">
                  <c:v>258</c:v>
                </c:pt>
                <c:pt idx="269">
                  <c:v>259</c:v>
                </c:pt>
                <c:pt idx="270">
                  <c:v>260</c:v>
                </c:pt>
                <c:pt idx="271">
                  <c:v>261</c:v>
                </c:pt>
                <c:pt idx="272">
                  <c:v>262</c:v>
                </c:pt>
                <c:pt idx="273">
                  <c:v>263</c:v>
                </c:pt>
                <c:pt idx="274">
                  <c:v>264</c:v>
                </c:pt>
                <c:pt idx="275">
                  <c:v>265</c:v>
                </c:pt>
                <c:pt idx="276">
                  <c:v>266</c:v>
                </c:pt>
                <c:pt idx="277">
                  <c:v>267</c:v>
                </c:pt>
                <c:pt idx="278">
                  <c:v>268</c:v>
                </c:pt>
                <c:pt idx="279">
                  <c:v>269</c:v>
                </c:pt>
                <c:pt idx="280">
                  <c:v>270</c:v>
                </c:pt>
                <c:pt idx="281">
                  <c:v>271</c:v>
                </c:pt>
                <c:pt idx="282">
                  <c:v>272</c:v>
                </c:pt>
                <c:pt idx="283">
                  <c:v>273</c:v>
                </c:pt>
                <c:pt idx="284">
                  <c:v>274</c:v>
                </c:pt>
                <c:pt idx="285">
                  <c:v>275</c:v>
                </c:pt>
                <c:pt idx="286">
                  <c:v>276</c:v>
                </c:pt>
                <c:pt idx="287">
                  <c:v>277</c:v>
                </c:pt>
                <c:pt idx="288">
                  <c:v>278</c:v>
                </c:pt>
                <c:pt idx="289">
                  <c:v>279</c:v>
                </c:pt>
                <c:pt idx="290">
                  <c:v>280</c:v>
                </c:pt>
                <c:pt idx="291">
                  <c:v>281</c:v>
                </c:pt>
                <c:pt idx="292">
                  <c:v>282</c:v>
                </c:pt>
                <c:pt idx="293">
                  <c:v>283</c:v>
                </c:pt>
                <c:pt idx="294">
                  <c:v>284</c:v>
                </c:pt>
                <c:pt idx="295">
                  <c:v>285</c:v>
                </c:pt>
                <c:pt idx="296">
                  <c:v>286</c:v>
                </c:pt>
                <c:pt idx="297">
                  <c:v>287</c:v>
                </c:pt>
                <c:pt idx="298">
                  <c:v>288</c:v>
                </c:pt>
                <c:pt idx="299">
                  <c:v>289</c:v>
                </c:pt>
                <c:pt idx="300">
                  <c:v>290</c:v>
                </c:pt>
                <c:pt idx="301">
                  <c:v>291</c:v>
                </c:pt>
                <c:pt idx="302">
                  <c:v>292</c:v>
                </c:pt>
                <c:pt idx="303">
                  <c:v>293</c:v>
                </c:pt>
                <c:pt idx="304">
                  <c:v>294</c:v>
                </c:pt>
                <c:pt idx="305">
                  <c:v>295</c:v>
                </c:pt>
                <c:pt idx="306">
                  <c:v>296</c:v>
                </c:pt>
                <c:pt idx="307">
                  <c:v>297</c:v>
                </c:pt>
                <c:pt idx="308">
                  <c:v>298</c:v>
                </c:pt>
                <c:pt idx="309">
                  <c:v>299</c:v>
                </c:pt>
                <c:pt idx="310">
                  <c:v>300</c:v>
                </c:pt>
                <c:pt idx="311">
                  <c:v>301</c:v>
                </c:pt>
                <c:pt idx="312">
                  <c:v>302</c:v>
                </c:pt>
                <c:pt idx="313">
                  <c:v>303</c:v>
                </c:pt>
                <c:pt idx="314">
                  <c:v>304</c:v>
                </c:pt>
                <c:pt idx="315">
                  <c:v>305</c:v>
                </c:pt>
                <c:pt idx="316">
                  <c:v>306</c:v>
                </c:pt>
                <c:pt idx="317">
                  <c:v>307</c:v>
                </c:pt>
                <c:pt idx="318">
                  <c:v>308</c:v>
                </c:pt>
                <c:pt idx="319">
                  <c:v>309</c:v>
                </c:pt>
                <c:pt idx="320">
                  <c:v>310</c:v>
                </c:pt>
                <c:pt idx="321">
                  <c:v>311</c:v>
                </c:pt>
                <c:pt idx="322">
                  <c:v>312</c:v>
                </c:pt>
                <c:pt idx="323">
                  <c:v>313</c:v>
                </c:pt>
                <c:pt idx="324">
                  <c:v>314</c:v>
                </c:pt>
                <c:pt idx="325">
                  <c:v>315</c:v>
                </c:pt>
                <c:pt idx="326">
                  <c:v>316</c:v>
                </c:pt>
                <c:pt idx="327">
                  <c:v>317</c:v>
                </c:pt>
                <c:pt idx="328">
                  <c:v>318</c:v>
                </c:pt>
                <c:pt idx="329">
                  <c:v>319</c:v>
                </c:pt>
                <c:pt idx="330">
                  <c:v>320</c:v>
                </c:pt>
                <c:pt idx="331">
                  <c:v>321</c:v>
                </c:pt>
                <c:pt idx="332">
                  <c:v>322</c:v>
                </c:pt>
                <c:pt idx="333">
                  <c:v>323</c:v>
                </c:pt>
                <c:pt idx="334">
                  <c:v>324</c:v>
                </c:pt>
                <c:pt idx="335">
                  <c:v>325</c:v>
                </c:pt>
                <c:pt idx="336">
                  <c:v>326</c:v>
                </c:pt>
                <c:pt idx="337">
                  <c:v>327</c:v>
                </c:pt>
                <c:pt idx="338">
                  <c:v>328</c:v>
                </c:pt>
                <c:pt idx="339">
                  <c:v>329</c:v>
                </c:pt>
                <c:pt idx="340">
                  <c:v>330</c:v>
                </c:pt>
                <c:pt idx="341">
                  <c:v>331</c:v>
                </c:pt>
                <c:pt idx="342">
                  <c:v>332</c:v>
                </c:pt>
                <c:pt idx="343">
                  <c:v>333</c:v>
                </c:pt>
                <c:pt idx="344">
                  <c:v>334</c:v>
                </c:pt>
                <c:pt idx="345">
                  <c:v>335</c:v>
                </c:pt>
                <c:pt idx="346">
                  <c:v>336</c:v>
                </c:pt>
                <c:pt idx="347">
                  <c:v>337</c:v>
                </c:pt>
                <c:pt idx="348">
                  <c:v>338</c:v>
                </c:pt>
                <c:pt idx="349">
                  <c:v>339</c:v>
                </c:pt>
                <c:pt idx="350">
                  <c:v>340</c:v>
                </c:pt>
                <c:pt idx="351">
                  <c:v>341</c:v>
                </c:pt>
                <c:pt idx="352">
                  <c:v>342</c:v>
                </c:pt>
                <c:pt idx="353">
                  <c:v>343</c:v>
                </c:pt>
                <c:pt idx="354">
                  <c:v>344</c:v>
                </c:pt>
                <c:pt idx="355">
                  <c:v>345</c:v>
                </c:pt>
                <c:pt idx="356">
                  <c:v>346</c:v>
                </c:pt>
                <c:pt idx="357">
                  <c:v>347</c:v>
                </c:pt>
                <c:pt idx="358">
                  <c:v>348</c:v>
                </c:pt>
                <c:pt idx="359">
                  <c:v>349</c:v>
                </c:pt>
                <c:pt idx="360">
                  <c:v>350</c:v>
                </c:pt>
                <c:pt idx="361">
                  <c:v>351</c:v>
                </c:pt>
                <c:pt idx="362">
                  <c:v>352</c:v>
                </c:pt>
                <c:pt idx="363">
                  <c:v>353</c:v>
                </c:pt>
                <c:pt idx="364">
                  <c:v>354</c:v>
                </c:pt>
                <c:pt idx="365">
                  <c:v>355</c:v>
                </c:pt>
                <c:pt idx="366">
                  <c:v>356</c:v>
                </c:pt>
                <c:pt idx="367">
                  <c:v>357</c:v>
                </c:pt>
                <c:pt idx="368">
                  <c:v>358</c:v>
                </c:pt>
                <c:pt idx="369">
                  <c:v>359</c:v>
                </c:pt>
                <c:pt idx="370">
                  <c:v>360</c:v>
                </c:pt>
                <c:pt idx="371">
                  <c:v>361</c:v>
                </c:pt>
                <c:pt idx="372">
                  <c:v>362</c:v>
                </c:pt>
                <c:pt idx="373">
                  <c:v>363</c:v>
                </c:pt>
                <c:pt idx="374">
                  <c:v>364</c:v>
                </c:pt>
                <c:pt idx="375">
                  <c:v>365</c:v>
                </c:pt>
                <c:pt idx="376">
                  <c:v>366</c:v>
                </c:pt>
                <c:pt idx="377">
                  <c:v>367</c:v>
                </c:pt>
                <c:pt idx="378">
                  <c:v>368</c:v>
                </c:pt>
                <c:pt idx="379">
                  <c:v>369</c:v>
                </c:pt>
                <c:pt idx="380">
                  <c:v>370</c:v>
                </c:pt>
                <c:pt idx="381">
                  <c:v>371</c:v>
                </c:pt>
                <c:pt idx="382">
                  <c:v>372</c:v>
                </c:pt>
                <c:pt idx="383">
                  <c:v>373</c:v>
                </c:pt>
                <c:pt idx="384">
                  <c:v>374</c:v>
                </c:pt>
                <c:pt idx="385">
                  <c:v>375</c:v>
                </c:pt>
                <c:pt idx="386">
                  <c:v>376</c:v>
                </c:pt>
                <c:pt idx="387">
                  <c:v>377</c:v>
                </c:pt>
                <c:pt idx="388">
                  <c:v>378</c:v>
                </c:pt>
                <c:pt idx="389">
                  <c:v>379</c:v>
                </c:pt>
                <c:pt idx="390">
                  <c:v>380</c:v>
                </c:pt>
                <c:pt idx="391">
                  <c:v>381</c:v>
                </c:pt>
                <c:pt idx="392">
                  <c:v>382</c:v>
                </c:pt>
                <c:pt idx="393">
                  <c:v>383</c:v>
                </c:pt>
                <c:pt idx="394">
                  <c:v>384</c:v>
                </c:pt>
                <c:pt idx="395">
                  <c:v>385</c:v>
                </c:pt>
                <c:pt idx="396">
                  <c:v>386</c:v>
                </c:pt>
                <c:pt idx="397">
                  <c:v>387</c:v>
                </c:pt>
                <c:pt idx="398">
                  <c:v>388</c:v>
                </c:pt>
                <c:pt idx="399">
                  <c:v>389</c:v>
                </c:pt>
                <c:pt idx="400">
                  <c:v>390</c:v>
                </c:pt>
                <c:pt idx="401">
                  <c:v>391</c:v>
                </c:pt>
                <c:pt idx="402">
                  <c:v>392</c:v>
                </c:pt>
                <c:pt idx="403">
                  <c:v>393</c:v>
                </c:pt>
                <c:pt idx="404">
                  <c:v>394</c:v>
                </c:pt>
                <c:pt idx="405">
                  <c:v>395</c:v>
                </c:pt>
                <c:pt idx="406">
                  <c:v>396</c:v>
                </c:pt>
                <c:pt idx="407">
                  <c:v>397</c:v>
                </c:pt>
                <c:pt idx="408">
                  <c:v>398</c:v>
                </c:pt>
                <c:pt idx="409">
                  <c:v>399</c:v>
                </c:pt>
                <c:pt idx="410">
                  <c:v>400</c:v>
                </c:pt>
                <c:pt idx="411">
                  <c:v>401</c:v>
                </c:pt>
                <c:pt idx="412">
                  <c:v>402</c:v>
                </c:pt>
                <c:pt idx="413">
                  <c:v>403</c:v>
                </c:pt>
                <c:pt idx="414">
                  <c:v>404</c:v>
                </c:pt>
                <c:pt idx="415">
                  <c:v>405</c:v>
                </c:pt>
                <c:pt idx="416">
                  <c:v>406</c:v>
                </c:pt>
                <c:pt idx="417">
                  <c:v>407</c:v>
                </c:pt>
                <c:pt idx="418">
                  <c:v>408</c:v>
                </c:pt>
                <c:pt idx="419">
                  <c:v>409</c:v>
                </c:pt>
                <c:pt idx="420">
                  <c:v>410</c:v>
                </c:pt>
                <c:pt idx="421">
                  <c:v>411</c:v>
                </c:pt>
                <c:pt idx="422">
                  <c:v>412</c:v>
                </c:pt>
                <c:pt idx="423">
                  <c:v>413</c:v>
                </c:pt>
                <c:pt idx="424">
                  <c:v>414</c:v>
                </c:pt>
                <c:pt idx="425">
                  <c:v>415</c:v>
                </c:pt>
                <c:pt idx="426">
                  <c:v>416</c:v>
                </c:pt>
                <c:pt idx="427">
                  <c:v>417</c:v>
                </c:pt>
                <c:pt idx="428">
                  <c:v>418</c:v>
                </c:pt>
                <c:pt idx="429">
                  <c:v>419</c:v>
                </c:pt>
                <c:pt idx="430">
                  <c:v>420</c:v>
                </c:pt>
                <c:pt idx="431">
                  <c:v>421</c:v>
                </c:pt>
                <c:pt idx="432">
                  <c:v>422</c:v>
                </c:pt>
                <c:pt idx="433">
                  <c:v>423</c:v>
                </c:pt>
                <c:pt idx="434">
                  <c:v>424</c:v>
                </c:pt>
                <c:pt idx="435">
                  <c:v>425</c:v>
                </c:pt>
                <c:pt idx="436">
                  <c:v>426</c:v>
                </c:pt>
                <c:pt idx="437">
                  <c:v>427</c:v>
                </c:pt>
                <c:pt idx="438">
                  <c:v>428</c:v>
                </c:pt>
                <c:pt idx="439">
                  <c:v>429</c:v>
                </c:pt>
                <c:pt idx="440">
                  <c:v>430</c:v>
                </c:pt>
                <c:pt idx="441">
                  <c:v>431</c:v>
                </c:pt>
                <c:pt idx="442">
                  <c:v>432</c:v>
                </c:pt>
                <c:pt idx="443">
                  <c:v>433</c:v>
                </c:pt>
                <c:pt idx="444">
                  <c:v>434</c:v>
                </c:pt>
                <c:pt idx="445">
                  <c:v>435</c:v>
                </c:pt>
                <c:pt idx="446">
                  <c:v>436</c:v>
                </c:pt>
                <c:pt idx="447">
                  <c:v>437</c:v>
                </c:pt>
                <c:pt idx="448">
                  <c:v>438</c:v>
                </c:pt>
                <c:pt idx="449">
                  <c:v>439</c:v>
                </c:pt>
                <c:pt idx="450">
                  <c:v>440</c:v>
                </c:pt>
                <c:pt idx="451">
                  <c:v>441</c:v>
                </c:pt>
                <c:pt idx="452">
                  <c:v>442</c:v>
                </c:pt>
                <c:pt idx="453">
                  <c:v>443</c:v>
                </c:pt>
                <c:pt idx="454">
                  <c:v>444</c:v>
                </c:pt>
                <c:pt idx="455">
                  <c:v>445</c:v>
                </c:pt>
                <c:pt idx="456">
                  <c:v>446</c:v>
                </c:pt>
                <c:pt idx="457">
                  <c:v>447</c:v>
                </c:pt>
                <c:pt idx="458">
                  <c:v>448</c:v>
                </c:pt>
                <c:pt idx="459">
                  <c:v>449</c:v>
                </c:pt>
                <c:pt idx="460">
                  <c:v>450</c:v>
                </c:pt>
                <c:pt idx="461">
                  <c:v>451</c:v>
                </c:pt>
                <c:pt idx="462">
                  <c:v>452</c:v>
                </c:pt>
                <c:pt idx="463">
                  <c:v>453</c:v>
                </c:pt>
                <c:pt idx="464">
                  <c:v>454</c:v>
                </c:pt>
                <c:pt idx="465">
                  <c:v>455</c:v>
                </c:pt>
                <c:pt idx="466">
                  <c:v>456</c:v>
                </c:pt>
                <c:pt idx="467">
                  <c:v>457</c:v>
                </c:pt>
                <c:pt idx="468">
                  <c:v>458</c:v>
                </c:pt>
                <c:pt idx="469">
                  <c:v>459</c:v>
                </c:pt>
                <c:pt idx="470">
                  <c:v>460</c:v>
                </c:pt>
                <c:pt idx="471">
                  <c:v>461</c:v>
                </c:pt>
                <c:pt idx="472">
                  <c:v>462</c:v>
                </c:pt>
                <c:pt idx="473">
                  <c:v>463</c:v>
                </c:pt>
                <c:pt idx="474">
                  <c:v>464</c:v>
                </c:pt>
                <c:pt idx="475">
                  <c:v>465</c:v>
                </c:pt>
                <c:pt idx="476">
                  <c:v>466</c:v>
                </c:pt>
                <c:pt idx="477">
                  <c:v>467</c:v>
                </c:pt>
                <c:pt idx="478">
                  <c:v>468</c:v>
                </c:pt>
                <c:pt idx="479">
                  <c:v>469</c:v>
                </c:pt>
                <c:pt idx="480">
                  <c:v>470</c:v>
                </c:pt>
                <c:pt idx="481">
                  <c:v>471</c:v>
                </c:pt>
                <c:pt idx="482">
                  <c:v>472</c:v>
                </c:pt>
                <c:pt idx="483">
                  <c:v>473</c:v>
                </c:pt>
                <c:pt idx="484">
                  <c:v>474</c:v>
                </c:pt>
                <c:pt idx="485">
                  <c:v>475</c:v>
                </c:pt>
                <c:pt idx="486">
                  <c:v>476</c:v>
                </c:pt>
                <c:pt idx="487">
                  <c:v>477</c:v>
                </c:pt>
                <c:pt idx="488">
                  <c:v>478</c:v>
                </c:pt>
                <c:pt idx="489">
                  <c:v>479</c:v>
                </c:pt>
                <c:pt idx="490">
                  <c:v>480</c:v>
                </c:pt>
                <c:pt idx="491">
                  <c:v>481</c:v>
                </c:pt>
                <c:pt idx="492">
                  <c:v>482</c:v>
                </c:pt>
                <c:pt idx="493">
                  <c:v>483</c:v>
                </c:pt>
                <c:pt idx="494">
                  <c:v>484</c:v>
                </c:pt>
                <c:pt idx="495">
                  <c:v>485</c:v>
                </c:pt>
                <c:pt idx="496">
                  <c:v>486</c:v>
                </c:pt>
                <c:pt idx="497">
                  <c:v>487</c:v>
                </c:pt>
                <c:pt idx="498">
                  <c:v>488</c:v>
                </c:pt>
                <c:pt idx="499">
                  <c:v>489</c:v>
                </c:pt>
                <c:pt idx="500">
                  <c:v>490</c:v>
                </c:pt>
                <c:pt idx="501">
                  <c:v>491</c:v>
                </c:pt>
                <c:pt idx="502">
                  <c:v>492</c:v>
                </c:pt>
                <c:pt idx="503">
                  <c:v>493</c:v>
                </c:pt>
                <c:pt idx="504">
                  <c:v>494</c:v>
                </c:pt>
                <c:pt idx="505">
                  <c:v>495</c:v>
                </c:pt>
                <c:pt idx="506">
                  <c:v>496</c:v>
                </c:pt>
                <c:pt idx="507">
                  <c:v>497</c:v>
                </c:pt>
                <c:pt idx="508">
                  <c:v>498</c:v>
                </c:pt>
                <c:pt idx="509">
                  <c:v>499</c:v>
                </c:pt>
                <c:pt idx="510">
                  <c:v>500</c:v>
                </c:pt>
                <c:pt idx="511">
                  <c:v>501</c:v>
                </c:pt>
                <c:pt idx="512">
                  <c:v>502</c:v>
                </c:pt>
                <c:pt idx="513">
                  <c:v>503</c:v>
                </c:pt>
                <c:pt idx="514">
                  <c:v>504</c:v>
                </c:pt>
                <c:pt idx="515">
                  <c:v>505</c:v>
                </c:pt>
                <c:pt idx="516">
                  <c:v>506</c:v>
                </c:pt>
                <c:pt idx="517">
                  <c:v>507</c:v>
                </c:pt>
                <c:pt idx="518">
                  <c:v>508</c:v>
                </c:pt>
                <c:pt idx="519">
                  <c:v>509</c:v>
                </c:pt>
                <c:pt idx="520">
                  <c:v>510</c:v>
                </c:pt>
                <c:pt idx="521">
                  <c:v>511</c:v>
                </c:pt>
                <c:pt idx="522">
                  <c:v>512</c:v>
                </c:pt>
                <c:pt idx="523">
                  <c:v>513</c:v>
                </c:pt>
                <c:pt idx="524">
                  <c:v>514</c:v>
                </c:pt>
                <c:pt idx="525">
                  <c:v>515</c:v>
                </c:pt>
                <c:pt idx="526">
                  <c:v>516</c:v>
                </c:pt>
                <c:pt idx="527">
                  <c:v>517</c:v>
                </c:pt>
                <c:pt idx="528">
                  <c:v>518</c:v>
                </c:pt>
                <c:pt idx="529">
                  <c:v>519</c:v>
                </c:pt>
                <c:pt idx="530">
                  <c:v>520</c:v>
                </c:pt>
                <c:pt idx="531">
                  <c:v>521</c:v>
                </c:pt>
                <c:pt idx="532">
                  <c:v>522</c:v>
                </c:pt>
                <c:pt idx="533">
                  <c:v>523</c:v>
                </c:pt>
                <c:pt idx="534">
                  <c:v>524</c:v>
                </c:pt>
                <c:pt idx="535">
                  <c:v>525</c:v>
                </c:pt>
                <c:pt idx="536">
                  <c:v>526</c:v>
                </c:pt>
                <c:pt idx="537">
                  <c:v>527</c:v>
                </c:pt>
                <c:pt idx="538">
                  <c:v>528</c:v>
                </c:pt>
                <c:pt idx="539">
                  <c:v>529</c:v>
                </c:pt>
                <c:pt idx="540">
                  <c:v>530</c:v>
                </c:pt>
                <c:pt idx="541">
                  <c:v>531</c:v>
                </c:pt>
                <c:pt idx="542">
                  <c:v>532</c:v>
                </c:pt>
                <c:pt idx="543">
                  <c:v>533</c:v>
                </c:pt>
                <c:pt idx="544">
                  <c:v>534</c:v>
                </c:pt>
                <c:pt idx="545">
                  <c:v>535</c:v>
                </c:pt>
                <c:pt idx="546">
                  <c:v>536</c:v>
                </c:pt>
                <c:pt idx="547">
                  <c:v>537</c:v>
                </c:pt>
                <c:pt idx="548">
                  <c:v>538</c:v>
                </c:pt>
                <c:pt idx="549">
                  <c:v>539</c:v>
                </c:pt>
                <c:pt idx="550">
                  <c:v>540</c:v>
                </c:pt>
                <c:pt idx="551">
                  <c:v>541</c:v>
                </c:pt>
                <c:pt idx="552">
                  <c:v>542</c:v>
                </c:pt>
                <c:pt idx="553">
                  <c:v>543</c:v>
                </c:pt>
                <c:pt idx="554">
                  <c:v>544</c:v>
                </c:pt>
                <c:pt idx="555">
                  <c:v>545</c:v>
                </c:pt>
                <c:pt idx="556">
                  <c:v>546</c:v>
                </c:pt>
                <c:pt idx="557">
                  <c:v>547</c:v>
                </c:pt>
                <c:pt idx="558">
                  <c:v>548</c:v>
                </c:pt>
                <c:pt idx="559">
                  <c:v>549</c:v>
                </c:pt>
                <c:pt idx="560">
                  <c:v>550</c:v>
                </c:pt>
                <c:pt idx="561">
                  <c:v>551</c:v>
                </c:pt>
                <c:pt idx="562">
                  <c:v>552</c:v>
                </c:pt>
                <c:pt idx="563">
                  <c:v>553</c:v>
                </c:pt>
                <c:pt idx="564">
                  <c:v>554</c:v>
                </c:pt>
                <c:pt idx="565">
                  <c:v>555</c:v>
                </c:pt>
                <c:pt idx="566">
                  <c:v>556</c:v>
                </c:pt>
                <c:pt idx="567">
                  <c:v>557</c:v>
                </c:pt>
                <c:pt idx="568">
                  <c:v>558</c:v>
                </c:pt>
                <c:pt idx="569">
                  <c:v>559</c:v>
                </c:pt>
                <c:pt idx="570">
                  <c:v>560</c:v>
                </c:pt>
                <c:pt idx="571">
                  <c:v>561</c:v>
                </c:pt>
                <c:pt idx="572">
                  <c:v>562</c:v>
                </c:pt>
                <c:pt idx="573">
                  <c:v>563</c:v>
                </c:pt>
                <c:pt idx="574">
                  <c:v>564</c:v>
                </c:pt>
                <c:pt idx="575">
                  <c:v>565</c:v>
                </c:pt>
                <c:pt idx="576">
                  <c:v>566</c:v>
                </c:pt>
                <c:pt idx="577">
                  <c:v>567</c:v>
                </c:pt>
                <c:pt idx="578">
                  <c:v>568</c:v>
                </c:pt>
                <c:pt idx="579">
                  <c:v>569</c:v>
                </c:pt>
                <c:pt idx="580">
                  <c:v>570</c:v>
                </c:pt>
                <c:pt idx="581">
                  <c:v>571</c:v>
                </c:pt>
                <c:pt idx="582">
                  <c:v>572</c:v>
                </c:pt>
                <c:pt idx="583">
                  <c:v>573</c:v>
                </c:pt>
                <c:pt idx="584">
                  <c:v>574</c:v>
                </c:pt>
                <c:pt idx="585">
                  <c:v>575</c:v>
                </c:pt>
                <c:pt idx="586">
                  <c:v>576</c:v>
                </c:pt>
                <c:pt idx="587">
                  <c:v>577</c:v>
                </c:pt>
                <c:pt idx="588">
                  <c:v>578</c:v>
                </c:pt>
                <c:pt idx="589">
                  <c:v>579</c:v>
                </c:pt>
                <c:pt idx="590">
                  <c:v>580</c:v>
                </c:pt>
                <c:pt idx="591">
                  <c:v>581</c:v>
                </c:pt>
                <c:pt idx="592">
                  <c:v>582</c:v>
                </c:pt>
                <c:pt idx="593">
                  <c:v>583</c:v>
                </c:pt>
                <c:pt idx="594">
                  <c:v>584</c:v>
                </c:pt>
                <c:pt idx="595">
                  <c:v>585</c:v>
                </c:pt>
                <c:pt idx="596">
                  <c:v>586</c:v>
                </c:pt>
                <c:pt idx="597">
                  <c:v>587</c:v>
                </c:pt>
                <c:pt idx="598">
                  <c:v>588</c:v>
                </c:pt>
                <c:pt idx="599">
                  <c:v>589</c:v>
                </c:pt>
                <c:pt idx="600">
                  <c:v>590</c:v>
                </c:pt>
                <c:pt idx="601">
                  <c:v>591</c:v>
                </c:pt>
                <c:pt idx="602">
                  <c:v>592</c:v>
                </c:pt>
                <c:pt idx="603">
                  <c:v>593</c:v>
                </c:pt>
                <c:pt idx="604">
                  <c:v>594</c:v>
                </c:pt>
                <c:pt idx="605">
                  <c:v>595</c:v>
                </c:pt>
                <c:pt idx="606">
                  <c:v>596</c:v>
                </c:pt>
                <c:pt idx="607">
                  <c:v>597</c:v>
                </c:pt>
                <c:pt idx="608">
                  <c:v>598</c:v>
                </c:pt>
                <c:pt idx="609">
                  <c:v>599</c:v>
                </c:pt>
                <c:pt idx="610">
                  <c:v>600</c:v>
                </c:pt>
                <c:pt idx="611">
                  <c:v>601</c:v>
                </c:pt>
                <c:pt idx="612">
                  <c:v>602</c:v>
                </c:pt>
                <c:pt idx="613">
                  <c:v>603</c:v>
                </c:pt>
                <c:pt idx="614">
                  <c:v>604</c:v>
                </c:pt>
                <c:pt idx="615">
                  <c:v>605</c:v>
                </c:pt>
                <c:pt idx="616">
                  <c:v>606</c:v>
                </c:pt>
                <c:pt idx="617">
                  <c:v>607</c:v>
                </c:pt>
                <c:pt idx="618">
                  <c:v>608</c:v>
                </c:pt>
                <c:pt idx="619">
                  <c:v>609</c:v>
                </c:pt>
                <c:pt idx="620">
                  <c:v>610</c:v>
                </c:pt>
                <c:pt idx="621">
                  <c:v>611</c:v>
                </c:pt>
                <c:pt idx="622">
                  <c:v>612</c:v>
                </c:pt>
                <c:pt idx="623">
                  <c:v>613</c:v>
                </c:pt>
                <c:pt idx="624">
                  <c:v>614</c:v>
                </c:pt>
                <c:pt idx="625">
                  <c:v>615</c:v>
                </c:pt>
                <c:pt idx="626">
                  <c:v>616</c:v>
                </c:pt>
                <c:pt idx="627">
                  <c:v>617</c:v>
                </c:pt>
                <c:pt idx="628">
                  <c:v>618</c:v>
                </c:pt>
                <c:pt idx="629">
                  <c:v>619</c:v>
                </c:pt>
                <c:pt idx="630">
                  <c:v>620</c:v>
                </c:pt>
                <c:pt idx="631">
                  <c:v>621</c:v>
                </c:pt>
                <c:pt idx="632">
                  <c:v>622</c:v>
                </c:pt>
                <c:pt idx="633">
                  <c:v>623</c:v>
                </c:pt>
                <c:pt idx="634">
                  <c:v>624</c:v>
                </c:pt>
                <c:pt idx="635">
                  <c:v>625</c:v>
                </c:pt>
                <c:pt idx="636">
                  <c:v>626</c:v>
                </c:pt>
                <c:pt idx="637">
                  <c:v>627</c:v>
                </c:pt>
                <c:pt idx="638">
                  <c:v>628</c:v>
                </c:pt>
                <c:pt idx="639">
                  <c:v>629</c:v>
                </c:pt>
                <c:pt idx="640">
                  <c:v>630</c:v>
                </c:pt>
                <c:pt idx="641">
                  <c:v>631</c:v>
                </c:pt>
                <c:pt idx="642">
                  <c:v>632</c:v>
                </c:pt>
                <c:pt idx="643">
                  <c:v>633</c:v>
                </c:pt>
                <c:pt idx="644">
                  <c:v>634</c:v>
                </c:pt>
                <c:pt idx="645">
                  <c:v>635</c:v>
                </c:pt>
                <c:pt idx="646">
                  <c:v>636</c:v>
                </c:pt>
                <c:pt idx="647">
                  <c:v>637</c:v>
                </c:pt>
                <c:pt idx="648">
                  <c:v>638</c:v>
                </c:pt>
                <c:pt idx="649">
                  <c:v>639</c:v>
                </c:pt>
                <c:pt idx="650">
                  <c:v>640</c:v>
                </c:pt>
                <c:pt idx="651">
                  <c:v>641</c:v>
                </c:pt>
                <c:pt idx="652">
                  <c:v>642</c:v>
                </c:pt>
                <c:pt idx="653">
                  <c:v>643</c:v>
                </c:pt>
                <c:pt idx="654">
                  <c:v>644</c:v>
                </c:pt>
                <c:pt idx="655">
                  <c:v>645</c:v>
                </c:pt>
                <c:pt idx="656">
                  <c:v>646</c:v>
                </c:pt>
                <c:pt idx="657">
                  <c:v>647</c:v>
                </c:pt>
                <c:pt idx="658">
                  <c:v>648</c:v>
                </c:pt>
                <c:pt idx="659">
                  <c:v>649</c:v>
                </c:pt>
                <c:pt idx="660">
                  <c:v>650</c:v>
                </c:pt>
                <c:pt idx="661">
                  <c:v>651</c:v>
                </c:pt>
                <c:pt idx="662">
                  <c:v>652</c:v>
                </c:pt>
                <c:pt idx="663">
                  <c:v>653</c:v>
                </c:pt>
                <c:pt idx="664">
                  <c:v>654</c:v>
                </c:pt>
                <c:pt idx="665">
                  <c:v>655</c:v>
                </c:pt>
                <c:pt idx="666">
                  <c:v>656</c:v>
                </c:pt>
                <c:pt idx="667">
                  <c:v>657</c:v>
                </c:pt>
                <c:pt idx="668">
                  <c:v>658</c:v>
                </c:pt>
                <c:pt idx="669">
                  <c:v>659</c:v>
                </c:pt>
                <c:pt idx="670">
                  <c:v>660</c:v>
                </c:pt>
                <c:pt idx="671">
                  <c:v>661</c:v>
                </c:pt>
                <c:pt idx="672">
                  <c:v>662</c:v>
                </c:pt>
                <c:pt idx="673">
                  <c:v>663</c:v>
                </c:pt>
                <c:pt idx="674">
                  <c:v>664</c:v>
                </c:pt>
                <c:pt idx="675">
                  <c:v>665</c:v>
                </c:pt>
                <c:pt idx="676">
                  <c:v>666</c:v>
                </c:pt>
                <c:pt idx="677">
                  <c:v>667</c:v>
                </c:pt>
                <c:pt idx="678">
                  <c:v>668</c:v>
                </c:pt>
                <c:pt idx="679">
                  <c:v>669</c:v>
                </c:pt>
                <c:pt idx="680">
                  <c:v>670</c:v>
                </c:pt>
                <c:pt idx="681">
                  <c:v>671</c:v>
                </c:pt>
                <c:pt idx="682">
                  <c:v>672</c:v>
                </c:pt>
                <c:pt idx="683">
                  <c:v>673</c:v>
                </c:pt>
                <c:pt idx="684">
                  <c:v>674</c:v>
                </c:pt>
                <c:pt idx="685">
                  <c:v>675</c:v>
                </c:pt>
                <c:pt idx="686">
                  <c:v>676</c:v>
                </c:pt>
                <c:pt idx="687">
                  <c:v>677</c:v>
                </c:pt>
                <c:pt idx="688">
                  <c:v>678</c:v>
                </c:pt>
                <c:pt idx="689">
                  <c:v>679</c:v>
                </c:pt>
                <c:pt idx="690">
                  <c:v>680</c:v>
                </c:pt>
                <c:pt idx="691">
                  <c:v>681</c:v>
                </c:pt>
                <c:pt idx="692">
                  <c:v>682</c:v>
                </c:pt>
                <c:pt idx="693">
                  <c:v>683</c:v>
                </c:pt>
                <c:pt idx="694">
                  <c:v>684</c:v>
                </c:pt>
                <c:pt idx="695">
                  <c:v>685</c:v>
                </c:pt>
                <c:pt idx="696">
                  <c:v>686</c:v>
                </c:pt>
                <c:pt idx="697">
                  <c:v>687</c:v>
                </c:pt>
                <c:pt idx="698">
                  <c:v>688</c:v>
                </c:pt>
                <c:pt idx="699">
                  <c:v>689</c:v>
                </c:pt>
                <c:pt idx="700">
                  <c:v>690</c:v>
                </c:pt>
                <c:pt idx="701">
                  <c:v>691</c:v>
                </c:pt>
                <c:pt idx="702">
                  <c:v>692</c:v>
                </c:pt>
                <c:pt idx="703">
                  <c:v>693</c:v>
                </c:pt>
                <c:pt idx="704">
                  <c:v>694</c:v>
                </c:pt>
                <c:pt idx="705">
                  <c:v>695</c:v>
                </c:pt>
                <c:pt idx="706">
                  <c:v>696</c:v>
                </c:pt>
                <c:pt idx="707">
                  <c:v>697</c:v>
                </c:pt>
                <c:pt idx="708">
                  <c:v>698</c:v>
                </c:pt>
                <c:pt idx="709">
                  <c:v>699</c:v>
                </c:pt>
                <c:pt idx="710">
                  <c:v>700</c:v>
                </c:pt>
                <c:pt idx="711">
                  <c:v>701</c:v>
                </c:pt>
                <c:pt idx="712">
                  <c:v>702</c:v>
                </c:pt>
                <c:pt idx="713">
                  <c:v>703</c:v>
                </c:pt>
                <c:pt idx="714">
                  <c:v>704</c:v>
                </c:pt>
                <c:pt idx="715">
                  <c:v>705</c:v>
                </c:pt>
                <c:pt idx="716">
                  <c:v>706</c:v>
                </c:pt>
                <c:pt idx="717">
                  <c:v>707</c:v>
                </c:pt>
                <c:pt idx="718">
                  <c:v>708</c:v>
                </c:pt>
                <c:pt idx="719">
                  <c:v>709</c:v>
                </c:pt>
                <c:pt idx="720">
                  <c:v>710</c:v>
                </c:pt>
                <c:pt idx="721">
                  <c:v>711</c:v>
                </c:pt>
                <c:pt idx="722">
                  <c:v>712</c:v>
                </c:pt>
                <c:pt idx="723">
                  <c:v>713</c:v>
                </c:pt>
                <c:pt idx="724">
                  <c:v>714</c:v>
                </c:pt>
                <c:pt idx="725">
                  <c:v>715</c:v>
                </c:pt>
                <c:pt idx="726">
                  <c:v>716</c:v>
                </c:pt>
                <c:pt idx="727">
                  <c:v>717</c:v>
                </c:pt>
                <c:pt idx="728">
                  <c:v>718</c:v>
                </c:pt>
                <c:pt idx="729">
                  <c:v>719</c:v>
                </c:pt>
                <c:pt idx="730">
                  <c:v>720</c:v>
                </c:pt>
                <c:pt idx="731">
                  <c:v>721</c:v>
                </c:pt>
                <c:pt idx="732">
                  <c:v>722</c:v>
                </c:pt>
                <c:pt idx="733">
                  <c:v>723</c:v>
                </c:pt>
                <c:pt idx="734">
                  <c:v>724</c:v>
                </c:pt>
                <c:pt idx="735">
                  <c:v>725</c:v>
                </c:pt>
                <c:pt idx="736">
                  <c:v>726</c:v>
                </c:pt>
                <c:pt idx="737">
                  <c:v>727</c:v>
                </c:pt>
                <c:pt idx="738">
                  <c:v>728</c:v>
                </c:pt>
                <c:pt idx="739">
                  <c:v>729</c:v>
                </c:pt>
                <c:pt idx="740">
                  <c:v>730</c:v>
                </c:pt>
                <c:pt idx="741">
                  <c:v>731</c:v>
                </c:pt>
                <c:pt idx="742">
                  <c:v>732</c:v>
                </c:pt>
                <c:pt idx="743">
                  <c:v>733</c:v>
                </c:pt>
                <c:pt idx="744">
                  <c:v>734</c:v>
                </c:pt>
                <c:pt idx="745">
                  <c:v>735</c:v>
                </c:pt>
                <c:pt idx="746">
                  <c:v>736</c:v>
                </c:pt>
                <c:pt idx="747">
                  <c:v>737</c:v>
                </c:pt>
                <c:pt idx="748">
                  <c:v>738</c:v>
                </c:pt>
                <c:pt idx="749">
                  <c:v>739</c:v>
                </c:pt>
                <c:pt idx="750">
                  <c:v>740</c:v>
                </c:pt>
                <c:pt idx="751">
                  <c:v>741</c:v>
                </c:pt>
                <c:pt idx="752">
                  <c:v>742</c:v>
                </c:pt>
                <c:pt idx="753">
                  <c:v>743</c:v>
                </c:pt>
                <c:pt idx="754">
                  <c:v>744</c:v>
                </c:pt>
                <c:pt idx="755">
                  <c:v>745</c:v>
                </c:pt>
                <c:pt idx="756">
                  <c:v>746</c:v>
                </c:pt>
                <c:pt idx="757">
                  <c:v>747</c:v>
                </c:pt>
                <c:pt idx="758">
                  <c:v>748</c:v>
                </c:pt>
                <c:pt idx="759">
                  <c:v>749</c:v>
                </c:pt>
                <c:pt idx="760">
                  <c:v>750</c:v>
                </c:pt>
                <c:pt idx="761">
                  <c:v>751</c:v>
                </c:pt>
                <c:pt idx="762">
                  <c:v>752</c:v>
                </c:pt>
                <c:pt idx="763">
                  <c:v>753</c:v>
                </c:pt>
                <c:pt idx="764">
                  <c:v>754</c:v>
                </c:pt>
                <c:pt idx="765">
                  <c:v>755</c:v>
                </c:pt>
                <c:pt idx="766">
                  <c:v>756</c:v>
                </c:pt>
                <c:pt idx="767">
                  <c:v>757</c:v>
                </c:pt>
                <c:pt idx="768">
                  <c:v>758</c:v>
                </c:pt>
                <c:pt idx="769">
                  <c:v>759</c:v>
                </c:pt>
                <c:pt idx="770">
                  <c:v>760</c:v>
                </c:pt>
                <c:pt idx="771">
                  <c:v>761</c:v>
                </c:pt>
                <c:pt idx="772">
                  <c:v>762</c:v>
                </c:pt>
                <c:pt idx="773">
                  <c:v>763</c:v>
                </c:pt>
                <c:pt idx="774">
                  <c:v>764</c:v>
                </c:pt>
                <c:pt idx="775">
                  <c:v>765</c:v>
                </c:pt>
                <c:pt idx="776">
                  <c:v>766</c:v>
                </c:pt>
                <c:pt idx="777">
                  <c:v>767</c:v>
                </c:pt>
                <c:pt idx="778">
                  <c:v>768</c:v>
                </c:pt>
                <c:pt idx="779">
                  <c:v>769</c:v>
                </c:pt>
                <c:pt idx="780">
                  <c:v>770</c:v>
                </c:pt>
                <c:pt idx="781">
                  <c:v>771</c:v>
                </c:pt>
                <c:pt idx="782">
                  <c:v>772</c:v>
                </c:pt>
                <c:pt idx="783">
                  <c:v>773</c:v>
                </c:pt>
                <c:pt idx="784">
                  <c:v>774</c:v>
                </c:pt>
                <c:pt idx="785">
                  <c:v>775</c:v>
                </c:pt>
                <c:pt idx="786">
                  <c:v>776</c:v>
                </c:pt>
                <c:pt idx="787">
                  <c:v>777</c:v>
                </c:pt>
                <c:pt idx="788">
                  <c:v>778</c:v>
                </c:pt>
                <c:pt idx="789">
                  <c:v>779</c:v>
                </c:pt>
                <c:pt idx="790">
                  <c:v>780</c:v>
                </c:pt>
                <c:pt idx="791">
                  <c:v>781</c:v>
                </c:pt>
                <c:pt idx="792">
                  <c:v>782</c:v>
                </c:pt>
                <c:pt idx="793">
                  <c:v>783</c:v>
                </c:pt>
                <c:pt idx="794">
                  <c:v>784</c:v>
                </c:pt>
                <c:pt idx="795">
                  <c:v>785</c:v>
                </c:pt>
                <c:pt idx="796">
                  <c:v>786</c:v>
                </c:pt>
                <c:pt idx="797">
                  <c:v>787</c:v>
                </c:pt>
                <c:pt idx="798">
                  <c:v>788</c:v>
                </c:pt>
                <c:pt idx="799">
                  <c:v>789</c:v>
                </c:pt>
                <c:pt idx="800">
                  <c:v>790</c:v>
                </c:pt>
                <c:pt idx="801">
                  <c:v>791</c:v>
                </c:pt>
                <c:pt idx="802">
                  <c:v>792</c:v>
                </c:pt>
                <c:pt idx="803">
                  <c:v>793</c:v>
                </c:pt>
                <c:pt idx="804">
                  <c:v>794</c:v>
                </c:pt>
                <c:pt idx="805">
                  <c:v>795</c:v>
                </c:pt>
                <c:pt idx="806">
                  <c:v>796</c:v>
                </c:pt>
                <c:pt idx="807">
                  <c:v>797</c:v>
                </c:pt>
                <c:pt idx="808">
                  <c:v>798</c:v>
                </c:pt>
                <c:pt idx="809">
                  <c:v>799</c:v>
                </c:pt>
                <c:pt idx="810">
                  <c:v>800</c:v>
                </c:pt>
                <c:pt idx="811">
                  <c:v>801</c:v>
                </c:pt>
                <c:pt idx="812">
                  <c:v>802</c:v>
                </c:pt>
                <c:pt idx="813">
                  <c:v>803</c:v>
                </c:pt>
                <c:pt idx="814">
                  <c:v>804</c:v>
                </c:pt>
                <c:pt idx="815">
                  <c:v>805</c:v>
                </c:pt>
                <c:pt idx="816">
                  <c:v>806</c:v>
                </c:pt>
                <c:pt idx="817">
                  <c:v>807</c:v>
                </c:pt>
                <c:pt idx="818">
                  <c:v>808</c:v>
                </c:pt>
                <c:pt idx="819">
                  <c:v>809</c:v>
                </c:pt>
                <c:pt idx="820">
                  <c:v>810</c:v>
                </c:pt>
                <c:pt idx="821">
                  <c:v>811</c:v>
                </c:pt>
                <c:pt idx="822">
                  <c:v>812</c:v>
                </c:pt>
                <c:pt idx="823">
                  <c:v>813</c:v>
                </c:pt>
                <c:pt idx="824">
                  <c:v>814</c:v>
                </c:pt>
                <c:pt idx="825">
                  <c:v>815</c:v>
                </c:pt>
                <c:pt idx="826">
                  <c:v>816</c:v>
                </c:pt>
                <c:pt idx="827">
                  <c:v>817</c:v>
                </c:pt>
                <c:pt idx="828">
                  <c:v>818</c:v>
                </c:pt>
                <c:pt idx="829">
                  <c:v>819</c:v>
                </c:pt>
                <c:pt idx="830">
                  <c:v>820</c:v>
                </c:pt>
                <c:pt idx="831">
                  <c:v>821</c:v>
                </c:pt>
                <c:pt idx="832">
                  <c:v>822</c:v>
                </c:pt>
                <c:pt idx="833">
                  <c:v>823</c:v>
                </c:pt>
                <c:pt idx="834">
                  <c:v>824</c:v>
                </c:pt>
                <c:pt idx="835">
                  <c:v>825</c:v>
                </c:pt>
                <c:pt idx="836">
                  <c:v>826</c:v>
                </c:pt>
                <c:pt idx="837">
                  <c:v>827</c:v>
                </c:pt>
                <c:pt idx="838">
                  <c:v>828</c:v>
                </c:pt>
                <c:pt idx="839">
                  <c:v>829</c:v>
                </c:pt>
                <c:pt idx="840">
                  <c:v>830</c:v>
                </c:pt>
                <c:pt idx="841">
                  <c:v>831</c:v>
                </c:pt>
                <c:pt idx="842">
                  <c:v>832</c:v>
                </c:pt>
                <c:pt idx="843">
                  <c:v>833</c:v>
                </c:pt>
                <c:pt idx="844">
                  <c:v>834</c:v>
                </c:pt>
                <c:pt idx="845">
                  <c:v>835</c:v>
                </c:pt>
                <c:pt idx="846">
                  <c:v>836</c:v>
                </c:pt>
                <c:pt idx="847">
                  <c:v>837</c:v>
                </c:pt>
                <c:pt idx="848">
                  <c:v>838</c:v>
                </c:pt>
                <c:pt idx="849">
                  <c:v>839</c:v>
                </c:pt>
                <c:pt idx="850">
                  <c:v>840</c:v>
                </c:pt>
                <c:pt idx="851">
                  <c:v>841</c:v>
                </c:pt>
                <c:pt idx="852">
                  <c:v>842</c:v>
                </c:pt>
                <c:pt idx="853">
                  <c:v>843</c:v>
                </c:pt>
                <c:pt idx="854">
                  <c:v>844</c:v>
                </c:pt>
                <c:pt idx="855">
                  <c:v>845</c:v>
                </c:pt>
                <c:pt idx="856">
                  <c:v>846</c:v>
                </c:pt>
                <c:pt idx="857">
                  <c:v>847</c:v>
                </c:pt>
                <c:pt idx="858">
                  <c:v>848</c:v>
                </c:pt>
                <c:pt idx="859">
                  <c:v>849</c:v>
                </c:pt>
                <c:pt idx="860">
                  <c:v>850</c:v>
                </c:pt>
                <c:pt idx="861">
                  <c:v>851</c:v>
                </c:pt>
                <c:pt idx="862">
                  <c:v>852</c:v>
                </c:pt>
                <c:pt idx="863">
                  <c:v>853</c:v>
                </c:pt>
                <c:pt idx="864">
                  <c:v>854</c:v>
                </c:pt>
                <c:pt idx="865">
                  <c:v>855</c:v>
                </c:pt>
                <c:pt idx="866">
                  <c:v>856</c:v>
                </c:pt>
                <c:pt idx="867">
                  <c:v>857</c:v>
                </c:pt>
                <c:pt idx="868">
                  <c:v>858</c:v>
                </c:pt>
                <c:pt idx="869">
                  <c:v>859</c:v>
                </c:pt>
                <c:pt idx="870">
                  <c:v>860</c:v>
                </c:pt>
                <c:pt idx="871">
                  <c:v>861</c:v>
                </c:pt>
                <c:pt idx="872">
                  <c:v>862</c:v>
                </c:pt>
                <c:pt idx="873">
                  <c:v>863</c:v>
                </c:pt>
                <c:pt idx="874">
                  <c:v>864</c:v>
                </c:pt>
                <c:pt idx="875">
                  <c:v>865</c:v>
                </c:pt>
                <c:pt idx="876">
                  <c:v>866</c:v>
                </c:pt>
                <c:pt idx="877">
                  <c:v>867</c:v>
                </c:pt>
                <c:pt idx="878">
                  <c:v>868</c:v>
                </c:pt>
                <c:pt idx="879">
                  <c:v>869</c:v>
                </c:pt>
                <c:pt idx="880">
                  <c:v>870</c:v>
                </c:pt>
                <c:pt idx="881">
                  <c:v>871</c:v>
                </c:pt>
                <c:pt idx="882">
                  <c:v>872</c:v>
                </c:pt>
                <c:pt idx="883">
                  <c:v>873</c:v>
                </c:pt>
                <c:pt idx="884">
                  <c:v>874</c:v>
                </c:pt>
                <c:pt idx="885">
                  <c:v>875</c:v>
                </c:pt>
                <c:pt idx="886">
                  <c:v>876</c:v>
                </c:pt>
                <c:pt idx="887">
                  <c:v>877</c:v>
                </c:pt>
                <c:pt idx="888">
                  <c:v>878</c:v>
                </c:pt>
                <c:pt idx="889">
                  <c:v>879</c:v>
                </c:pt>
                <c:pt idx="890">
                  <c:v>880</c:v>
                </c:pt>
                <c:pt idx="891">
                  <c:v>881</c:v>
                </c:pt>
                <c:pt idx="892">
                  <c:v>882</c:v>
                </c:pt>
                <c:pt idx="893">
                  <c:v>883</c:v>
                </c:pt>
                <c:pt idx="894">
                  <c:v>884</c:v>
                </c:pt>
                <c:pt idx="895">
                  <c:v>885</c:v>
                </c:pt>
                <c:pt idx="896">
                  <c:v>886</c:v>
                </c:pt>
                <c:pt idx="897">
                  <c:v>887</c:v>
                </c:pt>
                <c:pt idx="898">
                  <c:v>888</c:v>
                </c:pt>
                <c:pt idx="899">
                  <c:v>889</c:v>
                </c:pt>
                <c:pt idx="900">
                  <c:v>890</c:v>
                </c:pt>
                <c:pt idx="901">
                  <c:v>891</c:v>
                </c:pt>
                <c:pt idx="902">
                  <c:v>892</c:v>
                </c:pt>
                <c:pt idx="903">
                  <c:v>893</c:v>
                </c:pt>
                <c:pt idx="904">
                  <c:v>894</c:v>
                </c:pt>
                <c:pt idx="905">
                  <c:v>895</c:v>
                </c:pt>
                <c:pt idx="906">
                  <c:v>896</c:v>
                </c:pt>
                <c:pt idx="907">
                  <c:v>897</c:v>
                </c:pt>
                <c:pt idx="908">
                  <c:v>898</c:v>
                </c:pt>
                <c:pt idx="909">
                  <c:v>899</c:v>
                </c:pt>
                <c:pt idx="910">
                  <c:v>900</c:v>
                </c:pt>
                <c:pt idx="911">
                  <c:v>901</c:v>
                </c:pt>
                <c:pt idx="912">
                  <c:v>902</c:v>
                </c:pt>
                <c:pt idx="913">
                  <c:v>903</c:v>
                </c:pt>
                <c:pt idx="914">
                  <c:v>904</c:v>
                </c:pt>
                <c:pt idx="915">
                  <c:v>905</c:v>
                </c:pt>
                <c:pt idx="916">
                  <c:v>906</c:v>
                </c:pt>
                <c:pt idx="917">
                  <c:v>907</c:v>
                </c:pt>
                <c:pt idx="918">
                  <c:v>908</c:v>
                </c:pt>
                <c:pt idx="919">
                  <c:v>909</c:v>
                </c:pt>
                <c:pt idx="920">
                  <c:v>910</c:v>
                </c:pt>
                <c:pt idx="921">
                  <c:v>911</c:v>
                </c:pt>
                <c:pt idx="922">
                  <c:v>912</c:v>
                </c:pt>
                <c:pt idx="923">
                  <c:v>913</c:v>
                </c:pt>
                <c:pt idx="924">
                  <c:v>914</c:v>
                </c:pt>
                <c:pt idx="925">
                  <c:v>915</c:v>
                </c:pt>
                <c:pt idx="926">
                  <c:v>916</c:v>
                </c:pt>
                <c:pt idx="927">
                  <c:v>917</c:v>
                </c:pt>
                <c:pt idx="928">
                  <c:v>918</c:v>
                </c:pt>
                <c:pt idx="929">
                  <c:v>919</c:v>
                </c:pt>
                <c:pt idx="930">
                  <c:v>920</c:v>
                </c:pt>
                <c:pt idx="931">
                  <c:v>921</c:v>
                </c:pt>
                <c:pt idx="932">
                  <c:v>922</c:v>
                </c:pt>
                <c:pt idx="933">
                  <c:v>923</c:v>
                </c:pt>
                <c:pt idx="934">
                  <c:v>924</c:v>
                </c:pt>
                <c:pt idx="935">
                  <c:v>925</c:v>
                </c:pt>
                <c:pt idx="936">
                  <c:v>926</c:v>
                </c:pt>
                <c:pt idx="937">
                  <c:v>927</c:v>
                </c:pt>
                <c:pt idx="938">
                  <c:v>928</c:v>
                </c:pt>
                <c:pt idx="939">
                  <c:v>929</c:v>
                </c:pt>
                <c:pt idx="940">
                  <c:v>930</c:v>
                </c:pt>
                <c:pt idx="941">
                  <c:v>931</c:v>
                </c:pt>
                <c:pt idx="942">
                  <c:v>932</c:v>
                </c:pt>
                <c:pt idx="943">
                  <c:v>933</c:v>
                </c:pt>
                <c:pt idx="944">
                  <c:v>934</c:v>
                </c:pt>
                <c:pt idx="945">
                  <c:v>935</c:v>
                </c:pt>
                <c:pt idx="946">
                  <c:v>936</c:v>
                </c:pt>
                <c:pt idx="947">
                  <c:v>937</c:v>
                </c:pt>
                <c:pt idx="948">
                  <c:v>938</c:v>
                </c:pt>
                <c:pt idx="949">
                  <c:v>939</c:v>
                </c:pt>
                <c:pt idx="950">
                  <c:v>940</c:v>
                </c:pt>
                <c:pt idx="951">
                  <c:v>941</c:v>
                </c:pt>
                <c:pt idx="952">
                  <c:v>942</c:v>
                </c:pt>
                <c:pt idx="953">
                  <c:v>943</c:v>
                </c:pt>
                <c:pt idx="954">
                  <c:v>944</c:v>
                </c:pt>
                <c:pt idx="955">
                  <c:v>945</c:v>
                </c:pt>
                <c:pt idx="956">
                  <c:v>946</c:v>
                </c:pt>
                <c:pt idx="957">
                  <c:v>947</c:v>
                </c:pt>
                <c:pt idx="958">
                  <c:v>948</c:v>
                </c:pt>
                <c:pt idx="959">
                  <c:v>949</c:v>
                </c:pt>
                <c:pt idx="960">
                  <c:v>950</c:v>
                </c:pt>
                <c:pt idx="961">
                  <c:v>951</c:v>
                </c:pt>
                <c:pt idx="962">
                  <c:v>952</c:v>
                </c:pt>
                <c:pt idx="963">
                  <c:v>953</c:v>
                </c:pt>
                <c:pt idx="964">
                  <c:v>954</c:v>
                </c:pt>
                <c:pt idx="965">
                  <c:v>955</c:v>
                </c:pt>
                <c:pt idx="966">
                  <c:v>956</c:v>
                </c:pt>
                <c:pt idx="967">
                  <c:v>957</c:v>
                </c:pt>
                <c:pt idx="968">
                  <c:v>958</c:v>
                </c:pt>
                <c:pt idx="969">
                  <c:v>959</c:v>
                </c:pt>
                <c:pt idx="970">
                  <c:v>960</c:v>
                </c:pt>
                <c:pt idx="971">
                  <c:v>961</c:v>
                </c:pt>
                <c:pt idx="972">
                  <c:v>962</c:v>
                </c:pt>
                <c:pt idx="973">
                  <c:v>963</c:v>
                </c:pt>
                <c:pt idx="974">
                  <c:v>964</c:v>
                </c:pt>
                <c:pt idx="975">
                  <c:v>965</c:v>
                </c:pt>
                <c:pt idx="976">
                  <c:v>966</c:v>
                </c:pt>
                <c:pt idx="977">
                  <c:v>967</c:v>
                </c:pt>
                <c:pt idx="978">
                  <c:v>968</c:v>
                </c:pt>
                <c:pt idx="979">
                  <c:v>969</c:v>
                </c:pt>
                <c:pt idx="980">
                  <c:v>970</c:v>
                </c:pt>
                <c:pt idx="981">
                  <c:v>971</c:v>
                </c:pt>
                <c:pt idx="982">
                  <c:v>972</c:v>
                </c:pt>
                <c:pt idx="983">
                  <c:v>973</c:v>
                </c:pt>
                <c:pt idx="984">
                  <c:v>974</c:v>
                </c:pt>
                <c:pt idx="985">
                  <c:v>975</c:v>
                </c:pt>
                <c:pt idx="986">
                  <c:v>976</c:v>
                </c:pt>
                <c:pt idx="987">
                  <c:v>977</c:v>
                </c:pt>
                <c:pt idx="988">
                  <c:v>978</c:v>
                </c:pt>
                <c:pt idx="989">
                  <c:v>979</c:v>
                </c:pt>
                <c:pt idx="990">
                  <c:v>980</c:v>
                </c:pt>
                <c:pt idx="991">
                  <c:v>981</c:v>
                </c:pt>
                <c:pt idx="992">
                  <c:v>982</c:v>
                </c:pt>
                <c:pt idx="993">
                  <c:v>983</c:v>
                </c:pt>
                <c:pt idx="994">
                  <c:v>984</c:v>
                </c:pt>
                <c:pt idx="995">
                  <c:v>985</c:v>
                </c:pt>
                <c:pt idx="996">
                  <c:v>986</c:v>
                </c:pt>
                <c:pt idx="997">
                  <c:v>987</c:v>
                </c:pt>
                <c:pt idx="998">
                  <c:v>988</c:v>
                </c:pt>
                <c:pt idx="999">
                  <c:v>989</c:v>
                </c:pt>
                <c:pt idx="1000">
                  <c:v>990</c:v>
                </c:pt>
                <c:pt idx="1001">
                  <c:v>991</c:v>
                </c:pt>
                <c:pt idx="1002">
                  <c:v>992</c:v>
                </c:pt>
                <c:pt idx="1003">
                  <c:v>993</c:v>
                </c:pt>
                <c:pt idx="1004">
                  <c:v>994</c:v>
                </c:pt>
                <c:pt idx="1005">
                  <c:v>995</c:v>
                </c:pt>
                <c:pt idx="1006">
                  <c:v>996</c:v>
                </c:pt>
                <c:pt idx="1007">
                  <c:v>997</c:v>
                </c:pt>
                <c:pt idx="1008">
                  <c:v>998</c:v>
                </c:pt>
                <c:pt idx="1009">
                  <c:v>999</c:v>
                </c:pt>
                <c:pt idx="1010">
                  <c:v>1000</c:v>
                </c:pt>
                <c:pt idx="1011">
                  <c:v>1001</c:v>
                </c:pt>
                <c:pt idx="1012">
                  <c:v>1002</c:v>
                </c:pt>
                <c:pt idx="1013">
                  <c:v>1003</c:v>
                </c:pt>
                <c:pt idx="1014">
                  <c:v>1004</c:v>
                </c:pt>
                <c:pt idx="1015">
                  <c:v>1005</c:v>
                </c:pt>
                <c:pt idx="1016">
                  <c:v>1006</c:v>
                </c:pt>
                <c:pt idx="1017">
                  <c:v>1007</c:v>
                </c:pt>
                <c:pt idx="1018">
                  <c:v>1008</c:v>
                </c:pt>
                <c:pt idx="1019">
                  <c:v>1009</c:v>
                </c:pt>
                <c:pt idx="1020">
                  <c:v>1010</c:v>
                </c:pt>
                <c:pt idx="1021">
                  <c:v>1011</c:v>
                </c:pt>
                <c:pt idx="1022">
                  <c:v>1012</c:v>
                </c:pt>
                <c:pt idx="1023">
                  <c:v>1013</c:v>
                </c:pt>
                <c:pt idx="1024">
                  <c:v>1014</c:v>
                </c:pt>
                <c:pt idx="1025">
                  <c:v>1015</c:v>
                </c:pt>
                <c:pt idx="1026">
                  <c:v>1016</c:v>
                </c:pt>
                <c:pt idx="1027">
                  <c:v>1017</c:v>
                </c:pt>
                <c:pt idx="1028">
                  <c:v>1018</c:v>
                </c:pt>
                <c:pt idx="1029">
                  <c:v>1019</c:v>
                </c:pt>
                <c:pt idx="1030">
                  <c:v>1020</c:v>
                </c:pt>
                <c:pt idx="1031">
                  <c:v>1021</c:v>
                </c:pt>
                <c:pt idx="1032">
                  <c:v>1022</c:v>
                </c:pt>
                <c:pt idx="1033">
                  <c:v>1023</c:v>
                </c:pt>
                <c:pt idx="1034">
                  <c:v>1024</c:v>
                </c:pt>
                <c:pt idx="1035">
                  <c:v>1025</c:v>
                </c:pt>
                <c:pt idx="1036">
                  <c:v>1026</c:v>
                </c:pt>
                <c:pt idx="1037">
                  <c:v>1027</c:v>
                </c:pt>
                <c:pt idx="1038">
                  <c:v>1028</c:v>
                </c:pt>
                <c:pt idx="1039">
                  <c:v>1029</c:v>
                </c:pt>
                <c:pt idx="1040">
                  <c:v>1030</c:v>
                </c:pt>
                <c:pt idx="1041">
                  <c:v>1031</c:v>
                </c:pt>
                <c:pt idx="1042">
                  <c:v>1032</c:v>
                </c:pt>
                <c:pt idx="1043">
                  <c:v>1033</c:v>
                </c:pt>
                <c:pt idx="1044">
                  <c:v>1034</c:v>
                </c:pt>
                <c:pt idx="1045">
                  <c:v>1035</c:v>
                </c:pt>
                <c:pt idx="1046">
                  <c:v>1036</c:v>
                </c:pt>
                <c:pt idx="1047">
                  <c:v>1037</c:v>
                </c:pt>
                <c:pt idx="1048">
                  <c:v>1038</c:v>
                </c:pt>
                <c:pt idx="1049">
                  <c:v>1039</c:v>
                </c:pt>
                <c:pt idx="1050">
                  <c:v>1040</c:v>
                </c:pt>
                <c:pt idx="1051">
                  <c:v>1041</c:v>
                </c:pt>
                <c:pt idx="1052">
                  <c:v>1042</c:v>
                </c:pt>
                <c:pt idx="1053">
                  <c:v>1043</c:v>
                </c:pt>
                <c:pt idx="1054">
                  <c:v>1044</c:v>
                </c:pt>
                <c:pt idx="1055">
                  <c:v>1045</c:v>
                </c:pt>
                <c:pt idx="1056">
                  <c:v>1046</c:v>
                </c:pt>
                <c:pt idx="1057">
                  <c:v>1047</c:v>
                </c:pt>
                <c:pt idx="1058">
                  <c:v>1048</c:v>
                </c:pt>
                <c:pt idx="1059">
                  <c:v>1049</c:v>
                </c:pt>
                <c:pt idx="1060">
                  <c:v>1050</c:v>
                </c:pt>
                <c:pt idx="1061">
                  <c:v>1051</c:v>
                </c:pt>
                <c:pt idx="1062">
                  <c:v>1052</c:v>
                </c:pt>
                <c:pt idx="1063">
                  <c:v>1053</c:v>
                </c:pt>
                <c:pt idx="1064">
                  <c:v>1054</c:v>
                </c:pt>
                <c:pt idx="1065">
                  <c:v>1055</c:v>
                </c:pt>
                <c:pt idx="1066">
                  <c:v>1056</c:v>
                </c:pt>
                <c:pt idx="1067">
                  <c:v>1057</c:v>
                </c:pt>
                <c:pt idx="1068">
                  <c:v>1058</c:v>
                </c:pt>
                <c:pt idx="1069">
                  <c:v>1059</c:v>
                </c:pt>
                <c:pt idx="1070">
                  <c:v>1060</c:v>
                </c:pt>
                <c:pt idx="1071">
                  <c:v>1061</c:v>
                </c:pt>
                <c:pt idx="1072">
                  <c:v>1062</c:v>
                </c:pt>
                <c:pt idx="1073">
                  <c:v>1063</c:v>
                </c:pt>
                <c:pt idx="1074">
                  <c:v>1064</c:v>
                </c:pt>
                <c:pt idx="1075">
                  <c:v>1065</c:v>
                </c:pt>
                <c:pt idx="1076">
                  <c:v>1066</c:v>
                </c:pt>
                <c:pt idx="1077">
                  <c:v>1067</c:v>
                </c:pt>
                <c:pt idx="1078">
                  <c:v>1068</c:v>
                </c:pt>
                <c:pt idx="1079">
                  <c:v>1069</c:v>
                </c:pt>
                <c:pt idx="1080">
                  <c:v>1070</c:v>
                </c:pt>
                <c:pt idx="1081">
                  <c:v>1071</c:v>
                </c:pt>
                <c:pt idx="1082">
                  <c:v>1072</c:v>
                </c:pt>
                <c:pt idx="1083">
                  <c:v>1073</c:v>
                </c:pt>
                <c:pt idx="1084">
                  <c:v>1074</c:v>
                </c:pt>
                <c:pt idx="1085">
                  <c:v>1075</c:v>
                </c:pt>
                <c:pt idx="1086">
                  <c:v>1076</c:v>
                </c:pt>
                <c:pt idx="1087">
                  <c:v>1077</c:v>
                </c:pt>
                <c:pt idx="1088">
                  <c:v>1078</c:v>
                </c:pt>
                <c:pt idx="1089">
                  <c:v>1079</c:v>
                </c:pt>
                <c:pt idx="1090">
                  <c:v>1080</c:v>
                </c:pt>
                <c:pt idx="1091">
                  <c:v>1081</c:v>
                </c:pt>
                <c:pt idx="1092">
                  <c:v>1082</c:v>
                </c:pt>
                <c:pt idx="1093">
                  <c:v>1083</c:v>
                </c:pt>
                <c:pt idx="1094">
                  <c:v>1084</c:v>
                </c:pt>
                <c:pt idx="1095">
                  <c:v>1085</c:v>
                </c:pt>
                <c:pt idx="1096">
                  <c:v>1086</c:v>
                </c:pt>
                <c:pt idx="1097">
                  <c:v>1087</c:v>
                </c:pt>
                <c:pt idx="1098">
                  <c:v>1088</c:v>
                </c:pt>
                <c:pt idx="1099">
                  <c:v>1089</c:v>
                </c:pt>
                <c:pt idx="1100">
                  <c:v>1090</c:v>
                </c:pt>
                <c:pt idx="1101">
                  <c:v>1091</c:v>
                </c:pt>
                <c:pt idx="1102">
                  <c:v>1092</c:v>
                </c:pt>
                <c:pt idx="1103">
                  <c:v>1093</c:v>
                </c:pt>
                <c:pt idx="1104">
                  <c:v>1094</c:v>
                </c:pt>
                <c:pt idx="1105">
                  <c:v>1095</c:v>
                </c:pt>
                <c:pt idx="1106">
                  <c:v>1096</c:v>
                </c:pt>
                <c:pt idx="1107">
                  <c:v>1097</c:v>
                </c:pt>
                <c:pt idx="1108">
                  <c:v>1098</c:v>
                </c:pt>
                <c:pt idx="1109">
                  <c:v>1099</c:v>
                </c:pt>
                <c:pt idx="1110">
                  <c:v>1100</c:v>
                </c:pt>
                <c:pt idx="1111">
                  <c:v>1101</c:v>
                </c:pt>
                <c:pt idx="1112">
                  <c:v>1102</c:v>
                </c:pt>
                <c:pt idx="1113">
                  <c:v>1103</c:v>
                </c:pt>
                <c:pt idx="1114">
                  <c:v>1104</c:v>
                </c:pt>
                <c:pt idx="1115">
                  <c:v>1105</c:v>
                </c:pt>
                <c:pt idx="1116">
                  <c:v>1106</c:v>
                </c:pt>
                <c:pt idx="1117">
                  <c:v>1107</c:v>
                </c:pt>
                <c:pt idx="1118">
                  <c:v>1108</c:v>
                </c:pt>
                <c:pt idx="1119">
                  <c:v>1109</c:v>
                </c:pt>
                <c:pt idx="1120">
                  <c:v>1110</c:v>
                </c:pt>
                <c:pt idx="1121">
                  <c:v>1111</c:v>
                </c:pt>
                <c:pt idx="1122">
                  <c:v>1112</c:v>
                </c:pt>
                <c:pt idx="1123">
                  <c:v>1113</c:v>
                </c:pt>
                <c:pt idx="1124">
                  <c:v>1114</c:v>
                </c:pt>
                <c:pt idx="1125">
                  <c:v>1115</c:v>
                </c:pt>
                <c:pt idx="1126">
                  <c:v>1116</c:v>
                </c:pt>
                <c:pt idx="1127">
                  <c:v>1117</c:v>
                </c:pt>
                <c:pt idx="1128">
                  <c:v>1118</c:v>
                </c:pt>
                <c:pt idx="1129">
                  <c:v>1119</c:v>
                </c:pt>
                <c:pt idx="1130">
                  <c:v>1120</c:v>
                </c:pt>
                <c:pt idx="1131">
                  <c:v>1121</c:v>
                </c:pt>
                <c:pt idx="1132">
                  <c:v>1122</c:v>
                </c:pt>
                <c:pt idx="1133">
                  <c:v>1123</c:v>
                </c:pt>
                <c:pt idx="1134">
                  <c:v>1124</c:v>
                </c:pt>
                <c:pt idx="1135">
                  <c:v>1125</c:v>
                </c:pt>
                <c:pt idx="1136">
                  <c:v>1126</c:v>
                </c:pt>
                <c:pt idx="1137">
                  <c:v>1127</c:v>
                </c:pt>
                <c:pt idx="1138">
                  <c:v>1128</c:v>
                </c:pt>
                <c:pt idx="1139">
                  <c:v>1129</c:v>
                </c:pt>
                <c:pt idx="1140">
                  <c:v>1130</c:v>
                </c:pt>
                <c:pt idx="1141">
                  <c:v>1131</c:v>
                </c:pt>
                <c:pt idx="1142">
                  <c:v>1132</c:v>
                </c:pt>
                <c:pt idx="1143">
                  <c:v>1133</c:v>
                </c:pt>
                <c:pt idx="1144">
                  <c:v>1134</c:v>
                </c:pt>
                <c:pt idx="1145">
                  <c:v>1135</c:v>
                </c:pt>
                <c:pt idx="1146">
                  <c:v>1136</c:v>
                </c:pt>
                <c:pt idx="1147">
                  <c:v>1137</c:v>
                </c:pt>
                <c:pt idx="1148">
                  <c:v>1138</c:v>
                </c:pt>
                <c:pt idx="1149">
                  <c:v>1139</c:v>
                </c:pt>
                <c:pt idx="1150">
                  <c:v>1140</c:v>
                </c:pt>
                <c:pt idx="1151">
                  <c:v>1141</c:v>
                </c:pt>
                <c:pt idx="1152">
                  <c:v>1142</c:v>
                </c:pt>
                <c:pt idx="1153">
                  <c:v>1143</c:v>
                </c:pt>
                <c:pt idx="1154">
                  <c:v>1144</c:v>
                </c:pt>
                <c:pt idx="1155">
                  <c:v>1145</c:v>
                </c:pt>
                <c:pt idx="1156">
                  <c:v>1146</c:v>
                </c:pt>
                <c:pt idx="1157">
                  <c:v>1147</c:v>
                </c:pt>
                <c:pt idx="1158">
                  <c:v>1148</c:v>
                </c:pt>
                <c:pt idx="1159">
                  <c:v>1149</c:v>
                </c:pt>
                <c:pt idx="1160">
                  <c:v>1150</c:v>
                </c:pt>
                <c:pt idx="1161">
                  <c:v>1151</c:v>
                </c:pt>
                <c:pt idx="1162">
                  <c:v>1152</c:v>
                </c:pt>
                <c:pt idx="1163">
                  <c:v>1153</c:v>
                </c:pt>
                <c:pt idx="1164">
                  <c:v>1154</c:v>
                </c:pt>
                <c:pt idx="1165">
                  <c:v>1155</c:v>
                </c:pt>
                <c:pt idx="1166">
                  <c:v>1156</c:v>
                </c:pt>
                <c:pt idx="1167">
                  <c:v>1157</c:v>
                </c:pt>
                <c:pt idx="1168">
                  <c:v>1158</c:v>
                </c:pt>
                <c:pt idx="1169">
                  <c:v>1159</c:v>
                </c:pt>
                <c:pt idx="1170">
                  <c:v>1160</c:v>
                </c:pt>
                <c:pt idx="1171">
                  <c:v>1161</c:v>
                </c:pt>
                <c:pt idx="1172">
                  <c:v>1162</c:v>
                </c:pt>
                <c:pt idx="1173">
                  <c:v>1163</c:v>
                </c:pt>
                <c:pt idx="1174">
                  <c:v>1164</c:v>
                </c:pt>
                <c:pt idx="1175">
                  <c:v>1165</c:v>
                </c:pt>
                <c:pt idx="1176">
                  <c:v>1166</c:v>
                </c:pt>
                <c:pt idx="1177">
                  <c:v>1167</c:v>
                </c:pt>
                <c:pt idx="1178">
                  <c:v>1168</c:v>
                </c:pt>
                <c:pt idx="1179">
                  <c:v>1169</c:v>
                </c:pt>
                <c:pt idx="1180">
                  <c:v>1170</c:v>
                </c:pt>
                <c:pt idx="1181">
                  <c:v>1171</c:v>
                </c:pt>
                <c:pt idx="1182">
                  <c:v>1172</c:v>
                </c:pt>
                <c:pt idx="1183">
                  <c:v>1173</c:v>
                </c:pt>
                <c:pt idx="1184">
                  <c:v>1174</c:v>
                </c:pt>
                <c:pt idx="1185">
                  <c:v>1175</c:v>
                </c:pt>
                <c:pt idx="1186">
                  <c:v>1176</c:v>
                </c:pt>
                <c:pt idx="1187">
                  <c:v>1177</c:v>
                </c:pt>
                <c:pt idx="1188">
                  <c:v>1178</c:v>
                </c:pt>
                <c:pt idx="1189">
                  <c:v>1179</c:v>
                </c:pt>
                <c:pt idx="1190">
                  <c:v>1180</c:v>
                </c:pt>
                <c:pt idx="1191">
                  <c:v>1181</c:v>
                </c:pt>
                <c:pt idx="1192">
                  <c:v>1182</c:v>
                </c:pt>
                <c:pt idx="1193">
                  <c:v>1183</c:v>
                </c:pt>
                <c:pt idx="1194">
                  <c:v>1184</c:v>
                </c:pt>
                <c:pt idx="1195">
                  <c:v>1185</c:v>
                </c:pt>
                <c:pt idx="1196">
                  <c:v>1186</c:v>
                </c:pt>
                <c:pt idx="1197">
                  <c:v>1187</c:v>
                </c:pt>
                <c:pt idx="1198">
                  <c:v>1188</c:v>
                </c:pt>
                <c:pt idx="1199">
                  <c:v>1189</c:v>
                </c:pt>
                <c:pt idx="1200">
                  <c:v>1190</c:v>
                </c:pt>
                <c:pt idx="1201">
                  <c:v>1191</c:v>
                </c:pt>
                <c:pt idx="1202">
                  <c:v>1192</c:v>
                </c:pt>
                <c:pt idx="1203">
                  <c:v>1193</c:v>
                </c:pt>
                <c:pt idx="1204">
                  <c:v>1194</c:v>
                </c:pt>
                <c:pt idx="1205">
                  <c:v>1195</c:v>
                </c:pt>
                <c:pt idx="1206">
                  <c:v>1196</c:v>
                </c:pt>
                <c:pt idx="1207">
                  <c:v>1197</c:v>
                </c:pt>
                <c:pt idx="1208">
                  <c:v>1198</c:v>
                </c:pt>
                <c:pt idx="1209">
                  <c:v>1199</c:v>
                </c:pt>
                <c:pt idx="1210">
                  <c:v>1200</c:v>
                </c:pt>
                <c:pt idx="1211">
                  <c:v>1201</c:v>
                </c:pt>
                <c:pt idx="1212">
                  <c:v>1202</c:v>
                </c:pt>
                <c:pt idx="1213">
                  <c:v>1203</c:v>
                </c:pt>
                <c:pt idx="1214">
                  <c:v>1204</c:v>
                </c:pt>
                <c:pt idx="1215">
                  <c:v>1205</c:v>
                </c:pt>
                <c:pt idx="1216">
                  <c:v>1206</c:v>
                </c:pt>
                <c:pt idx="1217">
                  <c:v>1207</c:v>
                </c:pt>
                <c:pt idx="1218">
                  <c:v>1208</c:v>
                </c:pt>
                <c:pt idx="1219">
                  <c:v>1209</c:v>
                </c:pt>
                <c:pt idx="1220">
                  <c:v>1210</c:v>
                </c:pt>
                <c:pt idx="1221">
                  <c:v>1211</c:v>
                </c:pt>
                <c:pt idx="1222">
                  <c:v>1212</c:v>
                </c:pt>
                <c:pt idx="1223">
                  <c:v>1213</c:v>
                </c:pt>
                <c:pt idx="1224">
                  <c:v>1214</c:v>
                </c:pt>
                <c:pt idx="1225">
                  <c:v>1215</c:v>
                </c:pt>
                <c:pt idx="1226">
                  <c:v>1216</c:v>
                </c:pt>
                <c:pt idx="1227">
                  <c:v>1217</c:v>
                </c:pt>
                <c:pt idx="1228">
                  <c:v>1218</c:v>
                </c:pt>
                <c:pt idx="1229">
                  <c:v>1219</c:v>
                </c:pt>
                <c:pt idx="1230">
                  <c:v>1220</c:v>
                </c:pt>
                <c:pt idx="1231">
                  <c:v>1221</c:v>
                </c:pt>
                <c:pt idx="1232">
                  <c:v>1222</c:v>
                </c:pt>
                <c:pt idx="1233">
                  <c:v>1223</c:v>
                </c:pt>
                <c:pt idx="1234">
                  <c:v>1224</c:v>
                </c:pt>
                <c:pt idx="1235">
                  <c:v>1225</c:v>
                </c:pt>
                <c:pt idx="1236">
                  <c:v>1226</c:v>
                </c:pt>
                <c:pt idx="1237">
                  <c:v>1227</c:v>
                </c:pt>
                <c:pt idx="1238">
                  <c:v>1228</c:v>
                </c:pt>
                <c:pt idx="1239">
                  <c:v>1229</c:v>
                </c:pt>
                <c:pt idx="1240">
                  <c:v>1230</c:v>
                </c:pt>
                <c:pt idx="1241">
                  <c:v>1231</c:v>
                </c:pt>
                <c:pt idx="1242">
                  <c:v>1232</c:v>
                </c:pt>
                <c:pt idx="1243">
                  <c:v>1233</c:v>
                </c:pt>
                <c:pt idx="1244">
                  <c:v>1234</c:v>
                </c:pt>
                <c:pt idx="1245">
                  <c:v>1235</c:v>
                </c:pt>
                <c:pt idx="1246">
                  <c:v>1236</c:v>
                </c:pt>
                <c:pt idx="1247">
                  <c:v>1237</c:v>
                </c:pt>
                <c:pt idx="1248">
                  <c:v>1238</c:v>
                </c:pt>
                <c:pt idx="1249">
                  <c:v>1239</c:v>
                </c:pt>
                <c:pt idx="1250">
                  <c:v>1240</c:v>
                </c:pt>
                <c:pt idx="1251">
                  <c:v>1241</c:v>
                </c:pt>
                <c:pt idx="1252">
                  <c:v>1242</c:v>
                </c:pt>
                <c:pt idx="1253">
                  <c:v>1243</c:v>
                </c:pt>
                <c:pt idx="1254">
                  <c:v>1244</c:v>
                </c:pt>
                <c:pt idx="1255">
                  <c:v>1245</c:v>
                </c:pt>
                <c:pt idx="1256">
                  <c:v>1246</c:v>
                </c:pt>
                <c:pt idx="1257">
                  <c:v>1247</c:v>
                </c:pt>
                <c:pt idx="1258">
                  <c:v>1248</c:v>
                </c:pt>
                <c:pt idx="1259">
                  <c:v>1249</c:v>
                </c:pt>
                <c:pt idx="1260">
                  <c:v>1250</c:v>
                </c:pt>
                <c:pt idx="1261">
                  <c:v>1251</c:v>
                </c:pt>
                <c:pt idx="1262">
                  <c:v>1252</c:v>
                </c:pt>
                <c:pt idx="1263">
                  <c:v>1253</c:v>
                </c:pt>
                <c:pt idx="1264">
                  <c:v>1254</c:v>
                </c:pt>
                <c:pt idx="1265">
                  <c:v>1255</c:v>
                </c:pt>
                <c:pt idx="1266">
                  <c:v>1256</c:v>
                </c:pt>
                <c:pt idx="1267">
                  <c:v>1257</c:v>
                </c:pt>
                <c:pt idx="1268">
                  <c:v>1258</c:v>
                </c:pt>
                <c:pt idx="1269">
                  <c:v>1259</c:v>
                </c:pt>
                <c:pt idx="1270">
                  <c:v>1260</c:v>
                </c:pt>
                <c:pt idx="1271">
                  <c:v>1261</c:v>
                </c:pt>
                <c:pt idx="1272">
                  <c:v>1262</c:v>
                </c:pt>
                <c:pt idx="1273">
                  <c:v>1263</c:v>
                </c:pt>
                <c:pt idx="1274">
                  <c:v>1264</c:v>
                </c:pt>
                <c:pt idx="1275">
                  <c:v>1265</c:v>
                </c:pt>
                <c:pt idx="1276">
                  <c:v>1266</c:v>
                </c:pt>
                <c:pt idx="1277">
                  <c:v>1267</c:v>
                </c:pt>
                <c:pt idx="1278">
                  <c:v>1268</c:v>
                </c:pt>
                <c:pt idx="1279">
                  <c:v>1269</c:v>
                </c:pt>
                <c:pt idx="1280">
                  <c:v>1270</c:v>
                </c:pt>
                <c:pt idx="1281">
                  <c:v>1271</c:v>
                </c:pt>
                <c:pt idx="1282">
                  <c:v>1272</c:v>
                </c:pt>
                <c:pt idx="1283">
                  <c:v>1273</c:v>
                </c:pt>
                <c:pt idx="1284">
                  <c:v>1274</c:v>
                </c:pt>
                <c:pt idx="1285">
                  <c:v>1275</c:v>
                </c:pt>
                <c:pt idx="1286">
                  <c:v>1276</c:v>
                </c:pt>
                <c:pt idx="1287">
                  <c:v>1277</c:v>
                </c:pt>
                <c:pt idx="1288">
                  <c:v>1278</c:v>
                </c:pt>
                <c:pt idx="1289">
                  <c:v>1279</c:v>
                </c:pt>
                <c:pt idx="1290">
                  <c:v>1280</c:v>
                </c:pt>
                <c:pt idx="1291">
                  <c:v>1281</c:v>
                </c:pt>
                <c:pt idx="1292">
                  <c:v>1282</c:v>
                </c:pt>
                <c:pt idx="1293">
                  <c:v>1283</c:v>
                </c:pt>
                <c:pt idx="1294">
                  <c:v>1284</c:v>
                </c:pt>
                <c:pt idx="1295">
                  <c:v>1285</c:v>
                </c:pt>
                <c:pt idx="1296">
                  <c:v>1286</c:v>
                </c:pt>
                <c:pt idx="1297">
                  <c:v>1287</c:v>
                </c:pt>
                <c:pt idx="1298">
                  <c:v>1288</c:v>
                </c:pt>
                <c:pt idx="1299">
                  <c:v>1289</c:v>
                </c:pt>
                <c:pt idx="1300">
                  <c:v>1290</c:v>
                </c:pt>
                <c:pt idx="1301">
                  <c:v>1291</c:v>
                </c:pt>
                <c:pt idx="1302">
                  <c:v>1292</c:v>
                </c:pt>
                <c:pt idx="1303">
                  <c:v>1293</c:v>
                </c:pt>
                <c:pt idx="1304">
                  <c:v>1294</c:v>
                </c:pt>
                <c:pt idx="1305">
                  <c:v>1295</c:v>
                </c:pt>
                <c:pt idx="1306">
                  <c:v>1296</c:v>
                </c:pt>
                <c:pt idx="1307">
                  <c:v>1297</c:v>
                </c:pt>
                <c:pt idx="1308">
                  <c:v>1298</c:v>
                </c:pt>
                <c:pt idx="1309">
                  <c:v>1299</c:v>
                </c:pt>
                <c:pt idx="1310">
                  <c:v>1300</c:v>
                </c:pt>
                <c:pt idx="1311">
                  <c:v>1301</c:v>
                </c:pt>
                <c:pt idx="1312">
                  <c:v>1302</c:v>
                </c:pt>
                <c:pt idx="1313">
                  <c:v>1303</c:v>
                </c:pt>
                <c:pt idx="1314">
                  <c:v>1304</c:v>
                </c:pt>
                <c:pt idx="1315">
                  <c:v>1305</c:v>
                </c:pt>
                <c:pt idx="1316">
                  <c:v>1306</c:v>
                </c:pt>
                <c:pt idx="1317">
                  <c:v>1307</c:v>
                </c:pt>
                <c:pt idx="1318">
                  <c:v>1308</c:v>
                </c:pt>
                <c:pt idx="1319">
                  <c:v>1309</c:v>
                </c:pt>
                <c:pt idx="1320">
                  <c:v>1310</c:v>
                </c:pt>
                <c:pt idx="1321">
                  <c:v>1311</c:v>
                </c:pt>
                <c:pt idx="1322">
                  <c:v>1312</c:v>
                </c:pt>
                <c:pt idx="1323">
                  <c:v>1313</c:v>
                </c:pt>
                <c:pt idx="1324">
                  <c:v>1314</c:v>
                </c:pt>
                <c:pt idx="1325">
                  <c:v>1315</c:v>
                </c:pt>
                <c:pt idx="1326">
                  <c:v>1316</c:v>
                </c:pt>
                <c:pt idx="1327">
                  <c:v>1317</c:v>
                </c:pt>
                <c:pt idx="1328">
                  <c:v>1318</c:v>
                </c:pt>
                <c:pt idx="1329">
                  <c:v>1319</c:v>
                </c:pt>
                <c:pt idx="1330">
                  <c:v>1320</c:v>
                </c:pt>
                <c:pt idx="1331">
                  <c:v>1321</c:v>
                </c:pt>
                <c:pt idx="1332">
                  <c:v>1322</c:v>
                </c:pt>
                <c:pt idx="1333">
                  <c:v>1323</c:v>
                </c:pt>
                <c:pt idx="1334">
                  <c:v>1324</c:v>
                </c:pt>
                <c:pt idx="1335">
                  <c:v>1325</c:v>
                </c:pt>
                <c:pt idx="1336">
                  <c:v>1326</c:v>
                </c:pt>
                <c:pt idx="1337">
                  <c:v>1327</c:v>
                </c:pt>
                <c:pt idx="1338">
                  <c:v>1328</c:v>
                </c:pt>
                <c:pt idx="1339">
                  <c:v>1329</c:v>
                </c:pt>
                <c:pt idx="1340">
                  <c:v>1330</c:v>
                </c:pt>
                <c:pt idx="1341">
                  <c:v>1331</c:v>
                </c:pt>
                <c:pt idx="1342">
                  <c:v>1332</c:v>
                </c:pt>
                <c:pt idx="1343">
                  <c:v>1333</c:v>
                </c:pt>
                <c:pt idx="1344">
                  <c:v>1334</c:v>
                </c:pt>
                <c:pt idx="1345">
                  <c:v>1335</c:v>
                </c:pt>
                <c:pt idx="1346">
                  <c:v>1336</c:v>
                </c:pt>
                <c:pt idx="1347">
                  <c:v>1337</c:v>
                </c:pt>
                <c:pt idx="1348">
                  <c:v>1338</c:v>
                </c:pt>
                <c:pt idx="1349">
                  <c:v>1339</c:v>
                </c:pt>
                <c:pt idx="1350">
                  <c:v>1340</c:v>
                </c:pt>
                <c:pt idx="1351">
                  <c:v>1341</c:v>
                </c:pt>
                <c:pt idx="1352">
                  <c:v>1342</c:v>
                </c:pt>
                <c:pt idx="1353">
                  <c:v>1343</c:v>
                </c:pt>
                <c:pt idx="1354">
                  <c:v>1344</c:v>
                </c:pt>
                <c:pt idx="1355">
                  <c:v>1345</c:v>
                </c:pt>
                <c:pt idx="1356">
                  <c:v>1346</c:v>
                </c:pt>
                <c:pt idx="1357">
                  <c:v>1347</c:v>
                </c:pt>
                <c:pt idx="1358">
                  <c:v>1348</c:v>
                </c:pt>
                <c:pt idx="1359">
                  <c:v>1349</c:v>
                </c:pt>
                <c:pt idx="1360">
                  <c:v>1350</c:v>
                </c:pt>
                <c:pt idx="1361">
                  <c:v>1351</c:v>
                </c:pt>
                <c:pt idx="1362">
                  <c:v>1352</c:v>
                </c:pt>
                <c:pt idx="1363">
                  <c:v>1353</c:v>
                </c:pt>
                <c:pt idx="1364">
                  <c:v>1354</c:v>
                </c:pt>
                <c:pt idx="1365">
                  <c:v>1355</c:v>
                </c:pt>
                <c:pt idx="1366">
                  <c:v>1356</c:v>
                </c:pt>
                <c:pt idx="1367">
                  <c:v>1357</c:v>
                </c:pt>
                <c:pt idx="1368">
                  <c:v>1358</c:v>
                </c:pt>
                <c:pt idx="1369">
                  <c:v>1359</c:v>
                </c:pt>
                <c:pt idx="1370">
                  <c:v>1360</c:v>
                </c:pt>
                <c:pt idx="1371">
                  <c:v>1361</c:v>
                </c:pt>
                <c:pt idx="1372">
                  <c:v>1362</c:v>
                </c:pt>
                <c:pt idx="1373">
                  <c:v>1363</c:v>
                </c:pt>
                <c:pt idx="1374">
                  <c:v>1364</c:v>
                </c:pt>
                <c:pt idx="1375">
                  <c:v>1365</c:v>
                </c:pt>
                <c:pt idx="1376">
                  <c:v>1366</c:v>
                </c:pt>
                <c:pt idx="1377">
                  <c:v>1367</c:v>
                </c:pt>
                <c:pt idx="1378">
                  <c:v>1368</c:v>
                </c:pt>
                <c:pt idx="1379">
                  <c:v>1369</c:v>
                </c:pt>
                <c:pt idx="1380">
                  <c:v>1370</c:v>
                </c:pt>
                <c:pt idx="1381">
                  <c:v>1371</c:v>
                </c:pt>
                <c:pt idx="1382">
                  <c:v>1372</c:v>
                </c:pt>
                <c:pt idx="1383">
                  <c:v>1373</c:v>
                </c:pt>
                <c:pt idx="1384">
                  <c:v>1374</c:v>
                </c:pt>
                <c:pt idx="1385">
                  <c:v>1375</c:v>
                </c:pt>
                <c:pt idx="1386">
                  <c:v>1376</c:v>
                </c:pt>
                <c:pt idx="1387">
                  <c:v>1377</c:v>
                </c:pt>
                <c:pt idx="1388">
                  <c:v>1378</c:v>
                </c:pt>
                <c:pt idx="1389">
                  <c:v>1379</c:v>
                </c:pt>
                <c:pt idx="1390">
                  <c:v>1380</c:v>
                </c:pt>
                <c:pt idx="1391">
                  <c:v>1381</c:v>
                </c:pt>
                <c:pt idx="1392">
                  <c:v>1382</c:v>
                </c:pt>
                <c:pt idx="1393">
                  <c:v>1383</c:v>
                </c:pt>
                <c:pt idx="1394">
                  <c:v>1384</c:v>
                </c:pt>
                <c:pt idx="1395">
                  <c:v>1385</c:v>
                </c:pt>
                <c:pt idx="1396">
                  <c:v>1386</c:v>
                </c:pt>
                <c:pt idx="1397">
                  <c:v>1387</c:v>
                </c:pt>
                <c:pt idx="1398">
                  <c:v>1388</c:v>
                </c:pt>
                <c:pt idx="1399">
                  <c:v>1389</c:v>
                </c:pt>
                <c:pt idx="1400">
                  <c:v>1390</c:v>
                </c:pt>
                <c:pt idx="1401">
                  <c:v>1391</c:v>
                </c:pt>
                <c:pt idx="1402">
                  <c:v>1392</c:v>
                </c:pt>
                <c:pt idx="1403">
                  <c:v>1393</c:v>
                </c:pt>
                <c:pt idx="1404">
                  <c:v>1394</c:v>
                </c:pt>
                <c:pt idx="1405">
                  <c:v>1395</c:v>
                </c:pt>
                <c:pt idx="1406">
                  <c:v>1396</c:v>
                </c:pt>
                <c:pt idx="1407">
                  <c:v>1397</c:v>
                </c:pt>
                <c:pt idx="1408">
                  <c:v>1398</c:v>
                </c:pt>
                <c:pt idx="1409">
                  <c:v>1399</c:v>
                </c:pt>
                <c:pt idx="1410">
                  <c:v>1400</c:v>
                </c:pt>
                <c:pt idx="1411">
                  <c:v>1401</c:v>
                </c:pt>
                <c:pt idx="1412">
                  <c:v>1402</c:v>
                </c:pt>
                <c:pt idx="1413">
                  <c:v>1403</c:v>
                </c:pt>
                <c:pt idx="1414">
                  <c:v>1404</c:v>
                </c:pt>
                <c:pt idx="1415">
                  <c:v>1405</c:v>
                </c:pt>
                <c:pt idx="1416">
                  <c:v>1406</c:v>
                </c:pt>
                <c:pt idx="1417">
                  <c:v>1407</c:v>
                </c:pt>
                <c:pt idx="1418">
                  <c:v>1408</c:v>
                </c:pt>
                <c:pt idx="1419">
                  <c:v>1409</c:v>
                </c:pt>
                <c:pt idx="1420">
                  <c:v>1410</c:v>
                </c:pt>
                <c:pt idx="1421">
                  <c:v>1411</c:v>
                </c:pt>
                <c:pt idx="1422">
                  <c:v>1412</c:v>
                </c:pt>
                <c:pt idx="1423">
                  <c:v>1413</c:v>
                </c:pt>
                <c:pt idx="1424">
                  <c:v>1414</c:v>
                </c:pt>
                <c:pt idx="1425">
                  <c:v>1415</c:v>
                </c:pt>
                <c:pt idx="1426">
                  <c:v>1416</c:v>
                </c:pt>
                <c:pt idx="1427">
                  <c:v>1417</c:v>
                </c:pt>
                <c:pt idx="1428">
                  <c:v>1418</c:v>
                </c:pt>
                <c:pt idx="1429">
                  <c:v>1419</c:v>
                </c:pt>
                <c:pt idx="1430">
                  <c:v>1420</c:v>
                </c:pt>
                <c:pt idx="1431">
                  <c:v>1421</c:v>
                </c:pt>
                <c:pt idx="1432">
                  <c:v>1422</c:v>
                </c:pt>
                <c:pt idx="1433">
                  <c:v>1423</c:v>
                </c:pt>
                <c:pt idx="1434">
                  <c:v>1424</c:v>
                </c:pt>
                <c:pt idx="1435">
                  <c:v>1425</c:v>
                </c:pt>
                <c:pt idx="1436">
                  <c:v>1426</c:v>
                </c:pt>
                <c:pt idx="1437">
                  <c:v>1427</c:v>
                </c:pt>
                <c:pt idx="1438">
                  <c:v>1428</c:v>
                </c:pt>
                <c:pt idx="1439">
                  <c:v>1429</c:v>
                </c:pt>
                <c:pt idx="1440">
                  <c:v>1430</c:v>
                </c:pt>
                <c:pt idx="1441">
                  <c:v>1431</c:v>
                </c:pt>
                <c:pt idx="1442">
                  <c:v>1432</c:v>
                </c:pt>
                <c:pt idx="1443">
                  <c:v>1433</c:v>
                </c:pt>
                <c:pt idx="1444">
                  <c:v>1434</c:v>
                </c:pt>
                <c:pt idx="1445">
                  <c:v>1435</c:v>
                </c:pt>
                <c:pt idx="1446">
                  <c:v>1436</c:v>
                </c:pt>
                <c:pt idx="1447">
                  <c:v>1437</c:v>
                </c:pt>
                <c:pt idx="1448">
                  <c:v>1438</c:v>
                </c:pt>
                <c:pt idx="1449">
                  <c:v>1439</c:v>
                </c:pt>
                <c:pt idx="1450">
                  <c:v>1440</c:v>
                </c:pt>
                <c:pt idx="1451">
                  <c:v>1441</c:v>
                </c:pt>
                <c:pt idx="1452">
                  <c:v>1442</c:v>
                </c:pt>
                <c:pt idx="1453">
                  <c:v>1443</c:v>
                </c:pt>
                <c:pt idx="1454">
                  <c:v>1444</c:v>
                </c:pt>
                <c:pt idx="1455">
                  <c:v>1445</c:v>
                </c:pt>
                <c:pt idx="1456">
                  <c:v>1446</c:v>
                </c:pt>
                <c:pt idx="1457">
                  <c:v>1447</c:v>
                </c:pt>
                <c:pt idx="1458">
                  <c:v>1448</c:v>
                </c:pt>
                <c:pt idx="1459">
                  <c:v>1449</c:v>
                </c:pt>
                <c:pt idx="1460">
                  <c:v>1450</c:v>
                </c:pt>
                <c:pt idx="1461">
                  <c:v>1451</c:v>
                </c:pt>
                <c:pt idx="1462">
                  <c:v>1452</c:v>
                </c:pt>
                <c:pt idx="1463">
                  <c:v>1453</c:v>
                </c:pt>
                <c:pt idx="1464">
                  <c:v>1454</c:v>
                </c:pt>
                <c:pt idx="1465">
                  <c:v>1455</c:v>
                </c:pt>
                <c:pt idx="1466">
                  <c:v>1456</c:v>
                </c:pt>
                <c:pt idx="1467">
                  <c:v>1457</c:v>
                </c:pt>
                <c:pt idx="1468">
                  <c:v>1458</c:v>
                </c:pt>
                <c:pt idx="1469">
                  <c:v>1459</c:v>
                </c:pt>
                <c:pt idx="1470">
                  <c:v>1460</c:v>
                </c:pt>
                <c:pt idx="1471">
                  <c:v>1461</c:v>
                </c:pt>
                <c:pt idx="1472">
                  <c:v>1462</c:v>
                </c:pt>
                <c:pt idx="1473">
                  <c:v>1463</c:v>
                </c:pt>
                <c:pt idx="1474">
                  <c:v>1464</c:v>
                </c:pt>
                <c:pt idx="1475">
                  <c:v>1465</c:v>
                </c:pt>
                <c:pt idx="1476">
                  <c:v>1466</c:v>
                </c:pt>
                <c:pt idx="1477">
                  <c:v>1467</c:v>
                </c:pt>
                <c:pt idx="1478">
                  <c:v>1468</c:v>
                </c:pt>
                <c:pt idx="1479">
                  <c:v>1469</c:v>
                </c:pt>
                <c:pt idx="1480">
                  <c:v>1470</c:v>
                </c:pt>
                <c:pt idx="1481">
                  <c:v>1471</c:v>
                </c:pt>
                <c:pt idx="1482">
                  <c:v>1472</c:v>
                </c:pt>
                <c:pt idx="1483">
                  <c:v>1473</c:v>
                </c:pt>
                <c:pt idx="1484">
                  <c:v>1474</c:v>
                </c:pt>
                <c:pt idx="1485">
                  <c:v>1475</c:v>
                </c:pt>
                <c:pt idx="1486">
                  <c:v>1476</c:v>
                </c:pt>
                <c:pt idx="1487">
                  <c:v>1477</c:v>
                </c:pt>
                <c:pt idx="1488">
                  <c:v>1478</c:v>
                </c:pt>
                <c:pt idx="1489">
                  <c:v>1479</c:v>
                </c:pt>
                <c:pt idx="1490">
                  <c:v>1480</c:v>
                </c:pt>
                <c:pt idx="1491">
                  <c:v>1481</c:v>
                </c:pt>
                <c:pt idx="1492">
                  <c:v>1482</c:v>
                </c:pt>
                <c:pt idx="1493">
                  <c:v>1483</c:v>
                </c:pt>
                <c:pt idx="1494">
                  <c:v>1484</c:v>
                </c:pt>
                <c:pt idx="1495">
                  <c:v>1485</c:v>
                </c:pt>
                <c:pt idx="1496">
                  <c:v>1486</c:v>
                </c:pt>
                <c:pt idx="1497">
                  <c:v>1487</c:v>
                </c:pt>
                <c:pt idx="1498">
                  <c:v>1488</c:v>
                </c:pt>
                <c:pt idx="1499">
                  <c:v>1489</c:v>
                </c:pt>
                <c:pt idx="1500">
                  <c:v>1490</c:v>
                </c:pt>
              </c:numCache>
            </c:numRef>
          </c:xVal>
          <c:yVal>
            <c:numRef>
              <c:f>'Target foil event'!$F$7:$F$1628</c:f>
              <c:numCache>
                <c:formatCode>0.00E+00</c:formatCode>
                <c:ptCount val="1622"/>
                <c:pt idx="0">
                  <c:v>2.9703000000000544E-8</c:v>
                </c:pt>
                <c:pt idx="1">
                  <c:v>2.9703000000000544E-8</c:v>
                </c:pt>
                <c:pt idx="2">
                  <c:v>2.9703000000000544E-8</c:v>
                </c:pt>
                <c:pt idx="3">
                  <c:v>2.9703000000000544E-8</c:v>
                </c:pt>
                <c:pt idx="4">
                  <c:v>2.9211400000000514E-8</c:v>
                </c:pt>
                <c:pt idx="5">
                  <c:v>2.8286100000000475E-8</c:v>
                </c:pt>
                <c:pt idx="6">
                  <c:v>2.7360800000000462E-8</c:v>
                </c:pt>
                <c:pt idx="7">
                  <c:v>2.6435400000000566E-8</c:v>
                </c:pt>
                <c:pt idx="8">
                  <c:v>2.5510100000000401E-8</c:v>
                </c:pt>
                <c:pt idx="9">
                  <c:v>2.4584800000000388E-8</c:v>
                </c:pt>
                <c:pt idx="10">
                  <c:v>2.3659400000000366E-8</c:v>
                </c:pt>
                <c:pt idx="11">
                  <c:v>2.2734100000000489E-8</c:v>
                </c:pt>
                <c:pt idx="12">
                  <c:v>2.1837700000000583E-8</c:v>
                </c:pt>
                <c:pt idx="13">
                  <c:v>2.1837700000000583E-8</c:v>
                </c:pt>
                <c:pt idx="14">
                  <c:v>2.1837700000000583E-8</c:v>
                </c:pt>
                <c:pt idx="15">
                  <c:v>2.1837700000000583E-8</c:v>
                </c:pt>
                <c:pt idx="16">
                  <c:v>2.1837700000000583E-8</c:v>
                </c:pt>
                <c:pt idx="17">
                  <c:v>2.1837700000000583E-8</c:v>
                </c:pt>
                <c:pt idx="18">
                  <c:v>2.1837700000000583E-8</c:v>
                </c:pt>
                <c:pt idx="19">
                  <c:v>2.1837700000000583E-8</c:v>
                </c:pt>
                <c:pt idx="20">
                  <c:v>2.1837700000000583E-8</c:v>
                </c:pt>
                <c:pt idx="21">
                  <c:v>2.1837700000000583E-8</c:v>
                </c:pt>
                <c:pt idx="22">
                  <c:v>2.1837700000000583E-8</c:v>
                </c:pt>
                <c:pt idx="23">
                  <c:v>2.1837700000000583E-8</c:v>
                </c:pt>
                <c:pt idx="24">
                  <c:v>2.1837700000000583E-8</c:v>
                </c:pt>
                <c:pt idx="25">
                  <c:v>2.1837700000000583E-8</c:v>
                </c:pt>
                <c:pt idx="26">
                  <c:v>2.1837700000000583E-8</c:v>
                </c:pt>
                <c:pt idx="27">
                  <c:v>2.1837700000000583E-8</c:v>
                </c:pt>
                <c:pt idx="28">
                  <c:v>2.1837700000000583E-8</c:v>
                </c:pt>
                <c:pt idx="29">
                  <c:v>2.1837700000000583E-8</c:v>
                </c:pt>
                <c:pt idx="30">
                  <c:v>2.1837700000000583E-8</c:v>
                </c:pt>
                <c:pt idx="31">
                  <c:v>2.1837700000000583E-8</c:v>
                </c:pt>
                <c:pt idx="32">
                  <c:v>2.1837700000000583E-8</c:v>
                </c:pt>
                <c:pt idx="33">
                  <c:v>2.1837700000000583E-8</c:v>
                </c:pt>
                <c:pt idx="34">
                  <c:v>2.1837700000000583E-8</c:v>
                </c:pt>
                <c:pt idx="35">
                  <c:v>2.1837700000000583E-8</c:v>
                </c:pt>
                <c:pt idx="36">
                  <c:v>2.1837700000000583E-8</c:v>
                </c:pt>
                <c:pt idx="37">
                  <c:v>2.1837700000000583E-8</c:v>
                </c:pt>
                <c:pt idx="38">
                  <c:v>2.1837700000000583E-8</c:v>
                </c:pt>
                <c:pt idx="39">
                  <c:v>2.1837700000000583E-8</c:v>
                </c:pt>
                <c:pt idx="40">
                  <c:v>2.1837700000000583E-8</c:v>
                </c:pt>
                <c:pt idx="41">
                  <c:v>2.1837700000000583E-8</c:v>
                </c:pt>
                <c:pt idx="42">
                  <c:v>2.1837700000000583E-8</c:v>
                </c:pt>
                <c:pt idx="43">
                  <c:v>2.1837700000000583E-8</c:v>
                </c:pt>
                <c:pt idx="44">
                  <c:v>2.1837700000000583E-8</c:v>
                </c:pt>
                <c:pt idx="45">
                  <c:v>2.1837700000000583E-8</c:v>
                </c:pt>
                <c:pt idx="46">
                  <c:v>2.1837700000000583E-8</c:v>
                </c:pt>
                <c:pt idx="47">
                  <c:v>2.1837700000000583E-8</c:v>
                </c:pt>
                <c:pt idx="48">
                  <c:v>2.1837700000000583E-8</c:v>
                </c:pt>
                <c:pt idx="49">
                  <c:v>2.1837700000000583E-8</c:v>
                </c:pt>
                <c:pt idx="50">
                  <c:v>2.1837700000000583E-8</c:v>
                </c:pt>
                <c:pt idx="51">
                  <c:v>2.1837700000000583E-8</c:v>
                </c:pt>
                <c:pt idx="52">
                  <c:v>2.1837700000000583E-8</c:v>
                </c:pt>
                <c:pt idx="53">
                  <c:v>2.1837700000000583E-8</c:v>
                </c:pt>
                <c:pt idx="54">
                  <c:v>2.1837700000000583E-8</c:v>
                </c:pt>
                <c:pt idx="55">
                  <c:v>2.1837700000000583E-8</c:v>
                </c:pt>
                <c:pt idx="56">
                  <c:v>2.1837700000000583E-8</c:v>
                </c:pt>
                <c:pt idx="57">
                  <c:v>2.1837700000000583E-8</c:v>
                </c:pt>
                <c:pt idx="58">
                  <c:v>2.1837700000000583E-8</c:v>
                </c:pt>
                <c:pt idx="59">
                  <c:v>2.1837700000000583E-8</c:v>
                </c:pt>
                <c:pt idx="60">
                  <c:v>2.1837700000000583E-8</c:v>
                </c:pt>
                <c:pt idx="61">
                  <c:v>2.1837700000000583E-8</c:v>
                </c:pt>
                <c:pt idx="62">
                  <c:v>2.1837700000000583E-8</c:v>
                </c:pt>
                <c:pt idx="63">
                  <c:v>2.1837700000000583E-8</c:v>
                </c:pt>
                <c:pt idx="64">
                  <c:v>2.1837700000000583E-8</c:v>
                </c:pt>
                <c:pt idx="65">
                  <c:v>2.1837700000000583E-8</c:v>
                </c:pt>
                <c:pt idx="66">
                  <c:v>2.1837700000000583E-8</c:v>
                </c:pt>
                <c:pt idx="67">
                  <c:v>2.1837700000000583E-8</c:v>
                </c:pt>
                <c:pt idx="68">
                  <c:v>2.1837700000000583E-8</c:v>
                </c:pt>
                <c:pt idx="69">
                  <c:v>2.1837700000000583E-8</c:v>
                </c:pt>
                <c:pt idx="70">
                  <c:v>2.1837700000000583E-8</c:v>
                </c:pt>
                <c:pt idx="71">
                  <c:v>2.1837700000000583E-8</c:v>
                </c:pt>
                <c:pt idx="72">
                  <c:v>2.1837700000000583E-8</c:v>
                </c:pt>
                <c:pt idx="73">
                  <c:v>2.1837700000000583E-8</c:v>
                </c:pt>
                <c:pt idx="74">
                  <c:v>2.1837700000000583E-8</c:v>
                </c:pt>
                <c:pt idx="75">
                  <c:v>2.1837700000000583E-8</c:v>
                </c:pt>
                <c:pt idx="76">
                  <c:v>2.1837700000000583E-8</c:v>
                </c:pt>
                <c:pt idx="77">
                  <c:v>2.1837700000000583E-8</c:v>
                </c:pt>
                <c:pt idx="78">
                  <c:v>2.1837700000000583E-8</c:v>
                </c:pt>
                <c:pt idx="79">
                  <c:v>2.1837700000000583E-8</c:v>
                </c:pt>
                <c:pt idx="80">
                  <c:v>2.1837700000000583E-8</c:v>
                </c:pt>
                <c:pt idx="81">
                  <c:v>2.1837700000000583E-8</c:v>
                </c:pt>
                <c:pt idx="82">
                  <c:v>2.1837700000000583E-8</c:v>
                </c:pt>
                <c:pt idx="83">
                  <c:v>2.1837700000000583E-8</c:v>
                </c:pt>
                <c:pt idx="84">
                  <c:v>2.1837700000000583E-8</c:v>
                </c:pt>
                <c:pt idx="85">
                  <c:v>2.1837700000000583E-8</c:v>
                </c:pt>
                <c:pt idx="86">
                  <c:v>2.1837700000000583E-8</c:v>
                </c:pt>
                <c:pt idx="87">
                  <c:v>2.1837700000000583E-8</c:v>
                </c:pt>
                <c:pt idx="88">
                  <c:v>2.1837700000000583E-8</c:v>
                </c:pt>
                <c:pt idx="89">
                  <c:v>2.1837700000000583E-8</c:v>
                </c:pt>
                <c:pt idx="90">
                  <c:v>2.1837700000000583E-8</c:v>
                </c:pt>
                <c:pt idx="91">
                  <c:v>2.1837700000000583E-8</c:v>
                </c:pt>
                <c:pt idx="92">
                  <c:v>2.1837700000000583E-8</c:v>
                </c:pt>
                <c:pt idx="93">
                  <c:v>2.1837700000000583E-8</c:v>
                </c:pt>
                <c:pt idx="94">
                  <c:v>2.1837700000000583E-8</c:v>
                </c:pt>
                <c:pt idx="95">
                  <c:v>2.1837700000000583E-8</c:v>
                </c:pt>
                <c:pt idx="96">
                  <c:v>2.1837700000000583E-8</c:v>
                </c:pt>
                <c:pt idx="97">
                  <c:v>2.1837700000000583E-8</c:v>
                </c:pt>
                <c:pt idx="98">
                  <c:v>2.1837700000000583E-8</c:v>
                </c:pt>
                <c:pt idx="99">
                  <c:v>2.1837700000000583E-8</c:v>
                </c:pt>
                <c:pt idx="100">
                  <c:v>2.1837700000000583E-8</c:v>
                </c:pt>
                <c:pt idx="101">
                  <c:v>2.1837700000000583E-8</c:v>
                </c:pt>
                <c:pt idx="102">
                  <c:v>2.1837700000000583E-8</c:v>
                </c:pt>
                <c:pt idx="103">
                  <c:v>2.1837700000000583E-8</c:v>
                </c:pt>
                <c:pt idx="104">
                  <c:v>2.1837700000000583E-8</c:v>
                </c:pt>
                <c:pt idx="105">
                  <c:v>2.1837700000000583E-8</c:v>
                </c:pt>
                <c:pt idx="106">
                  <c:v>2.1837700000000583E-8</c:v>
                </c:pt>
                <c:pt idx="107">
                  <c:v>2.1837700000000583E-8</c:v>
                </c:pt>
                <c:pt idx="108">
                  <c:v>2.1837700000000583E-8</c:v>
                </c:pt>
                <c:pt idx="109">
                  <c:v>2.1837700000000583E-8</c:v>
                </c:pt>
                <c:pt idx="110">
                  <c:v>2.1837700000000583E-8</c:v>
                </c:pt>
                <c:pt idx="111">
                  <c:v>2.1837700000000583E-8</c:v>
                </c:pt>
                <c:pt idx="112">
                  <c:v>2.1837700000000583E-8</c:v>
                </c:pt>
                <c:pt idx="113">
                  <c:v>2.1837700000000583E-8</c:v>
                </c:pt>
                <c:pt idx="114">
                  <c:v>2.1837700000000583E-8</c:v>
                </c:pt>
                <c:pt idx="115">
                  <c:v>2.1837700000000583E-8</c:v>
                </c:pt>
                <c:pt idx="116">
                  <c:v>2.1837700000000583E-8</c:v>
                </c:pt>
                <c:pt idx="117">
                  <c:v>2.1837700000000583E-8</c:v>
                </c:pt>
                <c:pt idx="118">
                  <c:v>2.1837700000000583E-8</c:v>
                </c:pt>
                <c:pt idx="119">
                  <c:v>2.1837700000000583E-8</c:v>
                </c:pt>
                <c:pt idx="120">
                  <c:v>2.1837700000000583E-8</c:v>
                </c:pt>
                <c:pt idx="121">
                  <c:v>2.1837700000000583E-8</c:v>
                </c:pt>
                <c:pt idx="122">
                  <c:v>2.1837700000000583E-8</c:v>
                </c:pt>
                <c:pt idx="123">
                  <c:v>2.1837700000000583E-8</c:v>
                </c:pt>
                <c:pt idx="124">
                  <c:v>2.1837700000000583E-8</c:v>
                </c:pt>
                <c:pt idx="125">
                  <c:v>2.1837700000000583E-8</c:v>
                </c:pt>
                <c:pt idx="126">
                  <c:v>2.1837700000000583E-8</c:v>
                </c:pt>
                <c:pt idx="127">
                  <c:v>2.1837700000000583E-8</c:v>
                </c:pt>
                <c:pt idx="128">
                  <c:v>2.1837700000000583E-8</c:v>
                </c:pt>
                <c:pt idx="129">
                  <c:v>2.1837700000000583E-8</c:v>
                </c:pt>
                <c:pt idx="130">
                  <c:v>2.1837700000000583E-8</c:v>
                </c:pt>
                <c:pt idx="131">
                  <c:v>2.1837700000000583E-8</c:v>
                </c:pt>
                <c:pt idx="132">
                  <c:v>2.1837700000000583E-8</c:v>
                </c:pt>
                <c:pt idx="133">
                  <c:v>2.1837700000000583E-8</c:v>
                </c:pt>
                <c:pt idx="134">
                  <c:v>2.1837700000000583E-8</c:v>
                </c:pt>
                <c:pt idx="135">
                  <c:v>2.1837700000000583E-8</c:v>
                </c:pt>
                <c:pt idx="136">
                  <c:v>2.1837700000000583E-8</c:v>
                </c:pt>
                <c:pt idx="137">
                  <c:v>2.1837700000000583E-8</c:v>
                </c:pt>
                <c:pt idx="138">
                  <c:v>2.1837700000000583E-8</c:v>
                </c:pt>
                <c:pt idx="139">
                  <c:v>2.1837700000000583E-8</c:v>
                </c:pt>
                <c:pt idx="140">
                  <c:v>2.1837700000000583E-8</c:v>
                </c:pt>
                <c:pt idx="141">
                  <c:v>2.1837700000000583E-8</c:v>
                </c:pt>
                <c:pt idx="142">
                  <c:v>2.1837700000000583E-8</c:v>
                </c:pt>
                <c:pt idx="143">
                  <c:v>2.1837700000000583E-8</c:v>
                </c:pt>
                <c:pt idx="144">
                  <c:v>2.1837700000000583E-8</c:v>
                </c:pt>
                <c:pt idx="145">
                  <c:v>2.1837700000000583E-8</c:v>
                </c:pt>
                <c:pt idx="146">
                  <c:v>2.1837700000000583E-8</c:v>
                </c:pt>
                <c:pt idx="147">
                  <c:v>2.1837700000000583E-8</c:v>
                </c:pt>
                <c:pt idx="148">
                  <c:v>2.1837700000000583E-8</c:v>
                </c:pt>
                <c:pt idx="149">
                  <c:v>2.1837700000000583E-8</c:v>
                </c:pt>
                <c:pt idx="150">
                  <c:v>2.1837700000000583E-8</c:v>
                </c:pt>
                <c:pt idx="151">
                  <c:v>2.1837700000000583E-8</c:v>
                </c:pt>
                <c:pt idx="152">
                  <c:v>2.1837700000000583E-8</c:v>
                </c:pt>
                <c:pt idx="153">
                  <c:v>2.1837700000000583E-8</c:v>
                </c:pt>
                <c:pt idx="154">
                  <c:v>2.1837700000000583E-8</c:v>
                </c:pt>
                <c:pt idx="155">
                  <c:v>2.1837700000000583E-8</c:v>
                </c:pt>
                <c:pt idx="156">
                  <c:v>2.1837700000000583E-8</c:v>
                </c:pt>
                <c:pt idx="157">
                  <c:v>2.1837700000000583E-8</c:v>
                </c:pt>
                <c:pt idx="158">
                  <c:v>2.1837700000000583E-8</c:v>
                </c:pt>
                <c:pt idx="159">
                  <c:v>2.1837700000000583E-8</c:v>
                </c:pt>
                <c:pt idx="160">
                  <c:v>2.1837700000000583E-8</c:v>
                </c:pt>
                <c:pt idx="161">
                  <c:v>2.1837700000000583E-8</c:v>
                </c:pt>
                <c:pt idx="162">
                  <c:v>2.1837700000000583E-8</c:v>
                </c:pt>
                <c:pt idx="163">
                  <c:v>2.1837700000000583E-8</c:v>
                </c:pt>
                <c:pt idx="164">
                  <c:v>2.1837700000000583E-8</c:v>
                </c:pt>
                <c:pt idx="165">
                  <c:v>2.1837700000000583E-8</c:v>
                </c:pt>
                <c:pt idx="166">
                  <c:v>2.1837700000000583E-8</c:v>
                </c:pt>
                <c:pt idx="167">
                  <c:v>2.1837700000000583E-8</c:v>
                </c:pt>
                <c:pt idx="168">
                  <c:v>2.1837700000000583E-8</c:v>
                </c:pt>
                <c:pt idx="169">
                  <c:v>2.1837700000000583E-8</c:v>
                </c:pt>
                <c:pt idx="170">
                  <c:v>2.1837700000000583E-8</c:v>
                </c:pt>
                <c:pt idx="171">
                  <c:v>2.1837700000000583E-8</c:v>
                </c:pt>
                <c:pt idx="172">
                  <c:v>2.1837700000000583E-8</c:v>
                </c:pt>
                <c:pt idx="173">
                  <c:v>2.1837700000000583E-8</c:v>
                </c:pt>
                <c:pt idx="174">
                  <c:v>2.1837700000000583E-8</c:v>
                </c:pt>
                <c:pt idx="175">
                  <c:v>2.1837700000000583E-8</c:v>
                </c:pt>
                <c:pt idx="176">
                  <c:v>2.1837700000000583E-8</c:v>
                </c:pt>
                <c:pt idx="177">
                  <c:v>2.1837700000000583E-8</c:v>
                </c:pt>
                <c:pt idx="178">
                  <c:v>2.1837700000000583E-8</c:v>
                </c:pt>
                <c:pt idx="179">
                  <c:v>2.1837700000000583E-8</c:v>
                </c:pt>
                <c:pt idx="180">
                  <c:v>2.1837700000000583E-8</c:v>
                </c:pt>
                <c:pt idx="181">
                  <c:v>2.1837700000000583E-8</c:v>
                </c:pt>
                <c:pt idx="182">
                  <c:v>2.1837700000000583E-8</c:v>
                </c:pt>
                <c:pt idx="183">
                  <c:v>2.1837700000000583E-8</c:v>
                </c:pt>
                <c:pt idx="184">
                  <c:v>2.1837700000000583E-8</c:v>
                </c:pt>
                <c:pt idx="185">
                  <c:v>2.1837700000000583E-8</c:v>
                </c:pt>
                <c:pt idx="186">
                  <c:v>2.1837700000000583E-8</c:v>
                </c:pt>
                <c:pt idx="187">
                  <c:v>2.1837700000000583E-8</c:v>
                </c:pt>
                <c:pt idx="188">
                  <c:v>2.1837700000000583E-8</c:v>
                </c:pt>
                <c:pt idx="189">
                  <c:v>2.1837700000000583E-8</c:v>
                </c:pt>
                <c:pt idx="190">
                  <c:v>2.1837700000000583E-8</c:v>
                </c:pt>
                <c:pt idx="191">
                  <c:v>2.1837700000000583E-8</c:v>
                </c:pt>
                <c:pt idx="192">
                  <c:v>2.1837700000000583E-8</c:v>
                </c:pt>
                <c:pt idx="193">
                  <c:v>2.1837700000000583E-8</c:v>
                </c:pt>
                <c:pt idx="194">
                  <c:v>2.1837700000000583E-8</c:v>
                </c:pt>
                <c:pt idx="195">
                  <c:v>2.1837700000000583E-8</c:v>
                </c:pt>
                <c:pt idx="196">
                  <c:v>2.1837700000000583E-8</c:v>
                </c:pt>
                <c:pt idx="197">
                  <c:v>2.1837700000000583E-8</c:v>
                </c:pt>
                <c:pt idx="198">
                  <c:v>2.1837700000000583E-8</c:v>
                </c:pt>
                <c:pt idx="199">
                  <c:v>2.1837700000000583E-8</c:v>
                </c:pt>
                <c:pt idx="200">
                  <c:v>2.1837700000000583E-8</c:v>
                </c:pt>
                <c:pt idx="201">
                  <c:v>2.1837700000000583E-8</c:v>
                </c:pt>
                <c:pt idx="202">
                  <c:v>2.1837700000000583E-8</c:v>
                </c:pt>
                <c:pt idx="203">
                  <c:v>2.1837700000000583E-8</c:v>
                </c:pt>
                <c:pt idx="204">
                  <c:v>2.1837700000000583E-8</c:v>
                </c:pt>
                <c:pt idx="205">
                  <c:v>2.1837700000000583E-8</c:v>
                </c:pt>
                <c:pt idx="206">
                  <c:v>2.1837700000000583E-8</c:v>
                </c:pt>
                <c:pt idx="207">
                  <c:v>2.1837700000000583E-8</c:v>
                </c:pt>
                <c:pt idx="208">
                  <c:v>2.1837700000000583E-8</c:v>
                </c:pt>
                <c:pt idx="209">
                  <c:v>2.1837700000000583E-8</c:v>
                </c:pt>
                <c:pt idx="210">
                  <c:v>2.1837700000000583E-8</c:v>
                </c:pt>
                <c:pt idx="211">
                  <c:v>2.1837700000000583E-8</c:v>
                </c:pt>
                <c:pt idx="212">
                  <c:v>2.1837700000000583E-8</c:v>
                </c:pt>
                <c:pt idx="213">
                  <c:v>2.1837700000000583E-8</c:v>
                </c:pt>
                <c:pt idx="214">
                  <c:v>2.1837700000000583E-8</c:v>
                </c:pt>
                <c:pt idx="215">
                  <c:v>2.1837700000000583E-8</c:v>
                </c:pt>
                <c:pt idx="216">
                  <c:v>2.1837700000000583E-8</c:v>
                </c:pt>
                <c:pt idx="217">
                  <c:v>2.1837700000000583E-8</c:v>
                </c:pt>
                <c:pt idx="218">
                  <c:v>2.1837700000000583E-8</c:v>
                </c:pt>
                <c:pt idx="219">
                  <c:v>2.1837700000000583E-8</c:v>
                </c:pt>
                <c:pt idx="220">
                  <c:v>2.1837700000000583E-8</c:v>
                </c:pt>
                <c:pt idx="221">
                  <c:v>2.1837700000000583E-8</c:v>
                </c:pt>
                <c:pt idx="222">
                  <c:v>2.1837700000000583E-8</c:v>
                </c:pt>
                <c:pt idx="223">
                  <c:v>2.1837700000000583E-8</c:v>
                </c:pt>
                <c:pt idx="224">
                  <c:v>2.1837700000000583E-8</c:v>
                </c:pt>
                <c:pt idx="225">
                  <c:v>2.1837700000000583E-8</c:v>
                </c:pt>
                <c:pt idx="226">
                  <c:v>2.1837700000000583E-8</c:v>
                </c:pt>
                <c:pt idx="227">
                  <c:v>2.1837700000000583E-8</c:v>
                </c:pt>
                <c:pt idx="228">
                  <c:v>2.1837700000000583E-8</c:v>
                </c:pt>
                <c:pt idx="229">
                  <c:v>2.1837700000000583E-8</c:v>
                </c:pt>
                <c:pt idx="230">
                  <c:v>2.1837700000000583E-8</c:v>
                </c:pt>
                <c:pt idx="231">
                  <c:v>2.1837700000000583E-8</c:v>
                </c:pt>
                <c:pt idx="232">
                  <c:v>2.1837700000000583E-8</c:v>
                </c:pt>
                <c:pt idx="233">
                  <c:v>2.1837700000000583E-8</c:v>
                </c:pt>
                <c:pt idx="234">
                  <c:v>2.1837700000000583E-8</c:v>
                </c:pt>
                <c:pt idx="235">
                  <c:v>2.1837700000000583E-8</c:v>
                </c:pt>
                <c:pt idx="236">
                  <c:v>2.1837700000000583E-8</c:v>
                </c:pt>
                <c:pt idx="237">
                  <c:v>2.1837700000000583E-8</c:v>
                </c:pt>
                <c:pt idx="238">
                  <c:v>2.1837700000000583E-8</c:v>
                </c:pt>
                <c:pt idx="239">
                  <c:v>2.1837700000000583E-8</c:v>
                </c:pt>
                <c:pt idx="240">
                  <c:v>2.1837700000000583E-8</c:v>
                </c:pt>
                <c:pt idx="241">
                  <c:v>2.1837700000000583E-8</c:v>
                </c:pt>
                <c:pt idx="242">
                  <c:v>2.1837700000000583E-8</c:v>
                </c:pt>
                <c:pt idx="243">
                  <c:v>2.1837700000000583E-8</c:v>
                </c:pt>
                <c:pt idx="244">
                  <c:v>2.1837700000000583E-8</c:v>
                </c:pt>
                <c:pt idx="245">
                  <c:v>2.1837700000000583E-8</c:v>
                </c:pt>
                <c:pt idx="246">
                  <c:v>2.1837700000000583E-8</c:v>
                </c:pt>
                <c:pt idx="247">
                  <c:v>2.1837700000000583E-8</c:v>
                </c:pt>
                <c:pt idx="248">
                  <c:v>2.1837700000000583E-8</c:v>
                </c:pt>
                <c:pt idx="249">
                  <c:v>2.1837700000000583E-8</c:v>
                </c:pt>
                <c:pt idx="250">
                  <c:v>2.1837700000000583E-8</c:v>
                </c:pt>
                <c:pt idx="251">
                  <c:v>2.1837700000000583E-8</c:v>
                </c:pt>
                <c:pt idx="252">
                  <c:v>2.1837700000000583E-8</c:v>
                </c:pt>
                <c:pt idx="253">
                  <c:v>2.1837700000000583E-8</c:v>
                </c:pt>
                <c:pt idx="254">
                  <c:v>2.1837700000000583E-8</c:v>
                </c:pt>
                <c:pt idx="255">
                  <c:v>2.1837700000000583E-8</c:v>
                </c:pt>
                <c:pt idx="256">
                  <c:v>2.1837700000000583E-8</c:v>
                </c:pt>
                <c:pt idx="257">
                  <c:v>2.1837700000000583E-8</c:v>
                </c:pt>
                <c:pt idx="258">
                  <c:v>2.1837700000000583E-8</c:v>
                </c:pt>
                <c:pt idx="259">
                  <c:v>2.1837700000000583E-8</c:v>
                </c:pt>
                <c:pt idx="260">
                  <c:v>2.1837700000000583E-8</c:v>
                </c:pt>
                <c:pt idx="261">
                  <c:v>2.1837700000000583E-8</c:v>
                </c:pt>
                <c:pt idx="262">
                  <c:v>2.1837700000000583E-8</c:v>
                </c:pt>
                <c:pt idx="263">
                  <c:v>2.1837700000000583E-8</c:v>
                </c:pt>
                <c:pt idx="264">
                  <c:v>2.1837700000000583E-8</c:v>
                </c:pt>
                <c:pt idx="265">
                  <c:v>2.1837700000000583E-8</c:v>
                </c:pt>
                <c:pt idx="266">
                  <c:v>2.1837700000000583E-8</c:v>
                </c:pt>
                <c:pt idx="267">
                  <c:v>2.1837700000000583E-8</c:v>
                </c:pt>
                <c:pt idx="268">
                  <c:v>2.1837700000000583E-8</c:v>
                </c:pt>
                <c:pt idx="269">
                  <c:v>2.1837700000000583E-8</c:v>
                </c:pt>
                <c:pt idx="270">
                  <c:v>2.1837700000000583E-8</c:v>
                </c:pt>
                <c:pt idx="271">
                  <c:v>2.1837700000000583E-8</c:v>
                </c:pt>
                <c:pt idx="272">
                  <c:v>2.1837700000000583E-8</c:v>
                </c:pt>
                <c:pt idx="273">
                  <c:v>2.1837700000000583E-8</c:v>
                </c:pt>
                <c:pt idx="274">
                  <c:v>2.1837700000000583E-8</c:v>
                </c:pt>
                <c:pt idx="275">
                  <c:v>2.1837700000000583E-8</c:v>
                </c:pt>
                <c:pt idx="276">
                  <c:v>2.1837700000000583E-8</c:v>
                </c:pt>
                <c:pt idx="277">
                  <c:v>2.1837700000000583E-8</c:v>
                </c:pt>
                <c:pt idx="278">
                  <c:v>2.1837700000000583E-8</c:v>
                </c:pt>
                <c:pt idx="279">
                  <c:v>2.1837700000000583E-8</c:v>
                </c:pt>
                <c:pt idx="280">
                  <c:v>2.1837700000000583E-8</c:v>
                </c:pt>
                <c:pt idx="281">
                  <c:v>2.1837700000000583E-8</c:v>
                </c:pt>
                <c:pt idx="282">
                  <c:v>2.1837700000000583E-8</c:v>
                </c:pt>
                <c:pt idx="283">
                  <c:v>2.1837700000000583E-8</c:v>
                </c:pt>
                <c:pt idx="284">
                  <c:v>2.1837700000000583E-8</c:v>
                </c:pt>
                <c:pt idx="285">
                  <c:v>2.1837700000000583E-8</c:v>
                </c:pt>
                <c:pt idx="286">
                  <c:v>2.1837700000000583E-8</c:v>
                </c:pt>
                <c:pt idx="287">
                  <c:v>2.1837700000000583E-8</c:v>
                </c:pt>
                <c:pt idx="288">
                  <c:v>2.1837700000000583E-8</c:v>
                </c:pt>
                <c:pt idx="289">
                  <c:v>2.1837700000000583E-8</c:v>
                </c:pt>
                <c:pt idx="290">
                  <c:v>2.1837700000000583E-8</c:v>
                </c:pt>
                <c:pt idx="291">
                  <c:v>2.1837700000000583E-8</c:v>
                </c:pt>
                <c:pt idx="292">
                  <c:v>2.1837700000000583E-8</c:v>
                </c:pt>
                <c:pt idx="293">
                  <c:v>2.1837700000000583E-8</c:v>
                </c:pt>
                <c:pt idx="294">
                  <c:v>2.1837700000000583E-8</c:v>
                </c:pt>
                <c:pt idx="295">
                  <c:v>2.1837700000000583E-8</c:v>
                </c:pt>
                <c:pt idx="296">
                  <c:v>2.1837700000000583E-8</c:v>
                </c:pt>
                <c:pt idx="297">
                  <c:v>2.1837700000000583E-8</c:v>
                </c:pt>
                <c:pt idx="298">
                  <c:v>2.1837700000000583E-8</c:v>
                </c:pt>
                <c:pt idx="299">
                  <c:v>2.1837700000000583E-8</c:v>
                </c:pt>
                <c:pt idx="300">
                  <c:v>2.1837700000000583E-8</c:v>
                </c:pt>
                <c:pt idx="301">
                  <c:v>2.1837700000000583E-8</c:v>
                </c:pt>
                <c:pt idx="302">
                  <c:v>2.1837700000000583E-8</c:v>
                </c:pt>
                <c:pt idx="303">
                  <c:v>2.1837700000000583E-8</c:v>
                </c:pt>
                <c:pt idx="304">
                  <c:v>2.1837700000000583E-8</c:v>
                </c:pt>
                <c:pt idx="305">
                  <c:v>2.1837700000000583E-8</c:v>
                </c:pt>
                <c:pt idx="306">
                  <c:v>2.1837700000000583E-8</c:v>
                </c:pt>
                <c:pt idx="307">
                  <c:v>2.1837700000000583E-8</c:v>
                </c:pt>
                <c:pt idx="308">
                  <c:v>2.1837700000000583E-8</c:v>
                </c:pt>
                <c:pt idx="309">
                  <c:v>2.1837700000000583E-8</c:v>
                </c:pt>
                <c:pt idx="310">
                  <c:v>2.1837700000000583E-8</c:v>
                </c:pt>
                <c:pt idx="311">
                  <c:v>2.1837700000000583E-8</c:v>
                </c:pt>
                <c:pt idx="312">
                  <c:v>2.1837700000000583E-8</c:v>
                </c:pt>
                <c:pt idx="313">
                  <c:v>2.1837700000000583E-8</c:v>
                </c:pt>
                <c:pt idx="314">
                  <c:v>2.1837700000000583E-8</c:v>
                </c:pt>
                <c:pt idx="315">
                  <c:v>2.1837700000000583E-8</c:v>
                </c:pt>
                <c:pt idx="316">
                  <c:v>2.1837700000000583E-8</c:v>
                </c:pt>
                <c:pt idx="317">
                  <c:v>2.1837700000000583E-8</c:v>
                </c:pt>
                <c:pt idx="318">
                  <c:v>2.1837700000000583E-8</c:v>
                </c:pt>
                <c:pt idx="319">
                  <c:v>2.1837700000000583E-8</c:v>
                </c:pt>
                <c:pt idx="320">
                  <c:v>2.1837700000000583E-8</c:v>
                </c:pt>
                <c:pt idx="321">
                  <c:v>2.1837700000000583E-8</c:v>
                </c:pt>
                <c:pt idx="322">
                  <c:v>2.1837700000000583E-8</c:v>
                </c:pt>
                <c:pt idx="323">
                  <c:v>2.1837700000000583E-8</c:v>
                </c:pt>
                <c:pt idx="324">
                  <c:v>2.1837700000000583E-8</c:v>
                </c:pt>
                <c:pt idx="325">
                  <c:v>2.1837700000000583E-8</c:v>
                </c:pt>
                <c:pt idx="326">
                  <c:v>2.1837700000000583E-8</c:v>
                </c:pt>
                <c:pt idx="327">
                  <c:v>2.1837700000000583E-8</c:v>
                </c:pt>
                <c:pt idx="328">
                  <c:v>2.1837700000000583E-8</c:v>
                </c:pt>
                <c:pt idx="329">
                  <c:v>2.1837700000000583E-8</c:v>
                </c:pt>
                <c:pt idx="330">
                  <c:v>2.1837700000000583E-8</c:v>
                </c:pt>
                <c:pt idx="331">
                  <c:v>2.1837700000000583E-8</c:v>
                </c:pt>
                <c:pt idx="332">
                  <c:v>2.1837700000000583E-8</c:v>
                </c:pt>
                <c:pt idx="333">
                  <c:v>2.1837700000000583E-8</c:v>
                </c:pt>
                <c:pt idx="334">
                  <c:v>2.1837700000000583E-8</c:v>
                </c:pt>
                <c:pt idx="335">
                  <c:v>2.1837700000000583E-8</c:v>
                </c:pt>
                <c:pt idx="336">
                  <c:v>2.1837700000000583E-8</c:v>
                </c:pt>
                <c:pt idx="337">
                  <c:v>2.1837700000000583E-8</c:v>
                </c:pt>
                <c:pt idx="338">
                  <c:v>2.1837700000000583E-8</c:v>
                </c:pt>
                <c:pt idx="339">
                  <c:v>2.1837700000000583E-8</c:v>
                </c:pt>
                <c:pt idx="340">
                  <c:v>2.1837700000000583E-8</c:v>
                </c:pt>
                <c:pt idx="341">
                  <c:v>2.1837700000000583E-8</c:v>
                </c:pt>
                <c:pt idx="342">
                  <c:v>2.1837700000000583E-8</c:v>
                </c:pt>
                <c:pt idx="343">
                  <c:v>2.1837700000000583E-8</c:v>
                </c:pt>
                <c:pt idx="344">
                  <c:v>2.1837700000000583E-8</c:v>
                </c:pt>
                <c:pt idx="345">
                  <c:v>2.1837700000000583E-8</c:v>
                </c:pt>
                <c:pt idx="346">
                  <c:v>2.1837700000000583E-8</c:v>
                </c:pt>
                <c:pt idx="347">
                  <c:v>2.1837700000000583E-8</c:v>
                </c:pt>
                <c:pt idx="348">
                  <c:v>2.1837700000000583E-8</c:v>
                </c:pt>
                <c:pt idx="349">
                  <c:v>2.1837700000000583E-8</c:v>
                </c:pt>
                <c:pt idx="350">
                  <c:v>2.1837700000000583E-8</c:v>
                </c:pt>
                <c:pt idx="351">
                  <c:v>2.1837700000000583E-8</c:v>
                </c:pt>
                <c:pt idx="352">
                  <c:v>2.1837700000000583E-8</c:v>
                </c:pt>
                <c:pt idx="353">
                  <c:v>2.1837700000000583E-8</c:v>
                </c:pt>
                <c:pt idx="354">
                  <c:v>2.1837700000000583E-8</c:v>
                </c:pt>
                <c:pt idx="355">
                  <c:v>2.1837700000000583E-8</c:v>
                </c:pt>
                <c:pt idx="356">
                  <c:v>2.1837700000000583E-8</c:v>
                </c:pt>
                <c:pt idx="357">
                  <c:v>2.1837700000000583E-8</c:v>
                </c:pt>
                <c:pt idx="358">
                  <c:v>2.1837700000000583E-8</c:v>
                </c:pt>
                <c:pt idx="359">
                  <c:v>2.1837700000000583E-8</c:v>
                </c:pt>
                <c:pt idx="360">
                  <c:v>2.1837700000000583E-8</c:v>
                </c:pt>
                <c:pt idx="361">
                  <c:v>2.1837700000000583E-8</c:v>
                </c:pt>
                <c:pt idx="362">
                  <c:v>2.1837700000000583E-8</c:v>
                </c:pt>
                <c:pt idx="363">
                  <c:v>2.1837700000000583E-8</c:v>
                </c:pt>
                <c:pt idx="364">
                  <c:v>2.1837700000000583E-8</c:v>
                </c:pt>
                <c:pt idx="365">
                  <c:v>2.1837700000000583E-8</c:v>
                </c:pt>
                <c:pt idx="366">
                  <c:v>2.1837700000000583E-8</c:v>
                </c:pt>
                <c:pt idx="367">
                  <c:v>2.1837700000000583E-8</c:v>
                </c:pt>
                <c:pt idx="368">
                  <c:v>2.1837700000000583E-8</c:v>
                </c:pt>
                <c:pt idx="369">
                  <c:v>2.1837700000000583E-8</c:v>
                </c:pt>
                <c:pt idx="370">
                  <c:v>2.1837700000000583E-8</c:v>
                </c:pt>
                <c:pt idx="371">
                  <c:v>2.1837700000000583E-8</c:v>
                </c:pt>
                <c:pt idx="372">
                  <c:v>2.1837700000000583E-8</c:v>
                </c:pt>
                <c:pt idx="373">
                  <c:v>2.1837700000000583E-8</c:v>
                </c:pt>
                <c:pt idx="374">
                  <c:v>2.1837700000000583E-8</c:v>
                </c:pt>
                <c:pt idx="375">
                  <c:v>2.1837700000000583E-8</c:v>
                </c:pt>
                <c:pt idx="376">
                  <c:v>2.1837700000000583E-8</c:v>
                </c:pt>
                <c:pt idx="377">
                  <c:v>2.1837700000000583E-8</c:v>
                </c:pt>
                <c:pt idx="378">
                  <c:v>2.1837700000000583E-8</c:v>
                </c:pt>
                <c:pt idx="379">
                  <c:v>2.1837700000000583E-8</c:v>
                </c:pt>
                <c:pt idx="380">
                  <c:v>2.1837700000000583E-8</c:v>
                </c:pt>
                <c:pt idx="381">
                  <c:v>2.1837700000000583E-8</c:v>
                </c:pt>
                <c:pt idx="382">
                  <c:v>2.1837700000000583E-8</c:v>
                </c:pt>
                <c:pt idx="383">
                  <c:v>2.1837700000000583E-8</c:v>
                </c:pt>
                <c:pt idx="384">
                  <c:v>2.1837700000000583E-8</c:v>
                </c:pt>
                <c:pt idx="385">
                  <c:v>2.1837700000000583E-8</c:v>
                </c:pt>
                <c:pt idx="386">
                  <c:v>2.1837700000000583E-8</c:v>
                </c:pt>
                <c:pt idx="387">
                  <c:v>2.1837700000000583E-8</c:v>
                </c:pt>
                <c:pt idx="388">
                  <c:v>2.1837700000000583E-8</c:v>
                </c:pt>
                <c:pt idx="389">
                  <c:v>2.1837700000000583E-8</c:v>
                </c:pt>
                <c:pt idx="390">
                  <c:v>2.1837700000000583E-8</c:v>
                </c:pt>
                <c:pt idx="391">
                  <c:v>2.1837700000000583E-8</c:v>
                </c:pt>
                <c:pt idx="392">
                  <c:v>2.1837700000000583E-8</c:v>
                </c:pt>
                <c:pt idx="393">
                  <c:v>2.1837700000000583E-8</c:v>
                </c:pt>
                <c:pt idx="394">
                  <c:v>2.1837700000000583E-8</c:v>
                </c:pt>
                <c:pt idx="395">
                  <c:v>2.1837700000000583E-8</c:v>
                </c:pt>
                <c:pt idx="396">
                  <c:v>2.1837700000000583E-8</c:v>
                </c:pt>
                <c:pt idx="397">
                  <c:v>2.1837700000000583E-8</c:v>
                </c:pt>
                <c:pt idx="398">
                  <c:v>2.1837700000000583E-8</c:v>
                </c:pt>
                <c:pt idx="399">
                  <c:v>2.1837700000000583E-8</c:v>
                </c:pt>
                <c:pt idx="400">
                  <c:v>2.1837700000000583E-8</c:v>
                </c:pt>
                <c:pt idx="401">
                  <c:v>2.1837700000000583E-8</c:v>
                </c:pt>
                <c:pt idx="402">
                  <c:v>2.1837700000000583E-8</c:v>
                </c:pt>
                <c:pt idx="403">
                  <c:v>2.1837700000000583E-8</c:v>
                </c:pt>
                <c:pt idx="404">
                  <c:v>2.1837700000000583E-8</c:v>
                </c:pt>
                <c:pt idx="405">
                  <c:v>2.1837700000000583E-8</c:v>
                </c:pt>
                <c:pt idx="406">
                  <c:v>2.1837700000000583E-8</c:v>
                </c:pt>
                <c:pt idx="407">
                  <c:v>2.1837700000000583E-8</c:v>
                </c:pt>
                <c:pt idx="408">
                  <c:v>2.1837700000000583E-8</c:v>
                </c:pt>
                <c:pt idx="409">
                  <c:v>2.1837700000000583E-8</c:v>
                </c:pt>
                <c:pt idx="410">
                  <c:v>2.1837700000000583E-8</c:v>
                </c:pt>
                <c:pt idx="411">
                  <c:v>2.1837700000000583E-8</c:v>
                </c:pt>
                <c:pt idx="412">
                  <c:v>2.1837700000000583E-8</c:v>
                </c:pt>
                <c:pt idx="413">
                  <c:v>2.1837700000000583E-8</c:v>
                </c:pt>
                <c:pt idx="414">
                  <c:v>2.1837700000000583E-8</c:v>
                </c:pt>
                <c:pt idx="415">
                  <c:v>2.1837700000000583E-8</c:v>
                </c:pt>
                <c:pt idx="416">
                  <c:v>2.1837700000000583E-8</c:v>
                </c:pt>
                <c:pt idx="417">
                  <c:v>2.1837700000000583E-8</c:v>
                </c:pt>
                <c:pt idx="418">
                  <c:v>2.1837700000000583E-8</c:v>
                </c:pt>
                <c:pt idx="419">
                  <c:v>2.1837700000000583E-8</c:v>
                </c:pt>
                <c:pt idx="420">
                  <c:v>2.1837700000000583E-8</c:v>
                </c:pt>
                <c:pt idx="421">
                  <c:v>2.1837700000000583E-8</c:v>
                </c:pt>
                <c:pt idx="422">
                  <c:v>2.1837700000000583E-8</c:v>
                </c:pt>
                <c:pt idx="423">
                  <c:v>2.1837700000000583E-8</c:v>
                </c:pt>
                <c:pt idx="424">
                  <c:v>2.1837700000000583E-8</c:v>
                </c:pt>
                <c:pt idx="425">
                  <c:v>2.1837700000000583E-8</c:v>
                </c:pt>
                <c:pt idx="426">
                  <c:v>2.1837700000000583E-8</c:v>
                </c:pt>
                <c:pt idx="427">
                  <c:v>2.1837700000000583E-8</c:v>
                </c:pt>
                <c:pt idx="428">
                  <c:v>2.1837700000000583E-8</c:v>
                </c:pt>
                <c:pt idx="429">
                  <c:v>2.1837700000000583E-8</c:v>
                </c:pt>
                <c:pt idx="430">
                  <c:v>2.1837700000000583E-8</c:v>
                </c:pt>
                <c:pt idx="431">
                  <c:v>2.1837700000000583E-8</c:v>
                </c:pt>
                <c:pt idx="432">
                  <c:v>2.1837700000000583E-8</c:v>
                </c:pt>
                <c:pt idx="433">
                  <c:v>2.1837700000000583E-8</c:v>
                </c:pt>
                <c:pt idx="434">
                  <c:v>2.1837700000000583E-8</c:v>
                </c:pt>
                <c:pt idx="435">
                  <c:v>2.1837700000000583E-8</c:v>
                </c:pt>
                <c:pt idx="436">
                  <c:v>2.1837700000000583E-8</c:v>
                </c:pt>
                <c:pt idx="437">
                  <c:v>2.1837700000000583E-8</c:v>
                </c:pt>
                <c:pt idx="438">
                  <c:v>2.1837700000000583E-8</c:v>
                </c:pt>
                <c:pt idx="439">
                  <c:v>2.1837700000000583E-8</c:v>
                </c:pt>
                <c:pt idx="440">
                  <c:v>2.1837700000000583E-8</c:v>
                </c:pt>
                <c:pt idx="441">
                  <c:v>2.1837700000000583E-8</c:v>
                </c:pt>
                <c:pt idx="442">
                  <c:v>2.1837700000000583E-8</c:v>
                </c:pt>
                <c:pt idx="443">
                  <c:v>2.1837700000000583E-8</c:v>
                </c:pt>
                <c:pt idx="444">
                  <c:v>2.1837700000000583E-8</c:v>
                </c:pt>
                <c:pt idx="445">
                  <c:v>2.1837700000000583E-8</c:v>
                </c:pt>
                <c:pt idx="446">
                  <c:v>2.1837700000000583E-8</c:v>
                </c:pt>
                <c:pt idx="447">
                  <c:v>2.1837700000000583E-8</c:v>
                </c:pt>
                <c:pt idx="448">
                  <c:v>2.1837700000000583E-8</c:v>
                </c:pt>
                <c:pt idx="449">
                  <c:v>2.1837700000000583E-8</c:v>
                </c:pt>
                <c:pt idx="450">
                  <c:v>2.1837700000000583E-8</c:v>
                </c:pt>
                <c:pt idx="451">
                  <c:v>2.1837700000000583E-8</c:v>
                </c:pt>
                <c:pt idx="452">
                  <c:v>2.1837700000000583E-8</c:v>
                </c:pt>
                <c:pt idx="453">
                  <c:v>2.1837700000000583E-8</c:v>
                </c:pt>
                <c:pt idx="454">
                  <c:v>2.1837700000000583E-8</c:v>
                </c:pt>
                <c:pt idx="455">
                  <c:v>2.1837700000000583E-8</c:v>
                </c:pt>
                <c:pt idx="456">
                  <c:v>2.1837700000000583E-8</c:v>
                </c:pt>
                <c:pt idx="457">
                  <c:v>2.1837700000000583E-8</c:v>
                </c:pt>
                <c:pt idx="458">
                  <c:v>2.1837700000000583E-8</c:v>
                </c:pt>
                <c:pt idx="459">
                  <c:v>2.1837700000000583E-8</c:v>
                </c:pt>
                <c:pt idx="460">
                  <c:v>2.1837700000000583E-8</c:v>
                </c:pt>
                <c:pt idx="461">
                  <c:v>2.1837700000000583E-8</c:v>
                </c:pt>
                <c:pt idx="462">
                  <c:v>2.1837700000000583E-8</c:v>
                </c:pt>
                <c:pt idx="463">
                  <c:v>2.1837700000000583E-8</c:v>
                </c:pt>
                <c:pt idx="464">
                  <c:v>2.1837700000000583E-8</c:v>
                </c:pt>
                <c:pt idx="465">
                  <c:v>2.1837700000000583E-8</c:v>
                </c:pt>
                <c:pt idx="466">
                  <c:v>2.1837700000000583E-8</c:v>
                </c:pt>
                <c:pt idx="467">
                  <c:v>2.1837700000000583E-8</c:v>
                </c:pt>
                <c:pt idx="468">
                  <c:v>2.1837700000000583E-8</c:v>
                </c:pt>
                <c:pt idx="469">
                  <c:v>2.1837700000000583E-8</c:v>
                </c:pt>
                <c:pt idx="470">
                  <c:v>2.1837700000000583E-8</c:v>
                </c:pt>
                <c:pt idx="471">
                  <c:v>2.1837700000000583E-8</c:v>
                </c:pt>
                <c:pt idx="472">
                  <c:v>2.1837700000000583E-8</c:v>
                </c:pt>
                <c:pt idx="473">
                  <c:v>2.1837700000000583E-8</c:v>
                </c:pt>
                <c:pt idx="474">
                  <c:v>2.1837700000000583E-8</c:v>
                </c:pt>
                <c:pt idx="475">
                  <c:v>2.1837700000000583E-8</c:v>
                </c:pt>
                <c:pt idx="476">
                  <c:v>2.1837700000000583E-8</c:v>
                </c:pt>
                <c:pt idx="477">
                  <c:v>2.1837700000000583E-8</c:v>
                </c:pt>
                <c:pt idx="478">
                  <c:v>2.1837700000000583E-8</c:v>
                </c:pt>
                <c:pt idx="479">
                  <c:v>2.1837700000000583E-8</c:v>
                </c:pt>
                <c:pt idx="480">
                  <c:v>2.1837700000000583E-8</c:v>
                </c:pt>
                <c:pt idx="481">
                  <c:v>2.1837700000000583E-8</c:v>
                </c:pt>
                <c:pt idx="482">
                  <c:v>2.1837700000000583E-8</c:v>
                </c:pt>
                <c:pt idx="483">
                  <c:v>2.1837700000000583E-8</c:v>
                </c:pt>
                <c:pt idx="484">
                  <c:v>2.1837700000000583E-8</c:v>
                </c:pt>
                <c:pt idx="485">
                  <c:v>2.1837700000000583E-8</c:v>
                </c:pt>
                <c:pt idx="486">
                  <c:v>2.1837700000000583E-8</c:v>
                </c:pt>
                <c:pt idx="487">
                  <c:v>2.1837700000000583E-8</c:v>
                </c:pt>
                <c:pt idx="488">
                  <c:v>2.1837700000000583E-8</c:v>
                </c:pt>
                <c:pt idx="489">
                  <c:v>2.1837700000000583E-8</c:v>
                </c:pt>
                <c:pt idx="490">
                  <c:v>2.1837700000000583E-8</c:v>
                </c:pt>
                <c:pt idx="491">
                  <c:v>2.1837700000000583E-8</c:v>
                </c:pt>
                <c:pt idx="492">
                  <c:v>2.1837700000000583E-8</c:v>
                </c:pt>
                <c:pt idx="493">
                  <c:v>2.1837700000000583E-8</c:v>
                </c:pt>
                <c:pt idx="494">
                  <c:v>2.1837700000000583E-8</c:v>
                </c:pt>
                <c:pt idx="495">
                  <c:v>2.1837700000000583E-8</c:v>
                </c:pt>
                <c:pt idx="496">
                  <c:v>2.1837700000000583E-8</c:v>
                </c:pt>
                <c:pt idx="497">
                  <c:v>2.1837700000000583E-8</c:v>
                </c:pt>
                <c:pt idx="498">
                  <c:v>2.1837700000000583E-8</c:v>
                </c:pt>
                <c:pt idx="499">
                  <c:v>2.1837700000000583E-8</c:v>
                </c:pt>
                <c:pt idx="500">
                  <c:v>2.1837700000000583E-8</c:v>
                </c:pt>
                <c:pt idx="501">
                  <c:v>2.1837700000000583E-8</c:v>
                </c:pt>
                <c:pt idx="502">
                  <c:v>2.1837700000000583E-8</c:v>
                </c:pt>
                <c:pt idx="503">
                  <c:v>2.1837700000000583E-8</c:v>
                </c:pt>
                <c:pt idx="504">
                  <c:v>2.1837700000000583E-8</c:v>
                </c:pt>
                <c:pt idx="505">
                  <c:v>2.1837700000000583E-8</c:v>
                </c:pt>
                <c:pt idx="506">
                  <c:v>2.1837700000000583E-8</c:v>
                </c:pt>
                <c:pt idx="507">
                  <c:v>2.1837700000000583E-8</c:v>
                </c:pt>
                <c:pt idx="508">
                  <c:v>2.1837700000000583E-8</c:v>
                </c:pt>
                <c:pt idx="509">
                  <c:v>2.1837700000000583E-8</c:v>
                </c:pt>
                <c:pt idx="510">
                  <c:v>2.1837700000000583E-8</c:v>
                </c:pt>
                <c:pt idx="511">
                  <c:v>2.1837700000000583E-8</c:v>
                </c:pt>
                <c:pt idx="512">
                  <c:v>2.1837700000000583E-8</c:v>
                </c:pt>
                <c:pt idx="513">
                  <c:v>2.1837700000000583E-8</c:v>
                </c:pt>
                <c:pt idx="514">
                  <c:v>2.1837700000000583E-8</c:v>
                </c:pt>
                <c:pt idx="515">
                  <c:v>2.1837700000000583E-8</c:v>
                </c:pt>
                <c:pt idx="516">
                  <c:v>2.1837700000000583E-8</c:v>
                </c:pt>
                <c:pt idx="517">
                  <c:v>2.1837700000000583E-8</c:v>
                </c:pt>
                <c:pt idx="518">
                  <c:v>2.1837700000000583E-8</c:v>
                </c:pt>
                <c:pt idx="519">
                  <c:v>2.1837700000000583E-8</c:v>
                </c:pt>
                <c:pt idx="520">
                  <c:v>2.1837700000000583E-8</c:v>
                </c:pt>
                <c:pt idx="521">
                  <c:v>2.1837700000000583E-8</c:v>
                </c:pt>
                <c:pt idx="522">
                  <c:v>2.1837700000000583E-8</c:v>
                </c:pt>
                <c:pt idx="523">
                  <c:v>2.1837700000000583E-8</c:v>
                </c:pt>
                <c:pt idx="524">
                  <c:v>2.1837700000000583E-8</c:v>
                </c:pt>
                <c:pt idx="525">
                  <c:v>2.1837700000000583E-8</c:v>
                </c:pt>
                <c:pt idx="526">
                  <c:v>2.1837700000000583E-8</c:v>
                </c:pt>
                <c:pt idx="527">
                  <c:v>2.1837700000000583E-8</c:v>
                </c:pt>
                <c:pt idx="528">
                  <c:v>2.1837700000000583E-8</c:v>
                </c:pt>
                <c:pt idx="529">
                  <c:v>2.1837700000000583E-8</c:v>
                </c:pt>
                <c:pt idx="530">
                  <c:v>2.1837700000000583E-8</c:v>
                </c:pt>
                <c:pt idx="531">
                  <c:v>2.1837700000000583E-8</c:v>
                </c:pt>
                <c:pt idx="532">
                  <c:v>2.1837700000000583E-8</c:v>
                </c:pt>
                <c:pt idx="533">
                  <c:v>2.1837700000000583E-8</c:v>
                </c:pt>
                <c:pt idx="534">
                  <c:v>2.1837700000000583E-8</c:v>
                </c:pt>
                <c:pt idx="535">
                  <c:v>2.1837700000000583E-8</c:v>
                </c:pt>
                <c:pt idx="536">
                  <c:v>2.1837700000000583E-8</c:v>
                </c:pt>
                <c:pt idx="537">
                  <c:v>2.1837700000000583E-8</c:v>
                </c:pt>
                <c:pt idx="538">
                  <c:v>2.1837700000000583E-8</c:v>
                </c:pt>
                <c:pt idx="539">
                  <c:v>2.1837700000000583E-8</c:v>
                </c:pt>
                <c:pt idx="540">
                  <c:v>2.1837700000000583E-8</c:v>
                </c:pt>
                <c:pt idx="541">
                  <c:v>2.1837700000000583E-8</c:v>
                </c:pt>
                <c:pt idx="542">
                  <c:v>2.1837700000000583E-8</c:v>
                </c:pt>
                <c:pt idx="543">
                  <c:v>2.1837700000000583E-8</c:v>
                </c:pt>
                <c:pt idx="544">
                  <c:v>2.1837700000000583E-8</c:v>
                </c:pt>
                <c:pt idx="545">
                  <c:v>2.1837700000000583E-8</c:v>
                </c:pt>
                <c:pt idx="546">
                  <c:v>2.1837700000000583E-8</c:v>
                </c:pt>
                <c:pt idx="547">
                  <c:v>2.1837700000000583E-8</c:v>
                </c:pt>
                <c:pt idx="548">
                  <c:v>2.1837700000000583E-8</c:v>
                </c:pt>
                <c:pt idx="549">
                  <c:v>2.1837700000000583E-8</c:v>
                </c:pt>
                <c:pt idx="550">
                  <c:v>2.1837700000000583E-8</c:v>
                </c:pt>
                <c:pt idx="551">
                  <c:v>2.1837700000000583E-8</c:v>
                </c:pt>
                <c:pt idx="552">
                  <c:v>2.1837700000000583E-8</c:v>
                </c:pt>
                <c:pt idx="553">
                  <c:v>2.1837700000000583E-8</c:v>
                </c:pt>
                <c:pt idx="554">
                  <c:v>2.1837700000000583E-8</c:v>
                </c:pt>
                <c:pt idx="555">
                  <c:v>2.1837700000000583E-8</c:v>
                </c:pt>
                <c:pt idx="556">
                  <c:v>2.1837700000000583E-8</c:v>
                </c:pt>
                <c:pt idx="557">
                  <c:v>2.1837700000000583E-8</c:v>
                </c:pt>
                <c:pt idx="558">
                  <c:v>2.1837700000000583E-8</c:v>
                </c:pt>
                <c:pt idx="559">
                  <c:v>2.1837700000000583E-8</c:v>
                </c:pt>
                <c:pt idx="560">
                  <c:v>2.1837700000000583E-8</c:v>
                </c:pt>
                <c:pt idx="561">
                  <c:v>2.1837700000000583E-8</c:v>
                </c:pt>
                <c:pt idx="562">
                  <c:v>2.1837700000000583E-8</c:v>
                </c:pt>
                <c:pt idx="563">
                  <c:v>2.1837700000000583E-8</c:v>
                </c:pt>
                <c:pt idx="564">
                  <c:v>2.1837700000000583E-8</c:v>
                </c:pt>
                <c:pt idx="565">
                  <c:v>2.1837700000000583E-8</c:v>
                </c:pt>
                <c:pt idx="566">
                  <c:v>2.1837700000000583E-8</c:v>
                </c:pt>
                <c:pt idx="567">
                  <c:v>2.1837700000000583E-8</c:v>
                </c:pt>
                <c:pt idx="568">
                  <c:v>2.1837700000000583E-8</c:v>
                </c:pt>
                <c:pt idx="569">
                  <c:v>2.1837700000000583E-8</c:v>
                </c:pt>
                <c:pt idx="570">
                  <c:v>2.1837700000000583E-8</c:v>
                </c:pt>
                <c:pt idx="571">
                  <c:v>2.1837700000000583E-8</c:v>
                </c:pt>
                <c:pt idx="572">
                  <c:v>2.1837700000000583E-8</c:v>
                </c:pt>
                <c:pt idx="573">
                  <c:v>2.1837700000000583E-8</c:v>
                </c:pt>
                <c:pt idx="574">
                  <c:v>2.1837700000000583E-8</c:v>
                </c:pt>
                <c:pt idx="575">
                  <c:v>2.1837700000000583E-8</c:v>
                </c:pt>
                <c:pt idx="576">
                  <c:v>2.1837700000000583E-8</c:v>
                </c:pt>
                <c:pt idx="577">
                  <c:v>2.1837700000000583E-8</c:v>
                </c:pt>
                <c:pt idx="578">
                  <c:v>2.1837700000000583E-8</c:v>
                </c:pt>
                <c:pt idx="579">
                  <c:v>2.2401800000000629E-8</c:v>
                </c:pt>
                <c:pt idx="580">
                  <c:v>3.1837700000000775E-8</c:v>
                </c:pt>
                <c:pt idx="581">
                  <c:v>3.1837700000000775E-8</c:v>
                </c:pt>
                <c:pt idx="582">
                  <c:v>3.1837700000000775E-8</c:v>
                </c:pt>
                <c:pt idx="583">
                  <c:v>3.1837700000000775E-8</c:v>
                </c:pt>
                <c:pt idx="584">
                  <c:v>3.1837700000000775E-8</c:v>
                </c:pt>
                <c:pt idx="585">
                  <c:v>3.1837700000000775E-8</c:v>
                </c:pt>
                <c:pt idx="586">
                  <c:v>3.1837700000000775E-8</c:v>
                </c:pt>
                <c:pt idx="587">
                  <c:v>3.1837700000000775E-8</c:v>
                </c:pt>
                <c:pt idx="588">
                  <c:v>3.1837700000000775E-8</c:v>
                </c:pt>
                <c:pt idx="589">
                  <c:v>3.1837700000000775E-8</c:v>
                </c:pt>
                <c:pt idx="590">
                  <c:v>3.1837700000000775E-8</c:v>
                </c:pt>
                <c:pt idx="591">
                  <c:v>3.1837700000000775E-8</c:v>
                </c:pt>
                <c:pt idx="592">
                  <c:v>3.1837700000000775E-8</c:v>
                </c:pt>
                <c:pt idx="593">
                  <c:v>3.1837700000000775E-8</c:v>
                </c:pt>
                <c:pt idx="594">
                  <c:v>3.1837700000000775E-8</c:v>
                </c:pt>
                <c:pt idx="595">
                  <c:v>3.1837700000000775E-8</c:v>
                </c:pt>
                <c:pt idx="596">
                  <c:v>3.1837700000000775E-8</c:v>
                </c:pt>
                <c:pt idx="597">
                  <c:v>3.1837700000000775E-8</c:v>
                </c:pt>
                <c:pt idx="598">
                  <c:v>3.1837700000000775E-8</c:v>
                </c:pt>
                <c:pt idx="599">
                  <c:v>3.1837700000000775E-8</c:v>
                </c:pt>
                <c:pt idx="600">
                  <c:v>3.1837700000000775E-8</c:v>
                </c:pt>
                <c:pt idx="601">
                  <c:v>3.1837700000000775E-8</c:v>
                </c:pt>
                <c:pt idx="602">
                  <c:v>3.1837700000000775E-8</c:v>
                </c:pt>
                <c:pt idx="603">
                  <c:v>3.1837700000000775E-8</c:v>
                </c:pt>
                <c:pt idx="604">
                  <c:v>3.1837700000000775E-8</c:v>
                </c:pt>
                <c:pt idx="605">
                  <c:v>3.1837700000000775E-8</c:v>
                </c:pt>
                <c:pt idx="606">
                  <c:v>3.1837700000000775E-8</c:v>
                </c:pt>
                <c:pt idx="607">
                  <c:v>3.1837700000000775E-8</c:v>
                </c:pt>
                <c:pt idx="608">
                  <c:v>3.1837700000000775E-8</c:v>
                </c:pt>
                <c:pt idx="609">
                  <c:v>3.1837700000000775E-8</c:v>
                </c:pt>
                <c:pt idx="610">
                  <c:v>3.1837700000000775E-8</c:v>
                </c:pt>
                <c:pt idx="611">
                  <c:v>3.1837700000000775E-8</c:v>
                </c:pt>
                <c:pt idx="612">
                  <c:v>3.1825700000000649E-8</c:v>
                </c:pt>
                <c:pt idx="613">
                  <c:v>3.140170000000075E-8</c:v>
                </c:pt>
                <c:pt idx="614">
                  <c:v>3.0977700000000667E-8</c:v>
                </c:pt>
                <c:pt idx="615">
                  <c:v>3.0565600000000498E-8</c:v>
                </c:pt>
                <c:pt idx="616">
                  <c:v>3.0565600000000498E-8</c:v>
                </c:pt>
                <c:pt idx="617">
                  <c:v>3.0565600000000498E-8</c:v>
                </c:pt>
                <c:pt idx="618">
                  <c:v>3.0565600000000498E-8</c:v>
                </c:pt>
                <c:pt idx="619">
                  <c:v>3.0565600000000498E-8</c:v>
                </c:pt>
                <c:pt idx="620">
                  <c:v>3.0565600000000498E-8</c:v>
                </c:pt>
                <c:pt idx="621">
                  <c:v>3.0565600000000498E-8</c:v>
                </c:pt>
                <c:pt idx="622">
                  <c:v>3.0565600000000498E-8</c:v>
                </c:pt>
                <c:pt idx="623">
                  <c:v>3.0565600000000498E-8</c:v>
                </c:pt>
                <c:pt idx="624">
                  <c:v>3.0565600000000498E-8</c:v>
                </c:pt>
                <c:pt idx="625">
                  <c:v>3.0565600000000498E-8</c:v>
                </c:pt>
                <c:pt idx="626">
                  <c:v>3.0565600000000498E-8</c:v>
                </c:pt>
                <c:pt idx="627">
                  <c:v>3.0565600000000498E-8</c:v>
                </c:pt>
                <c:pt idx="628">
                  <c:v>3.0565600000000498E-8</c:v>
                </c:pt>
                <c:pt idx="629">
                  <c:v>3.0565600000000498E-8</c:v>
                </c:pt>
                <c:pt idx="630">
                  <c:v>3.0565600000000498E-8</c:v>
                </c:pt>
                <c:pt idx="631">
                  <c:v>3.0565600000000498E-8</c:v>
                </c:pt>
                <c:pt idx="632">
                  <c:v>3.0565600000000498E-8</c:v>
                </c:pt>
                <c:pt idx="633">
                  <c:v>3.0565600000000498E-8</c:v>
                </c:pt>
                <c:pt idx="634">
                  <c:v>3.0565600000000498E-8</c:v>
                </c:pt>
                <c:pt idx="635">
                  <c:v>3.0565600000000498E-8</c:v>
                </c:pt>
                <c:pt idx="636">
                  <c:v>3.0565600000000498E-8</c:v>
                </c:pt>
                <c:pt idx="637">
                  <c:v>3.0565600000000498E-8</c:v>
                </c:pt>
                <c:pt idx="638">
                  <c:v>3.0565600000000498E-8</c:v>
                </c:pt>
                <c:pt idx="639">
                  <c:v>3.0565600000000498E-8</c:v>
                </c:pt>
                <c:pt idx="640">
                  <c:v>3.0565600000000498E-8</c:v>
                </c:pt>
                <c:pt idx="641">
                  <c:v>3.0565600000000498E-8</c:v>
                </c:pt>
                <c:pt idx="642">
                  <c:v>3.0565600000000498E-8</c:v>
                </c:pt>
                <c:pt idx="643">
                  <c:v>3.0565600000000498E-8</c:v>
                </c:pt>
                <c:pt idx="644">
                  <c:v>3.0565600000000498E-8</c:v>
                </c:pt>
                <c:pt idx="645">
                  <c:v>3.0565600000000498E-8</c:v>
                </c:pt>
                <c:pt idx="646">
                  <c:v>3.0565600000000498E-8</c:v>
                </c:pt>
                <c:pt idx="647">
                  <c:v>3.0565600000000498E-8</c:v>
                </c:pt>
                <c:pt idx="648">
                  <c:v>3.0565600000000498E-8</c:v>
                </c:pt>
                <c:pt idx="649">
                  <c:v>3.0565600000000498E-8</c:v>
                </c:pt>
                <c:pt idx="650">
                  <c:v>3.0565600000000498E-8</c:v>
                </c:pt>
                <c:pt idx="651">
                  <c:v>3.0565600000000498E-8</c:v>
                </c:pt>
                <c:pt idx="652">
                  <c:v>3.0565600000000498E-8</c:v>
                </c:pt>
                <c:pt idx="653">
                  <c:v>3.0565600000000498E-8</c:v>
                </c:pt>
                <c:pt idx="654">
                  <c:v>3.0565600000000498E-8</c:v>
                </c:pt>
                <c:pt idx="655">
                  <c:v>3.0565600000000498E-8</c:v>
                </c:pt>
                <c:pt idx="656">
                  <c:v>3.0565600000000498E-8</c:v>
                </c:pt>
                <c:pt idx="657">
                  <c:v>3.0565600000000498E-8</c:v>
                </c:pt>
                <c:pt idx="658">
                  <c:v>3.0565600000000498E-8</c:v>
                </c:pt>
                <c:pt idx="659">
                  <c:v>3.0565600000000498E-8</c:v>
                </c:pt>
                <c:pt idx="660">
                  <c:v>3.0565600000000498E-8</c:v>
                </c:pt>
                <c:pt idx="661">
                  <c:v>3.0565600000000498E-8</c:v>
                </c:pt>
                <c:pt idx="662">
                  <c:v>3.0565600000000498E-8</c:v>
                </c:pt>
                <c:pt idx="663">
                  <c:v>3.0565600000000498E-8</c:v>
                </c:pt>
                <c:pt idx="664">
                  <c:v>3.0565600000000498E-8</c:v>
                </c:pt>
                <c:pt idx="665">
                  <c:v>3.0565600000000498E-8</c:v>
                </c:pt>
                <c:pt idx="666">
                  <c:v>3.0565600000000498E-8</c:v>
                </c:pt>
                <c:pt idx="667">
                  <c:v>3.0565600000000498E-8</c:v>
                </c:pt>
                <c:pt idx="668">
                  <c:v>3.0565600000000498E-8</c:v>
                </c:pt>
                <c:pt idx="669">
                  <c:v>3.0565600000000498E-8</c:v>
                </c:pt>
                <c:pt idx="670">
                  <c:v>3.0565600000000498E-8</c:v>
                </c:pt>
                <c:pt idx="671">
                  <c:v>3.0565600000000498E-8</c:v>
                </c:pt>
                <c:pt idx="672">
                  <c:v>3.0565600000000498E-8</c:v>
                </c:pt>
                <c:pt idx="673">
                  <c:v>3.0565600000000498E-8</c:v>
                </c:pt>
                <c:pt idx="674">
                  <c:v>3.0565600000000498E-8</c:v>
                </c:pt>
                <c:pt idx="675">
                  <c:v>3.0565600000000498E-8</c:v>
                </c:pt>
                <c:pt idx="676">
                  <c:v>3.0565600000000498E-8</c:v>
                </c:pt>
                <c:pt idx="677">
                  <c:v>3.0565600000000498E-8</c:v>
                </c:pt>
                <c:pt idx="678">
                  <c:v>3.0565600000000498E-8</c:v>
                </c:pt>
                <c:pt idx="679">
                  <c:v>3.0565600000000498E-8</c:v>
                </c:pt>
                <c:pt idx="680">
                  <c:v>3.0565600000000498E-8</c:v>
                </c:pt>
                <c:pt idx="681">
                  <c:v>3.0565600000000498E-8</c:v>
                </c:pt>
                <c:pt idx="682">
                  <c:v>3.0565600000000498E-8</c:v>
                </c:pt>
                <c:pt idx="683">
                  <c:v>3.0565600000000498E-8</c:v>
                </c:pt>
                <c:pt idx="684">
                  <c:v>3.0565600000000498E-8</c:v>
                </c:pt>
                <c:pt idx="685">
                  <c:v>3.0565600000000498E-8</c:v>
                </c:pt>
                <c:pt idx="686">
                  <c:v>3.0565600000000498E-8</c:v>
                </c:pt>
                <c:pt idx="687">
                  <c:v>3.0565600000000498E-8</c:v>
                </c:pt>
                <c:pt idx="688">
                  <c:v>3.0565600000000498E-8</c:v>
                </c:pt>
                <c:pt idx="689">
                  <c:v>3.0565600000000498E-8</c:v>
                </c:pt>
                <c:pt idx="690">
                  <c:v>3.0565600000000498E-8</c:v>
                </c:pt>
                <c:pt idx="691">
                  <c:v>3.0565600000000498E-8</c:v>
                </c:pt>
                <c:pt idx="692">
                  <c:v>3.0565600000000498E-8</c:v>
                </c:pt>
                <c:pt idx="693">
                  <c:v>3.0565600000000498E-8</c:v>
                </c:pt>
                <c:pt idx="694">
                  <c:v>3.0565600000000498E-8</c:v>
                </c:pt>
                <c:pt idx="695">
                  <c:v>3.0565600000000498E-8</c:v>
                </c:pt>
                <c:pt idx="696">
                  <c:v>3.0565600000000498E-8</c:v>
                </c:pt>
                <c:pt idx="697">
                  <c:v>3.0565600000000498E-8</c:v>
                </c:pt>
                <c:pt idx="698">
                  <c:v>3.0565600000000498E-8</c:v>
                </c:pt>
                <c:pt idx="699">
                  <c:v>3.0565600000000498E-8</c:v>
                </c:pt>
                <c:pt idx="700">
                  <c:v>3.0565600000000498E-8</c:v>
                </c:pt>
                <c:pt idx="701">
                  <c:v>3.0565600000000498E-8</c:v>
                </c:pt>
                <c:pt idx="702">
                  <c:v>3.0565600000000498E-8</c:v>
                </c:pt>
                <c:pt idx="703">
                  <c:v>3.0565600000000498E-8</c:v>
                </c:pt>
                <c:pt idx="704">
                  <c:v>3.0565600000000498E-8</c:v>
                </c:pt>
                <c:pt idx="705">
                  <c:v>3.0565600000000498E-8</c:v>
                </c:pt>
                <c:pt idx="706">
                  <c:v>3.0565600000000498E-8</c:v>
                </c:pt>
                <c:pt idx="707">
                  <c:v>5.0565600000000942E-8</c:v>
                </c:pt>
                <c:pt idx="708">
                  <c:v>5.5857700000001085E-8</c:v>
                </c:pt>
                <c:pt idx="709">
                  <c:v>6.0565600000001157E-8</c:v>
                </c:pt>
                <c:pt idx="710">
                  <c:v>6.0565600000001157E-8</c:v>
                </c:pt>
                <c:pt idx="711">
                  <c:v>6.0565600000001157E-8</c:v>
                </c:pt>
                <c:pt idx="712">
                  <c:v>6.0565600000001157E-8</c:v>
                </c:pt>
                <c:pt idx="713">
                  <c:v>6.0565600000001157E-8</c:v>
                </c:pt>
                <c:pt idx="714">
                  <c:v>6.0565600000001157E-8</c:v>
                </c:pt>
                <c:pt idx="715">
                  <c:v>6.0565600000001157E-8</c:v>
                </c:pt>
                <c:pt idx="716">
                  <c:v>6.0565600000001157E-8</c:v>
                </c:pt>
                <c:pt idx="717">
                  <c:v>6.0565600000001157E-8</c:v>
                </c:pt>
                <c:pt idx="718">
                  <c:v>6.0565600000001157E-8</c:v>
                </c:pt>
                <c:pt idx="719">
                  <c:v>6.0565600000001157E-8</c:v>
                </c:pt>
                <c:pt idx="720">
                  <c:v>6.0565600000001157E-8</c:v>
                </c:pt>
                <c:pt idx="721">
                  <c:v>6.0565600000001157E-8</c:v>
                </c:pt>
                <c:pt idx="722">
                  <c:v>6.0565600000001157E-8</c:v>
                </c:pt>
                <c:pt idx="723">
                  <c:v>6.0565600000001157E-8</c:v>
                </c:pt>
                <c:pt idx="724">
                  <c:v>6.0565600000001157E-8</c:v>
                </c:pt>
                <c:pt idx="725">
                  <c:v>6.0565600000001157E-8</c:v>
                </c:pt>
                <c:pt idx="726">
                  <c:v>6.0565600000001157E-8</c:v>
                </c:pt>
                <c:pt idx="727">
                  <c:v>6.0565600000001157E-8</c:v>
                </c:pt>
                <c:pt idx="728">
                  <c:v>6.0565600000001157E-8</c:v>
                </c:pt>
                <c:pt idx="729">
                  <c:v>6.0565600000001157E-8</c:v>
                </c:pt>
                <c:pt idx="730">
                  <c:v>6.0565600000001157E-8</c:v>
                </c:pt>
                <c:pt idx="731">
                  <c:v>6.0565600000001157E-8</c:v>
                </c:pt>
                <c:pt idx="732">
                  <c:v>6.0565600000001157E-8</c:v>
                </c:pt>
                <c:pt idx="733">
                  <c:v>6.0565600000001157E-8</c:v>
                </c:pt>
                <c:pt idx="734">
                  <c:v>6.0565600000001157E-8</c:v>
                </c:pt>
                <c:pt idx="735">
                  <c:v>6.0565600000001157E-8</c:v>
                </c:pt>
                <c:pt idx="736">
                  <c:v>6.0565600000001157E-8</c:v>
                </c:pt>
                <c:pt idx="737">
                  <c:v>6.0565600000001157E-8</c:v>
                </c:pt>
                <c:pt idx="738">
                  <c:v>6.0565600000001157E-8</c:v>
                </c:pt>
                <c:pt idx="739">
                  <c:v>6.0565600000001157E-8</c:v>
                </c:pt>
                <c:pt idx="740">
                  <c:v>6.0565600000001157E-8</c:v>
                </c:pt>
                <c:pt idx="741">
                  <c:v>6.0565600000001157E-8</c:v>
                </c:pt>
                <c:pt idx="742">
                  <c:v>6.0565600000001157E-8</c:v>
                </c:pt>
                <c:pt idx="743">
                  <c:v>6.0565600000001157E-8</c:v>
                </c:pt>
                <c:pt idx="744">
                  <c:v>6.0565600000001157E-8</c:v>
                </c:pt>
                <c:pt idx="745">
                  <c:v>6.0565600000001157E-8</c:v>
                </c:pt>
                <c:pt idx="746">
                  <c:v>6.0565600000001157E-8</c:v>
                </c:pt>
                <c:pt idx="747">
                  <c:v>6.0565600000001157E-8</c:v>
                </c:pt>
                <c:pt idx="748">
                  <c:v>6.0565600000001157E-8</c:v>
                </c:pt>
                <c:pt idx="749">
                  <c:v>6.0565600000001157E-8</c:v>
                </c:pt>
                <c:pt idx="750">
                  <c:v>6.0565600000001157E-8</c:v>
                </c:pt>
                <c:pt idx="751">
                  <c:v>6.0565600000001157E-8</c:v>
                </c:pt>
                <c:pt idx="752">
                  <c:v>6.0565600000001157E-8</c:v>
                </c:pt>
                <c:pt idx="753">
                  <c:v>6.0565600000001157E-8</c:v>
                </c:pt>
                <c:pt idx="754">
                  <c:v>6.0565600000001157E-8</c:v>
                </c:pt>
                <c:pt idx="755">
                  <c:v>6.0565600000001157E-8</c:v>
                </c:pt>
                <c:pt idx="756">
                  <c:v>6.0926200000001175E-8</c:v>
                </c:pt>
                <c:pt idx="757">
                  <c:v>6.6738600000001368E-8</c:v>
                </c:pt>
                <c:pt idx="758">
                  <c:v>6.6738600000001368E-8</c:v>
                </c:pt>
                <c:pt idx="759">
                  <c:v>6.6738600000001368E-8</c:v>
                </c:pt>
                <c:pt idx="760">
                  <c:v>6.6738600000001368E-8</c:v>
                </c:pt>
                <c:pt idx="761">
                  <c:v>6.6738600000001368E-8</c:v>
                </c:pt>
                <c:pt idx="762">
                  <c:v>6.6738600000001368E-8</c:v>
                </c:pt>
                <c:pt idx="763">
                  <c:v>6.6738600000001368E-8</c:v>
                </c:pt>
                <c:pt idx="764">
                  <c:v>6.6738600000001368E-8</c:v>
                </c:pt>
                <c:pt idx="765">
                  <c:v>6.6738600000001368E-8</c:v>
                </c:pt>
                <c:pt idx="766">
                  <c:v>6.6738600000001368E-8</c:v>
                </c:pt>
                <c:pt idx="767">
                  <c:v>6.6738600000001368E-8</c:v>
                </c:pt>
                <c:pt idx="768">
                  <c:v>6.6738600000001368E-8</c:v>
                </c:pt>
                <c:pt idx="769">
                  <c:v>6.6738600000001368E-8</c:v>
                </c:pt>
                <c:pt idx="770">
                  <c:v>6.6738600000001368E-8</c:v>
                </c:pt>
                <c:pt idx="771">
                  <c:v>6.6738600000001368E-8</c:v>
                </c:pt>
                <c:pt idx="772">
                  <c:v>6.6738600000001368E-8</c:v>
                </c:pt>
                <c:pt idx="773">
                  <c:v>6.6738600000001368E-8</c:v>
                </c:pt>
                <c:pt idx="774">
                  <c:v>6.6738600000001368E-8</c:v>
                </c:pt>
                <c:pt idx="775">
                  <c:v>6.6738600000001368E-8</c:v>
                </c:pt>
                <c:pt idx="776">
                  <c:v>6.6738600000001368E-8</c:v>
                </c:pt>
                <c:pt idx="777">
                  <c:v>6.6738600000001368E-8</c:v>
                </c:pt>
                <c:pt idx="778">
                  <c:v>6.6738600000001368E-8</c:v>
                </c:pt>
                <c:pt idx="779">
                  <c:v>6.6738600000001368E-8</c:v>
                </c:pt>
                <c:pt idx="780">
                  <c:v>6.6738600000001368E-8</c:v>
                </c:pt>
                <c:pt idx="781">
                  <c:v>6.6738600000001368E-8</c:v>
                </c:pt>
                <c:pt idx="782">
                  <c:v>6.6738600000001368E-8</c:v>
                </c:pt>
                <c:pt idx="783">
                  <c:v>6.6738600000001368E-8</c:v>
                </c:pt>
                <c:pt idx="784">
                  <c:v>6.6738600000001368E-8</c:v>
                </c:pt>
                <c:pt idx="785">
                  <c:v>6.6738600000001368E-8</c:v>
                </c:pt>
                <c:pt idx="786">
                  <c:v>6.6738600000001368E-8</c:v>
                </c:pt>
                <c:pt idx="787">
                  <c:v>6.6738600000001368E-8</c:v>
                </c:pt>
                <c:pt idx="788">
                  <c:v>6.6738600000001368E-8</c:v>
                </c:pt>
                <c:pt idx="789">
                  <c:v>6.6738600000001368E-8</c:v>
                </c:pt>
                <c:pt idx="790">
                  <c:v>6.6738600000001368E-8</c:v>
                </c:pt>
                <c:pt idx="791">
                  <c:v>6.6738600000001368E-8</c:v>
                </c:pt>
                <c:pt idx="792">
                  <c:v>6.6738600000001368E-8</c:v>
                </c:pt>
                <c:pt idx="793">
                  <c:v>6.6738600000001368E-8</c:v>
                </c:pt>
                <c:pt idx="794">
                  <c:v>6.6738600000001368E-8</c:v>
                </c:pt>
                <c:pt idx="795">
                  <c:v>6.6738600000001368E-8</c:v>
                </c:pt>
                <c:pt idx="796">
                  <c:v>6.6738600000001368E-8</c:v>
                </c:pt>
                <c:pt idx="797">
                  <c:v>6.6738600000001368E-8</c:v>
                </c:pt>
                <c:pt idx="798">
                  <c:v>6.6738600000001368E-8</c:v>
                </c:pt>
                <c:pt idx="799">
                  <c:v>6.6738600000001368E-8</c:v>
                </c:pt>
                <c:pt idx="800">
                  <c:v>6.6738600000001368E-8</c:v>
                </c:pt>
                <c:pt idx="801">
                  <c:v>6.6738600000001368E-8</c:v>
                </c:pt>
                <c:pt idx="802">
                  <c:v>6.6738600000001368E-8</c:v>
                </c:pt>
                <c:pt idx="803">
                  <c:v>6.6738600000001368E-8</c:v>
                </c:pt>
                <c:pt idx="804">
                  <c:v>6.6738600000001368E-8</c:v>
                </c:pt>
                <c:pt idx="805">
                  <c:v>6.6738600000001368E-8</c:v>
                </c:pt>
                <c:pt idx="806">
                  <c:v>6.6738600000001368E-8</c:v>
                </c:pt>
                <c:pt idx="807">
                  <c:v>6.6738600000001368E-8</c:v>
                </c:pt>
                <c:pt idx="808">
                  <c:v>6.6738600000001368E-8</c:v>
                </c:pt>
                <c:pt idx="809">
                  <c:v>6.6738600000001368E-8</c:v>
                </c:pt>
                <c:pt idx="810">
                  <c:v>6.6738600000001368E-8</c:v>
                </c:pt>
                <c:pt idx="811">
                  <c:v>6.6738600000001368E-8</c:v>
                </c:pt>
                <c:pt idx="812">
                  <c:v>6.6738600000001368E-8</c:v>
                </c:pt>
                <c:pt idx="813">
                  <c:v>6.6738600000001368E-8</c:v>
                </c:pt>
                <c:pt idx="814">
                  <c:v>6.6738600000001368E-8</c:v>
                </c:pt>
                <c:pt idx="815">
                  <c:v>6.6738600000001368E-8</c:v>
                </c:pt>
                <c:pt idx="816">
                  <c:v>6.6738600000001368E-8</c:v>
                </c:pt>
                <c:pt idx="817">
                  <c:v>6.6738600000001368E-8</c:v>
                </c:pt>
                <c:pt idx="818">
                  <c:v>6.6738600000001368E-8</c:v>
                </c:pt>
                <c:pt idx="819">
                  <c:v>6.6738600000001368E-8</c:v>
                </c:pt>
                <c:pt idx="820">
                  <c:v>6.6738600000001368E-8</c:v>
                </c:pt>
                <c:pt idx="821">
                  <c:v>6.6738600000001368E-8</c:v>
                </c:pt>
                <c:pt idx="822">
                  <c:v>6.6738600000001368E-8</c:v>
                </c:pt>
                <c:pt idx="823">
                  <c:v>6.6738600000001368E-8</c:v>
                </c:pt>
                <c:pt idx="824">
                  <c:v>6.6738600000001368E-8</c:v>
                </c:pt>
                <c:pt idx="825">
                  <c:v>6.6738600000001368E-8</c:v>
                </c:pt>
                <c:pt idx="826">
                  <c:v>6.6738600000001368E-8</c:v>
                </c:pt>
                <c:pt idx="827">
                  <c:v>6.6738600000001368E-8</c:v>
                </c:pt>
                <c:pt idx="828">
                  <c:v>6.6738600000001368E-8</c:v>
                </c:pt>
                <c:pt idx="829">
                  <c:v>6.6738600000001368E-8</c:v>
                </c:pt>
                <c:pt idx="830">
                  <c:v>6.6738600000001368E-8</c:v>
                </c:pt>
                <c:pt idx="831">
                  <c:v>6.6738600000001368E-8</c:v>
                </c:pt>
                <c:pt idx="832">
                  <c:v>6.6738600000001368E-8</c:v>
                </c:pt>
                <c:pt idx="833">
                  <c:v>6.6738600000001368E-8</c:v>
                </c:pt>
                <c:pt idx="834">
                  <c:v>6.6738600000001368E-8</c:v>
                </c:pt>
                <c:pt idx="835">
                  <c:v>6.6738600000001368E-8</c:v>
                </c:pt>
                <c:pt idx="836">
                  <c:v>6.6738600000001368E-8</c:v>
                </c:pt>
                <c:pt idx="837">
                  <c:v>6.6738600000001368E-8</c:v>
                </c:pt>
                <c:pt idx="838">
                  <c:v>6.6738600000001368E-8</c:v>
                </c:pt>
                <c:pt idx="839">
                  <c:v>6.6738600000001368E-8</c:v>
                </c:pt>
                <c:pt idx="840">
                  <c:v>6.6738600000001368E-8</c:v>
                </c:pt>
                <c:pt idx="841">
                  <c:v>6.6738600000001368E-8</c:v>
                </c:pt>
                <c:pt idx="842">
                  <c:v>6.6738600000001368E-8</c:v>
                </c:pt>
                <c:pt idx="843">
                  <c:v>6.6738600000001368E-8</c:v>
                </c:pt>
                <c:pt idx="844">
                  <c:v>6.6738600000001368E-8</c:v>
                </c:pt>
                <c:pt idx="845">
                  <c:v>6.6738600000001368E-8</c:v>
                </c:pt>
                <c:pt idx="846">
                  <c:v>6.6738600000001368E-8</c:v>
                </c:pt>
                <c:pt idx="847">
                  <c:v>6.6738600000001368E-8</c:v>
                </c:pt>
                <c:pt idx="848">
                  <c:v>6.6738600000001368E-8</c:v>
                </c:pt>
                <c:pt idx="849">
                  <c:v>6.6932700000001302E-8</c:v>
                </c:pt>
                <c:pt idx="850">
                  <c:v>6.710550000000105E-8</c:v>
                </c:pt>
                <c:pt idx="851">
                  <c:v>6.710550000000105E-8</c:v>
                </c:pt>
                <c:pt idx="852">
                  <c:v>6.710550000000105E-8</c:v>
                </c:pt>
                <c:pt idx="853">
                  <c:v>6.710550000000105E-8</c:v>
                </c:pt>
                <c:pt idx="854">
                  <c:v>6.710550000000105E-8</c:v>
                </c:pt>
                <c:pt idx="855">
                  <c:v>6.710550000000105E-8</c:v>
                </c:pt>
                <c:pt idx="856">
                  <c:v>6.710550000000105E-8</c:v>
                </c:pt>
                <c:pt idx="857">
                  <c:v>6.710550000000105E-8</c:v>
                </c:pt>
                <c:pt idx="858">
                  <c:v>6.710550000000105E-8</c:v>
                </c:pt>
                <c:pt idx="859">
                  <c:v>6.710550000000105E-8</c:v>
                </c:pt>
                <c:pt idx="860">
                  <c:v>6.710550000000105E-8</c:v>
                </c:pt>
                <c:pt idx="861">
                  <c:v>6.710550000000105E-8</c:v>
                </c:pt>
                <c:pt idx="862">
                  <c:v>6.710550000000105E-8</c:v>
                </c:pt>
                <c:pt idx="863">
                  <c:v>6.710550000000105E-8</c:v>
                </c:pt>
                <c:pt idx="864">
                  <c:v>6.710550000000105E-8</c:v>
                </c:pt>
                <c:pt idx="865">
                  <c:v>6.710550000000105E-8</c:v>
                </c:pt>
                <c:pt idx="866">
                  <c:v>6.710550000000105E-8</c:v>
                </c:pt>
                <c:pt idx="867">
                  <c:v>6.710550000000105E-8</c:v>
                </c:pt>
                <c:pt idx="868">
                  <c:v>6.710550000000105E-8</c:v>
                </c:pt>
                <c:pt idx="869">
                  <c:v>6.710550000000105E-8</c:v>
                </c:pt>
                <c:pt idx="870">
                  <c:v>6.710550000000105E-8</c:v>
                </c:pt>
                <c:pt idx="871">
                  <c:v>6.710550000000105E-8</c:v>
                </c:pt>
                <c:pt idx="872">
                  <c:v>6.710550000000105E-8</c:v>
                </c:pt>
                <c:pt idx="873">
                  <c:v>6.710550000000105E-8</c:v>
                </c:pt>
                <c:pt idx="874">
                  <c:v>6.710550000000105E-8</c:v>
                </c:pt>
                <c:pt idx="875">
                  <c:v>6.710550000000105E-8</c:v>
                </c:pt>
                <c:pt idx="876">
                  <c:v>6.710550000000105E-8</c:v>
                </c:pt>
                <c:pt idx="877">
                  <c:v>6.710550000000105E-8</c:v>
                </c:pt>
                <c:pt idx="878">
                  <c:v>6.710550000000105E-8</c:v>
                </c:pt>
                <c:pt idx="879">
                  <c:v>6.710550000000105E-8</c:v>
                </c:pt>
                <c:pt idx="880">
                  <c:v>6.710550000000105E-8</c:v>
                </c:pt>
                <c:pt idx="881">
                  <c:v>6.710550000000105E-8</c:v>
                </c:pt>
                <c:pt idx="882">
                  <c:v>6.710550000000105E-8</c:v>
                </c:pt>
                <c:pt idx="883">
                  <c:v>6.710550000000105E-8</c:v>
                </c:pt>
                <c:pt idx="884">
                  <c:v>6.710550000000105E-8</c:v>
                </c:pt>
                <c:pt idx="885">
                  <c:v>6.710550000000105E-8</c:v>
                </c:pt>
                <c:pt idx="886">
                  <c:v>6.710550000000105E-8</c:v>
                </c:pt>
                <c:pt idx="887">
                  <c:v>6.710550000000105E-8</c:v>
                </c:pt>
                <c:pt idx="888">
                  <c:v>6.710550000000105E-8</c:v>
                </c:pt>
                <c:pt idx="889">
                  <c:v>6.710550000000105E-8</c:v>
                </c:pt>
                <c:pt idx="890">
                  <c:v>6.710550000000105E-8</c:v>
                </c:pt>
                <c:pt idx="891">
                  <c:v>6.710550000000105E-8</c:v>
                </c:pt>
                <c:pt idx="892">
                  <c:v>6.7869600000001512E-8</c:v>
                </c:pt>
                <c:pt idx="893">
                  <c:v>6.9313400000001775E-8</c:v>
                </c:pt>
                <c:pt idx="894">
                  <c:v>7.0714500000001463E-8</c:v>
                </c:pt>
                <c:pt idx="895">
                  <c:v>7.0714500000001463E-8</c:v>
                </c:pt>
                <c:pt idx="896">
                  <c:v>7.0714500000001463E-8</c:v>
                </c:pt>
                <c:pt idx="897">
                  <c:v>7.0714500000001463E-8</c:v>
                </c:pt>
                <c:pt idx="898">
                  <c:v>7.0714500000001463E-8</c:v>
                </c:pt>
                <c:pt idx="899">
                  <c:v>7.0714500000001463E-8</c:v>
                </c:pt>
                <c:pt idx="900">
                  <c:v>7.0714500000001463E-8</c:v>
                </c:pt>
                <c:pt idx="901">
                  <c:v>7.0714500000001463E-8</c:v>
                </c:pt>
                <c:pt idx="902">
                  <c:v>7.0714500000001463E-8</c:v>
                </c:pt>
                <c:pt idx="903">
                  <c:v>7.0714500000001463E-8</c:v>
                </c:pt>
                <c:pt idx="904">
                  <c:v>7.0714500000001463E-8</c:v>
                </c:pt>
                <c:pt idx="905">
                  <c:v>7.0714500000001463E-8</c:v>
                </c:pt>
                <c:pt idx="906">
                  <c:v>7.0714500000001463E-8</c:v>
                </c:pt>
                <c:pt idx="907">
                  <c:v>7.0714500000001463E-8</c:v>
                </c:pt>
                <c:pt idx="908">
                  <c:v>7.0714500000001463E-8</c:v>
                </c:pt>
                <c:pt idx="909">
                  <c:v>7.0714500000001463E-8</c:v>
                </c:pt>
                <c:pt idx="910">
                  <c:v>7.0714500000001463E-8</c:v>
                </c:pt>
                <c:pt idx="911">
                  <c:v>7.0714500000001463E-8</c:v>
                </c:pt>
                <c:pt idx="912">
                  <c:v>7.0714500000001463E-8</c:v>
                </c:pt>
                <c:pt idx="913">
                  <c:v>7.0714500000001463E-8</c:v>
                </c:pt>
                <c:pt idx="914">
                  <c:v>7.0714500000001463E-8</c:v>
                </c:pt>
                <c:pt idx="915">
                  <c:v>7.0714500000001463E-8</c:v>
                </c:pt>
                <c:pt idx="916">
                  <c:v>7.0714500000001463E-8</c:v>
                </c:pt>
                <c:pt idx="917">
                  <c:v>7.0714500000001463E-8</c:v>
                </c:pt>
                <c:pt idx="918">
                  <c:v>7.0714500000001463E-8</c:v>
                </c:pt>
                <c:pt idx="919">
                  <c:v>7.0714500000001463E-8</c:v>
                </c:pt>
                <c:pt idx="920">
                  <c:v>7.0714500000001463E-8</c:v>
                </c:pt>
                <c:pt idx="921">
                  <c:v>7.0714500000001463E-8</c:v>
                </c:pt>
                <c:pt idx="922">
                  <c:v>7.0714500000001463E-8</c:v>
                </c:pt>
                <c:pt idx="923">
                  <c:v>7.0714500000001463E-8</c:v>
                </c:pt>
                <c:pt idx="924">
                  <c:v>7.0714500000001463E-8</c:v>
                </c:pt>
                <c:pt idx="925">
                  <c:v>7.0714500000001463E-8</c:v>
                </c:pt>
                <c:pt idx="926">
                  <c:v>7.0714500000001463E-8</c:v>
                </c:pt>
                <c:pt idx="927">
                  <c:v>7.0714500000001463E-8</c:v>
                </c:pt>
                <c:pt idx="928">
                  <c:v>7.0714500000001463E-8</c:v>
                </c:pt>
                <c:pt idx="929">
                  <c:v>7.0714500000001463E-8</c:v>
                </c:pt>
                <c:pt idx="930">
                  <c:v>7.0714500000001463E-8</c:v>
                </c:pt>
                <c:pt idx="931">
                  <c:v>7.0714500000001463E-8</c:v>
                </c:pt>
                <c:pt idx="932">
                  <c:v>7.0714500000001463E-8</c:v>
                </c:pt>
                <c:pt idx="933">
                  <c:v>7.0714500000001463E-8</c:v>
                </c:pt>
                <c:pt idx="934">
                  <c:v>7.0714500000001463E-8</c:v>
                </c:pt>
                <c:pt idx="935">
                  <c:v>7.0714500000001463E-8</c:v>
                </c:pt>
                <c:pt idx="936">
                  <c:v>7.0714500000001463E-8</c:v>
                </c:pt>
                <c:pt idx="937">
                  <c:v>7.0714500000001463E-8</c:v>
                </c:pt>
                <c:pt idx="938">
                  <c:v>7.0714500000001463E-8</c:v>
                </c:pt>
                <c:pt idx="939">
                  <c:v>7.0714500000001463E-8</c:v>
                </c:pt>
                <c:pt idx="940">
                  <c:v>7.0714500000001463E-8</c:v>
                </c:pt>
                <c:pt idx="941">
                  <c:v>7.0714500000001463E-8</c:v>
                </c:pt>
                <c:pt idx="942">
                  <c:v>7.0714500000001463E-8</c:v>
                </c:pt>
                <c:pt idx="943">
                  <c:v>7.0714500000001463E-8</c:v>
                </c:pt>
                <c:pt idx="944">
                  <c:v>7.0714500000001463E-8</c:v>
                </c:pt>
                <c:pt idx="945">
                  <c:v>7.0714500000001463E-8</c:v>
                </c:pt>
                <c:pt idx="946">
                  <c:v>7.0714500000001463E-8</c:v>
                </c:pt>
                <c:pt idx="947">
                  <c:v>7.0714500000001463E-8</c:v>
                </c:pt>
                <c:pt idx="948">
                  <c:v>7.0714500000001463E-8</c:v>
                </c:pt>
                <c:pt idx="949">
                  <c:v>7.0714500000001463E-8</c:v>
                </c:pt>
                <c:pt idx="950">
                  <c:v>7.0714500000001463E-8</c:v>
                </c:pt>
                <c:pt idx="951">
                  <c:v>7.0714500000001463E-8</c:v>
                </c:pt>
                <c:pt idx="952">
                  <c:v>7.0714500000001463E-8</c:v>
                </c:pt>
                <c:pt idx="953">
                  <c:v>7.0714500000001463E-8</c:v>
                </c:pt>
                <c:pt idx="954">
                  <c:v>7.0714500000001463E-8</c:v>
                </c:pt>
                <c:pt idx="955">
                  <c:v>7.0714500000001463E-8</c:v>
                </c:pt>
                <c:pt idx="956">
                  <c:v>7.0714500000001463E-8</c:v>
                </c:pt>
                <c:pt idx="957">
                  <c:v>7.0714500000001463E-8</c:v>
                </c:pt>
                <c:pt idx="958">
                  <c:v>7.0714500000001463E-8</c:v>
                </c:pt>
                <c:pt idx="959">
                  <c:v>7.0714500000001463E-8</c:v>
                </c:pt>
                <c:pt idx="960">
                  <c:v>7.0714500000001463E-8</c:v>
                </c:pt>
                <c:pt idx="961">
                  <c:v>7.0714500000001463E-8</c:v>
                </c:pt>
                <c:pt idx="962">
                  <c:v>7.0714500000001463E-8</c:v>
                </c:pt>
                <c:pt idx="963">
                  <c:v>7.0714500000001463E-8</c:v>
                </c:pt>
                <c:pt idx="964">
                  <c:v>7.0714500000001463E-8</c:v>
                </c:pt>
                <c:pt idx="965">
                  <c:v>7.0714500000001463E-8</c:v>
                </c:pt>
                <c:pt idx="966">
                  <c:v>7.0714500000001463E-8</c:v>
                </c:pt>
                <c:pt idx="967">
                  <c:v>7.0714500000001463E-8</c:v>
                </c:pt>
                <c:pt idx="968">
                  <c:v>7.0714500000001463E-8</c:v>
                </c:pt>
                <c:pt idx="969">
                  <c:v>7.0714500000001463E-8</c:v>
                </c:pt>
                <c:pt idx="970">
                  <c:v>7.0714500000001463E-8</c:v>
                </c:pt>
                <c:pt idx="971">
                  <c:v>7.0714500000001463E-8</c:v>
                </c:pt>
                <c:pt idx="972">
                  <c:v>7.0714500000001463E-8</c:v>
                </c:pt>
                <c:pt idx="973">
                  <c:v>7.0714500000001463E-8</c:v>
                </c:pt>
                <c:pt idx="974">
                  <c:v>7.0714500000001463E-8</c:v>
                </c:pt>
                <c:pt idx="975">
                  <c:v>7.0714500000001463E-8</c:v>
                </c:pt>
                <c:pt idx="976">
                  <c:v>7.0714500000001463E-8</c:v>
                </c:pt>
                <c:pt idx="977">
                  <c:v>7.0714500000001463E-8</c:v>
                </c:pt>
                <c:pt idx="978">
                  <c:v>7.0714500000001463E-8</c:v>
                </c:pt>
                <c:pt idx="979">
                  <c:v>7.0714500000001463E-8</c:v>
                </c:pt>
                <c:pt idx="980">
                  <c:v>7.0714500000001463E-8</c:v>
                </c:pt>
                <c:pt idx="981">
                  <c:v>7.0714500000001463E-8</c:v>
                </c:pt>
                <c:pt idx="982">
                  <c:v>7.0714500000001463E-8</c:v>
                </c:pt>
                <c:pt idx="983">
                  <c:v>7.0714500000001463E-8</c:v>
                </c:pt>
                <c:pt idx="984">
                  <c:v>7.0714500000001463E-8</c:v>
                </c:pt>
                <c:pt idx="985">
                  <c:v>7.1101300000000899E-8</c:v>
                </c:pt>
                <c:pt idx="986">
                  <c:v>7.1830300000001156E-8</c:v>
                </c:pt>
                <c:pt idx="987">
                  <c:v>7.2559200000001197E-8</c:v>
                </c:pt>
                <c:pt idx="988">
                  <c:v>7.290140000000137E-8</c:v>
                </c:pt>
                <c:pt idx="989">
                  <c:v>7.290140000000137E-8</c:v>
                </c:pt>
                <c:pt idx="990">
                  <c:v>7.290140000000137E-8</c:v>
                </c:pt>
                <c:pt idx="991">
                  <c:v>7.290140000000137E-8</c:v>
                </c:pt>
                <c:pt idx="992">
                  <c:v>7.290140000000137E-8</c:v>
                </c:pt>
                <c:pt idx="993">
                  <c:v>7.290140000000137E-8</c:v>
                </c:pt>
                <c:pt idx="994">
                  <c:v>7.290140000000137E-8</c:v>
                </c:pt>
                <c:pt idx="995">
                  <c:v>7.290140000000137E-8</c:v>
                </c:pt>
                <c:pt idx="996">
                  <c:v>7.290140000000137E-8</c:v>
                </c:pt>
                <c:pt idx="997">
                  <c:v>7.290140000000137E-8</c:v>
                </c:pt>
                <c:pt idx="998">
                  <c:v>7.290140000000137E-8</c:v>
                </c:pt>
                <c:pt idx="999">
                  <c:v>7.290140000000137E-8</c:v>
                </c:pt>
                <c:pt idx="1000">
                  <c:v>7.290140000000137E-8</c:v>
                </c:pt>
                <c:pt idx="1001">
                  <c:v>7.3513800000001318E-8</c:v>
                </c:pt>
                <c:pt idx="1002">
                  <c:v>1.0290100000000164E-7</c:v>
                </c:pt>
                <c:pt idx="1003">
                  <c:v>1.1290100000000213E-7</c:v>
                </c:pt>
                <c:pt idx="1004">
                  <c:v>1.1290100000000213E-7</c:v>
                </c:pt>
                <c:pt idx="1005">
                  <c:v>1.1167600000000189E-7</c:v>
                </c:pt>
                <c:pt idx="1006">
                  <c:v>6.2288900000001089E-8</c:v>
                </c:pt>
                <c:pt idx="1007">
                  <c:v>5.2288900000000881E-8</c:v>
                </c:pt>
                <c:pt idx="1008">
                  <c:v>4.2901400000000804E-8</c:v>
                </c:pt>
                <c:pt idx="1009">
                  <c:v>4.2901400000000804E-8</c:v>
                </c:pt>
                <c:pt idx="1010">
                  <c:v>4.2901400000000804E-8</c:v>
                </c:pt>
                <c:pt idx="1011">
                  <c:v>4.2901400000000804E-8</c:v>
                </c:pt>
                <c:pt idx="1012">
                  <c:v>4.2901400000000804E-8</c:v>
                </c:pt>
                <c:pt idx="1013">
                  <c:v>4.2901400000000804E-8</c:v>
                </c:pt>
                <c:pt idx="1014">
                  <c:v>4.2901400000000804E-8</c:v>
                </c:pt>
                <c:pt idx="1015">
                  <c:v>4.2901400000000804E-8</c:v>
                </c:pt>
                <c:pt idx="1016">
                  <c:v>4.2901400000000804E-8</c:v>
                </c:pt>
                <c:pt idx="1017">
                  <c:v>4.2748300000000718E-8</c:v>
                </c:pt>
                <c:pt idx="1018">
                  <c:v>3.7748300000000792E-8</c:v>
                </c:pt>
                <c:pt idx="1019">
                  <c:v>3.2901400000000648E-8</c:v>
                </c:pt>
                <c:pt idx="1020">
                  <c:v>3.2901400000000648E-8</c:v>
                </c:pt>
                <c:pt idx="1021">
                  <c:v>3.2901400000000648E-8</c:v>
                </c:pt>
                <c:pt idx="1022">
                  <c:v>3.2901400000000648E-8</c:v>
                </c:pt>
                <c:pt idx="1023">
                  <c:v>3.2901400000000648E-8</c:v>
                </c:pt>
                <c:pt idx="1024">
                  <c:v>3.2901400000000648E-8</c:v>
                </c:pt>
                <c:pt idx="1025">
                  <c:v>3.2901400000000648E-8</c:v>
                </c:pt>
                <c:pt idx="1026">
                  <c:v>3.2901400000000648E-8</c:v>
                </c:pt>
                <c:pt idx="1027">
                  <c:v>3.2901400000000648E-8</c:v>
                </c:pt>
                <c:pt idx="1028">
                  <c:v>3.2901400000000648E-8</c:v>
                </c:pt>
                <c:pt idx="1029">
                  <c:v>3.2901400000000648E-8</c:v>
                </c:pt>
                <c:pt idx="1030">
                  <c:v>3.2901400000000648E-8</c:v>
                </c:pt>
                <c:pt idx="1031">
                  <c:v>3.2901400000000648E-8</c:v>
                </c:pt>
                <c:pt idx="1032">
                  <c:v>3.2901400000000648E-8</c:v>
                </c:pt>
                <c:pt idx="1033">
                  <c:v>3.2901400000000648E-8</c:v>
                </c:pt>
                <c:pt idx="1034">
                  <c:v>3.2901400000000648E-8</c:v>
                </c:pt>
                <c:pt idx="1035">
                  <c:v>3.2901400000000648E-8</c:v>
                </c:pt>
                <c:pt idx="1036">
                  <c:v>3.2901400000000648E-8</c:v>
                </c:pt>
                <c:pt idx="1037">
                  <c:v>3.2901400000000648E-8</c:v>
                </c:pt>
                <c:pt idx="1038">
                  <c:v>3.2901400000000648E-8</c:v>
                </c:pt>
                <c:pt idx="1039">
                  <c:v>3.2901400000000648E-8</c:v>
                </c:pt>
                <c:pt idx="1040">
                  <c:v>3.2901400000000648E-8</c:v>
                </c:pt>
                <c:pt idx="1041">
                  <c:v>3.2901400000000648E-8</c:v>
                </c:pt>
                <c:pt idx="1042">
                  <c:v>3.2901400000000648E-8</c:v>
                </c:pt>
                <c:pt idx="1043">
                  <c:v>3.2901400000000648E-8</c:v>
                </c:pt>
                <c:pt idx="1044">
                  <c:v>3.2901400000000648E-8</c:v>
                </c:pt>
                <c:pt idx="1045">
                  <c:v>3.2901400000000648E-8</c:v>
                </c:pt>
                <c:pt idx="1046">
                  <c:v>3.2901400000000648E-8</c:v>
                </c:pt>
                <c:pt idx="1047">
                  <c:v>3.2901400000000648E-8</c:v>
                </c:pt>
                <c:pt idx="1048">
                  <c:v>3.2901400000000648E-8</c:v>
                </c:pt>
                <c:pt idx="1049">
                  <c:v>3.2901400000000648E-8</c:v>
                </c:pt>
                <c:pt idx="1050">
                  <c:v>3.2901400000000648E-8</c:v>
                </c:pt>
                <c:pt idx="1051">
                  <c:v>3.2901400000000648E-8</c:v>
                </c:pt>
                <c:pt idx="1052">
                  <c:v>3.2901400000000648E-8</c:v>
                </c:pt>
                <c:pt idx="1053">
                  <c:v>3.2901400000000648E-8</c:v>
                </c:pt>
                <c:pt idx="1054">
                  <c:v>3.2901400000000648E-8</c:v>
                </c:pt>
                <c:pt idx="1055">
                  <c:v>3.2901400000000648E-8</c:v>
                </c:pt>
                <c:pt idx="1056">
                  <c:v>3.2901400000000648E-8</c:v>
                </c:pt>
                <c:pt idx="1057">
                  <c:v>3.2901400000000648E-8</c:v>
                </c:pt>
                <c:pt idx="1058">
                  <c:v>3.2901400000000648E-8</c:v>
                </c:pt>
                <c:pt idx="1059">
                  <c:v>3.2901400000000648E-8</c:v>
                </c:pt>
                <c:pt idx="1060">
                  <c:v>3.2901400000000648E-8</c:v>
                </c:pt>
                <c:pt idx="1061">
                  <c:v>3.2901400000000648E-8</c:v>
                </c:pt>
                <c:pt idx="1062">
                  <c:v>3.2901400000000648E-8</c:v>
                </c:pt>
                <c:pt idx="1063">
                  <c:v>3.2901400000000648E-8</c:v>
                </c:pt>
                <c:pt idx="1064">
                  <c:v>3.2901400000000648E-8</c:v>
                </c:pt>
                <c:pt idx="1065">
                  <c:v>3.2901400000000648E-8</c:v>
                </c:pt>
                <c:pt idx="1066">
                  <c:v>3.2901400000000648E-8</c:v>
                </c:pt>
                <c:pt idx="1067">
                  <c:v>3.2901400000000648E-8</c:v>
                </c:pt>
                <c:pt idx="1068">
                  <c:v>3.2901400000000648E-8</c:v>
                </c:pt>
                <c:pt idx="1069">
                  <c:v>3.2901400000000648E-8</c:v>
                </c:pt>
                <c:pt idx="1070">
                  <c:v>3.2901400000000648E-8</c:v>
                </c:pt>
                <c:pt idx="1071">
                  <c:v>3.2901400000000648E-8</c:v>
                </c:pt>
                <c:pt idx="1072">
                  <c:v>3.2901400000000648E-8</c:v>
                </c:pt>
                <c:pt idx="1073">
                  <c:v>3.2901400000000648E-8</c:v>
                </c:pt>
                <c:pt idx="1074">
                  <c:v>3.2901400000000648E-8</c:v>
                </c:pt>
                <c:pt idx="1075">
                  <c:v>3.2901400000000648E-8</c:v>
                </c:pt>
                <c:pt idx="1076">
                  <c:v>3.2901400000000648E-8</c:v>
                </c:pt>
                <c:pt idx="1077">
                  <c:v>3.2901400000000648E-8</c:v>
                </c:pt>
                <c:pt idx="1078">
                  <c:v>3.2901400000000648E-8</c:v>
                </c:pt>
                <c:pt idx="1079">
                  <c:v>3.2901400000000648E-8</c:v>
                </c:pt>
                <c:pt idx="1080">
                  <c:v>3.2901400000000648E-8</c:v>
                </c:pt>
                <c:pt idx="1081">
                  <c:v>3.2901400000000648E-8</c:v>
                </c:pt>
                <c:pt idx="1082">
                  <c:v>3.2901400000000648E-8</c:v>
                </c:pt>
                <c:pt idx="1083">
                  <c:v>3.2901400000000648E-8</c:v>
                </c:pt>
                <c:pt idx="1084">
                  <c:v>3.2901400000000648E-8</c:v>
                </c:pt>
                <c:pt idx="1085">
                  <c:v>3.2901400000000648E-8</c:v>
                </c:pt>
                <c:pt idx="1086">
                  <c:v>3.2901400000000648E-8</c:v>
                </c:pt>
                <c:pt idx="1087">
                  <c:v>3.2901400000000648E-8</c:v>
                </c:pt>
                <c:pt idx="1088">
                  <c:v>3.2901400000000648E-8</c:v>
                </c:pt>
                <c:pt idx="1089">
                  <c:v>3.2901400000000648E-8</c:v>
                </c:pt>
                <c:pt idx="1090">
                  <c:v>3.2901400000000648E-8</c:v>
                </c:pt>
                <c:pt idx="1091">
                  <c:v>3.2901400000000648E-8</c:v>
                </c:pt>
                <c:pt idx="1092">
                  <c:v>3.2901400000000648E-8</c:v>
                </c:pt>
                <c:pt idx="1093">
                  <c:v>3.2901400000000648E-8</c:v>
                </c:pt>
                <c:pt idx="1094">
                  <c:v>3.2901400000000648E-8</c:v>
                </c:pt>
                <c:pt idx="1095">
                  <c:v>3.2901400000000648E-8</c:v>
                </c:pt>
                <c:pt idx="1096">
                  <c:v>3.2901400000000648E-8</c:v>
                </c:pt>
                <c:pt idx="1097">
                  <c:v>3.2901400000000648E-8</c:v>
                </c:pt>
                <c:pt idx="1098">
                  <c:v>3.2901400000000648E-8</c:v>
                </c:pt>
                <c:pt idx="1099">
                  <c:v>3.2901400000000648E-8</c:v>
                </c:pt>
                <c:pt idx="1100">
                  <c:v>3.2901400000000648E-8</c:v>
                </c:pt>
                <c:pt idx="1101">
                  <c:v>3.2901400000000648E-8</c:v>
                </c:pt>
                <c:pt idx="1102">
                  <c:v>3.2901400000000648E-8</c:v>
                </c:pt>
                <c:pt idx="1103">
                  <c:v>3.2901400000000648E-8</c:v>
                </c:pt>
                <c:pt idx="1104">
                  <c:v>3.2901400000000648E-8</c:v>
                </c:pt>
                <c:pt idx="1105">
                  <c:v>3.2901400000000648E-8</c:v>
                </c:pt>
                <c:pt idx="1106">
                  <c:v>3.2901400000000648E-8</c:v>
                </c:pt>
                <c:pt idx="1107">
                  <c:v>3.2901400000000648E-8</c:v>
                </c:pt>
                <c:pt idx="1108">
                  <c:v>3.2901400000000648E-8</c:v>
                </c:pt>
                <c:pt idx="1109">
                  <c:v>3.2901400000000648E-8</c:v>
                </c:pt>
                <c:pt idx="1110">
                  <c:v>3.2901400000000648E-8</c:v>
                </c:pt>
                <c:pt idx="1111">
                  <c:v>3.2901400000000648E-8</c:v>
                </c:pt>
                <c:pt idx="1112">
                  <c:v>3.2901400000000648E-8</c:v>
                </c:pt>
                <c:pt idx="1113">
                  <c:v>3.2901400000000648E-8</c:v>
                </c:pt>
                <c:pt idx="1114">
                  <c:v>3.2901400000000648E-8</c:v>
                </c:pt>
                <c:pt idx="1115">
                  <c:v>3.2901400000000648E-8</c:v>
                </c:pt>
                <c:pt idx="1116">
                  <c:v>3.2901400000000648E-8</c:v>
                </c:pt>
                <c:pt idx="1117">
                  <c:v>3.2901400000000648E-8</c:v>
                </c:pt>
                <c:pt idx="1118">
                  <c:v>3.2901400000000648E-8</c:v>
                </c:pt>
                <c:pt idx="1119">
                  <c:v>3.2901400000000648E-8</c:v>
                </c:pt>
                <c:pt idx="1120">
                  <c:v>3.2901400000000648E-8</c:v>
                </c:pt>
                <c:pt idx="1121">
                  <c:v>3.2901400000000648E-8</c:v>
                </c:pt>
                <c:pt idx="1122">
                  <c:v>3.2901400000000648E-8</c:v>
                </c:pt>
                <c:pt idx="1123">
                  <c:v>3.2901400000000648E-8</c:v>
                </c:pt>
                <c:pt idx="1124">
                  <c:v>3.2901400000000648E-8</c:v>
                </c:pt>
                <c:pt idx="1125">
                  <c:v>3.2901400000000648E-8</c:v>
                </c:pt>
                <c:pt idx="1126">
                  <c:v>3.2901400000000648E-8</c:v>
                </c:pt>
                <c:pt idx="1127">
                  <c:v>3.2901400000000648E-8</c:v>
                </c:pt>
                <c:pt idx="1128">
                  <c:v>3.2901400000000648E-8</c:v>
                </c:pt>
                <c:pt idx="1129">
                  <c:v>3.2901400000000648E-8</c:v>
                </c:pt>
                <c:pt idx="1130">
                  <c:v>3.2901400000000648E-8</c:v>
                </c:pt>
                <c:pt idx="1131">
                  <c:v>3.2901400000000648E-8</c:v>
                </c:pt>
                <c:pt idx="1132">
                  <c:v>3.2901400000000648E-8</c:v>
                </c:pt>
                <c:pt idx="1133">
                  <c:v>3.2901400000000648E-8</c:v>
                </c:pt>
                <c:pt idx="1134">
                  <c:v>3.2901400000000648E-8</c:v>
                </c:pt>
                <c:pt idx="1135">
                  <c:v>3.2901400000000648E-8</c:v>
                </c:pt>
                <c:pt idx="1136">
                  <c:v>3.2901400000000648E-8</c:v>
                </c:pt>
                <c:pt idx="1137">
                  <c:v>3.2901400000000648E-8</c:v>
                </c:pt>
                <c:pt idx="1138">
                  <c:v>3.2901400000000648E-8</c:v>
                </c:pt>
                <c:pt idx="1139">
                  <c:v>3.2901400000000648E-8</c:v>
                </c:pt>
                <c:pt idx="1140">
                  <c:v>3.2901400000000648E-8</c:v>
                </c:pt>
                <c:pt idx="1141">
                  <c:v>3.2901400000000648E-8</c:v>
                </c:pt>
                <c:pt idx="1142">
                  <c:v>3.2901400000000648E-8</c:v>
                </c:pt>
                <c:pt idx="1143">
                  <c:v>3.2901400000000648E-8</c:v>
                </c:pt>
                <c:pt idx="1144">
                  <c:v>3.2901400000000648E-8</c:v>
                </c:pt>
                <c:pt idx="1145">
                  <c:v>3.2901400000000648E-8</c:v>
                </c:pt>
                <c:pt idx="1146">
                  <c:v>3.2901400000000648E-8</c:v>
                </c:pt>
                <c:pt idx="1147">
                  <c:v>3.2901400000000648E-8</c:v>
                </c:pt>
                <c:pt idx="1148">
                  <c:v>3.2901400000000648E-8</c:v>
                </c:pt>
                <c:pt idx="1149">
                  <c:v>3.2901400000000648E-8</c:v>
                </c:pt>
                <c:pt idx="1150">
                  <c:v>3.2901400000000648E-8</c:v>
                </c:pt>
                <c:pt idx="1151">
                  <c:v>3.2901400000000648E-8</c:v>
                </c:pt>
                <c:pt idx="1152">
                  <c:v>3.2901400000000648E-8</c:v>
                </c:pt>
                <c:pt idx="1153">
                  <c:v>3.2901400000000648E-8</c:v>
                </c:pt>
                <c:pt idx="1154">
                  <c:v>3.2901400000000648E-8</c:v>
                </c:pt>
                <c:pt idx="1155">
                  <c:v>3.2901400000000648E-8</c:v>
                </c:pt>
                <c:pt idx="1156">
                  <c:v>3.2901400000000648E-8</c:v>
                </c:pt>
                <c:pt idx="1157">
                  <c:v>3.2901400000000648E-8</c:v>
                </c:pt>
                <c:pt idx="1158">
                  <c:v>3.2901400000000648E-8</c:v>
                </c:pt>
                <c:pt idx="1159">
                  <c:v>3.2901400000000648E-8</c:v>
                </c:pt>
                <c:pt idx="1160">
                  <c:v>3.2901400000000648E-8</c:v>
                </c:pt>
                <c:pt idx="1161">
                  <c:v>3.2901400000000648E-8</c:v>
                </c:pt>
                <c:pt idx="1162">
                  <c:v>3.2901400000000648E-8</c:v>
                </c:pt>
                <c:pt idx="1163">
                  <c:v>3.2901400000000648E-8</c:v>
                </c:pt>
                <c:pt idx="1164">
                  <c:v>3.2901400000000648E-8</c:v>
                </c:pt>
                <c:pt idx="1165">
                  <c:v>3.2901400000000648E-8</c:v>
                </c:pt>
                <c:pt idx="1166">
                  <c:v>3.2901400000000648E-8</c:v>
                </c:pt>
                <c:pt idx="1167">
                  <c:v>3.2901400000000648E-8</c:v>
                </c:pt>
                <c:pt idx="1168">
                  <c:v>3.2901400000000648E-8</c:v>
                </c:pt>
                <c:pt idx="1169">
                  <c:v>3.2901400000000648E-8</c:v>
                </c:pt>
                <c:pt idx="1170">
                  <c:v>3.2901400000000648E-8</c:v>
                </c:pt>
                <c:pt idx="1171">
                  <c:v>3.2901400000000648E-8</c:v>
                </c:pt>
                <c:pt idx="1172">
                  <c:v>3.2901400000000648E-8</c:v>
                </c:pt>
                <c:pt idx="1173">
                  <c:v>3.2901400000000648E-8</c:v>
                </c:pt>
                <c:pt idx="1174">
                  <c:v>3.2901400000000648E-8</c:v>
                </c:pt>
                <c:pt idx="1175">
                  <c:v>3.2901400000000648E-8</c:v>
                </c:pt>
                <c:pt idx="1176">
                  <c:v>3.2901400000000648E-8</c:v>
                </c:pt>
                <c:pt idx="1177">
                  <c:v>3.2901400000000648E-8</c:v>
                </c:pt>
                <c:pt idx="1178">
                  <c:v>3.2901400000000648E-8</c:v>
                </c:pt>
                <c:pt idx="1179">
                  <c:v>3.2901400000000648E-8</c:v>
                </c:pt>
                <c:pt idx="1180">
                  <c:v>3.2901400000000648E-8</c:v>
                </c:pt>
                <c:pt idx="1181">
                  <c:v>3.2901400000000648E-8</c:v>
                </c:pt>
                <c:pt idx="1182">
                  <c:v>3.2901400000000648E-8</c:v>
                </c:pt>
                <c:pt idx="1183">
                  <c:v>3.2901400000000648E-8</c:v>
                </c:pt>
                <c:pt idx="1184">
                  <c:v>3.2901400000000648E-8</c:v>
                </c:pt>
                <c:pt idx="1185">
                  <c:v>3.2901400000000648E-8</c:v>
                </c:pt>
                <c:pt idx="1186">
                  <c:v>3.2901400000000648E-8</c:v>
                </c:pt>
                <c:pt idx="1187">
                  <c:v>3.2901400000000648E-8</c:v>
                </c:pt>
                <c:pt idx="1188">
                  <c:v>3.2901400000000648E-8</c:v>
                </c:pt>
                <c:pt idx="1189">
                  <c:v>3.2901400000000648E-8</c:v>
                </c:pt>
                <c:pt idx="1190">
                  <c:v>3.2901400000000648E-8</c:v>
                </c:pt>
                <c:pt idx="1191">
                  <c:v>3.2901400000000648E-8</c:v>
                </c:pt>
                <c:pt idx="1192">
                  <c:v>3.2901400000000648E-8</c:v>
                </c:pt>
                <c:pt idx="1193">
                  <c:v>3.2901400000000648E-8</c:v>
                </c:pt>
                <c:pt idx="1194">
                  <c:v>3.2901400000000648E-8</c:v>
                </c:pt>
                <c:pt idx="1195">
                  <c:v>3.2901400000000648E-8</c:v>
                </c:pt>
                <c:pt idx="1196">
                  <c:v>3.2901400000000648E-8</c:v>
                </c:pt>
                <c:pt idx="1197">
                  <c:v>3.2901400000000648E-8</c:v>
                </c:pt>
                <c:pt idx="1198">
                  <c:v>3.2901400000000648E-8</c:v>
                </c:pt>
                <c:pt idx="1199">
                  <c:v>3.2901400000000648E-8</c:v>
                </c:pt>
                <c:pt idx="1200">
                  <c:v>3.2901400000000648E-8</c:v>
                </c:pt>
                <c:pt idx="1201">
                  <c:v>3.2901400000000648E-8</c:v>
                </c:pt>
                <c:pt idx="1202">
                  <c:v>3.2901400000000648E-8</c:v>
                </c:pt>
                <c:pt idx="1203">
                  <c:v>3.2901400000000648E-8</c:v>
                </c:pt>
                <c:pt idx="1204">
                  <c:v>3.2901400000000648E-8</c:v>
                </c:pt>
                <c:pt idx="1205">
                  <c:v>3.2901400000000648E-8</c:v>
                </c:pt>
                <c:pt idx="1206">
                  <c:v>3.2901400000000648E-8</c:v>
                </c:pt>
                <c:pt idx="1207">
                  <c:v>3.2901400000000648E-8</c:v>
                </c:pt>
                <c:pt idx="1208">
                  <c:v>3.2901400000000648E-8</c:v>
                </c:pt>
                <c:pt idx="1209">
                  <c:v>3.2901400000000648E-8</c:v>
                </c:pt>
                <c:pt idx="1210">
                  <c:v>3.2901400000000648E-8</c:v>
                </c:pt>
                <c:pt idx="1211">
                  <c:v>3.2901400000000648E-8</c:v>
                </c:pt>
                <c:pt idx="1212">
                  <c:v>3.2901400000000648E-8</c:v>
                </c:pt>
                <c:pt idx="1213">
                  <c:v>3.2901400000000648E-8</c:v>
                </c:pt>
                <c:pt idx="1214">
                  <c:v>3.2901400000000648E-8</c:v>
                </c:pt>
                <c:pt idx="1215">
                  <c:v>3.2901400000000648E-8</c:v>
                </c:pt>
                <c:pt idx="1216">
                  <c:v>3.2901400000000648E-8</c:v>
                </c:pt>
                <c:pt idx="1217">
                  <c:v>3.2901400000000648E-8</c:v>
                </c:pt>
                <c:pt idx="1218">
                  <c:v>3.2901400000000648E-8</c:v>
                </c:pt>
                <c:pt idx="1219">
                  <c:v>3.2901400000000648E-8</c:v>
                </c:pt>
                <c:pt idx="1220">
                  <c:v>3.2901400000000648E-8</c:v>
                </c:pt>
                <c:pt idx="1221">
                  <c:v>3.2901400000000648E-8</c:v>
                </c:pt>
                <c:pt idx="1222">
                  <c:v>3.2901400000000648E-8</c:v>
                </c:pt>
                <c:pt idx="1223">
                  <c:v>3.2901400000000648E-8</c:v>
                </c:pt>
                <c:pt idx="1224">
                  <c:v>3.2901400000000648E-8</c:v>
                </c:pt>
                <c:pt idx="1225">
                  <c:v>3.2901400000000648E-8</c:v>
                </c:pt>
                <c:pt idx="1226">
                  <c:v>3.2901400000000648E-8</c:v>
                </c:pt>
                <c:pt idx="1227">
                  <c:v>3.2901400000000648E-8</c:v>
                </c:pt>
                <c:pt idx="1228">
                  <c:v>3.2901400000000648E-8</c:v>
                </c:pt>
                <c:pt idx="1229">
                  <c:v>3.2901400000000648E-8</c:v>
                </c:pt>
                <c:pt idx="1230">
                  <c:v>3.2901400000000648E-8</c:v>
                </c:pt>
                <c:pt idx="1231">
                  <c:v>3.2901400000000648E-8</c:v>
                </c:pt>
                <c:pt idx="1232">
                  <c:v>3.2901400000000648E-8</c:v>
                </c:pt>
                <c:pt idx="1233">
                  <c:v>3.2901400000000648E-8</c:v>
                </c:pt>
                <c:pt idx="1234">
                  <c:v>3.2901400000000648E-8</c:v>
                </c:pt>
                <c:pt idx="1235">
                  <c:v>3.2901400000000648E-8</c:v>
                </c:pt>
                <c:pt idx="1236">
                  <c:v>3.2901400000000648E-8</c:v>
                </c:pt>
                <c:pt idx="1237">
                  <c:v>3.2901400000000648E-8</c:v>
                </c:pt>
                <c:pt idx="1238">
                  <c:v>3.2901400000000648E-8</c:v>
                </c:pt>
                <c:pt idx="1239">
                  <c:v>3.2901400000000648E-8</c:v>
                </c:pt>
                <c:pt idx="1240">
                  <c:v>3.2901400000000648E-8</c:v>
                </c:pt>
                <c:pt idx="1241">
                  <c:v>3.2815200000000772E-8</c:v>
                </c:pt>
                <c:pt idx="1242">
                  <c:v>3.0090400000000498E-8</c:v>
                </c:pt>
                <c:pt idx="1243">
                  <c:v>2.7365700000000498E-8</c:v>
                </c:pt>
                <c:pt idx="1244">
                  <c:v>2.4727100000000386E-8</c:v>
                </c:pt>
                <c:pt idx="1245">
                  <c:v>2.4727100000000386E-8</c:v>
                </c:pt>
                <c:pt idx="1246">
                  <c:v>2.4727100000000386E-8</c:v>
                </c:pt>
                <c:pt idx="1247">
                  <c:v>2.4727100000000386E-8</c:v>
                </c:pt>
                <c:pt idx="1248">
                  <c:v>2.4727100000000386E-8</c:v>
                </c:pt>
                <c:pt idx="1249">
                  <c:v>2.4727100000000386E-8</c:v>
                </c:pt>
                <c:pt idx="1250">
                  <c:v>2.4727100000000386E-8</c:v>
                </c:pt>
                <c:pt idx="1251">
                  <c:v>2.4727100000000386E-8</c:v>
                </c:pt>
                <c:pt idx="1252">
                  <c:v>2.4727100000000386E-8</c:v>
                </c:pt>
                <c:pt idx="1253">
                  <c:v>2.4727100000000386E-8</c:v>
                </c:pt>
                <c:pt idx="1254">
                  <c:v>2.4727100000000386E-8</c:v>
                </c:pt>
                <c:pt idx="1255">
                  <c:v>2.4727100000000386E-8</c:v>
                </c:pt>
                <c:pt idx="1256">
                  <c:v>2.4727100000000386E-8</c:v>
                </c:pt>
                <c:pt idx="1257">
                  <c:v>2.4727100000000386E-8</c:v>
                </c:pt>
                <c:pt idx="1258">
                  <c:v>2.4727100000000386E-8</c:v>
                </c:pt>
                <c:pt idx="1259">
                  <c:v>2.4727100000000386E-8</c:v>
                </c:pt>
                <c:pt idx="1260">
                  <c:v>2.4727100000000386E-8</c:v>
                </c:pt>
                <c:pt idx="1261">
                  <c:v>2.4727100000000386E-8</c:v>
                </c:pt>
                <c:pt idx="1262">
                  <c:v>2.4727100000000386E-8</c:v>
                </c:pt>
                <c:pt idx="1263">
                  <c:v>2.4727100000000386E-8</c:v>
                </c:pt>
                <c:pt idx="1264">
                  <c:v>2.4727100000000386E-8</c:v>
                </c:pt>
                <c:pt idx="1265">
                  <c:v>2.4727100000000386E-8</c:v>
                </c:pt>
                <c:pt idx="1266">
                  <c:v>2.4727100000000386E-8</c:v>
                </c:pt>
                <c:pt idx="1267">
                  <c:v>2.4727100000000386E-8</c:v>
                </c:pt>
                <c:pt idx="1268">
                  <c:v>2.4727100000000386E-8</c:v>
                </c:pt>
                <c:pt idx="1269">
                  <c:v>2.4727100000000386E-8</c:v>
                </c:pt>
                <c:pt idx="1270">
                  <c:v>2.4727100000000386E-8</c:v>
                </c:pt>
                <c:pt idx="1271">
                  <c:v>2.4727100000000386E-8</c:v>
                </c:pt>
                <c:pt idx="1272">
                  <c:v>2.4727100000000386E-8</c:v>
                </c:pt>
                <c:pt idx="1273">
                  <c:v>2.4727100000000386E-8</c:v>
                </c:pt>
                <c:pt idx="1274">
                  <c:v>2.4727100000000386E-8</c:v>
                </c:pt>
                <c:pt idx="1275">
                  <c:v>2.4727100000000386E-8</c:v>
                </c:pt>
                <c:pt idx="1276">
                  <c:v>2.4727100000000386E-8</c:v>
                </c:pt>
                <c:pt idx="1277">
                  <c:v>2.4727100000000386E-8</c:v>
                </c:pt>
                <c:pt idx="1278">
                  <c:v>2.4727100000000386E-8</c:v>
                </c:pt>
                <c:pt idx="1279">
                  <c:v>2.4727100000000386E-8</c:v>
                </c:pt>
                <c:pt idx="1280">
                  <c:v>2.4727100000000386E-8</c:v>
                </c:pt>
                <c:pt idx="1281">
                  <c:v>2.4727100000000386E-8</c:v>
                </c:pt>
                <c:pt idx="1282">
                  <c:v>2.4727100000000386E-8</c:v>
                </c:pt>
                <c:pt idx="1283">
                  <c:v>2.4727100000000386E-8</c:v>
                </c:pt>
                <c:pt idx="1284">
                  <c:v>2.4727100000000386E-8</c:v>
                </c:pt>
                <c:pt idx="1285">
                  <c:v>2.4727100000000386E-8</c:v>
                </c:pt>
                <c:pt idx="1286">
                  <c:v>2.4727100000000386E-8</c:v>
                </c:pt>
                <c:pt idx="1287">
                  <c:v>2.4727100000000386E-8</c:v>
                </c:pt>
                <c:pt idx="1288">
                  <c:v>2.4727100000000386E-8</c:v>
                </c:pt>
                <c:pt idx="1289">
                  <c:v>2.4727100000000386E-8</c:v>
                </c:pt>
                <c:pt idx="1290">
                  <c:v>2.4727100000000386E-8</c:v>
                </c:pt>
                <c:pt idx="1291">
                  <c:v>2.4727100000000386E-8</c:v>
                </c:pt>
                <c:pt idx="1292">
                  <c:v>2.4727100000000386E-8</c:v>
                </c:pt>
                <c:pt idx="1293">
                  <c:v>2.4727100000000386E-8</c:v>
                </c:pt>
                <c:pt idx="1294">
                  <c:v>2.4727100000000386E-8</c:v>
                </c:pt>
                <c:pt idx="1295">
                  <c:v>2.4727100000000386E-8</c:v>
                </c:pt>
                <c:pt idx="1296">
                  <c:v>2.4727100000000386E-8</c:v>
                </c:pt>
                <c:pt idx="1297">
                  <c:v>2.4727100000000386E-8</c:v>
                </c:pt>
                <c:pt idx="1298">
                  <c:v>2.4727100000000386E-8</c:v>
                </c:pt>
                <c:pt idx="1299">
                  <c:v>2.4727100000000386E-8</c:v>
                </c:pt>
                <c:pt idx="1300">
                  <c:v>2.4727100000000386E-8</c:v>
                </c:pt>
                <c:pt idx="1301">
                  <c:v>2.4727100000000386E-8</c:v>
                </c:pt>
                <c:pt idx="1302">
                  <c:v>2.4727100000000386E-8</c:v>
                </c:pt>
                <c:pt idx="1303">
                  <c:v>2.4727100000000386E-8</c:v>
                </c:pt>
                <c:pt idx="1304">
                  <c:v>2.4727100000000386E-8</c:v>
                </c:pt>
                <c:pt idx="1305">
                  <c:v>2.4727100000000386E-8</c:v>
                </c:pt>
                <c:pt idx="1306">
                  <c:v>2.4727100000000386E-8</c:v>
                </c:pt>
                <c:pt idx="1307">
                  <c:v>2.4727100000000386E-8</c:v>
                </c:pt>
                <c:pt idx="1308">
                  <c:v>2.4727100000000386E-8</c:v>
                </c:pt>
                <c:pt idx="1309">
                  <c:v>2.4727100000000386E-8</c:v>
                </c:pt>
                <c:pt idx="1310">
                  <c:v>2.4727100000000386E-8</c:v>
                </c:pt>
                <c:pt idx="1311">
                  <c:v>2.4727100000000386E-8</c:v>
                </c:pt>
                <c:pt idx="1312">
                  <c:v>2.4727100000000386E-8</c:v>
                </c:pt>
                <c:pt idx="1313">
                  <c:v>2.4727100000000386E-8</c:v>
                </c:pt>
                <c:pt idx="1314">
                  <c:v>2.4727100000000386E-8</c:v>
                </c:pt>
                <c:pt idx="1315">
                  <c:v>2.4727100000000386E-8</c:v>
                </c:pt>
                <c:pt idx="1316">
                  <c:v>2.4727100000000386E-8</c:v>
                </c:pt>
                <c:pt idx="1317">
                  <c:v>2.4727100000000386E-8</c:v>
                </c:pt>
                <c:pt idx="1318">
                  <c:v>2.4727100000000386E-8</c:v>
                </c:pt>
                <c:pt idx="1319">
                  <c:v>2.4727100000000386E-8</c:v>
                </c:pt>
                <c:pt idx="1320">
                  <c:v>2.4727100000000386E-8</c:v>
                </c:pt>
                <c:pt idx="1321">
                  <c:v>2.4727100000000386E-8</c:v>
                </c:pt>
                <c:pt idx="1322">
                  <c:v>2.4727100000000386E-8</c:v>
                </c:pt>
                <c:pt idx="1323">
                  <c:v>2.4727100000000386E-8</c:v>
                </c:pt>
                <c:pt idx="1324">
                  <c:v>2.4727100000000386E-8</c:v>
                </c:pt>
                <c:pt idx="1325">
                  <c:v>2.4727100000000386E-8</c:v>
                </c:pt>
                <c:pt idx="1326">
                  <c:v>2.4727100000000386E-8</c:v>
                </c:pt>
                <c:pt idx="1327">
                  <c:v>2.4727100000000386E-8</c:v>
                </c:pt>
                <c:pt idx="1328">
                  <c:v>2.4727100000000386E-8</c:v>
                </c:pt>
                <c:pt idx="1329">
                  <c:v>2.4727100000000386E-8</c:v>
                </c:pt>
                <c:pt idx="1330">
                  <c:v>2.4727100000000386E-8</c:v>
                </c:pt>
                <c:pt idx="1331">
                  <c:v>2.4727100000000386E-8</c:v>
                </c:pt>
                <c:pt idx="1332">
                  <c:v>2.4727100000000386E-8</c:v>
                </c:pt>
                <c:pt idx="1333">
                  <c:v>2.4727100000000386E-8</c:v>
                </c:pt>
                <c:pt idx="1334">
                  <c:v>2.4727100000000386E-8</c:v>
                </c:pt>
                <c:pt idx="1335">
                  <c:v>2.4727100000000386E-8</c:v>
                </c:pt>
                <c:pt idx="1336">
                  <c:v>2.4727100000000386E-8</c:v>
                </c:pt>
                <c:pt idx="1337">
                  <c:v>2.4727100000000386E-8</c:v>
                </c:pt>
                <c:pt idx="1338">
                  <c:v>2.4727100000000386E-8</c:v>
                </c:pt>
                <c:pt idx="1339">
                  <c:v>2.4727100000000386E-8</c:v>
                </c:pt>
                <c:pt idx="1340">
                  <c:v>2.4727100000000386E-8</c:v>
                </c:pt>
                <c:pt idx="1341">
                  <c:v>2.4727100000000386E-8</c:v>
                </c:pt>
                <c:pt idx="1342">
                  <c:v>2.4727100000000386E-8</c:v>
                </c:pt>
                <c:pt idx="1343">
                  <c:v>2.4727100000000386E-8</c:v>
                </c:pt>
                <c:pt idx="1344">
                  <c:v>2.4727100000000386E-8</c:v>
                </c:pt>
                <c:pt idx="1345">
                  <c:v>2.4727100000000386E-8</c:v>
                </c:pt>
                <c:pt idx="1346">
                  <c:v>2.4727100000000386E-8</c:v>
                </c:pt>
                <c:pt idx="1347">
                  <c:v>2.4727100000000386E-8</c:v>
                </c:pt>
                <c:pt idx="1348">
                  <c:v>2.4727100000000386E-8</c:v>
                </c:pt>
                <c:pt idx="1349">
                  <c:v>2.4727100000000386E-8</c:v>
                </c:pt>
                <c:pt idx="1350">
                  <c:v>2.4727100000000386E-8</c:v>
                </c:pt>
                <c:pt idx="1351">
                  <c:v>2.4727100000000386E-8</c:v>
                </c:pt>
                <c:pt idx="1352">
                  <c:v>2.4727100000000386E-8</c:v>
                </c:pt>
                <c:pt idx="1353">
                  <c:v>2.4727100000000386E-8</c:v>
                </c:pt>
                <c:pt idx="1354">
                  <c:v>2.4727100000000386E-8</c:v>
                </c:pt>
                <c:pt idx="1355">
                  <c:v>2.4727100000000386E-8</c:v>
                </c:pt>
                <c:pt idx="1356">
                  <c:v>2.4727100000000386E-8</c:v>
                </c:pt>
                <c:pt idx="1357">
                  <c:v>2.4727100000000386E-8</c:v>
                </c:pt>
                <c:pt idx="1358">
                  <c:v>2.4727100000000386E-8</c:v>
                </c:pt>
                <c:pt idx="1359">
                  <c:v>2.4727100000000386E-8</c:v>
                </c:pt>
                <c:pt idx="1360">
                  <c:v>2.4727100000000386E-8</c:v>
                </c:pt>
                <c:pt idx="1361">
                  <c:v>2.4727100000000386E-8</c:v>
                </c:pt>
                <c:pt idx="1362">
                  <c:v>2.4727100000000386E-8</c:v>
                </c:pt>
                <c:pt idx="1363">
                  <c:v>2.4727100000000386E-8</c:v>
                </c:pt>
                <c:pt idx="1364">
                  <c:v>2.4727100000000386E-8</c:v>
                </c:pt>
                <c:pt idx="1365">
                  <c:v>2.4727100000000386E-8</c:v>
                </c:pt>
                <c:pt idx="1366">
                  <c:v>2.4727100000000386E-8</c:v>
                </c:pt>
                <c:pt idx="1367">
                  <c:v>2.4727100000000386E-8</c:v>
                </c:pt>
                <c:pt idx="1368">
                  <c:v>2.4727100000000386E-8</c:v>
                </c:pt>
                <c:pt idx="1369">
                  <c:v>2.4727100000000386E-8</c:v>
                </c:pt>
                <c:pt idx="1370">
                  <c:v>2.4727100000000386E-8</c:v>
                </c:pt>
                <c:pt idx="1371">
                  <c:v>2.4727100000000386E-8</c:v>
                </c:pt>
                <c:pt idx="1372">
                  <c:v>2.4727100000000386E-8</c:v>
                </c:pt>
                <c:pt idx="1373">
                  <c:v>2.4727100000000386E-8</c:v>
                </c:pt>
                <c:pt idx="1374">
                  <c:v>2.4727100000000386E-8</c:v>
                </c:pt>
                <c:pt idx="1375">
                  <c:v>2.4727100000000386E-8</c:v>
                </c:pt>
                <c:pt idx="1376">
                  <c:v>2.4727100000000386E-8</c:v>
                </c:pt>
                <c:pt idx="1377">
                  <c:v>2.4727100000000386E-8</c:v>
                </c:pt>
                <c:pt idx="1378">
                  <c:v>2.4727100000000386E-8</c:v>
                </c:pt>
                <c:pt idx="1379">
                  <c:v>2.4727100000000386E-8</c:v>
                </c:pt>
                <c:pt idx="1380">
                  <c:v>2.4727100000000386E-8</c:v>
                </c:pt>
                <c:pt idx="1381">
                  <c:v>2.4727100000000386E-8</c:v>
                </c:pt>
                <c:pt idx="1382">
                  <c:v>2.4727100000000386E-8</c:v>
                </c:pt>
                <c:pt idx="1383">
                  <c:v>2.4727100000000386E-8</c:v>
                </c:pt>
                <c:pt idx="1384">
                  <c:v>2.4727100000000386E-8</c:v>
                </c:pt>
                <c:pt idx="1385">
                  <c:v>2.4727100000000386E-8</c:v>
                </c:pt>
                <c:pt idx="1386">
                  <c:v>2.4727100000000386E-8</c:v>
                </c:pt>
                <c:pt idx="1387">
                  <c:v>2.4727100000000386E-8</c:v>
                </c:pt>
                <c:pt idx="1388">
                  <c:v>2.4727100000000386E-8</c:v>
                </c:pt>
                <c:pt idx="1389">
                  <c:v>2.4727100000000386E-8</c:v>
                </c:pt>
                <c:pt idx="1390">
                  <c:v>2.4727100000000386E-8</c:v>
                </c:pt>
                <c:pt idx="1391">
                  <c:v>2.4727100000000386E-8</c:v>
                </c:pt>
                <c:pt idx="1392">
                  <c:v>2.4727100000000386E-8</c:v>
                </c:pt>
                <c:pt idx="1393">
                  <c:v>2.4727100000000386E-8</c:v>
                </c:pt>
                <c:pt idx="1394">
                  <c:v>2.4727100000000386E-8</c:v>
                </c:pt>
                <c:pt idx="1395">
                  <c:v>2.4727100000000386E-8</c:v>
                </c:pt>
                <c:pt idx="1396">
                  <c:v>2.4727100000000386E-8</c:v>
                </c:pt>
                <c:pt idx="1397">
                  <c:v>2.4727100000000386E-8</c:v>
                </c:pt>
                <c:pt idx="1398">
                  <c:v>2.4727100000000386E-8</c:v>
                </c:pt>
                <c:pt idx="1399">
                  <c:v>2.4727100000000386E-8</c:v>
                </c:pt>
                <c:pt idx="1400">
                  <c:v>2.4727100000000386E-8</c:v>
                </c:pt>
                <c:pt idx="1401">
                  <c:v>2.4727100000000386E-8</c:v>
                </c:pt>
                <c:pt idx="1402">
                  <c:v>2.4727100000000386E-8</c:v>
                </c:pt>
                <c:pt idx="1403">
                  <c:v>2.4727100000000386E-8</c:v>
                </c:pt>
                <c:pt idx="1404">
                  <c:v>2.4727100000000386E-8</c:v>
                </c:pt>
                <c:pt idx="1405">
                  <c:v>2.4727100000000386E-8</c:v>
                </c:pt>
                <c:pt idx="1406">
                  <c:v>2.4727100000000386E-8</c:v>
                </c:pt>
                <c:pt idx="1407">
                  <c:v>2.4727100000000386E-8</c:v>
                </c:pt>
                <c:pt idx="1408">
                  <c:v>2.4727100000000386E-8</c:v>
                </c:pt>
                <c:pt idx="1409">
                  <c:v>2.4727100000000386E-8</c:v>
                </c:pt>
                <c:pt idx="1410">
                  <c:v>2.4727100000000386E-8</c:v>
                </c:pt>
                <c:pt idx="1411">
                  <c:v>2.4727100000000386E-8</c:v>
                </c:pt>
                <c:pt idx="1412">
                  <c:v>2.4727100000000386E-8</c:v>
                </c:pt>
                <c:pt idx="1413">
                  <c:v>2.4727100000000386E-8</c:v>
                </c:pt>
                <c:pt idx="1414">
                  <c:v>2.4727100000000386E-8</c:v>
                </c:pt>
                <c:pt idx="1415">
                  <c:v>2.4727100000000386E-8</c:v>
                </c:pt>
                <c:pt idx="1416">
                  <c:v>2.4727100000000386E-8</c:v>
                </c:pt>
                <c:pt idx="1417">
                  <c:v>2.4727100000000386E-8</c:v>
                </c:pt>
                <c:pt idx="1418">
                  <c:v>2.4727100000000386E-8</c:v>
                </c:pt>
                <c:pt idx="1419">
                  <c:v>2.4727100000000386E-8</c:v>
                </c:pt>
                <c:pt idx="1420">
                  <c:v>2.4727100000000386E-8</c:v>
                </c:pt>
                <c:pt idx="1421">
                  <c:v>2.4727100000000386E-8</c:v>
                </c:pt>
                <c:pt idx="1422">
                  <c:v>2.4727100000000386E-8</c:v>
                </c:pt>
                <c:pt idx="1423">
                  <c:v>2.4727100000000386E-8</c:v>
                </c:pt>
                <c:pt idx="1424">
                  <c:v>2.4727100000000386E-8</c:v>
                </c:pt>
                <c:pt idx="1425">
                  <c:v>2.4727100000000386E-8</c:v>
                </c:pt>
                <c:pt idx="1426">
                  <c:v>2.4727100000000386E-8</c:v>
                </c:pt>
                <c:pt idx="1427">
                  <c:v>2.4727100000000386E-8</c:v>
                </c:pt>
                <c:pt idx="1428">
                  <c:v>2.4727100000000386E-8</c:v>
                </c:pt>
                <c:pt idx="1429">
                  <c:v>2.4727100000000386E-8</c:v>
                </c:pt>
                <c:pt idx="1430">
                  <c:v>2.4727100000000386E-8</c:v>
                </c:pt>
                <c:pt idx="1431">
                  <c:v>2.4727100000000386E-8</c:v>
                </c:pt>
                <c:pt idx="1432">
                  <c:v>2.4727100000000386E-8</c:v>
                </c:pt>
                <c:pt idx="1433">
                  <c:v>2.4727100000000386E-8</c:v>
                </c:pt>
                <c:pt idx="1434">
                  <c:v>2.4727100000000386E-8</c:v>
                </c:pt>
                <c:pt idx="1435">
                  <c:v>2.4727100000000386E-8</c:v>
                </c:pt>
                <c:pt idx="1436">
                  <c:v>2.4727100000000386E-8</c:v>
                </c:pt>
                <c:pt idx="1437">
                  <c:v>2.4727100000000386E-8</c:v>
                </c:pt>
                <c:pt idx="1438">
                  <c:v>2.4727100000000386E-8</c:v>
                </c:pt>
                <c:pt idx="1439">
                  <c:v>2.4727100000000386E-8</c:v>
                </c:pt>
                <c:pt idx="1440">
                  <c:v>2.4727100000000386E-8</c:v>
                </c:pt>
                <c:pt idx="1441">
                  <c:v>2.4727100000000386E-8</c:v>
                </c:pt>
                <c:pt idx="1442">
                  <c:v>2.4727100000000386E-8</c:v>
                </c:pt>
                <c:pt idx="1443">
                  <c:v>2.4727100000000386E-8</c:v>
                </c:pt>
                <c:pt idx="1444">
                  <c:v>2.4727100000000386E-8</c:v>
                </c:pt>
                <c:pt idx="1445">
                  <c:v>2.4727100000000386E-8</c:v>
                </c:pt>
                <c:pt idx="1446">
                  <c:v>2.4727100000000386E-8</c:v>
                </c:pt>
                <c:pt idx="1447">
                  <c:v>2.4727100000000386E-8</c:v>
                </c:pt>
                <c:pt idx="1448">
                  <c:v>2.4727100000000386E-8</c:v>
                </c:pt>
                <c:pt idx="1449">
                  <c:v>2.4727100000000386E-8</c:v>
                </c:pt>
                <c:pt idx="1450">
                  <c:v>2.4727100000000386E-8</c:v>
                </c:pt>
                <c:pt idx="1451">
                  <c:v>2.4727100000000386E-8</c:v>
                </c:pt>
                <c:pt idx="1452">
                  <c:v>2.4727100000000386E-8</c:v>
                </c:pt>
                <c:pt idx="1453">
                  <c:v>2.4727100000000386E-8</c:v>
                </c:pt>
                <c:pt idx="1454">
                  <c:v>2.4727100000000386E-8</c:v>
                </c:pt>
                <c:pt idx="1455">
                  <c:v>2.4727100000000386E-8</c:v>
                </c:pt>
                <c:pt idx="1456">
                  <c:v>2.4727100000000386E-8</c:v>
                </c:pt>
                <c:pt idx="1457">
                  <c:v>2.4727100000000386E-8</c:v>
                </c:pt>
                <c:pt idx="1458">
                  <c:v>2.4727100000000386E-8</c:v>
                </c:pt>
                <c:pt idx="1459">
                  <c:v>2.4727100000000386E-8</c:v>
                </c:pt>
                <c:pt idx="1460">
                  <c:v>2.4727100000000386E-8</c:v>
                </c:pt>
                <c:pt idx="1461">
                  <c:v>2.4727100000000386E-8</c:v>
                </c:pt>
                <c:pt idx="1462">
                  <c:v>2.4727100000000386E-8</c:v>
                </c:pt>
                <c:pt idx="1463">
                  <c:v>2.4727100000000386E-8</c:v>
                </c:pt>
                <c:pt idx="1464">
                  <c:v>2.4727100000000386E-8</c:v>
                </c:pt>
                <c:pt idx="1465">
                  <c:v>2.4727100000000386E-8</c:v>
                </c:pt>
                <c:pt idx="1466">
                  <c:v>2.4727100000000386E-8</c:v>
                </c:pt>
                <c:pt idx="1467">
                  <c:v>2.4727100000000386E-8</c:v>
                </c:pt>
                <c:pt idx="1468">
                  <c:v>2.4727100000000386E-8</c:v>
                </c:pt>
                <c:pt idx="1469">
                  <c:v>2.4727100000000386E-8</c:v>
                </c:pt>
                <c:pt idx="1470">
                  <c:v>2.4727100000000386E-8</c:v>
                </c:pt>
                <c:pt idx="1471">
                  <c:v>2.4727100000000386E-8</c:v>
                </c:pt>
                <c:pt idx="1472">
                  <c:v>2.4727100000000386E-8</c:v>
                </c:pt>
                <c:pt idx="1473">
                  <c:v>2.4727100000000386E-8</c:v>
                </c:pt>
                <c:pt idx="1474">
                  <c:v>2.4727100000000386E-8</c:v>
                </c:pt>
                <c:pt idx="1475">
                  <c:v>2.4727100000000386E-8</c:v>
                </c:pt>
                <c:pt idx="1476">
                  <c:v>2.4727100000000386E-8</c:v>
                </c:pt>
                <c:pt idx="1477">
                  <c:v>2.4727100000000386E-8</c:v>
                </c:pt>
                <c:pt idx="1478">
                  <c:v>2.4727100000000386E-8</c:v>
                </c:pt>
                <c:pt idx="1479">
                  <c:v>2.4727100000000386E-8</c:v>
                </c:pt>
                <c:pt idx="1480">
                  <c:v>2.4727100000000386E-8</c:v>
                </c:pt>
                <c:pt idx="1481">
                  <c:v>2.4727100000000386E-8</c:v>
                </c:pt>
                <c:pt idx="1482">
                  <c:v>2.4727100000000386E-8</c:v>
                </c:pt>
                <c:pt idx="1483">
                  <c:v>2.4727100000000386E-8</c:v>
                </c:pt>
                <c:pt idx="1484">
                  <c:v>2.4727100000000386E-8</c:v>
                </c:pt>
                <c:pt idx="1485">
                  <c:v>2.4727100000000386E-8</c:v>
                </c:pt>
                <c:pt idx="1486">
                  <c:v>2.4727100000000386E-8</c:v>
                </c:pt>
                <c:pt idx="1487">
                  <c:v>2.4727100000000386E-8</c:v>
                </c:pt>
                <c:pt idx="1488">
                  <c:v>2.4727100000000386E-8</c:v>
                </c:pt>
                <c:pt idx="1489">
                  <c:v>2.4727100000000386E-8</c:v>
                </c:pt>
                <c:pt idx="1490">
                  <c:v>2.4727100000000386E-8</c:v>
                </c:pt>
                <c:pt idx="1491">
                  <c:v>2.4727100000000386E-8</c:v>
                </c:pt>
                <c:pt idx="1492">
                  <c:v>2.4727100000000386E-8</c:v>
                </c:pt>
                <c:pt idx="1493">
                  <c:v>2.4727100000000386E-8</c:v>
                </c:pt>
                <c:pt idx="1494">
                  <c:v>2.4727100000000386E-8</c:v>
                </c:pt>
                <c:pt idx="1495">
                  <c:v>2.4727100000000386E-8</c:v>
                </c:pt>
                <c:pt idx="1496">
                  <c:v>2.4727100000000386E-8</c:v>
                </c:pt>
                <c:pt idx="1497">
                  <c:v>2.4727100000000386E-8</c:v>
                </c:pt>
                <c:pt idx="1498">
                  <c:v>2.4727100000000386E-8</c:v>
                </c:pt>
                <c:pt idx="1499">
                  <c:v>2.4727100000000386E-8</c:v>
                </c:pt>
                <c:pt idx="1500">
                  <c:v>2.4727100000000386E-8</c:v>
                </c:pt>
              </c:numCache>
            </c:numRef>
          </c:yVal>
          <c:smooth val="1"/>
        </c:ser>
        <c:ser>
          <c:idx val="7"/>
          <c:order val="4"/>
          <c:tx>
            <c:v>d-plate</c:v>
          </c:tx>
          <c:spPr>
            <a:ln w="254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'Target foil event'!$C$7:$C$1628</c:f>
              <c:numCache>
                <c:formatCode>0.00</c:formatCode>
                <c:ptCount val="162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'Target foil event'!$M$7:$M$1628</c:f>
              <c:numCache>
                <c:formatCode>0.00E+00</c:formatCode>
                <c:ptCount val="1622"/>
                <c:pt idx="0">
                  <c:v>2.2371000000000548E-8</c:v>
                </c:pt>
                <c:pt idx="1">
                  <c:v>2.2371000000000548E-8</c:v>
                </c:pt>
                <c:pt idx="2">
                  <c:v>2.2371000000000548E-8</c:v>
                </c:pt>
                <c:pt idx="3">
                  <c:v>2.2371000000000548E-8</c:v>
                </c:pt>
                <c:pt idx="4">
                  <c:v>2.2371000000000548E-8</c:v>
                </c:pt>
                <c:pt idx="5">
                  <c:v>2.2371000000000548E-8</c:v>
                </c:pt>
                <c:pt idx="6">
                  <c:v>2.2371000000000548E-8</c:v>
                </c:pt>
                <c:pt idx="7">
                  <c:v>2.2371000000000548E-8</c:v>
                </c:pt>
                <c:pt idx="8">
                  <c:v>2.2371000000000548E-8</c:v>
                </c:pt>
                <c:pt idx="9">
                  <c:v>2.2371000000000548E-8</c:v>
                </c:pt>
                <c:pt idx="10">
                  <c:v>2.2371000000000548E-8</c:v>
                </c:pt>
                <c:pt idx="11">
                  <c:v>2.2371000000000548E-8</c:v>
                </c:pt>
                <c:pt idx="12">
                  <c:v>2.2371000000000548E-8</c:v>
                </c:pt>
                <c:pt idx="13">
                  <c:v>2.2371000000000548E-8</c:v>
                </c:pt>
                <c:pt idx="14">
                  <c:v>2.2371000000000548E-8</c:v>
                </c:pt>
                <c:pt idx="15">
                  <c:v>2.2371000000000548E-8</c:v>
                </c:pt>
                <c:pt idx="16">
                  <c:v>2.2371000000000548E-8</c:v>
                </c:pt>
                <c:pt idx="17">
                  <c:v>2.2371000000000548E-8</c:v>
                </c:pt>
                <c:pt idx="18">
                  <c:v>2.2371000000000548E-8</c:v>
                </c:pt>
                <c:pt idx="19">
                  <c:v>2.2371000000000548E-8</c:v>
                </c:pt>
                <c:pt idx="20">
                  <c:v>2.2371000000000548E-8</c:v>
                </c:pt>
                <c:pt idx="21">
                  <c:v>2.2371000000000548E-8</c:v>
                </c:pt>
                <c:pt idx="22">
                  <c:v>2.2371000000000548E-8</c:v>
                </c:pt>
                <c:pt idx="23">
                  <c:v>2.2371000000000548E-8</c:v>
                </c:pt>
                <c:pt idx="24">
                  <c:v>2.2371000000000548E-8</c:v>
                </c:pt>
                <c:pt idx="25">
                  <c:v>2.2371000000000548E-8</c:v>
                </c:pt>
                <c:pt idx="26">
                  <c:v>2.2371000000000548E-8</c:v>
                </c:pt>
                <c:pt idx="27">
                  <c:v>2.2371000000000548E-8</c:v>
                </c:pt>
                <c:pt idx="28">
                  <c:v>2.2371000000000548E-8</c:v>
                </c:pt>
                <c:pt idx="29">
                  <c:v>2.2371000000000548E-8</c:v>
                </c:pt>
                <c:pt idx="30">
                  <c:v>2.2371000000000548E-8</c:v>
                </c:pt>
                <c:pt idx="31">
                  <c:v>2.2371000000000548E-8</c:v>
                </c:pt>
                <c:pt idx="32">
                  <c:v>2.2371000000000548E-8</c:v>
                </c:pt>
                <c:pt idx="33">
                  <c:v>2.2371000000000548E-8</c:v>
                </c:pt>
                <c:pt idx="34">
                  <c:v>2.2371000000000548E-8</c:v>
                </c:pt>
                <c:pt idx="35">
                  <c:v>2.2371000000000548E-8</c:v>
                </c:pt>
                <c:pt idx="36">
                  <c:v>2.2371000000000548E-8</c:v>
                </c:pt>
                <c:pt idx="37">
                  <c:v>2.2371000000000548E-8</c:v>
                </c:pt>
                <c:pt idx="38">
                  <c:v>2.2371000000000548E-8</c:v>
                </c:pt>
                <c:pt idx="39">
                  <c:v>2.2371000000000548E-8</c:v>
                </c:pt>
                <c:pt idx="40">
                  <c:v>2.2371000000000548E-8</c:v>
                </c:pt>
                <c:pt idx="41">
                  <c:v>2.2371000000000548E-8</c:v>
                </c:pt>
                <c:pt idx="42">
                  <c:v>2.2371000000000548E-8</c:v>
                </c:pt>
                <c:pt idx="43">
                  <c:v>2.2371000000000548E-8</c:v>
                </c:pt>
                <c:pt idx="44">
                  <c:v>2.2371000000000548E-8</c:v>
                </c:pt>
                <c:pt idx="45">
                  <c:v>2.2371000000000548E-8</c:v>
                </c:pt>
                <c:pt idx="46">
                  <c:v>2.2371000000000548E-8</c:v>
                </c:pt>
                <c:pt idx="47">
                  <c:v>2.2371000000000548E-8</c:v>
                </c:pt>
                <c:pt idx="48">
                  <c:v>2.2371000000000548E-8</c:v>
                </c:pt>
                <c:pt idx="49">
                  <c:v>2.2371000000000548E-8</c:v>
                </c:pt>
                <c:pt idx="50">
                  <c:v>2.2371000000000548E-8</c:v>
                </c:pt>
                <c:pt idx="51">
                  <c:v>2.2371000000000548E-8</c:v>
                </c:pt>
                <c:pt idx="52">
                  <c:v>2.2371000000000548E-8</c:v>
                </c:pt>
                <c:pt idx="53">
                  <c:v>2.2371000000000548E-8</c:v>
                </c:pt>
                <c:pt idx="54">
                  <c:v>2.2371000000000548E-8</c:v>
                </c:pt>
                <c:pt idx="55">
                  <c:v>2.2371000000000548E-8</c:v>
                </c:pt>
                <c:pt idx="56">
                  <c:v>2.2371000000000548E-8</c:v>
                </c:pt>
                <c:pt idx="57">
                  <c:v>2.2371000000000548E-8</c:v>
                </c:pt>
                <c:pt idx="58">
                  <c:v>2.2371000000000548E-8</c:v>
                </c:pt>
                <c:pt idx="59">
                  <c:v>2.2371000000000548E-8</c:v>
                </c:pt>
                <c:pt idx="60">
                  <c:v>2.2371000000000548E-8</c:v>
                </c:pt>
                <c:pt idx="61">
                  <c:v>2.2371000000000548E-8</c:v>
                </c:pt>
                <c:pt idx="62">
                  <c:v>2.2371000000000548E-8</c:v>
                </c:pt>
                <c:pt idx="63">
                  <c:v>2.2371000000000548E-8</c:v>
                </c:pt>
                <c:pt idx="64">
                  <c:v>2.2371000000000548E-8</c:v>
                </c:pt>
                <c:pt idx="65">
                  <c:v>2.2371000000000548E-8</c:v>
                </c:pt>
                <c:pt idx="66">
                  <c:v>2.2371000000000548E-8</c:v>
                </c:pt>
                <c:pt idx="67">
                  <c:v>2.2371000000000548E-8</c:v>
                </c:pt>
                <c:pt idx="68">
                  <c:v>2.2371000000000548E-8</c:v>
                </c:pt>
                <c:pt idx="69">
                  <c:v>2.2371000000000548E-8</c:v>
                </c:pt>
                <c:pt idx="70">
                  <c:v>2.2371000000000548E-8</c:v>
                </c:pt>
                <c:pt idx="71">
                  <c:v>2.2371000000000548E-8</c:v>
                </c:pt>
                <c:pt idx="72">
                  <c:v>2.2371000000000548E-8</c:v>
                </c:pt>
                <c:pt idx="73">
                  <c:v>2.2371000000000548E-8</c:v>
                </c:pt>
                <c:pt idx="74">
                  <c:v>2.2371000000000548E-8</c:v>
                </c:pt>
                <c:pt idx="75">
                  <c:v>2.2371000000000548E-8</c:v>
                </c:pt>
                <c:pt idx="76">
                  <c:v>2.2371000000000548E-8</c:v>
                </c:pt>
                <c:pt idx="77">
                  <c:v>2.2371000000000548E-8</c:v>
                </c:pt>
                <c:pt idx="78">
                  <c:v>2.2371000000000548E-8</c:v>
                </c:pt>
                <c:pt idx="79">
                  <c:v>2.2371000000000548E-8</c:v>
                </c:pt>
                <c:pt idx="80">
                  <c:v>2.2371000000000548E-8</c:v>
                </c:pt>
                <c:pt idx="81">
                  <c:v>2.2371000000000548E-8</c:v>
                </c:pt>
                <c:pt idx="82">
                  <c:v>2.2371000000000548E-8</c:v>
                </c:pt>
                <c:pt idx="83">
                  <c:v>2.2371000000000548E-8</c:v>
                </c:pt>
                <c:pt idx="84">
                  <c:v>2.2371000000000548E-8</c:v>
                </c:pt>
                <c:pt idx="85">
                  <c:v>2.2371000000000548E-8</c:v>
                </c:pt>
                <c:pt idx="86">
                  <c:v>2.2371000000000548E-8</c:v>
                </c:pt>
                <c:pt idx="87">
                  <c:v>2.2371000000000548E-8</c:v>
                </c:pt>
                <c:pt idx="88">
                  <c:v>2.2371000000000548E-8</c:v>
                </c:pt>
                <c:pt idx="89">
                  <c:v>2.2371000000000548E-8</c:v>
                </c:pt>
                <c:pt idx="90">
                  <c:v>2.2371000000000548E-8</c:v>
                </c:pt>
                <c:pt idx="91">
                  <c:v>2.2371000000000548E-8</c:v>
                </c:pt>
                <c:pt idx="92">
                  <c:v>2.2371000000000548E-8</c:v>
                </c:pt>
                <c:pt idx="93">
                  <c:v>2.2371000000000548E-8</c:v>
                </c:pt>
                <c:pt idx="94">
                  <c:v>2.2371000000000548E-8</c:v>
                </c:pt>
                <c:pt idx="95">
                  <c:v>2.2371000000000548E-8</c:v>
                </c:pt>
                <c:pt idx="96">
                  <c:v>2.2371000000000548E-8</c:v>
                </c:pt>
                <c:pt idx="97">
                  <c:v>2.2371000000000548E-8</c:v>
                </c:pt>
                <c:pt idx="98">
                  <c:v>2.2371000000000548E-8</c:v>
                </c:pt>
                <c:pt idx="99">
                  <c:v>2.2371000000000548E-8</c:v>
                </c:pt>
                <c:pt idx="100">
                  <c:v>2.2371000000000548E-8</c:v>
                </c:pt>
                <c:pt idx="101">
                  <c:v>2.2371000000000548E-8</c:v>
                </c:pt>
                <c:pt idx="102">
                  <c:v>2.2371000000000548E-8</c:v>
                </c:pt>
                <c:pt idx="103">
                  <c:v>2.2371000000000548E-8</c:v>
                </c:pt>
                <c:pt idx="104">
                  <c:v>2.2371000000000548E-8</c:v>
                </c:pt>
                <c:pt idx="105">
                  <c:v>2.2371000000000548E-8</c:v>
                </c:pt>
                <c:pt idx="106">
                  <c:v>2.2371000000000548E-8</c:v>
                </c:pt>
                <c:pt idx="107">
                  <c:v>2.2371000000000548E-8</c:v>
                </c:pt>
                <c:pt idx="108">
                  <c:v>2.2371000000000548E-8</c:v>
                </c:pt>
                <c:pt idx="109">
                  <c:v>2.2371000000000548E-8</c:v>
                </c:pt>
                <c:pt idx="110">
                  <c:v>2.2371000000000548E-8</c:v>
                </c:pt>
                <c:pt idx="111">
                  <c:v>2.2371000000000548E-8</c:v>
                </c:pt>
                <c:pt idx="112">
                  <c:v>2.2371000000000548E-8</c:v>
                </c:pt>
                <c:pt idx="113">
                  <c:v>2.2371000000000548E-8</c:v>
                </c:pt>
                <c:pt idx="114">
                  <c:v>2.2371000000000548E-8</c:v>
                </c:pt>
                <c:pt idx="115">
                  <c:v>2.2371000000000548E-8</c:v>
                </c:pt>
                <c:pt idx="116">
                  <c:v>2.2371000000000548E-8</c:v>
                </c:pt>
                <c:pt idx="117">
                  <c:v>2.2371000000000548E-8</c:v>
                </c:pt>
                <c:pt idx="118">
                  <c:v>2.2371000000000548E-8</c:v>
                </c:pt>
                <c:pt idx="119">
                  <c:v>2.2371000000000548E-8</c:v>
                </c:pt>
                <c:pt idx="120">
                  <c:v>2.2371000000000548E-8</c:v>
                </c:pt>
                <c:pt idx="121">
                  <c:v>2.2371000000000548E-8</c:v>
                </c:pt>
                <c:pt idx="122">
                  <c:v>2.2371000000000548E-8</c:v>
                </c:pt>
                <c:pt idx="123">
                  <c:v>2.2371000000000548E-8</c:v>
                </c:pt>
                <c:pt idx="124">
                  <c:v>2.2371000000000548E-8</c:v>
                </c:pt>
                <c:pt idx="125">
                  <c:v>2.2371000000000548E-8</c:v>
                </c:pt>
                <c:pt idx="126">
                  <c:v>2.2371000000000548E-8</c:v>
                </c:pt>
                <c:pt idx="127">
                  <c:v>2.2371000000000548E-8</c:v>
                </c:pt>
                <c:pt idx="128">
                  <c:v>2.2371000000000548E-8</c:v>
                </c:pt>
                <c:pt idx="129">
                  <c:v>2.2371000000000548E-8</c:v>
                </c:pt>
                <c:pt idx="130">
                  <c:v>2.2371000000000548E-8</c:v>
                </c:pt>
                <c:pt idx="131">
                  <c:v>2.2371000000000548E-8</c:v>
                </c:pt>
                <c:pt idx="132">
                  <c:v>2.2371000000000548E-8</c:v>
                </c:pt>
                <c:pt idx="133">
                  <c:v>2.2371000000000548E-8</c:v>
                </c:pt>
                <c:pt idx="134">
                  <c:v>2.2371000000000548E-8</c:v>
                </c:pt>
                <c:pt idx="135">
                  <c:v>2.2371000000000548E-8</c:v>
                </c:pt>
                <c:pt idx="136">
                  <c:v>2.2371000000000548E-8</c:v>
                </c:pt>
                <c:pt idx="137">
                  <c:v>2.2371000000000548E-8</c:v>
                </c:pt>
                <c:pt idx="138">
                  <c:v>2.2371000000000548E-8</c:v>
                </c:pt>
                <c:pt idx="139">
                  <c:v>2.2371000000000548E-8</c:v>
                </c:pt>
                <c:pt idx="140">
                  <c:v>2.2371000000000548E-8</c:v>
                </c:pt>
                <c:pt idx="141">
                  <c:v>2.2371000000000548E-8</c:v>
                </c:pt>
                <c:pt idx="142">
                  <c:v>2.2371000000000548E-8</c:v>
                </c:pt>
                <c:pt idx="143">
                  <c:v>2.2371000000000548E-8</c:v>
                </c:pt>
                <c:pt idx="144">
                  <c:v>2.2371000000000548E-8</c:v>
                </c:pt>
                <c:pt idx="145">
                  <c:v>2.2371000000000548E-8</c:v>
                </c:pt>
                <c:pt idx="146">
                  <c:v>2.2371000000000548E-8</c:v>
                </c:pt>
                <c:pt idx="147">
                  <c:v>2.2371000000000548E-8</c:v>
                </c:pt>
                <c:pt idx="148">
                  <c:v>2.2371000000000548E-8</c:v>
                </c:pt>
                <c:pt idx="149">
                  <c:v>2.2371000000000548E-8</c:v>
                </c:pt>
                <c:pt idx="150">
                  <c:v>2.2371000000000548E-8</c:v>
                </c:pt>
                <c:pt idx="151">
                  <c:v>2.2371000000000548E-8</c:v>
                </c:pt>
                <c:pt idx="152">
                  <c:v>2.2371000000000548E-8</c:v>
                </c:pt>
                <c:pt idx="153">
                  <c:v>2.2371000000000548E-8</c:v>
                </c:pt>
                <c:pt idx="154">
                  <c:v>2.2371000000000548E-8</c:v>
                </c:pt>
                <c:pt idx="155">
                  <c:v>2.2371000000000548E-8</c:v>
                </c:pt>
                <c:pt idx="156">
                  <c:v>2.2371000000000548E-8</c:v>
                </c:pt>
                <c:pt idx="157">
                  <c:v>2.2371000000000548E-8</c:v>
                </c:pt>
                <c:pt idx="158">
                  <c:v>2.2371000000000548E-8</c:v>
                </c:pt>
                <c:pt idx="159">
                  <c:v>2.2371000000000548E-8</c:v>
                </c:pt>
                <c:pt idx="160">
                  <c:v>2.2371000000000548E-8</c:v>
                </c:pt>
                <c:pt idx="161">
                  <c:v>2.2371000000000548E-8</c:v>
                </c:pt>
                <c:pt idx="162">
                  <c:v>2.2371000000000548E-8</c:v>
                </c:pt>
                <c:pt idx="163">
                  <c:v>2.2371000000000548E-8</c:v>
                </c:pt>
                <c:pt idx="164">
                  <c:v>2.2371000000000548E-8</c:v>
                </c:pt>
                <c:pt idx="165">
                  <c:v>2.2371000000000548E-8</c:v>
                </c:pt>
                <c:pt idx="166">
                  <c:v>2.2371000000000548E-8</c:v>
                </c:pt>
                <c:pt idx="167">
                  <c:v>2.2371000000000548E-8</c:v>
                </c:pt>
                <c:pt idx="168">
                  <c:v>2.2371000000000548E-8</c:v>
                </c:pt>
                <c:pt idx="169">
                  <c:v>2.2371000000000548E-8</c:v>
                </c:pt>
                <c:pt idx="170">
                  <c:v>2.2371000000000548E-8</c:v>
                </c:pt>
                <c:pt idx="171">
                  <c:v>2.2371000000000548E-8</c:v>
                </c:pt>
                <c:pt idx="172">
                  <c:v>2.2371000000000548E-8</c:v>
                </c:pt>
                <c:pt idx="173">
                  <c:v>2.2371000000000548E-8</c:v>
                </c:pt>
                <c:pt idx="174">
                  <c:v>2.2371000000000548E-8</c:v>
                </c:pt>
                <c:pt idx="175">
                  <c:v>2.2371000000000548E-8</c:v>
                </c:pt>
                <c:pt idx="176">
                  <c:v>2.2371000000000548E-8</c:v>
                </c:pt>
                <c:pt idx="177">
                  <c:v>2.2371000000000548E-8</c:v>
                </c:pt>
                <c:pt idx="178">
                  <c:v>2.2371000000000548E-8</c:v>
                </c:pt>
                <c:pt idx="179">
                  <c:v>2.2371000000000548E-8</c:v>
                </c:pt>
                <c:pt idx="180">
                  <c:v>2.2371000000000548E-8</c:v>
                </c:pt>
                <c:pt idx="181">
                  <c:v>2.2371000000000548E-8</c:v>
                </c:pt>
                <c:pt idx="182">
                  <c:v>2.2371000000000548E-8</c:v>
                </c:pt>
                <c:pt idx="183">
                  <c:v>2.2371000000000548E-8</c:v>
                </c:pt>
                <c:pt idx="184">
                  <c:v>2.2371000000000548E-8</c:v>
                </c:pt>
                <c:pt idx="185">
                  <c:v>2.2371000000000548E-8</c:v>
                </c:pt>
                <c:pt idx="186">
                  <c:v>2.2371000000000548E-8</c:v>
                </c:pt>
                <c:pt idx="187">
                  <c:v>2.2371000000000548E-8</c:v>
                </c:pt>
                <c:pt idx="188">
                  <c:v>2.2371000000000548E-8</c:v>
                </c:pt>
                <c:pt idx="189">
                  <c:v>2.2371000000000548E-8</c:v>
                </c:pt>
                <c:pt idx="190">
                  <c:v>2.2371000000000548E-8</c:v>
                </c:pt>
                <c:pt idx="191">
                  <c:v>2.2371000000000548E-8</c:v>
                </c:pt>
                <c:pt idx="192">
                  <c:v>2.2371000000000548E-8</c:v>
                </c:pt>
                <c:pt idx="193">
                  <c:v>2.2371000000000548E-8</c:v>
                </c:pt>
                <c:pt idx="194">
                  <c:v>2.2371000000000548E-8</c:v>
                </c:pt>
                <c:pt idx="195">
                  <c:v>2.2371000000000548E-8</c:v>
                </c:pt>
                <c:pt idx="196">
                  <c:v>2.2371000000000548E-8</c:v>
                </c:pt>
                <c:pt idx="197">
                  <c:v>2.2371000000000548E-8</c:v>
                </c:pt>
                <c:pt idx="198">
                  <c:v>2.2371000000000548E-8</c:v>
                </c:pt>
                <c:pt idx="199">
                  <c:v>2.2371000000000548E-8</c:v>
                </c:pt>
                <c:pt idx="200">
                  <c:v>2.2371000000000548E-8</c:v>
                </c:pt>
                <c:pt idx="201">
                  <c:v>2.2371000000000548E-8</c:v>
                </c:pt>
                <c:pt idx="202">
                  <c:v>2.2371000000000548E-8</c:v>
                </c:pt>
                <c:pt idx="203">
                  <c:v>2.2371000000000548E-8</c:v>
                </c:pt>
                <c:pt idx="204">
                  <c:v>2.2371000000000548E-8</c:v>
                </c:pt>
                <c:pt idx="205">
                  <c:v>2.2371000000000548E-8</c:v>
                </c:pt>
                <c:pt idx="206">
                  <c:v>2.2371000000000548E-8</c:v>
                </c:pt>
                <c:pt idx="207">
                  <c:v>2.2371000000000548E-8</c:v>
                </c:pt>
                <c:pt idx="208">
                  <c:v>2.2371000000000548E-8</c:v>
                </c:pt>
                <c:pt idx="209">
                  <c:v>2.2371000000000548E-8</c:v>
                </c:pt>
                <c:pt idx="210">
                  <c:v>2.2371000000000548E-8</c:v>
                </c:pt>
                <c:pt idx="211">
                  <c:v>2.2371000000000548E-8</c:v>
                </c:pt>
                <c:pt idx="212">
                  <c:v>2.2371000000000548E-8</c:v>
                </c:pt>
                <c:pt idx="213">
                  <c:v>2.2371000000000548E-8</c:v>
                </c:pt>
                <c:pt idx="214">
                  <c:v>2.2371000000000548E-8</c:v>
                </c:pt>
                <c:pt idx="215">
                  <c:v>2.2371000000000548E-8</c:v>
                </c:pt>
                <c:pt idx="216">
                  <c:v>2.2371000000000548E-8</c:v>
                </c:pt>
                <c:pt idx="217">
                  <c:v>2.2371000000000548E-8</c:v>
                </c:pt>
                <c:pt idx="218">
                  <c:v>2.2371000000000548E-8</c:v>
                </c:pt>
                <c:pt idx="219">
                  <c:v>2.2371000000000548E-8</c:v>
                </c:pt>
                <c:pt idx="220">
                  <c:v>2.2371000000000548E-8</c:v>
                </c:pt>
                <c:pt idx="221">
                  <c:v>2.2371000000000548E-8</c:v>
                </c:pt>
                <c:pt idx="222">
                  <c:v>2.2371000000000548E-8</c:v>
                </c:pt>
                <c:pt idx="223">
                  <c:v>2.2371000000000548E-8</c:v>
                </c:pt>
                <c:pt idx="224">
                  <c:v>2.2371000000000548E-8</c:v>
                </c:pt>
                <c:pt idx="225">
                  <c:v>2.2371000000000548E-8</c:v>
                </c:pt>
                <c:pt idx="226">
                  <c:v>2.2371000000000548E-8</c:v>
                </c:pt>
                <c:pt idx="227">
                  <c:v>2.2371000000000548E-8</c:v>
                </c:pt>
                <c:pt idx="228">
                  <c:v>2.2371000000000548E-8</c:v>
                </c:pt>
                <c:pt idx="229">
                  <c:v>2.2371000000000548E-8</c:v>
                </c:pt>
                <c:pt idx="230">
                  <c:v>2.2371000000000548E-8</c:v>
                </c:pt>
                <c:pt idx="231">
                  <c:v>2.2371000000000548E-8</c:v>
                </c:pt>
                <c:pt idx="232">
                  <c:v>2.2371000000000548E-8</c:v>
                </c:pt>
                <c:pt idx="233">
                  <c:v>2.2371000000000548E-8</c:v>
                </c:pt>
                <c:pt idx="234">
                  <c:v>2.2371000000000548E-8</c:v>
                </c:pt>
                <c:pt idx="235">
                  <c:v>2.2371000000000548E-8</c:v>
                </c:pt>
                <c:pt idx="236">
                  <c:v>2.2371000000000548E-8</c:v>
                </c:pt>
                <c:pt idx="237">
                  <c:v>2.2371000000000548E-8</c:v>
                </c:pt>
                <c:pt idx="238">
                  <c:v>2.2371000000000548E-8</c:v>
                </c:pt>
                <c:pt idx="239">
                  <c:v>2.2371000000000548E-8</c:v>
                </c:pt>
                <c:pt idx="240">
                  <c:v>2.2371000000000548E-8</c:v>
                </c:pt>
                <c:pt idx="241">
                  <c:v>2.2371000000000548E-8</c:v>
                </c:pt>
                <c:pt idx="242">
                  <c:v>2.2371000000000548E-8</c:v>
                </c:pt>
                <c:pt idx="243">
                  <c:v>2.2371000000000548E-8</c:v>
                </c:pt>
                <c:pt idx="244">
                  <c:v>2.2371000000000548E-8</c:v>
                </c:pt>
                <c:pt idx="245">
                  <c:v>2.2371000000000548E-8</c:v>
                </c:pt>
                <c:pt idx="246">
                  <c:v>2.2371000000000548E-8</c:v>
                </c:pt>
                <c:pt idx="247">
                  <c:v>2.2371000000000548E-8</c:v>
                </c:pt>
                <c:pt idx="248">
                  <c:v>2.2371000000000548E-8</c:v>
                </c:pt>
                <c:pt idx="249">
                  <c:v>2.2371000000000548E-8</c:v>
                </c:pt>
                <c:pt idx="250">
                  <c:v>2.2371000000000548E-8</c:v>
                </c:pt>
                <c:pt idx="251">
                  <c:v>2.2371000000000548E-8</c:v>
                </c:pt>
                <c:pt idx="252">
                  <c:v>2.2371000000000548E-8</c:v>
                </c:pt>
                <c:pt idx="253">
                  <c:v>2.2371000000000548E-8</c:v>
                </c:pt>
                <c:pt idx="254">
                  <c:v>2.2371000000000548E-8</c:v>
                </c:pt>
                <c:pt idx="255">
                  <c:v>2.2371000000000548E-8</c:v>
                </c:pt>
                <c:pt idx="256">
                  <c:v>2.2371000000000548E-8</c:v>
                </c:pt>
                <c:pt idx="257">
                  <c:v>2.2371000000000548E-8</c:v>
                </c:pt>
                <c:pt idx="258">
                  <c:v>2.2371000000000548E-8</c:v>
                </c:pt>
                <c:pt idx="259">
                  <c:v>2.2371000000000548E-8</c:v>
                </c:pt>
                <c:pt idx="260">
                  <c:v>2.2371000000000548E-8</c:v>
                </c:pt>
                <c:pt idx="261">
                  <c:v>2.2371000000000548E-8</c:v>
                </c:pt>
                <c:pt idx="262">
                  <c:v>2.2371000000000548E-8</c:v>
                </c:pt>
                <c:pt idx="263">
                  <c:v>2.2371000000000548E-8</c:v>
                </c:pt>
                <c:pt idx="264">
                  <c:v>2.2371000000000548E-8</c:v>
                </c:pt>
                <c:pt idx="265">
                  <c:v>2.2371000000000548E-8</c:v>
                </c:pt>
                <c:pt idx="266">
                  <c:v>2.2371000000000548E-8</c:v>
                </c:pt>
                <c:pt idx="267">
                  <c:v>2.2371000000000548E-8</c:v>
                </c:pt>
                <c:pt idx="268">
                  <c:v>2.2371000000000548E-8</c:v>
                </c:pt>
                <c:pt idx="269">
                  <c:v>2.2371000000000548E-8</c:v>
                </c:pt>
                <c:pt idx="270">
                  <c:v>2.2371000000000548E-8</c:v>
                </c:pt>
                <c:pt idx="271">
                  <c:v>2.2371000000000548E-8</c:v>
                </c:pt>
                <c:pt idx="272">
                  <c:v>2.2371000000000548E-8</c:v>
                </c:pt>
                <c:pt idx="273">
                  <c:v>2.2371000000000548E-8</c:v>
                </c:pt>
                <c:pt idx="274">
                  <c:v>2.2371000000000548E-8</c:v>
                </c:pt>
                <c:pt idx="275">
                  <c:v>2.2371000000000548E-8</c:v>
                </c:pt>
                <c:pt idx="276">
                  <c:v>2.2371000000000548E-8</c:v>
                </c:pt>
                <c:pt idx="277">
                  <c:v>2.2371000000000548E-8</c:v>
                </c:pt>
                <c:pt idx="278">
                  <c:v>2.2371000000000548E-8</c:v>
                </c:pt>
                <c:pt idx="279">
                  <c:v>2.2371000000000548E-8</c:v>
                </c:pt>
                <c:pt idx="280">
                  <c:v>2.2371000000000548E-8</c:v>
                </c:pt>
                <c:pt idx="281">
                  <c:v>2.2371000000000548E-8</c:v>
                </c:pt>
                <c:pt idx="282">
                  <c:v>2.2371000000000548E-8</c:v>
                </c:pt>
                <c:pt idx="283">
                  <c:v>2.2371000000000548E-8</c:v>
                </c:pt>
                <c:pt idx="284">
                  <c:v>2.2371000000000548E-8</c:v>
                </c:pt>
                <c:pt idx="285">
                  <c:v>2.2371000000000548E-8</c:v>
                </c:pt>
                <c:pt idx="286">
                  <c:v>2.2371000000000548E-8</c:v>
                </c:pt>
                <c:pt idx="287">
                  <c:v>2.2371000000000548E-8</c:v>
                </c:pt>
                <c:pt idx="288">
                  <c:v>2.2371000000000548E-8</c:v>
                </c:pt>
                <c:pt idx="289">
                  <c:v>2.2371000000000548E-8</c:v>
                </c:pt>
                <c:pt idx="290">
                  <c:v>2.2371000000000548E-8</c:v>
                </c:pt>
                <c:pt idx="291">
                  <c:v>2.2371000000000548E-8</c:v>
                </c:pt>
                <c:pt idx="292">
                  <c:v>2.2371000000000548E-8</c:v>
                </c:pt>
                <c:pt idx="293">
                  <c:v>2.2371000000000548E-8</c:v>
                </c:pt>
                <c:pt idx="294">
                  <c:v>2.2371000000000548E-8</c:v>
                </c:pt>
                <c:pt idx="295">
                  <c:v>2.2371000000000548E-8</c:v>
                </c:pt>
                <c:pt idx="296">
                  <c:v>2.2371000000000548E-8</c:v>
                </c:pt>
                <c:pt idx="297">
                  <c:v>2.2371000000000548E-8</c:v>
                </c:pt>
                <c:pt idx="298">
                  <c:v>2.2371000000000548E-8</c:v>
                </c:pt>
                <c:pt idx="299">
                  <c:v>2.2371000000000548E-8</c:v>
                </c:pt>
                <c:pt idx="300">
                  <c:v>2.2371000000000548E-8</c:v>
                </c:pt>
                <c:pt idx="301">
                  <c:v>2.2371000000000548E-8</c:v>
                </c:pt>
                <c:pt idx="302">
                  <c:v>2.2371000000000548E-8</c:v>
                </c:pt>
                <c:pt idx="303">
                  <c:v>2.2371000000000548E-8</c:v>
                </c:pt>
                <c:pt idx="304">
                  <c:v>2.2371000000000548E-8</c:v>
                </c:pt>
                <c:pt idx="305">
                  <c:v>2.2371000000000548E-8</c:v>
                </c:pt>
                <c:pt idx="306">
                  <c:v>2.2371000000000548E-8</c:v>
                </c:pt>
                <c:pt idx="307">
                  <c:v>2.2371000000000548E-8</c:v>
                </c:pt>
                <c:pt idx="308">
                  <c:v>2.2371000000000548E-8</c:v>
                </c:pt>
                <c:pt idx="309">
                  <c:v>2.2371000000000548E-8</c:v>
                </c:pt>
                <c:pt idx="310">
                  <c:v>2.2371000000000548E-8</c:v>
                </c:pt>
                <c:pt idx="311">
                  <c:v>2.2371000000000548E-8</c:v>
                </c:pt>
                <c:pt idx="312">
                  <c:v>2.2371000000000548E-8</c:v>
                </c:pt>
                <c:pt idx="313">
                  <c:v>2.2371000000000548E-8</c:v>
                </c:pt>
                <c:pt idx="314">
                  <c:v>2.2371000000000548E-8</c:v>
                </c:pt>
                <c:pt idx="315">
                  <c:v>2.2371000000000548E-8</c:v>
                </c:pt>
                <c:pt idx="316">
                  <c:v>2.2371000000000548E-8</c:v>
                </c:pt>
                <c:pt idx="317">
                  <c:v>2.2371000000000548E-8</c:v>
                </c:pt>
                <c:pt idx="318">
                  <c:v>2.2371000000000548E-8</c:v>
                </c:pt>
                <c:pt idx="319">
                  <c:v>2.2371000000000548E-8</c:v>
                </c:pt>
                <c:pt idx="320">
                  <c:v>2.2371000000000548E-8</c:v>
                </c:pt>
                <c:pt idx="321">
                  <c:v>2.2371000000000548E-8</c:v>
                </c:pt>
                <c:pt idx="322">
                  <c:v>2.2371000000000548E-8</c:v>
                </c:pt>
                <c:pt idx="323">
                  <c:v>2.2371000000000548E-8</c:v>
                </c:pt>
                <c:pt idx="324">
                  <c:v>2.2371000000000548E-8</c:v>
                </c:pt>
                <c:pt idx="325">
                  <c:v>2.2371000000000548E-8</c:v>
                </c:pt>
                <c:pt idx="326">
                  <c:v>2.2371000000000548E-8</c:v>
                </c:pt>
                <c:pt idx="327">
                  <c:v>2.2371000000000548E-8</c:v>
                </c:pt>
                <c:pt idx="328">
                  <c:v>2.2371000000000548E-8</c:v>
                </c:pt>
                <c:pt idx="329">
                  <c:v>2.2371000000000548E-8</c:v>
                </c:pt>
                <c:pt idx="330">
                  <c:v>2.2371000000000548E-8</c:v>
                </c:pt>
                <c:pt idx="331">
                  <c:v>2.2371000000000548E-8</c:v>
                </c:pt>
                <c:pt idx="332">
                  <c:v>2.2371000000000548E-8</c:v>
                </c:pt>
                <c:pt idx="333">
                  <c:v>2.2371000000000548E-8</c:v>
                </c:pt>
                <c:pt idx="334">
                  <c:v>2.2371000000000548E-8</c:v>
                </c:pt>
                <c:pt idx="335">
                  <c:v>2.2371000000000548E-8</c:v>
                </c:pt>
                <c:pt idx="336">
                  <c:v>2.2371000000000548E-8</c:v>
                </c:pt>
                <c:pt idx="337">
                  <c:v>2.2371000000000548E-8</c:v>
                </c:pt>
                <c:pt idx="338">
                  <c:v>2.2371000000000548E-8</c:v>
                </c:pt>
                <c:pt idx="339">
                  <c:v>2.2371000000000548E-8</c:v>
                </c:pt>
                <c:pt idx="340">
                  <c:v>2.2371000000000548E-8</c:v>
                </c:pt>
                <c:pt idx="341">
                  <c:v>2.2371000000000548E-8</c:v>
                </c:pt>
                <c:pt idx="342">
                  <c:v>2.2371000000000548E-8</c:v>
                </c:pt>
                <c:pt idx="343">
                  <c:v>2.2371000000000548E-8</c:v>
                </c:pt>
                <c:pt idx="344">
                  <c:v>2.2371000000000548E-8</c:v>
                </c:pt>
                <c:pt idx="345">
                  <c:v>2.2371000000000548E-8</c:v>
                </c:pt>
                <c:pt idx="346">
                  <c:v>2.2371000000000548E-8</c:v>
                </c:pt>
                <c:pt idx="347">
                  <c:v>2.2371000000000548E-8</c:v>
                </c:pt>
                <c:pt idx="348">
                  <c:v>2.2371000000000548E-8</c:v>
                </c:pt>
                <c:pt idx="349">
                  <c:v>2.2371000000000548E-8</c:v>
                </c:pt>
                <c:pt idx="350">
                  <c:v>2.2371000000000548E-8</c:v>
                </c:pt>
                <c:pt idx="351">
                  <c:v>2.2371000000000548E-8</c:v>
                </c:pt>
                <c:pt idx="352">
                  <c:v>2.2371000000000548E-8</c:v>
                </c:pt>
                <c:pt idx="353">
                  <c:v>2.2371000000000548E-8</c:v>
                </c:pt>
                <c:pt idx="354">
                  <c:v>2.2371000000000548E-8</c:v>
                </c:pt>
                <c:pt idx="355">
                  <c:v>2.2371000000000548E-8</c:v>
                </c:pt>
                <c:pt idx="356">
                  <c:v>2.2371000000000548E-8</c:v>
                </c:pt>
                <c:pt idx="357">
                  <c:v>2.2371000000000548E-8</c:v>
                </c:pt>
                <c:pt idx="358">
                  <c:v>2.2371000000000548E-8</c:v>
                </c:pt>
                <c:pt idx="359">
                  <c:v>2.2371000000000548E-8</c:v>
                </c:pt>
                <c:pt idx="360">
                  <c:v>2.2371000000000548E-8</c:v>
                </c:pt>
                <c:pt idx="361">
                  <c:v>2.2371000000000548E-8</c:v>
                </c:pt>
                <c:pt idx="362">
                  <c:v>2.2371000000000548E-8</c:v>
                </c:pt>
                <c:pt idx="363">
                  <c:v>2.2371000000000548E-8</c:v>
                </c:pt>
                <c:pt idx="364">
                  <c:v>2.2371000000000548E-8</c:v>
                </c:pt>
                <c:pt idx="365">
                  <c:v>2.2371000000000548E-8</c:v>
                </c:pt>
                <c:pt idx="366">
                  <c:v>2.2371000000000548E-8</c:v>
                </c:pt>
                <c:pt idx="367">
                  <c:v>2.2371000000000548E-8</c:v>
                </c:pt>
                <c:pt idx="368">
                  <c:v>2.2371000000000548E-8</c:v>
                </c:pt>
                <c:pt idx="369">
                  <c:v>2.2371000000000548E-8</c:v>
                </c:pt>
                <c:pt idx="370">
                  <c:v>2.2371000000000548E-8</c:v>
                </c:pt>
                <c:pt idx="371">
                  <c:v>2.2371000000000548E-8</c:v>
                </c:pt>
                <c:pt idx="372">
                  <c:v>2.2371000000000548E-8</c:v>
                </c:pt>
                <c:pt idx="373">
                  <c:v>2.2371000000000548E-8</c:v>
                </c:pt>
                <c:pt idx="374">
                  <c:v>2.2371000000000548E-8</c:v>
                </c:pt>
                <c:pt idx="375">
                  <c:v>2.2371000000000548E-8</c:v>
                </c:pt>
                <c:pt idx="376">
                  <c:v>2.2371000000000548E-8</c:v>
                </c:pt>
                <c:pt idx="377">
                  <c:v>2.2371000000000548E-8</c:v>
                </c:pt>
                <c:pt idx="378">
                  <c:v>2.2371000000000548E-8</c:v>
                </c:pt>
                <c:pt idx="379">
                  <c:v>2.2371000000000548E-8</c:v>
                </c:pt>
                <c:pt idx="380">
                  <c:v>2.2371000000000548E-8</c:v>
                </c:pt>
                <c:pt idx="381">
                  <c:v>2.2371000000000548E-8</c:v>
                </c:pt>
                <c:pt idx="382">
                  <c:v>2.2371000000000548E-8</c:v>
                </c:pt>
                <c:pt idx="383">
                  <c:v>2.2371000000000548E-8</c:v>
                </c:pt>
                <c:pt idx="384">
                  <c:v>2.2371000000000548E-8</c:v>
                </c:pt>
                <c:pt idx="385">
                  <c:v>2.2371000000000548E-8</c:v>
                </c:pt>
                <c:pt idx="386">
                  <c:v>2.2371000000000548E-8</c:v>
                </c:pt>
                <c:pt idx="387">
                  <c:v>2.2371000000000548E-8</c:v>
                </c:pt>
                <c:pt idx="388">
                  <c:v>2.2371000000000548E-8</c:v>
                </c:pt>
                <c:pt idx="389">
                  <c:v>2.2371000000000548E-8</c:v>
                </c:pt>
                <c:pt idx="390">
                  <c:v>2.2371000000000548E-8</c:v>
                </c:pt>
                <c:pt idx="391">
                  <c:v>2.2371000000000548E-8</c:v>
                </c:pt>
                <c:pt idx="392">
                  <c:v>2.2371000000000548E-8</c:v>
                </c:pt>
                <c:pt idx="393">
                  <c:v>2.2371000000000548E-8</c:v>
                </c:pt>
                <c:pt idx="394">
                  <c:v>2.2371000000000548E-8</c:v>
                </c:pt>
                <c:pt idx="395">
                  <c:v>2.2371000000000548E-8</c:v>
                </c:pt>
                <c:pt idx="396">
                  <c:v>2.2371000000000548E-8</c:v>
                </c:pt>
                <c:pt idx="397">
                  <c:v>2.2371000000000548E-8</c:v>
                </c:pt>
                <c:pt idx="398">
                  <c:v>2.2371000000000548E-8</c:v>
                </c:pt>
                <c:pt idx="399">
                  <c:v>2.2371000000000548E-8</c:v>
                </c:pt>
                <c:pt idx="400">
                  <c:v>2.2371000000000548E-8</c:v>
                </c:pt>
                <c:pt idx="401">
                  <c:v>2.2371000000000548E-8</c:v>
                </c:pt>
                <c:pt idx="402">
                  <c:v>2.2371000000000548E-8</c:v>
                </c:pt>
                <c:pt idx="403">
                  <c:v>2.2371000000000548E-8</c:v>
                </c:pt>
                <c:pt idx="404">
                  <c:v>2.2371000000000548E-8</c:v>
                </c:pt>
                <c:pt idx="405">
                  <c:v>2.2371000000000548E-8</c:v>
                </c:pt>
                <c:pt idx="406">
                  <c:v>2.2371000000000548E-8</c:v>
                </c:pt>
                <c:pt idx="407">
                  <c:v>2.2371000000000548E-8</c:v>
                </c:pt>
                <c:pt idx="408">
                  <c:v>2.2371000000000548E-8</c:v>
                </c:pt>
                <c:pt idx="409">
                  <c:v>2.2371000000000548E-8</c:v>
                </c:pt>
                <c:pt idx="410">
                  <c:v>2.2371000000000548E-8</c:v>
                </c:pt>
                <c:pt idx="411">
                  <c:v>2.2371000000000548E-8</c:v>
                </c:pt>
                <c:pt idx="412">
                  <c:v>2.2371000000000548E-8</c:v>
                </c:pt>
                <c:pt idx="413">
                  <c:v>2.2371000000000548E-8</c:v>
                </c:pt>
                <c:pt idx="414">
                  <c:v>2.2371000000000548E-8</c:v>
                </c:pt>
                <c:pt idx="415">
                  <c:v>2.2371000000000548E-8</c:v>
                </c:pt>
                <c:pt idx="416">
                  <c:v>2.2371000000000548E-8</c:v>
                </c:pt>
                <c:pt idx="417">
                  <c:v>2.2371000000000548E-8</c:v>
                </c:pt>
                <c:pt idx="418">
                  <c:v>2.2371000000000548E-8</c:v>
                </c:pt>
                <c:pt idx="419">
                  <c:v>2.2371000000000548E-8</c:v>
                </c:pt>
                <c:pt idx="420">
                  <c:v>2.2371000000000548E-8</c:v>
                </c:pt>
                <c:pt idx="421">
                  <c:v>2.2371000000000548E-8</c:v>
                </c:pt>
                <c:pt idx="422">
                  <c:v>2.2371000000000548E-8</c:v>
                </c:pt>
                <c:pt idx="423">
                  <c:v>2.2371000000000548E-8</c:v>
                </c:pt>
                <c:pt idx="424">
                  <c:v>2.2371000000000548E-8</c:v>
                </c:pt>
                <c:pt idx="425">
                  <c:v>2.2371000000000548E-8</c:v>
                </c:pt>
                <c:pt idx="426">
                  <c:v>2.2371000000000548E-8</c:v>
                </c:pt>
                <c:pt idx="427">
                  <c:v>2.2371000000000548E-8</c:v>
                </c:pt>
                <c:pt idx="428">
                  <c:v>2.2371000000000548E-8</c:v>
                </c:pt>
                <c:pt idx="429">
                  <c:v>2.2371000000000548E-8</c:v>
                </c:pt>
                <c:pt idx="430">
                  <c:v>2.2371000000000548E-8</c:v>
                </c:pt>
                <c:pt idx="431">
                  <c:v>2.2371000000000548E-8</c:v>
                </c:pt>
                <c:pt idx="432">
                  <c:v>2.2371000000000548E-8</c:v>
                </c:pt>
                <c:pt idx="433">
                  <c:v>2.2371000000000548E-8</c:v>
                </c:pt>
                <c:pt idx="434">
                  <c:v>2.2371000000000548E-8</c:v>
                </c:pt>
                <c:pt idx="435">
                  <c:v>2.2371000000000548E-8</c:v>
                </c:pt>
                <c:pt idx="436">
                  <c:v>2.2371000000000548E-8</c:v>
                </c:pt>
                <c:pt idx="437">
                  <c:v>2.2371000000000548E-8</c:v>
                </c:pt>
                <c:pt idx="438">
                  <c:v>2.2371000000000548E-8</c:v>
                </c:pt>
                <c:pt idx="439">
                  <c:v>2.2371000000000548E-8</c:v>
                </c:pt>
                <c:pt idx="440">
                  <c:v>2.2371000000000548E-8</c:v>
                </c:pt>
                <c:pt idx="441">
                  <c:v>2.2371000000000548E-8</c:v>
                </c:pt>
                <c:pt idx="442">
                  <c:v>2.2371000000000548E-8</c:v>
                </c:pt>
                <c:pt idx="443">
                  <c:v>2.2371000000000548E-8</c:v>
                </c:pt>
                <c:pt idx="444">
                  <c:v>2.2371000000000548E-8</c:v>
                </c:pt>
                <c:pt idx="445">
                  <c:v>2.2371000000000548E-8</c:v>
                </c:pt>
                <c:pt idx="446">
                  <c:v>2.2371000000000548E-8</c:v>
                </c:pt>
                <c:pt idx="447">
                  <c:v>2.2371000000000548E-8</c:v>
                </c:pt>
                <c:pt idx="448">
                  <c:v>2.2371000000000548E-8</c:v>
                </c:pt>
                <c:pt idx="449">
                  <c:v>2.2371000000000548E-8</c:v>
                </c:pt>
                <c:pt idx="450">
                  <c:v>2.2371000000000548E-8</c:v>
                </c:pt>
                <c:pt idx="451">
                  <c:v>2.2371000000000548E-8</c:v>
                </c:pt>
                <c:pt idx="452">
                  <c:v>2.2371000000000548E-8</c:v>
                </c:pt>
                <c:pt idx="453">
                  <c:v>2.2371000000000548E-8</c:v>
                </c:pt>
                <c:pt idx="454">
                  <c:v>2.2371000000000548E-8</c:v>
                </c:pt>
                <c:pt idx="455">
                  <c:v>2.2371000000000548E-8</c:v>
                </c:pt>
                <c:pt idx="456">
                  <c:v>2.2371000000000548E-8</c:v>
                </c:pt>
                <c:pt idx="457">
                  <c:v>2.2371000000000548E-8</c:v>
                </c:pt>
                <c:pt idx="458">
                  <c:v>2.2371000000000548E-8</c:v>
                </c:pt>
                <c:pt idx="459">
                  <c:v>2.2371000000000548E-8</c:v>
                </c:pt>
                <c:pt idx="460">
                  <c:v>2.2371000000000548E-8</c:v>
                </c:pt>
                <c:pt idx="461">
                  <c:v>2.2371000000000548E-8</c:v>
                </c:pt>
                <c:pt idx="462">
                  <c:v>2.2371000000000548E-8</c:v>
                </c:pt>
                <c:pt idx="463">
                  <c:v>2.2371000000000548E-8</c:v>
                </c:pt>
                <c:pt idx="464">
                  <c:v>2.2371000000000548E-8</c:v>
                </c:pt>
                <c:pt idx="465">
                  <c:v>2.2371000000000548E-8</c:v>
                </c:pt>
                <c:pt idx="466">
                  <c:v>2.2371000000000548E-8</c:v>
                </c:pt>
                <c:pt idx="467">
                  <c:v>2.2371000000000548E-8</c:v>
                </c:pt>
                <c:pt idx="468">
                  <c:v>2.2371000000000548E-8</c:v>
                </c:pt>
                <c:pt idx="469">
                  <c:v>2.2371000000000548E-8</c:v>
                </c:pt>
                <c:pt idx="470">
                  <c:v>2.2371000000000548E-8</c:v>
                </c:pt>
                <c:pt idx="471">
                  <c:v>2.2371000000000548E-8</c:v>
                </c:pt>
                <c:pt idx="472">
                  <c:v>2.2371000000000548E-8</c:v>
                </c:pt>
                <c:pt idx="473">
                  <c:v>2.2371000000000548E-8</c:v>
                </c:pt>
                <c:pt idx="474">
                  <c:v>2.2371000000000548E-8</c:v>
                </c:pt>
                <c:pt idx="475">
                  <c:v>2.2371000000000548E-8</c:v>
                </c:pt>
                <c:pt idx="476">
                  <c:v>2.2371000000000548E-8</c:v>
                </c:pt>
                <c:pt idx="477">
                  <c:v>2.2371000000000548E-8</c:v>
                </c:pt>
                <c:pt idx="478">
                  <c:v>2.2371000000000548E-8</c:v>
                </c:pt>
                <c:pt idx="479">
                  <c:v>2.2371000000000548E-8</c:v>
                </c:pt>
                <c:pt idx="480">
                  <c:v>2.2371000000000548E-8</c:v>
                </c:pt>
                <c:pt idx="481">
                  <c:v>2.2371000000000548E-8</c:v>
                </c:pt>
                <c:pt idx="482">
                  <c:v>2.2371000000000548E-8</c:v>
                </c:pt>
                <c:pt idx="483">
                  <c:v>2.2371000000000548E-8</c:v>
                </c:pt>
                <c:pt idx="484">
                  <c:v>2.2371000000000548E-8</c:v>
                </c:pt>
                <c:pt idx="485">
                  <c:v>2.2371000000000548E-8</c:v>
                </c:pt>
                <c:pt idx="486">
                  <c:v>2.2371000000000548E-8</c:v>
                </c:pt>
                <c:pt idx="487">
                  <c:v>2.2371000000000548E-8</c:v>
                </c:pt>
                <c:pt idx="488">
                  <c:v>2.2371000000000548E-8</c:v>
                </c:pt>
                <c:pt idx="489">
                  <c:v>2.2371000000000548E-8</c:v>
                </c:pt>
                <c:pt idx="490">
                  <c:v>2.2371000000000548E-8</c:v>
                </c:pt>
                <c:pt idx="491">
                  <c:v>2.2371000000000548E-8</c:v>
                </c:pt>
                <c:pt idx="492">
                  <c:v>2.2371000000000548E-8</c:v>
                </c:pt>
                <c:pt idx="493">
                  <c:v>2.2371000000000548E-8</c:v>
                </c:pt>
                <c:pt idx="494">
                  <c:v>2.2371000000000548E-8</c:v>
                </c:pt>
                <c:pt idx="495">
                  <c:v>2.2371000000000548E-8</c:v>
                </c:pt>
                <c:pt idx="496">
                  <c:v>2.2371000000000548E-8</c:v>
                </c:pt>
                <c:pt idx="497">
                  <c:v>2.2371000000000548E-8</c:v>
                </c:pt>
                <c:pt idx="498">
                  <c:v>2.2371000000000548E-8</c:v>
                </c:pt>
                <c:pt idx="499">
                  <c:v>2.2371000000000548E-8</c:v>
                </c:pt>
                <c:pt idx="500">
                  <c:v>2.2371000000000548E-8</c:v>
                </c:pt>
                <c:pt idx="501">
                  <c:v>2.2371000000000548E-8</c:v>
                </c:pt>
                <c:pt idx="502">
                  <c:v>2.2371000000000548E-8</c:v>
                </c:pt>
                <c:pt idx="503">
                  <c:v>2.2371000000000548E-8</c:v>
                </c:pt>
                <c:pt idx="504">
                  <c:v>2.2371000000000548E-8</c:v>
                </c:pt>
                <c:pt idx="505">
                  <c:v>2.2371000000000548E-8</c:v>
                </c:pt>
                <c:pt idx="506">
                  <c:v>2.2371000000000548E-8</c:v>
                </c:pt>
                <c:pt idx="507">
                  <c:v>2.2371000000000548E-8</c:v>
                </c:pt>
                <c:pt idx="508">
                  <c:v>2.2371000000000548E-8</c:v>
                </c:pt>
                <c:pt idx="509">
                  <c:v>2.2371000000000548E-8</c:v>
                </c:pt>
                <c:pt idx="510">
                  <c:v>2.2371000000000548E-8</c:v>
                </c:pt>
                <c:pt idx="511">
                  <c:v>2.2371000000000548E-8</c:v>
                </c:pt>
                <c:pt idx="512">
                  <c:v>2.2371000000000548E-8</c:v>
                </c:pt>
                <c:pt idx="513">
                  <c:v>2.2371000000000548E-8</c:v>
                </c:pt>
                <c:pt idx="514">
                  <c:v>2.2371000000000548E-8</c:v>
                </c:pt>
                <c:pt idx="515">
                  <c:v>2.2371000000000548E-8</c:v>
                </c:pt>
                <c:pt idx="516">
                  <c:v>2.2371000000000548E-8</c:v>
                </c:pt>
                <c:pt idx="517">
                  <c:v>2.2371000000000548E-8</c:v>
                </c:pt>
                <c:pt idx="518">
                  <c:v>2.2371000000000548E-8</c:v>
                </c:pt>
                <c:pt idx="519">
                  <c:v>2.2371000000000548E-8</c:v>
                </c:pt>
                <c:pt idx="520">
                  <c:v>2.2371000000000548E-8</c:v>
                </c:pt>
                <c:pt idx="521">
                  <c:v>2.2371000000000548E-8</c:v>
                </c:pt>
                <c:pt idx="522">
                  <c:v>2.2371000000000548E-8</c:v>
                </c:pt>
                <c:pt idx="523">
                  <c:v>2.2371000000000548E-8</c:v>
                </c:pt>
                <c:pt idx="524">
                  <c:v>2.2371000000000548E-8</c:v>
                </c:pt>
                <c:pt idx="525">
                  <c:v>2.2371000000000548E-8</c:v>
                </c:pt>
                <c:pt idx="526">
                  <c:v>2.2371000000000548E-8</c:v>
                </c:pt>
                <c:pt idx="527">
                  <c:v>2.2371000000000548E-8</c:v>
                </c:pt>
                <c:pt idx="528">
                  <c:v>2.2371000000000548E-8</c:v>
                </c:pt>
                <c:pt idx="529">
                  <c:v>2.2371000000000548E-8</c:v>
                </c:pt>
                <c:pt idx="530">
                  <c:v>2.2371000000000548E-8</c:v>
                </c:pt>
                <c:pt idx="531">
                  <c:v>2.2371000000000548E-8</c:v>
                </c:pt>
                <c:pt idx="532">
                  <c:v>2.2371000000000548E-8</c:v>
                </c:pt>
                <c:pt idx="533">
                  <c:v>2.2371000000000548E-8</c:v>
                </c:pt>
                <c:pt idx="534">
                  <c:v>2.2371000000000548E-8</c:v>
                </c:pt>
                <c:pt idx="535">
                  <c:v>2.2371000000000548E-8</c:v>
                </c:pt>
                <c:pt idx="536">
                  <c:v>2.2371000000000548E-8</c:v>
                </c:pt>
                <c:pt idx="537">
                  <c:v>2.2371000000000548E-8</c:v>
                </c:pt>
                <c:pt idx="538">
                  <c:v>2.2371000000000548E-8</c:v>
                </c:pt>
                <c:pt idx="539">
                  <c:v>2.2371000000000548E-8</c:v>
                </c:pt>
                <c:pt idx="540">
                  <c:v>2.2371000000000548E-8</c:v>
                </c:pt>
                <c:pt idx="541">
                  <c:v>2.2371000000000548E-8</c:v>
                </c:pt>
                <c:pt idx="542">
                  <c:v>2.2371000000000548E-8</c:v>
                </c:pt>
                <c:pt idx="543">
                  <c:v>2.2371000000000548E-8</c:v>
                </c:pt>
                <c:pt idx="544">
                  <c:v>2.2371000000000548E-8</c:v>
                </c:pt>
                <c:pt idx="545">
                  <c:v>2.2371000000000548E-8</c:v>
                </c:pt>
                <c:pt idx="546">
                  <c:v>2.2371000000000548E-8</c:v>
                </c:pt>
                <c:pt idx="547">
                  <c:v>2.2371000000000548E-8</c:v>
                </c:pt>
                <c:pt idx="548">
                  <c:v>2.2371000000000548E-8</c:v>
                </c:pt>
                <c:pt idx="549">
                  <c:v>2.2371000000000548E-8</c:v>
                </c:pt>
                <c:pt idx="550">
                  <c:v>2.2371000000000548E-8</c:v>
                </c:pt>
                <c:pt idx="551">
                  <c:v>2.2371000000000548E-8</c:v>
                </c:pt>
                <c:pt idx="552">
                  <c:v>2.2371000000000548E-8</c:v>
                </c:pt>
                <c:pt idx="553">
                  <c:v>2.2371000000000548E-8</c:v>
                </c:pt>
                <c:pt idx="554">
                  <c:v>2.2371000000000548E-8</c:v>
                </c:pt>
                <c:pt idx="555">
                  <c:v>2.2371000000000548E-8</c:v>
                </c:pt>
                <c:pt idx="556">
                  <c:v>2.2371000000000548E-8</c:v>
                </c:pt>
                <c:pt idx="557">
                  <c:v>2.2371000000000548E-8</c:v>
                </c:pt>
                <c:pt idx="558">
                  <c:v>2.2371000000000548E-8</c:v>
                </c:pt>
                <c:pt idx="559">
                  <c:v>2.2371000000000548E-8</c:v>
                </c:pt>
                <c:pt idx="560">
                  <c:v>2.2371000000000548E-8</c:v>
                </c:pt>
                <c:pt idx="561">
                  <c:v>2.2371000000000548E-8</c:v>
                </c:pt>
                <c:pt idx="562">
                  <c:v>2.2371000000000548E-8</c:v>
                </c:pt>
                <c:pt idx="563">
                  <c:v>2.2371000000000548E-8</c:v>
                </c:pt>
                <c:pt idx="564">
                  <c:v>2.2371000000000548E-8</c:v>
                </c:pt>
                <c:pt idx="565">
                  <c:v>2.2371000000000548E-8</c:v>
                </c:pt>
                <c:pt idx="566">
                  <c:v>2.2371000000000548E-8</c:v>
                </c:pt>
                <c:pt idx="567">
                  <c:v>2.2371000000000548E-8</c:v>
                </c:pt>
                <c:pt idx="568">
                  <c:v>2.2371000000000548E-8</c:v>
                </c:pt>
                <c:pt idx="569">
                  <c:v>2.2371000000000548E-8</c:v>
                </c:pt>
                <c:pt idx="570">
                  <c:v>2.2371000000000548E-8</c:v>
                </c:pt>
                <c:pt idx="571">
                  <c:v>2.2371000000000548E-8</c:v>
                </c:pt>
                <c:pt idx="572">
                  <c:v>2.2371000000000548E-8</c:v>
                </c:pt>
                <c:pt idx="573">
                  <c:v>2.2371000000000548E-8</c:v>
                </c:pt>
                <c:pt idx="574">
                  <c:v>2.2371000000000548E-8</c:v>
                </c:pt>
                <c:pt idx="575">
                  <c:v>2.2371000000000548E-8</c:v>
                </c:pt>
                <c:pt idx="576">
                  <c:v>2.2371000000000548E-8</c:v>
                </c:pt>
                <c:pt idx="577">
                  <c:v>2.2371000000000548E-8</c:v>
                </c:pt>
                <c:pt idx="578">
                  <c:v>2.2371000000000548E-8</c:v>
                </c:pt>
                <c:pt idx="579">
                  <c:v>2.2371000000000548E-8</c:v>
                </c:pt>
                <c:pt idx="580">
                  <c:v>2.2371000000000548E-8</c:v>
                </c:pt>
                <c:pt idx="581">
                  <c:v>2.2371000000000548E-8</c:v>
                </c:pt>
                <c:pt idx="582">
                  <c:v>2.2371000000000548E-8</c:v>
                </c:pt>
                <c:pt idx="583">
                  <c:v>2.2371000000000548E-8</c:v>
                </c:pt>
                <c:pt idx="584">
                  <c:v>2.2371000000000548E-8</c:v>
                </c:pt>
                <c:pt idx="585">
                  <c:v>2.2371000000000548E-8</c:v>
                </c:pt>
                <c:pt idx="586">
                  <c:v>2.2371000000000548E-8</c:v>
                </c:pt>
                <c:pt idx="587">
                  <c:v>2.2371000000000548E-8</c:v>
                </c:pt>
                <c:pt idx="588">
                  <c:v>2.2371000000000548E-8</c:v>
                </c:pt>
                <c:pt idx="589">
                  <c:v>2.2371000000000548E-8</c:v>
                </c:pt>
                <c:pt idx="590">
                  <c:v>2.2371000000000548E-8</c:v>
                </c:pt>
                <c:pt idx="591">
                  <c:v>2.2371000000000548E-8</c:v>
                </c:pt>
                <c:pt idx="592">
                  <c:v>2.2371000000000548E-8</c:v>
                </c:pt>
                <c:pt idx="593">
                  <c:v>2.2371000000000548E-8</c:v>
                </c:pt>
                <c:pt idx="594">
                  <c:v>2.2371000000000548E-8</c:v>
                </c:pt>
                <c:pt idx="595">
                  <c:v>2.2371000000000548E-8</c:v>
                </c:pt>
                <c:pt idx="596">
                  <c:v>2.2371000000000548E-8</c:v>
                </c:pt>
                <c:pt idx="597">
                  <c:v>2.2371000000000548E-8</c:v>
                </c:pt>
                <c:pt idx="598">
                  <c:v>2.2371000000000548E-8</c:v>
                </c:pt>
                <c:pt idx="599">
                  <c:v>2.2371000000000548E-8</c:v>
                </c:pt>
                <c:pt idx="600">
                  <c:v>2.2371000000000548E-8</c:v>
                </c:pt>
                <c:pt idx="601">
                  <c:v>2.2371000000000548E-8</c:v>
                </c:pt>
                <c:pt idx="602">
                  <c:v>2.2371000000000548E-8</c:v>
                </c:pt>
                <c:pt idx="603">
                  <c:v>2.2371000000000548E-8</c:v>
                </c:pt>
                <c:pt idx="604">
                  <c:v>2.2371000000000548E-8</c:v>
                </c:pt>
                <c:pt idx="605">
                  <c:v>2.2371000000000548E-8</c:v>
                </c:pt>
                <c:pt idx="606">
                  <c:v>2.2371000000000548E-8</c:v>
                </c:pt>
                <c:pt idx="607">
                  <c:v>2.2371000000000548E-8</c:v>
                </c:pt>
                <c:pt idx="608">
                  <c:v>2.2371000000000548E-8</c:v>
                </c:pt>
                <c:pt idx="609">
                  <c:v>2.2371000000000548E-8</c:v>
                </c:pt>
                <c:pt idx="610">
                  <c:v>2.2371000000000548E-8</c:v>
                </c:pt>
                <c:pt idx="611">
                  <c:v>2.2371000000000548E-8</c:v>
                </c:pt>
                <c:pt idx="612">
                  <c:v>2.2371000000000548E-8</c:v>
                </c:pt>
                <c:pt idx="613">
                  <c:v>2.2371000000000548E-8</c:v>
                </c:pt>
                <c:pt idx="614">
                  <c:v>2.2371000000000548E-8</c:v>
                </c:pt>
                <c:pt idx="615">
                  <c:v>2.2371000000000548E-8</c:v>
                </c:pt>
                <c:pt idx="616">
                  <c:v>2.2371000000000548E-8</c:v>
                </c:pt>
                <c:pt idx="617">
                  <c:v>2.2371000000000548E-8</c:v>
                </c:pt>
                <c:pt idx="618">
                  <c:v>2.2371000000000548E-8</c:v>
                </c:pt>
                <c:pt idx="619">
                  <c:v>2.2371000000000548E-8</c:v>
                </c:pt>
                <c:pt idx="620">
                  <c:v>2.2371000000000548E-8</c:v>
                </c:pt>
                <c:pt idx="621">
                  <c:v>2.2371000000000548E-8</c:v>
                </c:pt>
                <c:pt idx="622">
                  <c:v>2.2371000000000548E-8</c:v>
                </c:pt>
                <c:pt idx="623">
                  <c:v>2.2371000000000548E-8</c:v>
                </c:pt>
                <c:pt idx="624">
                  <c:v>2.2371000000000548E-8</c:v>
                </c:pt>
                <c:pt idx="625">
                  <c:v>2.2371000000000548E-8</c:v>
                </c:pt>
                <c:pt idx="626">
                  <c:v>2.2371000000000548E-8</c:v>
                </c:pt>
                <c:pt idx="627">
                  <c:v>2.2371000000000548E-8</c:v>
                </c:pt>
                <c:pt idx="628">
                  <c:v>2.2371000000000548E-8</c:v>
                </c:pt>
                <c:pt idx="629">
                  <c:v>2.2371000000000548E-8</c:v>
                </c:pt>
                <c:pt idx="630">
                  <c:v>2.2371000000000548E-8</c:v>
                </c:pt>
                <c:pt idx="631">
                  <c:v>2.2371000000000548E-8</c:v>
                </c:pt>
                <c:pt idx="632">
                  <c:v>2.2371000000000548E-8</c:v>
                </c:pt>
                <c:pt idx="633">
                  <c:v>2.2371000000000548E-8</c:v>
                </c:pt>
                <c:pt idx="634">
                  <c:v>2.2371000000000548E-8</c:v>
                </c:pt>
                <c:pt idx="635">
                  <c:v>2.2371000000000548E-8</c:v>
                </c:pt>
                <c:pt idx="636">
                  <c:v>2.2371000000000548E-8</c:v>
                </c:pt>
                <c:pt idx="637">
                  <c:v>2.2371000000000548E-8</c:v>
                </c:pt>
                <c:pt idx="638">
                  <c:v>2.2371000000000548E-8</c:v>
                </c:pt>
                <c:pt idx="639">
                  <c:v>2.2371000000000548E-8</c:v>
                </c:pt>
                <c:pt idx="640">
                  <c:v>2.2371000000000548E-8</c:v>
                </c:pt>
                <c:pt idx="641">
                  <c:v>2.2371000000000548E-8</c:v>
                </c:pt>
                <c:pt idx="642">
                  <c:v>2.2371000000000548E-8</c:v>
                </c:pt>
                <c:pt idx="643">
                  <c:v>2.2371000000000548E-8</c:v>
                </c:pt>
                <c:pt idx="644">
                  <c:v>2.2371000000000548E-8</c:v>
                </c:pt>
                <c:pt idx="645">
                  <c:v>2.2371000000000548E-8</c:v>
                </c:pt>
                <c:pt idx="646">
                  <c:v>2.2371000000000548E-8</c:v>
                </c:pt>
                <c:pt idx="647">
                  <c:v>2.2371000000000548E-8</c:v>
                </c:pt>
                <c:pt idx="648">
                  <c:v>2.2371000000000548E-8</c:v>
                </c:pt>
                <c:pt idx="649">
                  <c:v>2.2371000000000548E-8</c:v>
                </c:pt>
                <c:pt idx="650">
                  <c:v>2.2371000000000548E-8</c:v>
                </c:pt>
                <c:pt idx="651">
                  <c:v>2.2371000000000548E-8</c:v>
                </c:pt>
                <c:pt idx="652">
                  <c:v>2.2371000000000548E-8</c:v>
                </c:pt>
                <c:pt idx="653">
                  <c:v>2.2371000000000548E-8</c:v>
                </c:pt>
                <c:pt idx="654">
                  <c:v>2.2371000000000548E-8</c:v>
                </c:pt>
                <c:pt idx="655">
                  <c:v>2.2371000000000548E-8</c:v>
                </c:pt>
                <c:pt idx="656">
                  <c:v>2.2371000000000548E-8</c:v>
                </c:pt>
                <c:pt idx="657">
                  <c:v>2.2371000000000548E-8</c:v>
                </c:pt>
                <c:pt idx="658">
                  <c:v>2.2371000000000548E-8</c:v>
                </c:pt>
                <c:pt idx="659">
                  <c:v>2.2371000000000548E-8</c:v>
                </c:pt>
                <c:pt idx="660">
                  <c:v>2.2371000000000548E-8</c:v>
                </c:pt>
                <c:pt idx="661">
                  <c:v>2.2371000000000548E-8</c:v>
                </c:pt>
                <c:pt idx="662">
                  <c:v>2.2371000000000548E-8</c:v>
                </c:pt>
                <c:pt idx="663">
                  <c:v>2.2371000000000548E-8</c:v>
                </c:pt>
                <c:pt idx="664">
                  <c:v>2.2371000000000548E-8</c:v>
                </c:pt>
                <c:pt idx="665">
                  <c:v>2.2371000000000548E-8</c:v>
                </c:pt>
                <c:pt idx="666">
                  <c:v>2.2371000000000548E-8</c:v>
                </c:pt>
                <c:pt idx="667">
                  <c:v>2.2371000000000548E-8</c:v>
                </c:pt>
                <c:pt idx="668">
                  <c:v>2.2371000000000548E-8</c:v>
                </c:pt>
                <c:pt idx="669">
                  <c:v>2.2371000000000548E-8</c:v>
                </c:pt>
                <c:pt idx="670">
                  <c:v>2.2371000000000548E-8</c:v>
                </c:pt>
                <c:pt idx="671">
                  <c:v>2.2371000000000548E-8</c:v>
                </c:pt>
                <c:pt idx="672">
                  <c:v>2.2371000000000548E-8</c:v>
                </c:pt>
                <c:pt idx="673">
                  <c:v>2.2371000000000548E-8</c:v>
                </c:pt>
                <c:pt idx="674">
                  <c:v>2.2371000000000548E-8</c:v>
                </c:pt>
                <c:pt idx="675">
                  <c:v>2.2371000000000548E-8</c:v>
                </c:pt>
                <c:pt idx="676">
                  <c:v>2.2371000000000548E-8</c:v>
                </c:pt>
                <c:pt idx="677">
                  <c:v>2.2371000000000548E-8</c:v>
                </c:pt>
                <c:pt idx="678">
                  <c:v>2.2371000000000548E-8</c:v>
                </c:pt>
                <c:pt idx="679">
                  <c:v>2.2371000000000548E-8</c:v>
                </c:pt>
                <c:pt idx="680">
                  <c:v>2.2371000000000548E-8</c:v>
                </c:pt>
                <c:pt idx="681">
                  <c:v>2.2371000000000548E-8</c:v>
                </c:pt>
                <c:pt idx="682">
                  <c:v>2.2371000000000548E-8</c:v>
                </c:pt>
                <c:pt idx="683">
                  <c:v>2.2371000000000548E-8</c:v>
                </c:pt>
                <c:pt idx="684">
                  <c:v>2.2371000000000548E-8</c:v>
                </c:pt>
                <c:pt idx="685">
                  <c:v>2.2371000000000548E-8</c:v>
                </c:pt>
                <c:pt idx="686">
                  <c:v>2.2371000000000548E-8</c:v>
                </c:pt>
                <c:pt idx="687">
                  <c:v>2.2371000000000548E-8</c:v>
                </c:pt>
                <c:pt idx="688">
                  <c:v>2.2371000000000548E-8</c:v>
                </c:pt>
                <c:pt idx="689">
                  <c:v>2.2371000000000548E-8</c:v>
                </c:pt>
                <c:pt idx="690">
                  <c:v>2.2371000000000548E-8</c:v>
                </c:pt>
                <c:pt idx="691">
                  <c:v>2.2371000000000548E-8</c:v>
                </c:pt>
                <c:pt idx="692">
                  <c:v>2.2371000000000548E-8</c:v>
                </c:pt>
                <c:pt idx="693">
                  <c:v>2.2371000000000548E-8</c:v>
                </c:pt>
                <c:pt idx="694">
                  <c:v>2.2371000000000548E-8</c:v>
                </c:pt>
                <c:pt idx="695">
                  <c:v>2.2371000000000548E-8</c:v>
                </c:pt>
                <c:pt idx="696">
                  <c:v>2.2371000000000548E-8</c:v>
                </c:pt>
                <c:pt idx="697">
                  <c:v>2.2371000000000548E-8</c:v>
                </c:pt>
                <c:pt idx="698">
                  <c:v>2.2371000000000548E-8</c:v>
                </c:pt>
                <c:pt idx="699">
                  <c:v>2.2388600000000391E-8</c:v>
                </c:pt>
                <c:pt idx="700">
                  <c:v>2.4388600000000297E-8</c:v>
                </c:pt>
                <c:pt idx="701">
                  <c:v>2.6388600000000421E-8</c:v>
                </c:pt>
                <c:pt idx="702">
                  <c:v>2.8388600000000356E-8</c:v>
                </c:pt>
                <c:pt idx="703">
                  <c:v>3.0388600000000463E-8</c:v>
                </c:pt>
                <c:pt idx="704">
                  <c:v>3.2371000000000734E-8</c:v>
                </c:pt>
                <c:pt idx="705">
                  <c:v>3.2371000000000734E-8</c:v>
                </c:pt>
                <c:pt idx="706">
                  <c:v>3.2371000000000734E-8</c:v>
                </c:pt>
                <c:pt idx="707">
                  <c:v>3.2371000000000734E-8</c:v>
                </c:pt>
                <c:pt idx="708">
                  <c:v>3.2371000000000734E-8</c:v>
                </c:pt>
                <c:pt idx="709">
                  <c:v>3.2371000000000734E-8</c:v>
                </c:pt>
                <c:pt idx="710">
                  <c:v>3.2371000000000734E-8</c:v>
                </c:pt>
                <c:pt idx="711">
                  <c:v>3.2371000000000734E-8</c:v>
                </c:pt>
                <c:pt idx="712">
                  <c:v>3.2371000000000734E-8</c:v>
                </c:pt>
                <c:pt idx="713">
                  <c:v>3.2371000000000734E-8</c:v>
                </c:pt>
                <c:pt idx="714">
                  <c:v>3.2371000000000734E-8</c:v>
                </c:pt>
                <c:pt idx="715">
                  <c:v>3.2371000000000734E-8</c:v>
                </c:pt>
                <c:pt idx="716">
                  <c:v>3.2371000000000734E-8</c:v>
                </c:pt>
                <c:pt idx="717">
                  <c:v>3.2371000000000734E-8</c:v>
                </c:pt>
                <c:pt idx="718">
                  <c:v>3.2371000000000734E-8</c:v>
                </c:pt>
                <c:pt idx="719">
                  <c:v>3.2371000000000734E-8</c:v>
                </c:pt>
                <c:pt idx="720">
                  <c:v>3.2371000000000734E-8</c:v>
                </c:pt>
                <c:pt idx="721">
                  <c:v>3.2371000000000734E-8</c:v>
                </c:pt>
                <c:pt idx="722">
                  <c:v>3.2371000000000734E-8</c:v>
                </c:pt>
                <c:pt idx="723">
                  <c:v>3.2371000000000734E-8</c:v>
                </c:pt>
                <c:pt idx="724">
                  <c:v>3.2371000000000734E-8</c:v>
                </c:pt>
                <c:pt idx="725">
                  <c:v>3.2371000000000734E-8</c:v>
                </c:pt>
                <c:pt idx="726">
                  <c:v>3.2371000000000734E-8</c:v>
                </c:pt>
                <c:pt idx="727">
                  <c:v>3.2371000000000734E-8</c:v>
                </c:pt>
                <c:pt idx="728">
                  <c:v>3.2371000000000734E-8</c:v>
                </c:pt>
                <c:pt idx="729">
                  <c:v>3.2371000000000734E-8</c:v>
                </c:pt>
                <c:pt idx="730">
                  <c:v>3.2371000000000734E-8</c:v>
                </c:pt>
                <c:pt idx="731">
                  <c:v>3.2371000000000734E-8</c:v>
                </c:pt>
                <c:pt idx="732">
                  <c:v>3.2371000000000734E-8</c:v>
                </c:pt>
                <c:pt idx="733">
                  <c:v>3.2371000000000734E-8</c:v>
                </c:pt>
                <c:pt idx="734">
                  <c:v>3.2371000000000734E-8</c:v>
                </c:pt>
                <c:pt idx="735">
                  <c:v>3.2371000000000734E-8</c:v>
                </c:pt>
                <c:pt idx="736">
                  <c:v>3.2371000000000734E-8</c:v>
                </c:pt>
                <c:pt idx="737">
                  <c:v>3.2371000000000734E-8</c:v>
                </c:pt>
                <c:pt idx="738">
                  <c:v>3.2371000000000734E-8</c:v>
                </c:pt>
                <c:pt idx="739">
                  <c:v>3.2371000000000734E-8</c:v>
                </c:pt>
                <c:pt idx="740">
                  <c:v>3.2371000000000734E-8</c:v>
                </c:pt>
                <c:pt idx="741">
                  <c:v>3.2371000000000734E-8</c:v>
                </c:pt>
                <c:pt idx="742">
                  <c:v>3.2371000000000734E-8</c:v>
                </c:pt>
                <c:pt idx="743">
                  <c:v>3.2371000000000734E-8</c:v>
                </c:pt>
                <c:pt idx="744">
                  <c:v>3.2371000000000734E-8</c:v>
                </c:pt>
                <c:pt idx="745">
                  <c:v>3.2371000000000734E-8</c:v>
                </c:pt>
                <c:pt idx="746">
                  <c:v>3.2371000000000734E-8</c:v>
                </c:pt>
                <c:pt idx="747">
                  <c:v>3.2371000000000734E-8</c:v>
                </c:pt>
                <c:pt idx="748">
                  <c:v>3.2371000000000734E-8</c:v>
                </c:pt>
                <c:pt idx="749">
                  <c:v>3.2371000000000734E-8</c:v>
                </c:pt>
                <c:pt idx="750">
                  <c:v>3.2371000000000734E-8</c:v>
                </c:pt>
                <c:pt idx="751">
                  <c:v>3.2371000000000734E-8</c:v>
                </c:pt>
                <c:pt idx="752">
                  <c:v>3.2371000000000734E-8</c:v>
                </c:pt>
                <c:pt idx="753">
                  <c:v>3.2371000000000734E-8</c:v>
                </c:pt>
                <c:pt idx="754">
                  <c:v>3.2371000000000734E-8</c:v>
                </c:pt>
                <c:pt idx="755">
                  <c:v>3.2371000000000734E-8</c:v>
                </c:pt>
                <c:pt idx="756">
                  <c:v>3.2371000000000734E-8</c:v>
                </c:pt>
                <c:pt idx="757">
                  <c:v>3.2371000000000734E-8</c:v>
                </c:pt>
                <c:pt idx="758">
                  <c:v>3.2371000000000734E-8</c:v>
                </c:pt>
                <c:pt idx="759">
                  <c:v>3.2371000000000734E-8</c:v>
                </c:pt>
                <c:pt idx="760">
                  <c:v>3.2371000000000734E-8</c:v>
                </c:pt>
                <c:pt idx="761">
                  <c:v>3.2371000000000734E-8</c:v>
                </c:pt>
                <c:pt idx="762">
                  <c:v>3.2371000000000734E-8</c:v>
                </c:pt>
                <c:pt idx="763">
                  <c:v>3.2371000000000734E-8</c:v>
                </c:pt>
                <c:pt idx="764">
                  <c:v>3.2371000000000734E-8</c:v>
                </c:pt>
                <c:pt idx="765">
                  <c:v>3.2371000000000734E-8</c:v>
                </c:pt>
                <c:pt idx="766">
                  <c:v>3.2371000000000734E-8</c:v>
                </c:pt>
                <c:pt idx="767">
                  <c:v>3.2371000000000734E-8</c:v>
                </c:pt>
                <c:pt idx="768">
                  <c:v>3.2371000000000734E-8</c:v>
                </c:pt>
                <c:pt idx="769">
                  <c:v>3.2371000000000734E-8</c:v>
                </c:pt>
                <c:pt idx="770">
                  <c:v>3.2371000000000734E-8</c:v>
                </c:pt>
                <c:pt idx="771">
                  <c:v>3.2371000000000734E-8</c:v>
                </c:pt>
                <c:pt idx="772">
                  <c:v>3.2371000000000734E-8</c:v>
                </c:pt>
                <c:pt idx="773">
                  <c:v>3.2371000000000734E-8</c:v>
                </c:pt>
                <c:pt idx="774">
                  <c:v>3.2371000000000734E-8</c:v>
                </c:pt>
                <c:pt idx="775">
                  <c:v>3.2371000000000734E-8</c:v>
                </c:pt>
                <c:pt idx="776">
                  <c:v>3.2371000000000734E-8</c:v>
                </c:pt>
                <c:pt idx="777">
                  <c:v>3.2371000000000734E-8</c:v>
                </c:pt>
                <c:pt idx="778">
                  <c:v>3.2371000000000734E-8</c:v>
                </c:pt>
                <c:pt idx="779">
                  <c:v>3.2371000000000734E-8</c:v>
                </c:pt>
                <c:pt idx="780">
                  <c:v>3.2371000000000734E-8</c:v>
                </c:pt>
                <c:pt idx="781">
                  <c:v>3.2371000000000734E-8</c:v>
                </c:pt>
                <c:pt idx="782">
                  <c:v>3.2371000000000734E-8</c:v>
                </c:pt>
                <c:pt idx="783">
                  <c:v>3.2371000000000734E-8</c:v>
                </c:pt>
                <c:pt idx="784">
                  <c:v>3.2371000000000734E-8</c:v>
                </c:pt>
                <c:pt idx="785">
                  <c:v>3.2371000000000734E-8</c:v>
                </c:pt>
                <c:pt idx="786">
                  <c:v>3.2371000000000734E-8</c:v>
                </c:pt>
                <c:pt idx="787">
                  <c:v>3.2371000000000734E-8</c:v>
                </c:pt>
                <c:pt idx="788">
                  <c:v>3.2371000000000734E-8</c:v>
                </c:pt>
                <c:pt idx="789">
                  <c:v>3.2371000000000734E-8</c:v>
                </c:pt>
                <c:pt idx="790">
                  <c:v>3.2371000000000734E-8</c:v>
                </c:pt>
                <c:pt idx="791">
                  <c:v>3.2371000000000734E-8</c:v>
                </c:pt>
                <c:pt idx="792">
                  <c:v>3.2371000000000734E-8</c:v>
                </c:pt>
                <c:pt idx="793">
                  <c:v>3.2371000000000734E-8</c:v>
                </c:pt>
                <c:pt idx="794">
                  <c:v>3.2371000000000734E-8</c:v>
                </c:pt>
                <c:pt idx="795">
                  <c:v>3.2371000000000734E-8</c:v>
                </c:pt>
                <c:pt idx="796">
                  <c:v>3.2371000000000734E-8</c:v>
                </c:pt>
                <c:pt idx="797">
                  <c:v>3.2371000000000734E-8</c:v>
                </c:pt>
                <c:pt idx="798">
                  <c:v>3.2371000000000734E-8</c:v>
                </c:pt>
                <c:pt idx="799">
                  <c:v>3.2371000000000734E-8</c:v>
                </c:pt>
                <c:pt idx="800">
                  <c:v>3.2371000000000734E-8</c:v>
                </c:pt>
                <c:pt idx="801">
                  <c:v>3.2371000000000734E-8</c:v>
                </c:pt>
                <c:pt idx="802">
                  <c:v>3.2371000000000734E-8</c:v>
                </c:pt>
                <c:pt idx="803">
                  <c:v>3.2371000000000734E-8</c:v>
                </c:pt>
                <c:pt idx="804">
                  <c:v>3.2371000000000734E-8</c:v>
                </c:pt>
                <c:pt idx="805">
                  <c:v>3.2371000000000734E-8</c:v>
                </c:pt>
                <c:pt idx="806">
                  <c:v>3.2371000000000734E-8</c:v>
                </c:pt>
                <c:pt idx="807">
                  <c:v>3.2371000000000734E-8</c:v>
                </c:pt>
                <c:pt idx="808">
                  <c:v>3.2371000000000734E-8</c:v>
                </c:pt>
                <c:pt idx="809">
                  <c:v>3.2371000000000734E-8</c:v>
                </c:pt>
                <c:pt idx="810">
                  <c:v>3.2371000000000734E-8</c:v>
                </c:pt>
                <c:pt idx="811">
                  <c:v>3.2371000000000734E-8</c:v>
                </c:pt>
                <c:pt idx="812">
                  <c:v>3.2371000000000734E-8</c:v>
                </c:pt>
                <c:pt idx="813">
                  <c:v>3.2371000000000734E-8</c:v>
                </c:pt>
                <c:pt idx="814">
                  <c:v>3.2371000000000734E-8</c:v>
                </c:pt>
                <c:pt idx="815">
                  <c:v>3.2371000000000734E-8</c:v>
                </c:pt>
                <c:pt idx="816">
                  <c:v>3.2371000000000734E-8</c:v>
                </c:pt>
                <c:pt idx="817">
                  <c:v>3.2371000000000734E-8</c:v>
                </c:pt>
                <c:pt idx="818">
                  <c:v>3.2371000000000734E-8</c:v>
                </c:pt>
                <c:pt idx="819">
                  <c:v>3.2371000000000734E-8</c:v>
                </c:pt>
                <c:pt idx="820">
                  <c:v>3.2371000000000734E-8</c:v>
                </c:pt>
                <c:pt idx="821">
                  <c:v>3.2371000000000734E-8</c:v>
                </c:pt>
                <c:pt idx="822">
                  <c:v>3.2371000000000734E-8</c:v>
                </c:pt>
                <c:pt idx="823">
                  <c:v>3.2371000000000734E-8</c:v>
                </c:pt>
                <c:pt idx="824">
                  <c:v>3.2371000000000734E-8</c:v>
                </c:pt>
                <c:pt idx="825">
                  <c:v>3.2371000000000734E-8</c:v>
                </c:pt>
                <c:pt idx="826">
                  <c:v>3.2371000000000734E-8</c:v>
                </c:pt>
                <c:pt idx="827">
                  <c:v>3.2371000000000734E-8</c:v>
                </c:pt>
                <c:pt idx="828">
                  <c:v>3.2371000000000734E-8</c:v>
                </c:pt>
                <c:pt idx="829">
                  <c:v>3.2371000000000734E-8</c:v>
                </c:pt>
                <c:pt idx="830">
                  <c:v>3.2371000000000734E-8</c:v>
                </c:pt>
                <c:pt idx="831">
                  <c:v>3.2371000000000734E-8</c:v>
                </c:pt>
                <c:pt idx="832">
                  <c:v>3.2371000000000734E-8</c:v>
                </c:pt>
                <c:pt idx="833">
                  <c:v>3.2371000000000734E-8</c:v>
                </c:pt>
                <c:pt idx="834">
                  <c:v>3.2371000000000734E-8</c:v>
                </c:pt>
                <c:pt idx="835">
                  <c:v>3.2371000000000734E-8</c:v>
                </c:pt>
                <c:pt idx="836">
                  <c:v>3.2371000000000734E-8</c:v>
                </c:pt>
                <c:pt idx="837">
                  <c:v>3.2371000000000734E-8</c:v>
                </c:pt>
                <c:pt idx="838">
                  <c:v>3.2371000000000734E-8</c:v>
                </c:pt>
                <c:pt idx="839">
                  <c:v>3.2371000000000734E-8</c:v>
                </c:pt>
                <c:pt idx="840">
                  <c:v>3.2371000000000734E-8</c:v>
                </c:pt>
                <c:pt idx="841">
                  <c:v>3.2371000000000734E-8</c:v>
                </c:pt>
                <c:pt idx="842">
                  <c:v>3.2371000000000734E-8</c:v>
                </c:pt>
                <c:pt idx="843">
                  <c:v>3.2371000000000734E-8</c:v>
                </c:pt>
                <c:pt idx="844">
                  <c:v>3.2371000000000734E-8</c:v>
                </c:pt>
                <c:pt idx="845">
                  <c:v>3.2371000000000734E-8</c:v>
                </c:pt>
                <c:pt idx="846">
                  <c:v>3.2371000000000734E-8</c:v>
                </c:pt>
                <c:pt idx="847">
                  <c:v>3.2371000000000734E-8</c:v>
                </c:pt>
                <c:pt idx="848">
                  <c:v>3.2371000000000734E-8</c:v>
                </c:pt>
                <c:pt idx="849">
                  <c:v>3.2371000000000734E-8</c:v>
                </c:pt>
                <c:pt idx="850">
                  <c:v>3.2371000000000734E-8</c:v>
                </c:pt>
                <c:pt idx="851">
                  <c:v>3.2371000000000734E-8</c:v>
                </c:pt>
                <c:pt idx="852">
                  <c:v>3.2371000000000734E-8</c:v>
                </c:pt>
                <c:pt idx="853">
                  <c:v>3.2371000000000734E-8</c:v>
                </c:pt>
                <c:pt idx="854">
                  <c:v>3.2371000000000734E-8</c:v>
                </c:pt>
                <c:pt idx="855">
                  <c:v>3.2371000000000734E-8</c:v>
                </c:pt>
                <c:pt idx="856">
                  <c:v>3.2371000000000734E-8</c:v>
                </c:pt>
                <c:pt idx="857">
                  <c:v>3.2371000000000734E-8</c:v>
                </c:pt>
                <c:pt idx="858">
                  <c:v>3.2371000000000734E-8</c:v>
                </c:pt>
                <c:pt idx="859">
                  <c:v>3.2371000000000734E-8</c:v>
                </c:pt>
                <c:pt idx="860">
                  <c:v>3.2371000000000734E-8</c:v>
                </c:pt>
                <c:pt idx="861">
                  <c:v>3.2371000000000734E-8</c:v>
                </c:pt>
                <c:pt idx="862">
                  <c:v>3.2371000000000734E-8</c:v>
                </c:pt>
                <c:pt idx="863">
                  <c:v>3.2371000000000734E-8</c:v>
                </c:pt>
                <c:pt idx="864">
                  <c:v>3.2371000000000734E-8</c:v>
                </c:pt>
                <c:pt idx="865">
                  <c:v>3.2371000000000734E-8</c:v>
                </c:pt>
                <c:pt idx="866">
                  <c:v>3.2371000000000734E-8</c:v>
                </c:pt>
                <c:pt idx="867">
                  <c:v>3.2371000000000734E-8</c:v>
                </c:pt>
                <c:pt idx="868">
                  <c:v>3.2371000000000734E-8</c:v>
                </c:pt>
                <c:pt idx="869">
                  <c:v>3.2371000000000734E-8</c:v>
                </c:pt>
                <c:pt idx="870">
                  <c:v>3.2371000000000734E-8</c:v>
                </c:pt>
                <c:pt idx="871">
                  <c:v>3.2371000000000734E-8</c:v>
                </c:pt>
                <c:pt idx="872">
                  <c:v>3.2371000000000734E-8</c:v>
                </c:pt>
                <c:pt idx="873">
                  <c:v>3.2371000000000734E-8</c:v>
                </c:pt>
                <c:pt idx="874">
                  <c:v>3.2371000000000734E-8</c:v>
                </c:pt>
                <c:pt idx="875">
                  <c:v>3.2371000000000734E-8</c:v>
                </c:pt>
                <c:pt idx="876">
                  <c:v>3.2371000000000734E-8</c:v>
                </c:pt>
                <c:pt idx="877">
                  <c:v>3.2371000000000734E-8</c:v>
                </c:pt>
                <c:pt idx="878">
                  <c:v>3.2371000000000734E-8</c:v>
                </c:pt>
                <c:pt idx="879">
                  <c:v>3.2371000000000734E-8</c:v>
                </c:pt>
                <c:pt idx="880">
                  <c:v>3.2371000000000734E-8</c:v>
                </c:pt>
                <c:pt idx="881">
                  <c:v>3.2371000000000734E-8</c:v>
                </c:pt>
                <c:pt idx="882">
                  <c:v>3.2371000000000734E-8</c:v>
                </c:pt>
                <c:pt idx="883">
                  <c:v>3.2371000000000734E-8</c:v>
                </c:pt>
                <c:pt idx="884">
                  <c:v>3.2371000000000734E-8</c:v>
                </c:pt>
                <c:pt idx="885">
                  <c:v>3.2371000000000734E-8</c:v>
                </c:pt>
                <c:pt idx="886">
                  <c:v>3.2371000000000734E-8</c:v>
                </c:pt>
                <c:pt idx="887">
                  <c:v>3.2371000000000734E-8</c:v>
                </c:pt>
                <c:pt idx="888">
                  <c:v>3.2371000000000734E-8</c:v>
                </c:pt>
                <c:pt idx="889">
                  <c:v>3.2371000000000734E-8</c:v>
                </c:pt>
                <c:pt idx="890">
                  <c:v>3.2371000000000734E-8</c:v>
                </c:pt>
                <c:pt idx="891">
                  <c:v>3.2371000000000734E-8</c:v>
                </c:pt>
                <c:pt idx="892">
                  <c:v>3.2371000000000734E-8</c:v>
                </c:pt>
                <c:pt idx="893">
                  <c:v>3.2371000000000734E-8</c:v>
                </c:pt>
                <c:pt idx="894">
                  <c:v>3.2371000000000734E-8</c:v>
                </c:pt>
                <c:pt idx="895">
                  <c:v>3.2371000000000734E-8</c:v>
                </c:pt>
                <c:pt idx="896">
                  <c:v>3.2371000000000734E-8</c:v>
                </c:pt>
                <c:pt idx="897">
                  <c:v>3.2371000000000734E-8</c:v>
                </c:pt>
                <c:pt idx="898">
                  <c:v>3.2371000000000734E-8</c:v>
                </c:pt>
                <c:pt idx="899">
                  <c:v>3.2371000000000734E-8</c:v>
                </c:pt>
                <c:pt idx="900">
                  <c:v>3.2371000000000734E-8</c:v>
                </c:pt>
                <c:pt idx="901">
                  <c:v>3.2371000000000734E-8</c:v>
                </c:pt>
                <c:pt idx="902">
                  <c:v>3.2371000000000734E-8</c:v>
                </c:pt>
                <c:pt idx="903">
                  <c:v>3.2371000000000734E-8</c:v>
                </c:pt>
                <c:pt idx="904">
                  <c:v>3.2371000000000734E-8</c:v>
                </c:pt>
                <c:pt idx="905">
                  <c:v>3.2371000000000734E-8</c:v>
                </c:pt>
                <c:pt idx="906">
                  <c:v>3.2371000000000734E-8</c:v>
                </c:pt>
                <c:pt idx="907">
                  <c:v>3.2371000000000734E-8</c:v>
                </c:pt>
                <c:pt idx="908">
                  <c:v>3.2371000000000734E-8</c:v>
                </c:pt>
                <c:pt idx="909">
                  <c:v>3.2371000000000734E-8</c:v>
                </c:pt>
                <c:pt idx="910">
                  <c:v>3.2371000000000734E-8</c:v>
                </c:pt>
                <c:pt idx="911">
                  <c:v>3.2371000000000734E-8</c:v>
                </c:pt>
                <c:pt idx="912">
                  <c:v>3.2371000000000734E-8</c:v>
                </c:pt>
                <c:pt idx="913">
                  <c:v>3.2371000000000734E-8</c:v>
                </c:pt>
                <c:pt idx="914">
                  <c:v>3.2371000000000734E-8</c:v>
                </c:pt>
                <c:pt idx="915">
                  <c:v>3.2371000000000734E-8</c:v>
                </c:pt>
                <c:pt idx="916">
                  <c:v>3.2371000000000734E-8</c:v>
                </c:pt>
                <c:pt idx="917">
                  <c:v>3.2371000000000734E-8</c:v>
                </c:pt>
                <c:pt idx="918">
                  <c:v>3.2371000000000734E-8</c:v>
                </c:pt>
                <c:pt idx="919">
                  <c:v>3.2371000000000734E-8</c:v>
                </c:pt>
                <c:pt idx="920">
                  <c:v>3.2371000000000734E-8</c:v>
                </c:pt>
                <c:pt idx="921">
                  <c:v>3.2371000000000734E-8</c:v>
                </c:pt>
                <c:pt idx="922">
                  <c:v>3.2371000000000734E-8</c:v>
                </c:pt>
                <c:pt idx="923">
                  <c:v>3.2371000000000734E-8</c:v>
                </c:pt>
                <c:pt idx="924">
                  <c:v>3.2371000000000734E-8</c:v>
                </c:pt>
                <c:pt idx="925">
                  <c:v>3.2371000000000734E-8</c:v>
                </c:pt>
                <c:pt idx="926">
                  <c:v>3.2371000000000734E-8</c:v>
                </c:pt>
                <c:pt idx="927">
                  <c:v>3.2371000000000734E-8</c:v>
                </c:pt>
                <c:pt idx="928">
                  <c:v>3.2371000000000734E-8</c:v>
                </c:pt>
                <c:pt idx="929">
                  <c:v>3.2371000000000734E-8</c:v>
                </c:pt>
                <c:pt idx="930">
                  <c:v>3.2371000000000734E-8</c:v>
                </c:pt>
                <c:pt idx="931">
                  <c:v>3.2371000000000734E-8</c:v>
                </c:pt>
                <c:pt idx="932">
                  <c:v>3.2371000000000734E-8</c:v>
                </c:pt>
                <c:pt idx="933">
                  <c:v>3.2371000000000734E-8</c:v>
                </c:pt>
                <c:pt idx="934">
                  <c:v>3.2371000000000734E-8</c:v>
                </c:pt>
                <c:pt idx="935">
                  <c:v>3.2371000000000734E-8</c:v>
                </c:pt>
                <c:pt idx="936">
                  <c:v>3.2371000000000734E-8</c:v>
                </c:pt>
                <c:pt idx="937">
                  <c:v>3.2371000000000734E-8</c:v>
                </c:pt>
                <c:pt idx="938">
                  <c:v>3.2371000000000734E-8</c:v>
                </c:pt>
                <c:pt idx="939">
                  <c:v>3.2371000000000734E-8</c:v>
                </c:pt>
                <c:pt idx="940">
                  <c:v>3.2371000000000734E-8</c:v>
                </c:pt>
                <c:pt idx="941">
                  <c:v>3.2371000000000734E-8</c:v>
                </c:pt>
                <c:pt idx="942">
                  <c:v>3.2371000000000734E-8</c:v>
                </c:pt>
                <c:pt idx="943">
                  <c:v>3.2371000000000734E-8</c:v>
                </c:pt>
                <c:pt idx="944">
                  <c:v>3.2371000000000734E-8</c:v>
                </c:pt>
                <c:pt idx="945">
                  <c:v>3.2371000000000734E-8</c:v>
                </c:pt>
                <c:pt idx="946">
                  <c:v>3.2371000000000734E-8</c:v>
                </c:pt>
                <c:pt idx="947">
                  <c:v>3.2371000000000734E-8</c:v>
                </c:pt>
                <c:pt idx="948">
                  <c:v>3.2371000000000734E-8</c:v>
                </c:pt>
                <c:pt idx="949">
                  <c:v>3.2371000000000734E-8</c:v>
                </c:pt>
                <c:pt idx="950">
                  <c:v>3.2371000000000734E-8</c:v>
                </c:pt>
                <c:pt idx="951">
                  <c:v>3.2371000000000734E-8</c:v>
                </c:pt>
                <c:pt idx="952">
                  <c:v>3.2371000000000734E-8</c:v>
                </c:pt>
                <c:pt idx="953">
                  <c:v>3.2371000000000734E-8</c:v>
                </c:pt>
                <c:pt idx="954">
                  <c:v>3.2371000000000734E-8</c:v>
                </c:pt>
                <c:pt idx="955">
                  <c:v>3.2371000000000734E-8</c:v>
                </c:pt>
                <c:pt idx="956">
                  <c:v>3.2371000000000734E-8</c:v>
                </c:pt>
                <c:pt idx="957">
                  <c:v>3.2371000000000734E-8</c:v>
                </c:pt>
                <c:pt idx="958">
                  <c:v>3.2371000000000734E-8</c:v>
                </c:pt>
                <c:pt idx="959">
                  <c:v>3.2371000000000734E-8</c:v>
                </c:pt>
                <c:pt idx="960">
                  <c:v>3.2371000000000734E-8</c:v>
                </c:pt>
                <c:pt idx="961">
                  <c:v>3.2371000000000734E-8</c:v>
                </c:pt>
                <c:pt idx="962">
                  <c:v>3.2371000000000734E-8</c:v>
                </c:pt>
                <c:pt idx="963">
                  <c:v>3.2371000000000734E-8</c:v>
                </c:pt>
                <c:pt idx="964">
                  <c:v>3.2371000000000734E-8</c:v>
                </c:pt>
                <c:pt idx="965">
                  <c:v>3.2371000000000734E-8</c:v>
                </c:pt>
                <c:pt idx="966">
                  <c:v>3.2371000000000734E-8</c:v>
                </c:pt>
                <c:pt idx="967">
                  <c:v>3.2371000000000734E-8</c:v>
                </c:pt>
                <c:pt idx="968">
                  <c:v>3.2371000000000734E-8</c:v>
                </c:pt>
                <c:pt idx="969">
                  <c:v>3.2371000000000734E-8</c:v>
                </c:pt>
                <c:pt idx="970">
                  <c:v>3.2371000000000734E-8</c:v>
                </c:pt>
                <c:pt idx="971">
                  <c:v>3.2371000000000734E-8</c:v>
                </c:pt>
                <c:pt idx="972">
                  <c:v>3.2371000000000734E-8</c:v>
                </c:pt>
                <c:pt idx="973">
                  <c:v>3.2371000000000734E-8</c:v>
                </c:pt>
                <c:pt idx="974">
                  <c:v>3.2371000000000734E-8</c:v>
                </c:pt>
                <c:pt idx="975">
                  <c:v>3.2371000000000734E-8</c:v>
                </c:pt>
                <c:pt idx="976">
                  <c:v>3.2371000000000734E-8</c:v>
                </c:pt>
                <c:pt idx="977">
                  <c:v>3.2371000000000734E-8</c:v>
                </c:pt>
                <c:pt idx="978">
                  <c:v>3.2371000000000734E-8</c:v>
                </c:pt>
                <c:pt idx="979">
                  <c:v>3.2371000000000734E-8</c:v>
                </c:pt>
                <c:pt idx="980">
                  <c:v>3.2371000000000734E-8</c:v>
                </c:pt>
                <c:pt idx="981">
                  <c:v>3.2371000000000734E-8</c:v>
                </c:pt>
                <c:pt idx="982">
                  <c:v>3.2371000000000734E-8</c:v>
                </c:pt>
                <c:pt idx="983">
                  <c:v>3.2371000000000734E-8</c:v>
                </c:pt>
                <c:pt idx="984">
                  <c:v>3.2371000000000734E-8</c:v>
                </c:pt>
                <c:pt idx="985">
                  <c:v>3.2371000000000734E-8</c:v>
                </c:pt>
                <c:pt idx="986">
                  <c:v>3.2371000000000734E-8</c:v>
                </c:pt>
                <c:pt idx="987">
                  <c:v>3.2371000000000734E-8</c:v>
                </c:pt>
                <c:pt idx="988">
                  <c:v>3.2371000000000734E-8</c:v>
                </c:pt>
                <c:pt idx="989">
                  <c:v>3.2371000000000734E-8</c:v>
                </c:pt>
                <c:pt idx="990">
                  <c:v>3.2371000000000734E-8</c:v>
                </c:pt>
                <c:pt idx="991">
                  <c:v>3.2371000000000734E-8</c:v>
                </c:pt>
                <c:pt idx="992">
                  <c:v>3.2371000000000734E-8</c:v>
                </c:pt>
                <c:pt idx="993">
                  <c:v>3.2587100000000726E-8</c:v>
                </c:pt>
                <c:pt idx="994">
                  <c:v>4.2371000000000757E-8</c:v>
                </c:pt>
                <c:pt idx="995">
                  <c:v>4.2371000000000757E-8</c:v>
                </c:pt>
                <c:pt idx="996">
                  <c:v>4.2371000000000757E-8</c:v>
                </c:pt>
                <c:pt idx="997">
                  <c:v>3.2371000000000734E-8</c:v>
                </c:pt>
                <c:pt idx="998">
                  <c:v>3.2371000000000734E-8</c:v>
                </c:pt>
                <c:pt idx="999">
                  <c:v>3.2371000000000734E-8</c:v>
                </c:pt>
                <c:pt idx="1000">
                  <c:v>3.2371000000000734E-8</c:v>
                </c:pt>
                <c:pt idx="1001">
                  <c:v>3.2371000000000734E-8</c:v>
                </c:pt>
                <c:pt idx="1002">
                  <c:v>3.2371000000000734E-8</c:v>
                </c:pt>
                <c:pt idx="1003">
                  <c:v>3.2371000000000734E-8</c:v>
                </c:pt>
                <c:pt idx="1004">
                  <c:v>3.2371000000000734E-8</c:v>
                </c:pt>
                <c:pt idx="1005">
                  <c:v>3.2371000000000734E-8</c:v>
                </c:pt>
                <c:pt idx="1006">
                  <c:v>3.2371000000000734E-8</c:v>
                </c:pt>
                <c:pt idx="1007">
                  <c:v>3.2371000000000734E-8</c:v>
                </c:pt>
                <c:pt idx="1008">
                  <c:v>3.2371000000000734E-8</c:v>
                </c:pt>
                <c:pt idx="1009">
                  <c:v>3.2371000000000734E-8</c:v>
                </c:pt>
                <c:pt idx="1010">
                  <c:v>3.2371000000000734E-8</c:v>
                </c:pt>
                <c:pt idx="1011">
                  <c:v>3.2371000000000734E-8</c:v>
                </c:pt>
                <c:pt idx="1012">
                  <c:v>3.2061500000000647E-8</c:v>
                </c:pt>
                <c:pt idx="1013">
                  <c:v>3.1455400000000584E-8</c:v>
                </c:pt>
                <c:pt idx="1014">
                  <c:v>3.0849300000000731E-8</c:v>
                </c:pt>
                <c:pt idx="1015">
                  <c:v>3.0243300000000739E-8</c:v>
                </c:pt>
                <c:pt idx="1016">
                  <c:v>2.9637200000000708E-8</c:v>
                </c:pt>
                <c:pt idx="1017">
                  <c:v>2.9031100000000668E-8</c:v>
                </c:pt>
                <c:pt idx="1018">
                  <c:v>2.8425100000000493E-8</c:v>
                </c:pt>
                <c:pt idx="1019">
                  <c:v>2.7819000000000625E-8</c:v>
                </c:pt>
                <c:pt idx="1020">
                  <c:v>2.7213000000000649E-8</c:v>
                </c:pt>
                <c:pt idx="1021">
                  <c:v>2.6606900000000582E-8</c:v>
                </c:pt>
                <c:pt idx="1022">
                  <c:v>2.6000800000000544E-8</c:v>
                </c:pt>
                <c:pt idx="1023">
                  <c:v>2.5394800000000403E-8</c:v>
                </c:pt>
                <c:pt idx="1024">
                  <c:v>2.4788700000000389E-8</c:v>
                </c:pt>
                <c:pt idx="1025">
                  <c:v>2.4182700000000343E-8</c:v>
                </c:pt>
                <c:pt idx="1026">
                  <c:v>2.3576600000000332E-8</c:v>
                </c:pt>
                <c:pt idx="1027">
                  <c:v>2.2970500000000447E-8</c:v>
                </c:pt>
                <c:pt idx="1028">
                  <c:v>2.2371000000000548E-8</c:v>
                </c:pt>
                <c:pt idx="1029">
                  <c:v>2.2371000000000548E-8</c:v>
                </c:pt>
                <c:pt idx="1030">
                  <c:v>2.2371000000000548E-8</c:v>
                </c:pt>
                <c:pt idx="1031">
                  <c:v>2.2371000000000548E-8</c:v>
                </c:pt>
                <c:pt idx="1032">
                  <c:v>2.2371000000000548E-8</c:v>
                </c:pt>
                <c:pt idx="1033">
                  <c:v>2.2371000000000548E-8</c:v>
                </c:pt>
                <c:pt idx="1034">
                  <c:v>2.2371000000000548E-8</c:v>
                </c:pt>
                <c:pt idx="1035">
                  <c:v>2.2371000000000548E-8</c:v>
                </c:pt>
                <c:pt idx="1036">
                  <c:v>2.2371000000000548E-8</c:v>
                </c:pt>
                <c:pt idx="1037">
                  <c:v>2.2371000000000548E-8</c:v>
                </c:pt>
                <c:pt idx="1038">
                  <c:v>2.2371000000000548E-8</c:v>
                </c:pt>
                <c:pt idx="1039">
                  <c:v>2.2371000000000548E-8</c:v>
                </c:pt>
                <c:pt idx="1040">
                  <c:v>2.2371000000000548E-8</c:v>
                </c:pt>
                <c:pt idx="1041">
                  <c:v>2.2371000000000548E-8</c:v>
                </c:pt>
                <c:pt idx="1042">
                  <c:v>2.2371000000000548E-8</c:v>
                </c:pt>
                <c:pt idx="1043">
                  <c:v>2.2371000000000548E-8</c:v>
                </c:pt>
                <c:pt idx="1044">
                  <c:v>2.2371000000000548E-8</c:v>
                </c:pt>
                <c:pt idx="1045">
                  <c:v>2.2371000000000548E-8</c:v>
                </c:pt>
                <c:pt idx="1046">
                  <c:v>2.2371000000000548E-8</c:v>
                </c:pt>
                <c:pt idx="1047">
                  <c:v>2.2371000000000548E-8</c:v>
                </c:pt>
                <c:pt idx="1048">
                  <c:v>2.2371000000000548E-8</c:v>
                </c:pt>
                <c:pt idx="1049">
                  <c:v>2.2371000000000548E-8</c:v>
                </c:pt>
                <c:pt idx="1050">
                  <c:v>2.2371000000000548E-8</c:v>
                </c:pt>
                <c:pt idx="1051">
                  <c:v>2.2371000000000548E-8</c:v>
                </c:pt>
                <c:pt idx="1052">
                  <c:v>2.2371000000000548E-8</c:v>
                </c:pt>
                <c:pt idx="1053">
                  <c:v>2.2371000000000548E-8</c:v>
                </c:pt>
                <c:pt idx="1054">
                  <c:v>2.2371000000000548E-8</c:v>
                </c:pt>
                <c:pt idx="1055">
                  <c:v>2.2371000000000548E-8</c:v>
                </c:pt>
                <c:pt idx="1056">
                  <c:v>2.2371000000000548E-8</c:v>
                </c:pt>
                <c:pt idx="1057">
                  <c:v>2.2371000000000548E-8</c:v>
                </c:pt>
                <c:pt idx="1058">
                  <c:v>2.2371000000000548E-8</c:v>
                </c:pt>
                <c:pt idx="1059">
                  <c:v>2.2371000000000548E-8</c:v>
                </c:pt>
                <c:pt idx="1060">
                  <c:v>2.2371000000000548E-8</c:v>
                </c:pt>
                <c:pt idx="1061">
                  <c:v>2.2371000000000548E-8</c:v>
                </c:pt>
                <c:pt idx="1062">
                  <c:v>2.2371000000000548E-8</c:v>
                </c:pt>
                <c:pt idx="1063">
                  <c:v>2.2371000000000548E-8</c:v>
                </c:pt>
                <c:pt idx="1064">
                  <c:v>2.2371000000000548E-8</c:v>
                </c:pt>
                <c:pt idx="1065">
                  <c:v>2.2371000000000548E-8</c:v>
                </c:pt>
                <c:pt idx="1066">
                  <c:v>2.2371000000000548E-8</c:v>
                </c:pt>
                <c:pt idx="1067">
                  <c:v>2.2371000000000548E-8</c:v>
                </c:pt>
                <c:pt idx="1068">
                  <c:v>2.2371000000000548E-8</c:v>
                </c:pt>
                <c:pt idx="1069">
                  <c:v>2.2371000000000548E-8</c:v>
                </c:pt>
                <c:pt idx="1070">
                  <c:v>2.2244000000000474E-8</c:v>
                </c:pt>
                <c:pt idx="1071">
                  <c:v>2.19955000000004E-8</c:v>
                </c:pt>
                <c:pt idx="1072">
                  <c:v>2.1746900000000434E-8</c:v>
                </c:pt>
                <c:pt idx="1073">
                  <c:v>2.1498300000000471E-8</c:v>
                </c:pt>
                <c:pt idx="1074">
                  <c:v>2.1249700000000515E-8</c:v>
                </c:pt>
                <c:pt idx="1075">
                  <c:v>2.1001100000000529E-8</c:v>
                </c:pt>
                <c:pt idx="1076">
                  <c:v>2.0755200000000434E-8</c:v>
                </c:pt>
                <c:pt idx="1077">
                  <c:v>2.0755200000000434E-8</c:v>
                </c:pt>
                <c:pt idx="1078">
                  <c:v>2.0755200000000434E-8</c:v>
                </c:pt>
                <c:pt idx="1079">
                  <c:v>2.0755200000000434E-8</c:v>
                </c:pt>
                <c:pt idx="1080">
                  <c:v>2.0755200000000434E-8</c:v>
                </c:pt>
                <c:pt idx="1081">
                  <c:v>2.0755200000000434E-8</c:v>
                </c:pt>
                <c:pt idx="1082">
                  <c:v>2.0755200000000434E-8</c:v>
                </c:pt>
                <c:pt idx="1083">
                  <c:v>2.0755200000000434E-8</c:v>
                </c:pt>
                <c:pt idx="1084">
                  <c:v>2.0755200000000434E-8</c:v>
                </c:pt>
                <c:pt idx="1085">
                  <c:v>2.0755200000000434E-8</c:v>
                </c:pt>
                <c:pt idx="1086">
                  <c:v>2.0755200000000434E-8</c:v>
                </c:pt>
                <c:pt idx="1087">
                  <c:v>2.0755200000000434E-8</c:v>
                </c:pt>
                <c:pt idx="1088">
                  <c:v>2.0755200000000434E-8</c:v>
                </c:pt>
                <c:pt idx="1089">
                  <c:v>2.0755200000000434E-8</c:v>
                </c:pt>
                <c:pt idx="1090">
                  <c:v>2.0755200000000434E-8</c:v>
                </c:pt>
                <c:pt idx="1091">
                  <c:v>2.0755200000000434E-8</c:v>
                </c:pt>
                <c:pt idx="1092">
                  <c:v>2.0755200000000434E-8</c:v>
                </c:pt>
                <c:pt idx="1093">
                  <c:v>2.0755200000000434E-8</c:v>
                </c:pt>
                <c:pt idx="1094">
                  <c:v>2.0755200000000434E-8</c:v>
                </c:pt>
                <c:pt idx="1095">
                  <c:v>2.0755200000000434E-8</c:v>
                </c:pt>
                <c:pt idx="1096">
                  <c:v>2.0755200000000434E-8</c:v>
                </c:pt>
                <c:pt idx="1097">
                  <c:v>2.0755200000000434E-8</c:v>
                </c:pt>
                <c:pt idx="1098">
                  <c:v>2.0755200000000434E-8</c:v>
                </c:pt>
                <c:pt idx="1099">
                  <c:v>2.0755200000000434E-8</c:v>
                </c:pt>
                <c:pt idx="1100">
                  <c:v>2.0755200000000434E-8</c:v>
                </c:pt>
                <c:pt idx="1101">
                  <c:v>2.0755200000000434E-8</c:v>
                </c:pt>
                <c:pt idx="1102">
                  <c:v>2.0755200000000434E-8</c:v>
                </c:pt>
                <c:pt idx="1103">
                  <c:v>2.0755200000000434E-8</c:v>
                </c:pt>
                <c:pt idx="1104">
                  <c:v>2.0755200000000434E-8</c:v>
                </c:pt>
                <c:pt idx="1105">
                  <c:v>2.0755200000000434E-8</c:v>
                </c:pt>
                <c:pt idx="1106">
                  <c:v>2.0755200000000434E-8</c:v>
                </c:pt>
                <c:pt idx="1107">
                  <c:v>2.0755200000000434E-8</c:v>
                </c:pt>
                <c:pt idx="1108">
                  <c:v>2.0755200000000434E-8</c:v>
                </c:pt>
                <c:pt idx="1109">
                  <c:v>2.0755200000000434E-8</c:v>
                </c:pt>
                <c:pt idx="1110">
                  <c:v>2.0755200000000434E-8</c:v>
                </c:pt>
                <c:pt idx="1111">
                  <c:v>2.0755200000000434E-8</c:v>
                </c:pt>
                <c:pt idx="1112">
                  <c:v>2.0755200000000434E-8</c:v>
                </c:pt>
                <c:pt idx="1113">
                  <c:v>2.0755200000000434E-8</c:v>
                </c:pt>
                <c:pt idx="1114">
                  <c:v>2.0755200000000434E-8</c:v>
                </c:pt>
                <c:pt idx="1115">
                  <c:v>2.0755200000000434E-8</c:v>
                </c:pt>
                <c:pt idx="1116">
                  <c:v>2.0755200000000434E-8</c:v>
                </c:pt>
                <c:pt idx="1117">
                  <c:v>2.0755200000000434E-8</c:v>
                </c:pt>
                <c:pt idx="1118">
                  <c:v>2.0755200000000434E-8</c:v>
                </c:pt>
                <c:pt idx="1119">
                  <c:v>2.0755200000000434E-8</c:v>
                </c:pt>
                <c:pt idx="1120">
                  <c:v>2.0755200000000434E-8</c:v>
                </c:pt>
                <c:pt idx="1121">
                  <c:v>2.0755200000000434E-8</c:v>
                </c:pt>
                <c:pt idx="1122">
                  <c:v>2.0755200000000434E-8</c:v>
                </c:pt>
                <c:pt idx="1123">
                  <c:v>2.0755200000000434E-8</c:v>
                </c:pt>
                <c:pt idx="1124">
                  <c:v>2.0755200000000434E-8</c:v>
                </c:pt>
                <c:pt idx="1125">
                  <c:v>2.0755200000000434E-8</c:v>
                </c:pt>
                <c:pt idx="1126">
                  <c:v>2.0755200000000434E-8</c:v>
                </c:pt>
                <c:pt idx="1127">
                  <c:v>2.0755200000000434E-8</c:v>
                </c:pt>
                <c:pt idx="1128">
                  <c:v>2.0755200000000434E-8</c:v>
                </c:pt>
                <c:pt idx="1129">
                  <c:v>2.0755200000000434E-8</c:v>
                </c:pt>
                <c:pt idx="1130">
                  <c:v>2.0755200000000434E-8</c:v>
                </c:pt>
                <c:pt idx="1131">
                  <c:v>2.0755200000000434E-8</c:v>
                </c:pt>
                <c:pt idx="1132">
                  <c:v>2.0755200000000434E-8</c:v>
                </c:pt>
                <c:pt idx="1133">
                  <c:v>2.0755200000000434E-8</c:v>
                </c:pt>
                <c:pt idx="1134">
                  <c:v>2.0755200000000434E-8</c:v>
                </c:pt>
                <c:pt idx="1135">
                  <c:v>2.0755200000000434E-8</c:v>
                </c:pt>
                <c:pt idx="1136">
                  <c:v>2.0755200000000434E-8</c:v>
                </c:pt>
                <c:pt idx="1137">
                  <c:v>2.0755200000000434E-8</c:v>
                </c:pt>
                <c:pt idx="1138">
                  <c:v>2.0755200000000434E-8</c:v>
                </c:pt>
                <c:pt idx="1139">
                  <c:v>2.0755200000000434E-8</c:v>
                </c:pt>
                <c:pt idx="1140">
                  <c:v>2.0755200000000434E-8</c:v>
                </c:pt>
                <c:pt idx="1141">
                  <c:v>2.0755200000000434E-8</c:v>
                </c:pt>
                <c:pt idx="1142">
                  <c:v>2.0755200000000434E-8</c:v>
                </c:pt>
                <c:pt idx="1143">
                  <c:v>2.0755200000000434E-8</c:v>
                </c:pt>
                <c:pt idx="1144">
                  <c:v>2.0755200000000434E-8</c:v>
                </c:pt>
                <c:pt idx="1145">
                  <c:v>2.0755200000000434E-8</c:v>
                </c:pt>
                <c:pt idx="1146">
                  <c:v>2.0755200000000434E-8</c:v>
                </c:pt>
                <c:pt idx="1147">
                  <c:v>2.0755200000000434E-8</c:v>
                </c:pt>
                <c:pt idx="1148">
                  <c:v>2.0755200000000434E-8</c:v>
                </c:pt>
                <c:pt idx="1149">
                  <c:v>2.0755200000000434E-8</c:v>
                </c:pt>
                <c:pt idx="1150">
                  <c:v>2.0755200000000434E-8</c:v>
                </c:pt>
                <c:pt idx="1151">
                  <c:v>2.0755200000000434E-8</c:v>
                </c:pt>
                <c:pt idx="1152">
                  <c:v>2.0755200000000434E-8</c:v>
                </c:pt>
                <c:pt idx="1153">
                  <c:v>2.0755200000000434E-8</c:v>
                </c:pt>
                <c:pt idx="1154">
                  <c:v>2.0755200000000434E-8</c:v>
                </c:pt>
                <c:pt idx="1155">
                  <c:v>2.0755200000000434E-8</c:v>
                </c:pt>
                <c:pt idx="1156">
                  <c:v>2.0755200000000434E-8</c:v>
                </c:pt>
                <c:pt idx="1157">
                  <c:v>2.0755200000000434E-8</c:v>
                </c:pt>
                <c:pt idx="1158">
                  <c:v>2.0755200000000434E-8</c:v>
                </c:pt>
                <c:pt idx="1159">
                  <c:v>2.0755200000000434E-8</c:v>
                </c:pt>
                <c:pt idx="1160">
                  <c:v>2.0755200000000434E-8</c:v>
                </c:pt>
                <c:pt idx="1161">
                  <c:v>2.0755200000000434E-8</c:v>
                </c:pt>
                <c:pt idx="1162">
                  <c:v>2.0755200000000434E-8</c:v>
                </c:pt>
                <c:pt idx="1163">
                  <c:v>2.0755200000000434E-8</c:v>
                </c:pt>
                <c:pt idx="1164">
                  <c:v>2.0755200000000434E-8</c:v>
                </c:pt>
                <c:pt idx="1165">
                  <c:v>2.0755200000000434E-8</c:v>
                </c:pt>
                <c:pt idx="1166">
                  <c:v>2.0755200000000434E-8</c:v>
                </c:pt>
                <c:pt idx="1167">
                  <c:v>2.0755200000000434E-8</c:v>
                </c:pt>
                <c:pt idx="1168">
                  <c:v>2.0755200000000434E-8</c:v>
                </c:pt>
                <c:pt idx="1169">
                  <c:v>2.0755200000000434E-8</c:v>
                </c:pt>
                <c:pt idx="1170">
                  <c:v>2.0755200000000434E-8</c:v>
                </c:pt>
                <c:pt idx="1171">
                  <c:v>2.0755200000000434E-8</c:v>
                </c:pt>
                <c:pt idx="1172">
                  <c:v>2.0755200000000434E-8</c:v>
                </c:pt>
                <c:pt idx="1173">
                  <c:v>2.0755200000000434E-8</c:v>
                </c:pt>
                <c:pt idx="1174">
                  <c:v>2.0755200000000434E-8</c:v>
                </c:pt>
                <c:pt idx="1175">
                  <c:v>2.0755200000000434E-8</c:v>
                </c:pt>
                <c:pt idx="1176">
                  <c:v>2.0755200000000434E-8</c:v>
                </c:pt>
                <c:pt idx="1177">
                  <c:v>2.0755200000000434E-8</c:v>
                </c:pt>
                <c:pt idx="1178">
                  <c:v>2.0755200000000434E-8</c:v>
                </c:pt>
                <c:pt idx="1179">
                  <c:v>2.0755200000000434E-8</c:v>
                </c:pt>
                <c:pt idx="1180">
                  <c:v>2.0755200000000434E-8</c:v>
                </c:pt>
                <c:pt idx="1181">
                  <c:v>2.0755200000000434E-8</c:v>
                </c:pt>
                <c:pt idx="1182">
                  <c:v>2.0755200000000434E-8</c:v>
                </c:pt>
                <c:pt idx="1183">
                  <c:v>2.0755200000000434E-8</c:v>
                </c:pt>
                <c:pt idx="1184">
                  <c:v>2.0755200000000434E-8</c:v>
                </c:pt>
                <c:pt idx="1185">
                  <c:v>2.0755200000000434E-8</c:v>
                </c:pt>
                <c:pt idx="1186">
                  <c:v>2.0755200000000434E-8</c:v>
                </c:pt>
                <c:pt idx="1187">
                  <c:v>2.0755200000000434E-8</c:v>
                </c:pt>
                <c:pt idx="1188">
                  <c:v>2.0755200000000434E-8</c:v>
                </c:pt>
                <c:pt idx="1189">
                  <c:v>2.0755200000000434E-8</c:v>
                </c:pt>
                <c:pt idx="1190">
                  <c:v>2.0755200000000434E-8</c:v>
                </c:pt>
                <c:pt idx="1191">
                  <c:v>2.0755200000000434E-8</c:v>
                </c:pt>
                <c:pt idx="1192">
                  <c:v>2.0755200000000434E-8</c:v>
                </c:pt>
                <c:pt idx="1193">
                  <c:v>2.0755200000000434E-8</c:v>
                </c:pt>
                <c:pt idx="1194">
                  <c:v>2.0755200000000434E-8</c:v>
                </c:pt>
                <c:pt idx="1195">
                  <c:v>2.0755200000000434E-8</c:v>
                </c:pt>
                <c:pt idx="1196">
                  <c:v>2.0755200000000434E-8</c:v>
                </c:pt>
                <c:pt idx="1197">
                  <c:v>2.0755200000000434E-8</c:v>
                </c:pt>
                <c:pt idx="1198">
                  <c:v>2.0755200000000434E-8</c:v>
                </c:pt>
                <c:pt idx="1199">
                  <c:v>2.0755200000000434E-8</c:v>
                </c:pt>
                <c:pt idx="1200">
                  <c:v>2.0755200000000434E-8</c:v>
                </c:pt>
                <c:pt idx="1201">
                  <c:v>2.0755200000000434E-8</c:v>
                </c:pt>
                <c:pt idx="1202">
                  <c:v>2.0755200000000434E-8</c:v>
                </c:pt>
                <c:pt idx="1203">
                  <c:v>2.0755200000000434E-8</c:v>
                </c:pt>
                <c:pt idx="1204">
                  <c:v>2.0755200000000434E-8</c:v>
                </c:pt>
                <c:pt idx="1205">
                  <c:v>2.0755200000000434E-8</c:v>
                </c:pt>
                <c:pt idx="1206">
                  <c:v>2.0755200000000434E-8</c:v>
                </c:pt>
                <c:pt idx="1207">
                  <c:v>2.0755200000000434E-8</c:v>
                </c:pt>
                <c:pt idx="1208">
                  <c:v>2.0755200000000434E-8</c:v>
                </c:pt>
                <c:pt idx="1209">
                  <c:v>2.0755200000000434E-8</c:v>
                </c:pt>
                <c:pt idx="1210">
                  <c:v>2.0755200000000434E-8</c:v>
                </c:pt>
                <c:pt idx="1211">
                  <c:v>2.0755200000000434E-8</c:v>
                </c:pt>
                <c:pt idx="1212">
                  <c:v>2.0755200000000434E-8</c:v>
                </c:pt>
                <c:pt idx="1213">
                  <c:v>2.0755200000000434E-8</c:v>
                </c:pt>
                <c:pt idx="1214">
                  <c:v>2.0755200000000434E-8</c:v>
                </c:pt>
                <c:pt idx="1215">
                  <c:v>2.0755200000000434E-8</c:v>
                </c:pt>
                <c:pt idx="1216">
                  <c:v>2.0755200000000434E-8</c:v>
                </c:pt>
                <c:pt idx="1217">
                  <c:v>2.0755200000000434E-8</c:v>
                </c:pt>
                <c:pt idx="1218">
                  <c:v>2.0755200000000434E-8</c:v>
                </c:pt>
                <c:pt idx="1219">
                  <c:v>2.0755200000000434E-8</c:v>
                </c:pt>
                <c:pt idx="1220">
                  <c:v>2.0755200000000434E-8</c:v>
                </c:pt>
                <c:pt idx="1221">
                  <c:v>2.0755200000000434E-8</c:v>
                </c:pt>
                <c:pt idx="1222">
                  <c:v>2.0755200000000434E-8</c:v>
                </c:pt>
                <c:pt idx="1223">
                  <c:v>2.0755200000000434E-8</c:v>
                </c:pt>
                <c:pt idx="1224">
                  <c:v>2.0755200000000434E-8</c:v>
                </c:pt>
                <c:pt idx="1225">
                  <c:v>2.0755200000000434E-8</c:v>
                </c:pt>
                <c:pt idx="1226">
                  <c:v>2.0755200000000434E-8</c:v>
                </c:pt>
                <c:pt idx="1227">
                  <c:v>2.0755200000000434E-8</c:v>
                </c:pt>
                <c:pt idx="1228">
                  <c:v>2.0755200000000434E-8</c:v>
                </c:pt>
                <c:pt idx="1229">
                  <c:v>2.0755200000000434E-8</c:v>
                </c:pt>
                <c:pt idx="1230">
                  <c:v>2.0755200000000434E-8</c:v>
                </c:pt>
                <c:pt idx="1231">
                  <c:v>2.0755200000000434E-8</c:v>
                </c:pt>
                <c:pt idx="1232">
                  <c:v>2.0755200000000434E-8</c:v>
                </c:pt>
                <c:pt idx="1233">
                  <c:v>2.0755200000000434E-8</c:v>
                </c:pt>
                <c:pt idx="1234">
                  <c:v>2.0755200000000434E-8</c:v>
                </c:pt>
                <c:pt idx="1235">
                  <c:v>2.0755200000000434E-8</c:v>
                </c:pt>
                <c:pt idx="1236">
                  <c:v>2.0755200000000434E-8</c:v>
                </c:pt>
                <c:pt idx="1237">
                  <c:v>2.0755200000000434E-8</c:v>
                </c:pt>
                <c:pt idx="1238">
                  <c:v>2.0755200000000434E-8</c:v>
                </c:pt>
                <c:pt idx="1239">
                  <c:v>2.0755200000000434E-8</c:v>
                </c:pt>
                <c:pt idx="1240">
                  <c:v>2.0755200000000434E-8</c:v>
                </c:pt>
                <c:pt idx="1241">
                  <c:v>2.0755200000000434E-8</c:v>
                </c:pt>
                <c:pt idx="1242">
                  <c:v>2.0755200000000434E-8</c:v>
                </c:pt>
                <c:pt idx="1243">
                  <c:v>2.0755200000000434E-8</c:v>
                </c:pt>
                <c:pt idx="1244">
                  <c:v>2.0755200000000434E-8</c:v>
                </c:pt>
                <c:pt idx="1245">
                  <c:v>2.0755200000000434E-8</c:v>
                </c:pt>
                <c:pt idx="1246">
                  <c:v>2.0755200000000434E-8</c:v>
                </c:pt>
                <c:pt idx="1247">
                  <c:v>2.0755200000000434E-8</c:v>
                </c:pt>
                <c:pt idx="1248">
                  <c:v>2.0755200000000434E-8</c:v>
                </c:pt>
                <c:pt idx="1249">
                  <c:v>2.0755200000000434E-8</c:v>
                </c:pt>
                <c:pt idx="1250">
                  <c:v>2.0755200000000434E-8</c:v>
                </c:pt>
                <c:pt idx="1251">
                  <c:v>2.0755200000000434E-8</c:v>
                </c:pt>
                <c:pt idx="1252">
                  <c:v>2.0755200000000434E-8</c:v>
                </c:pt>
                <c:pt idx="1253">
                  <c:v>2.0755200000000434E-8</c:v>
                </c:pt>
                <c:pt idx="1254">
                  <c:v>2.0755200000000434E-8</c:v>
                </c:pt>
                <c:pt idx="1255">
                  <c:v>2.0755200000000434E-8</c:v>
                </c:pt>
                <c:pt idx="1256">
                  <c:v>2.0755200000000434E-8</c:v>
                </c:pt>
                <c:pt idx="1257">
                  <c:v>2.0755200000000434E-8</c:v>
                </c:pt>
                <c:pt idx="1258">
                  <c:v>2.0755200000000434E-8</c:v>
                </c:pt>
                <c:pt idx="1259">
                  <c:v>2.0755200000000434E-8</c:v>
                </c:pt>
                <c:pt idx="1260">
                  <c:v>2.0755200000000434E-8</c:v>
                </c:pt>
                <c:pt idx="1261">
                  <c:v>2.0755200000000434E-8</c:v>
                </c:pt>
                <c:pt idx="1262">
                  <c:v>2.0755200000000434E-8</c:v>
                </c:pt>
                <c:pt idx="1263">
                  <c:v>2.0755200000000434E-8</c:v>
                </c:pt>
                <c:pt idx="1264">
                  <c:v>2.0755200000000434E-8</c:v>
                </c:pt>
                <c:pt idx="1265">
                  <c:v>2.0755200000000434E-8</c:v>
                </c:pt>
                <c:pt idx="1266">
                  <c:v>2.0755200000000434E-8</c:v>
                </c:pt>
                <c:pt idx="1267">
                  <c:v>2.0755200000000434E-8</c:v>
                </c:pt>
                <c:pt idx="1268">
                  <c:v>2.0755200000000434E-8</c:v>
                </c:pt>
                <c:pt idx="1269">
                  <c:v>2.0755200000000434E-8</c:v>
                </c:pt>
                <c:pt idx="1270">
                  <c:v>2.0755200000000434E-8</c:v>
                </c:pt>
                <c:pt idx="1271">
                  <c:v>2.0755200000000434E-8</c:v>
                </c:pt>
                <c:pt idx="1272">
                  <c:v>2.0755200000000434E-8</c:v>
                </c:pt>
                <c:pt idx="1273">
                  <c:v>2.0755200000000434E-8</c:v>
                </c:pt>
                <c:pt idx="1274">
                  <c:v>2.0755200000000434E-8</c:v>
                </c:pt>
                <c:pt idx="1275">
                  <c:v>2.0755200000000434E-8</c:v>
                </c:pt>
                <c:pt idx="1276">
                  <c:v>2.0755200000000434E-8</c:v>
                </c:pt>
                <c:pt idx="1277">
                  <c:v>2.0755200000000434E-8</c:v>
                </c:pt>
                <c:pt idx="1278">
                  <c:v>2.0755200000000434E-8</c:v>
                </c:pt>
                <c:pt idx="1279">
                  <c:v>2.0755200000000434E-8</c:v>
                </c:pt>
                <c:pt idx="1280">
                  <c:v>2.0755200000000434E-8</c:v>
                </c:pt>
                <c:pt idx="1281">
                  <c:v>2.0755200000000434E-8</c:v>
                </c:pt>
                <c:pt idx="1282">
                  <c:v>2.0755200000000434E-8</c:v>
                </c:pt>
                <c:pt idx="1283">
                  <c:v>2.0755200000000434E-8</c:v>
                </c:pt>
                <c:pt idx="1284">
                  <c:v>2.0755200000000434E-8</c:v>
                </c:pt>
                <c:pt idx="1285">
                  <c:v>2.0755200000000434E-8</c:v>
                </c:pt>
                <c:pt idx="1286">
                  <c:v>2.0755200000000434E-8</c:v>
                </c:pt>
                <c:pt idx="1287">
                  <c:v>2.0755200000000434E-8</c:v>
                </c:pt>
                <c:pt idx="1288">
                  <c:v>2.0755200000000434E-8</c:v>
                </c:pt>
                <c:pt idx="1289">
                  <c:v>2.0755200000000434E-8</c:v>
                </c:pt>
                <c:pt idx="1290">
                  <c:v>2.0755200000000434E-8</c:v>
                </c:pt>
                <c:pt idx="1291">
                  <c:v>2.0755200000000434E-8</c:v>
                </c:pt>
                <c:pt idx="1292">
                  <c:v>2.0755200000000434E-8</c:v>
                </c:pt>
                <c:pt idx="1293">
                  <c:v>2.0755200000000434E-8</c:v>
                </c:pt>
                <c:pt idx="1294">
                  <c:v>2.0755200000000434E-8</c:v>
                </c:pt>
                <c:pt idx="1295">
                  <c:v>2.0755200000000434E-8</c:v>
                </c:pt>
                <c:pt idx="1296">
                  <c:v>2.0755200000000434E-8</c:v>
                </c:pt>
                <c:pt idx="1297">
                  <c:v>2.0755200000000434E-8</c:v>
                </c:pt>
                <c:pt idx="1298">
                  <c:v>2.0755200000000434E-8</c:v>
                </c:pt>
                <c:pt idx="1299">
                  <c:v>2.0755200000000434E-8</c:v>
                </c:pt>
                <c:pt idx="1300">
                  <c:v>2.0755200000000434E-8</c:v>
                </c:pt>
                <c:pt idx="1301">
                  <c:v>2.0755200000000434E-8</c:v>
                </c:pt>
                <c:pt idx="1302">
                  <c:v>2.0755200000000434E-8</c:v>
                </c:pt>
                <c:pt idx="1303">
                  <c:v>2.0755200000000434E-8</c:v>
                </c:pt>
                <c:pt idx="1304">
                  <c:v>2.0755200000000434E-8</c:v>
                </c:pt>
                <c:pt idx="1305">
                  <c:v>2.0755200000000434E-8</c:v>
                </c:pt>
                <c:pt idx="1306">
                  <c:v>2.0755200000000434E-8</c:v>
                </c:pt>
                <c:pt idx="1307">
                  <c:v>2.0755200000000434E-8</c:v>
                </c:pt>
                <c:pt idx="1308">
                  <c:v>2.0755200000000434E-8</c:v>
                </c:pt>
                <c:pt idx="1309">
                  <c:v>2.0755200000000434E-8</c:v>
                </c:pt>
                <c:pt idx="1310">
                  <c:v>2.0755200000000434E-8</c:v>
                </c:pt>
                <c:pt idx="1311">
                  <c:v>2.0755200000000434E-8</c:v>
                </c:pt>
                <c:pt idx="1312">
                  <c:v>2.0755200000000434E-8</c:v>
                </c:pt>
                <c:pt idx="1313">
                  <c:v>2.0755200000000434E-8</c:v>
                </c:pt>
                <c:pt idx="1314">
                  <c:v>2.0755200000000434E-8</c:v>
                </c:pt>
                <c:pt idx="1315">
                  <c:v>2.0755200000000434E-8</c:v>
                </c:pt>
                <c:pt idx="1316">
                  <c:v>2.0755200000000434E-8</c:v>
                </c:pt>
                <c:pt idx="1317">
                  <c:v>2.0755200000000434E-8</c:v>
                </c:pt>
                <c:pt idx="1318">
                  <c:v>2.0755200000000434E-8</c:v>
                </c:pt>
                <c:pt idx="1319">
                  <c:v>2.0755200000000434E-8</c:v>
                </c:pt>
                <c:pt idx="1320">
                  <c:v>2.0755200000000434E-8</c:v>
                </c:pt>
                <c:pt idx="1321">
                  <c:v>2.0755200000000434E-8</c:v>
                </c:pt>
                <c:pt idx="1322">
                  <c:v>2.0755200000000434E-8</c:v>
                </c:pt>
                <c:pt idx="1323">
                  <c:v>2.0755200000000434E-8</c:v>
                </c:pt>
                <c:pt idx="1324">
                  <c:v>2.0755200000000434E-8</c:v>
                </c:pt>
                <c:pt idx="1325">
                  <c:v>2.0755200000000434E-8</c:v>
                </c:pt>
                <c:pt idx="1326">
                  <c:v>2.0755200000000434E-8</c:v>
                </c:pt>
                <c:pt idx="1327">
                  <c:v>2.0755200000000434E-8</c:v>
                </c:pt>
                <c:pt idx="1328">
                  <c:v>2.0755200000000434E-8</c:v>
                </c:pt>
                <c:pt idx="1329">
                  <c:v>2.0755200000000434E-8</c:v>
                </c:pt>
                <c:pt idx="1330">
                  <c:v>2.0755200000000434E-8</c:v>
                </c:pt>
                <c:pt idx="1331">
                  <c:v>2.0755200000000434E-8</c:v>
                </c:pt>
                <c:pt idx="1332">
                  <c:v>2.0755200000000434E-8</c:v>
                </c:pt>
                <c:pt idx="1333">
                  <c:v>2.0755200000000434E-8</c:v>
                </c:pt>
                <c:pt idx="1334">
                  <c:v>2.0755200000000434E-8</c:v>
                </c:pt>
                <c:pt idx="1335">
                  <c:v>2.0755200000000434E-8</c:v>
                </c:pt>
                <c:pt idx="1336">
                  <c:v>2.0755200000000434E-8</c:v>
                </c:pt>
                <c:pt idx="1337">
                  <c:v>2.0755200000000434E-8</c:v>
                </c:pt>
                <c:pt idx="1338">
                  <c:v>2.0755200000000434E-8</c:v>
                </c:pt>
                <c:pt idx="1339">
                  <c:v>2.0755200000000434E-8</c:v>
                </c:pt>
                <c:pt idx="1340">
                  <c:v>2.0755200000000434E-8</c:v>
                </c:pt>
                <c:pt idx="1341">
                  <c:v>2.0755200000000434E-8</c:v>
                </c:pt>
                <c:pt idx="1342">
                  <c:v>2.0755200000000434E-8</c:v>
                </c:pt>
                <c:pt idx="1343">
                  <c:v>2.0755200000000434E-8</c:v>
                </c:pt>
                <c:pt idx="1344">
                  <c:v>2.0755200000000434E-8</c:v>
                </c:pt>
                <c:pt idx="1345">
                  <c:v>2.0755200000000434E-8</c:v>
                </c:pt>
                <c:pt idx="1346">
                  <c:v>2.0755200000000434E-8</c:v>
                </c:pt>
                <c:pt idx="1347">
                  <c:v>2.0755200000000434E-8</c:v>
                </c:pt>
                <c:pt idx="1348">
                  <c:v>2.0755200000000434E-8</c:v>
                </c:pt>
                <c:pt idx="1349">
                  <c:v>2.0755200000000434E-8</c:v>
                </c:pt>
                <c:pt idx="1350">
                  <c:v>2.0755200000000434E-8</c:v>
                </c:pt>
                <c:pt idx="1351">
                  <c:v>2.0755200000000434E-8</c:v>
                </c:pt>
                <c:pt idx="1352">
                  <c:v>2.0755200000000434E-8</c:v>
                </c:pt>
                <c:pt idx="1353">
                  <c:v>2.0755200000000434E-8</c:v>
                </c:pt>
                <c:pt idx="1354">
                  <c:v>2.0755200000000434E-8</c:v>
                </c:pt>
                <c:pt idx="1355">
                  <c:v>2.0755200000000434E-8</c:v>
                </c:pt>
                <c:pt idx="1356">
                  <c:v>2.0755200000000434E-8</c:v>
                </c:pt>
                <c:pt idx="1357">
                  <c:v>2.0755200000000434E-8</c:v>
                </c:pt>
                <c:pt idx="1358">
                  <c:v>2.0755200000000434E-8</c:v>
                </c:pt>
                <c:pt idx="1359">
                  <c:v>2.0755200000000434E-8</c:v>
                </c:pt>
                <c:pt idx="1360">
                  <c:v>2.0755200000000434E-8</c:v>
                </c:pt>
                <c:pt idx="1361">
                  <c:v>2.0755200000000434E-8</c:v>
                </c:pt>
                <c:pt idx="1362">
                  <c:v>2.0755200000000434E-8</c:v>
                </c:pt>
                <c:pt idx="1363">
                  <c:v>2.0755200000000434E-8</c:v>
                </c:pt>
                <c:pt idx="1364">
                  <c:v>2.0755200000000434E-8</c:v>
                </c:pt>
                <c:pt idx="1365">
                  <c:v>2.0755200000000434E-8</c:v>
                </c:pt>
                <c:pt idx="1366">
                  <c:v>2.0755200000000434E-8</c:v>
                </c:pt>
                <c:pt idx="1367">
                  <c:v>2.0755200000000434E-8</c:v>
                </c:pt>
                <c:pt idx="1368">
                  <c:v>2.0755200000000434E-8</c:v>
                </c:pt>
                <c:pt idx="1369">
                  <c:v>2.0755200000000434E-8</c:v>
                </c:pt>
                <c:pt idx="1370">
                  <c:v>2.0755200000000434E-8</c:v>
                </c:pt>
                <c:pt idx="1371">
                  <c:v>2.0755200000000434E-8</c:v>
                </c:pt>
                <c:pt idx="1372">
                  <c:v>2.0755200000000434E-8</c:v>
                </c:pt>
                <c:pt idx="1373">
                  <c:v>2.0755200000000434E-8</c:v>
                </c:pt>
                <c:pt idx="1374">
                  <c:v>2.0755200000000434E-8</c:v>
                </c:pt>
                <c:pt idx="1375">
                  <c:v>2.0755200000000434E-8</c:v>
                </c:pt>
                <c:pt idx="1376">
                  <c:v>2.0755200000000434E-8</c:v>
                </c:pt>
                <c:pt idx="1377">
                  <c:v>2.0755200000000434E-8</c:v>
                </c:pt>
                <c:pt idx="1378">
                  <c:v>2.0755200000000434E-8</c:v>
                </c:pt>
                <c:pt idx="1379">
                  <c:v>2.0755200000000434E-8</c:v>
                </c:pt>
                <c:pt idx="1380">
                  <c:v>2.0755200000000434E-8</c:v>
                </c:pt>
                <c:pt idx="1381">
                  <c:v>2.0755200000000434E-8</c:v>
                </c:pt>
                <c:pt idx="1382">
                  <c:v>2.0755200000000434E-8</c:v>
                </c:pt>
                <c:pt idx="1383">
                  <c:v>2.0755200000000434E-8</c:v>
                </c:pt>
                <c:pt idx="1384">
                  <c:v>2.0755200000000434E-8</c:v>
                </c:pt>
                <c:pt idx="1385">
                  <c:v>2.0755200000000434E-8</c:v>
                </c:pt>
                <c:pt idx="1386">
                  <c:v>2.0755200000000434E-8</c:v>
                </c:pt>
                <c:pt idx="1387">
                  <c:v>2.0755200000000434E-8</c:v>
                </c:pt>
                <c:pt idx="1388">
                  <c:v>2.0755200000000434E-8</c:v>
                </c:pt>
                <c:pt idx="1389">
                  <c:v>2.0755200000000434E-8</c:v>
                </c:pt>
                <c:pt idx="1390">
                  <c:v>2.0755200000000434E-8</c:v>
                </c:pt>
                <c:pt idx="1391">
                  <c:v>2.0755200000000434E-8</c:v>
                </c:pt>
                <c:pt idx="1392">
                  <c:v>2.0755200000000434E-8</c:v>
                </c:pt>
                <c:pt idx="1393">
                  <c:v>2.0755200000000434E-8</c:v>
                </c:pt>
                <c:pt idx="1394">
                  <c:v>2.0755200000000434E-8</c:v>
                </c:pt>
                <c:pt idx="1395">
                  <c:v>2.0755200000000434E-8</c:v>
                </c:pt>
                <c:pt idx="1396">
                  <c:v>2.0755200000000434E-8</c:v>
                </c:pt>
                <c:pt idx="1397">
                  <c:v>2.0755200000000434E-8</c:v>
                </c:pt>
                <c:pt idx="1398">
                  <c:v>2.0755200000000434E-8</c:v>
                </c:pt>
                <c:pt idx="1399">
                  <c:v>2.0755200000000434E-8</c:v>
                </c:pt>
                <c:pt idx="1400">
                  <c:v>2.0755200000000434E-8</c:v>
                </c:pt>
                <c:pt idx="1401">
                  <c:v>2.0755200000000434E-8</c:v>
                </c:pt>
                <c:pt idx="1402">
                  <c:v>2.0755200000000434E-8</c:v>
                </c:pt>
                <c:pt idx="1403">
                  <c:v>2.0755200000000434E-8</c:v>
                </c:pt>
                <c:pt idx="1404">
                  <c:v>2.0755200000000434E-8</c:v>
                </c:pt>
                <c:pt idx="1405">
                  <c:v>2.0755200000000434E-8</c:v>
                </c:pt>
                <c:pt idx="1406">
                  <c:v>2.0755200000000434E-8</c:v>
                </c:pt>
                <c:pt idx="1407">
                  <c:v>2.0755200000000434E-8</c:v>
                </c:pt>
                <c:pt idx="1408">
                  <c:v>2.0755200000000434E-8</c:v>
                </c:pt>
                <c:pt idx="1409">
                  <c:v>2.0755200000000434E-8</c:v>
                </c:pt>
                <c:pt idx="1410">
                  <c:v>2.0755200000000434E-8</c:v>
                </c:pt>
                <c:pt idx="1411">
                  <c:v>2.0755200000000434E-8</c:v>
                </c:pt>
                <c:pt idx="1412">
                  <c:v>2.0755200000000434E-8</c:v>
                </c:pt>
                <c:pt idx="1413">
                  <c:v>2.0755200000000434E-8</c:v>
                </c:pt>
                <c:pt idx="1414">
                  <c:v>2.0755200000000434E-8</c:v>
                </c:pt>
                <c:pt idx="1415">
                  <c:v>2.0755200000000434E-8</c:v>
                </c:pt>
                <c:pt idx="1416">
                  <c:v>2.0755200000000434E-8</c:v>
                </c:pt>
                <c:pt idx="1417">
                  <c:v>2.0755200000000434E-8</c:v>
                </c:pt>
                <c:pt idx="1418">
                  <c:v>2.0755200000000434E-8</c:v>
                </c:pt>
                <c:pt idx="1419">
                  <c:v>2.0755200000000434E-8</c:v>
                </c:pt>
                <c:pt idx="1420">
                  <c:v>2.0755200000000434E-8</c:v>
                </c:pt>
                <c:pt idx="1421">
                  <c:v>2.0755200000000434E-8</c:v>
                </c:pt>
                <c:pt idx="1422">
                  <c:v>2.0755200000000434E-8</c:v>
                </c:pt>
                <c:pt idx="1423">
                  <c:v>2.0755200000000434E-8</c:v>
                </c:pt>
                <c:pt idx="1424">
                  <c:v>2.0755200000000434E-8</c:v>
                </c:pt>
                <c:pt idx="1425">
                  <c:v>2.0755200000000434E-8</c:v>
                </c:pt>
                <c:pt idx="1426">
                  <c:v>2.0755200000000434E-8</c:v>
                </c:pt>
                <c:pt idx="1427">
                  <c:v>2.0755200000000434E-8</c:v>
                </c:pt>
                <c:pt idx="1428">
                  <c:v>2.0755200000000434E-8</c:v>
                </c:pt>
                <c:pt idx="1429">
                  <c:v>2.0755200000000434E-8</c:v>
                </c:pt>
                <c:pt idx="1430">
                  <c:v>2.0755200000000434E-8</c:v>
                </c:pt>
                <c:pt idx="1431">
                  <c:v>2.0755200000000434E-8</c:v>
                </c:pt>
                <c:pt idx="1432">
                  <c:v>2.0755200000000434E-8</c:v>
                </c:pt>
                <c:pt idx="1433">
                  <c:v>2.0755200000000434E-8</c:v>
                </c:pt>
                <c:pt idx="1434">
                  <c:v>2.0755200000000434E-8</c:v>
                </c:pt>
                <c:pt idx="1435">
                  <c:v>2.0755200000000434E-8</c:v>
                </c:pt>
                <c:pt idx="1436">
                  <c:v>2.0755200000000434E-8</c:v>
                </c:pt>
                <c:pt idx="1437">
                  <c:v>2.0755200000000434E-8</c:v>
                </c:pt>
                <c:pt idx="1438">
                  <c:v>2.0755200000000434E-8</c:v>
                </c:pt>
                <c:pt idx="1439">
                  <c:v>2.0755200000000434E-8</c:v>
                </c:pt>
                <c:pt idx="1440">
                  <c:v>2.0755200000000434E-8</c:v>
                </c:pt>
                <c:pt idx="1441">
                  <c:v>2.0755200000000434E-8</c:v>
                </c:pt>
                <c:pt idx="1442">
                  <c:v>2.0755200000000434E-8</c:v>
                </c:pt>
                <c:pt idx="1443">
                  <c:v>2.0755200000000434E-8</c:v>
                </c:pt>
                <c:pt idx="1444">
                  <c:v>2.0755200000000434E-8</c:v>
                </c:pt>
                <c:pt idx="1445">
                  <c:v>2.0755200000000434E-8</c:v>
                </c:pt>
                <c:pt idx="1446">
                  <c:v>2.0755200000000434E-8</c:v>
                </c:pt>
                <c:pt idx="1447">
                  <c:v>2.0755200000000434E-8</c:v>
                </c:pt>
                <c:pt idx="1448">
                  <c:v>2.0755200000000434E-8</c:v>
                </c:pt>
                <c:pt idx="1449">
                  <c:v>2.0755200000000434E-8</c:v>
                </c:pt>
                <c:pt idx="1450">
                  <c:v>2.0755200000000434E-8</c:v>
                </c:pt>
                <c:pt idx="1451">
                  <c:v>2.0755200000000434E-8</c:v>
                </c:pt>
                <c:pt idx="1452">
                  <c:v>2.0755200000000434E-8</c:v>
                </c:pt>
                <c:pt idx="1453">
                  <c:v>2.0755200000000434E-8</c:v>
                </c:pt>
                <c:pt idx="1454">
                  <c:v>2.0755200000000434E-8</c:v>
                </c:pt>
                <c:pt idx="1455">
                  <c:v>2.0755200000000434E-8</c:v>
                </c:pt>
                <c:pt idx="1456">
                  <c:v>2.0755200000000434E-8</c:v>
                </c:pt>
                <c:pt idx="1457">
                  <c:v>2.0755200000000434E-8</c:v>
                </c:pt>
                <c:pt idx="1458">
                  <c:v>2.0755200000000434E-8</c:v>
                </c:pt>
                <c:pt idx="1459">
                  <c:v>2.0755200000000434E-8</c:v>
                </c:pt>
                <c:pt idx="1460">
                  <c:v>2.0755200000000434E-8</c:v>
                </c:pt>
                <c:pt idx="1461">
                  <c:v>2.0755200000000434E-8</c:v>
                </c:pt>
                <c:pt idx="1462">
                  <c:v>2.0755200000000434E-8</c:v>
                </c:pt>
                <c:pt idx="1463">
                  <c:v>2.0755200000000434E-8</c:v>
                </c:pt>
                <c:pt idx="1464">
                  <c:v>2.0755200000000434E-8</c:v>
                </c:pt>
                <c:pt idx="1465">
                  <c:v>2.0755200000000434E-8</c:v>
                </c:pt>
                <c:pt idx="1466">
                  <c:v>2.0755200000000434E-8</c:v>
                </c:pt>
                <c:pt idx="1467">
                  <c:v>2.0755200000000434E-8</c:v>
                </c:pt>
                <c:pt idx="1468">
                  <c:v>2.0755200000000434E-8</c:v>
                </c:pt>
                <c:pt idx="1469">
                  <c:v>2.0755200000000434E-8</c:v>
                </c:pt>
                <c:pt idx="1470">
                  <c:v>2.0755200000000434E-8</c:v>
                </c:pt>
                <c:pt idx="1471">
                  <c:v>2.0755200000000434E-8</c:v>
                </c:pt>
                <c:pt idx="1472">
                  <c:v>2.0755200000000434E-8</c:v>
                </c:pt>
                <c:pt idx="1473">
                  <c:v>2.0755200000000434E-8</c:v>
                </c:pt>
                <c:pt idx="1474">
                  <c:v>2.0755200000000434E-8</c:v>
                </c:pt>
                <c:pt idx="1475">
                  <c:v>2.0755200000000434E-8</c:v>
                </c:pt>
                <c:pt idx="1476">
                  <c:v>2.0755200000000434E-8</c:v>
                </c:pt>
                <c:pt idx="1477">
                  <c:v>2.0755200000000434E-8</c:v>
                </c:pt>
                <c:pt idx="1478">
                  <c:v>2.0755200000000434E-8</c:v>
                </c:pt>
                <c:pt idx="1479">
                  <c:v>2.0755200000000434E-8</c:v>
                </c:pt>
                <c:pt idx="1480">
                  <c:v>2.0755200000000434E-8</c:v>
                </c:pt>
                <c:pt idx="1481">
                  <c:v>2.0755200000000434E-8</c:v>
                </c:pt>
                <c:pt idx="1482">
                  <c:v>2.0755200000000434E-8</c:v>
                </c:pt>
                <c:pt idx="1483">
                  <c:v>2.0755200000000434E-8</c:v>
                </c:pt>
                <c:pt idx="1484">
                  <c:v>2.0755200000000434E-8</c:v>
                </c:pt>
                <c:pt idx="1485">
                  <c:v>2.0755200000000434E-8</c:v>
                </c:pt>
                <c:pt idx="1486">
                  <c:v>2.0755200000000434E-8</c:v>
                </c:pt>
                <c:pt idx="1487">
                  <c:v>2.0755200000000434E-8</c:v>
                </c:pt>
                <c:pt idx="1488">
                  <c:v>2.0755200000000434E-8</c:v>
                </c:pt>
                <c:pt idx="1489">
                  <c:v>2.0755200000000434E-8</c:v>
                </c:pt>
                <c:pt idx="1490">
                  <c:v>2.0755200000000434E-8</c:v>
                </c:pt>
                <c:pt idx="1491">
                  <c:v>2.0755200000000434E-8</c:v>
                </c:pt>
                <c:pt idx="1492">
                  <c:v>2.0755200000000434E-8</c:v>
                </c:pt>
                <c:pt idx="1493">
                  <c:v>2.0755200000000434E-8</c:v>
                </c:pt>
                <c:pt idx="1494">
                  <c:v>2.0755200000000434E-8</c:v>
                </c:pt>
                <c:pt idx="1495">
                  <c:v>2.0755200000000434E-8</c:v>
                </c:pt>
                <c:pt idx="1496">
                  <c:v>2.0755200000000434E-8</c:v>
                </c:pt>
                <c:pt idx="1497">
                  <c:v>2.0755200000000434E-8</c:v>
                </c:pt>
                <c:pt idx="1498">
                  <c:v>2.0755200000000434E-8</c:v>
                </c:pt>
                <c:pt idx="1499">
                  <c:v>2.0755200000000434E-8</c:v>
                </c:pt>
                <c:pt idx="1500">
                  <c:v>2.0755200000000434E-8</c:v>
                </c:pt>
              </c:numCache>
            </c:numRef>
          </c:yVal>
          <c:smooth val="1"/>
        </c:ser>
        <c:ser>
          <c:idx val="5"/>
          <c:order val="5"/>
          <c:tx>
            <c:v>VAT</c:v>
          </c:tx>
          <c:spPr>
            <a:ln w="25400">
              <a:solidFill>
                <a:srgbClr val="800000"/>
              </a:solidFill>
              <a:prstDash val="solid"/>
            </a:ln>
          </c:spPr>
          <c:marker>
            <c:symbol val="none"/>
          </c:marker>
          <c:xVal>
            <c:numRef>
              <c:f>'Target foil event'!$D$7:$D$1628</c:f>
              <c:numCache>
                <c:formatCode>0.00</c:formatCode>
                <c:ptCount val="1622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1</c:v>
                </c:pt>
                <c:pt idx="22">
                  <c:v>12</c:v>
                </c:pt>
                <c:pt idx="23">
                  <c:v>13</c:v>
                </c:pt>
                <c:pt idx="24">
                  <c:v>14</c:v>
                </c:pt>
                <c:pt idx="25">
                  <c:v>15</c:v>
                </c:pt>
                <c:pt idx="26">
                  <c:v>16</c:v>
                </c:pt>
                <c:pt idx="27">
                  <c:v>17</c:v>
                </c:pt>
                <c:pt idx="28">
                  <c:v>18</c:v>
                </c:pt>
                <c:pt idx="29">
                  <c:v>19</c:v>
                </c:pt>
                <c:pt idx="30">
                  <c:v>20</c:v>
                </c:pt>
                <c:pt idx="31">
                  <c:v>21</c:v>
                </c:pt>
                <c:pt idx="32">
                  <c:v>22</c:v>
                </c:pt>
                <c:pt idx="33">
                  <c:v>23</c:v>
                </c:pt>
                <c:pt idx="34">
                  <c:v>24</c:v>
                </c:pt>
                <c:pt idx="35">
                  <c:v>25</c:v>
                </c:pt>
                <c:pt idx="36">
                  <c:v>26</c:v>
                </c:pt>
                <c:pt idx="37">
                  <c:v>27</c:v>
                </c:pt>
                <c:pt idx="38">
                  <c:v>28</c:v>
                </c:pt>
                <c:pt idx="39">
                  <c:v>29</c:v>
                </c:pt>
                <c:pt idx="40">
                  <c:v>30</c:v>
                </c:pt>
                <c:pt idx="41">
                  <c:v>31</c:v>
                </c:pt>
                <c:pt idx="42">
                  <c:v>32</c:v>
                </c:pt>
                <c:pt idx="43">
                  <c:v>33</c:v>
                </c:pt>
                <c:pt idx="44">
                  <c:v>34</c:v>
                </c:pt>
                <c:pt idx="45">
                  <c:v>35</c:v>
                </c:pt>
                <c:pt idx="46">
                  <c:v>36</c:v>
                </c:pt>
                <c:pt idx="47">
                  <c:v>37</c:v>
                </c:pt>
                <c:pt idx="48">
                  <c:v>38</c:v>
                </c:pt>
                <c:pt idx="49">
                  <c:v>39</c:v>
                </c:pt>
                <c:pt idx="50">
                  <c:v>40</c:v>
                </c:pt>
                <c:pt idx="51">
                  <c:v>41</c:v>
                </c:pt>
                <c:pt idx="52">
                  <c:v>42</c:v>
                </c:pt>
                <c:pt idx="53">
                  <c:v>43</c:v>
                </c:pt>
                <c:pt idx="54">
                  <c:v>44</c:v>
                </c:pt>
                <c:pt idx="55">
                  <c:v>45</c:v>
                </c:pt>
                <c:pt idx="56">
                  <c:v>46</c:v>
                </c:pt>
                <c:pt idx="57">
                  <c:v>47</c:v>
                </c:pt>
                <c:pt idx="58">
                  <c:v>48</c:v>
                </c:pt>
                <c:pt idx="59">
                  <c:v>49</c:v>
                </c:pt>
                <c:pt idx="60">
                  <c:v>50</c:v>
                </c:pt>
                <c:pt idx="61">
                  <c:v>51</c:v>
                </c:pt>
                <c:pt idx="62">
                  <c:v>52</c:v>
                </c:pt>
                <c:pt idx="63">
                  <c:v>53</c:v>
                </c:pt>
                <c:pt idx="64">
                  <c:v>54</c:v>
                </c:pt>
                <c:pt idx="65">
                  <c:v>55</c:v>
                </c:pt>
                <c:pt idx="66">
                  <c:v>56</c:v>
                </c:pt>
                <c:pt idx="67">
                  <c:v>57</c:v>
                </c:pt>
                <c:pt idx="68">
                  <c:v>58</c:v>
                </c:pt>
                <c:pt idx="69">
                  <c:v>59</c:v>
                </c:pt>
                <c:pt idx="70">
                  <c:v>60</c:v>
                </c:pt>
                <c:pt idx="71">
                  <c:v>61</c:v>
                </c:pt>
                <c:pt idx="72">
                  <c:v>62</c:v>
                </c:pt>
                <c:pt idx="73">
                  <c:v>63</c:v>
                </c:pt>
                <c:pt idx="74">
                  <c:v>64</c:v>
                </c:pt>
                <c:pt idx="75">
                  <c:v>65</c:v>
                </c:pt>
                <c:pt idx="76">
                  <c:v>66</c:v>
                </c:pt>
                <c:pt idx="77">
                  <c:v>67</c:v>
                </c:pt>
                <c:pt idx="78">
                  <c:v>68</c:v>
                </c:pt>
                <c:pt idx="79">
                  <c:v>69</c:v>
                </c:pt>
                <c:pt idx="80">
                  <c:v>70</c:v>
                </c:pt>
                <c:pt idx="81">
                  <c:v>71</c:v>
                </c:pt>
                <c:pt idx="82">
                  <c:v>72</c:v>
                </c:pt>
                <c:pt idx="83">
                  <c:v>73</c:v>
                </c:pt>
                <c:pt idx="84">
                  <c:v>74</c:v>
                </c:pt>
                <c:pt idx="85">
                  <c:v>75</c:v>
                </c:pt>
                <c:pt idx="86">
                  <c:v>76</c:v>
                </c:pt>
                <c:pt idx="87">
                  <c:v>77</c:v>
                </c:pt>
                <c:pt idx="88">
                  <c:v>78</c:v>
                </c:pt>
                <c:pt idx="89">
                  <c:v>79</c:v>
                </c:pt>
                <c:pt idx="90">
                  <c:v>80</c:v>
                </c:pt>
                <c:pt idx="91">
                  <c:v>81</c:v>
                </c:pt>
                <c:pt idx="92">
                  <c:v>82</c:v>
                </c:pt>
                <c:pt idx="93">
                  <c:v>83</c:v>
                </c:pt>
                <c:pt idx="94">
                  <c:v>84</c:v>
                </c:pt>
                <c:pt idx="95">
                  <c:v>85</c:v>
                </c:pt>
                <c:pt idx="96">
                  <c:v>86</c:v>
                </c:pt>
                <c:pt idx="97">
                  <c:v>87</c:v>
                </c:pt>
                <c:pt idx="98">
                  <c:v>88</c:v>
                </c:pt>
                <c:pt idx="99">
                  <c:v>89</c:v>
                </c:pt>
                <c:pt idx="100">
                  <c:v>90</c:v>
                </c:pt>
                <c:pt idx="101">
                  <c:v>91</c:v>
                </c:pt>
                <c:pt idx="102">
                  <c:v>92</c:v>
                </c:pt>
                <c:pt idx="103">
                  <c:v>93</c:v>
                </c:pt>
                <c:pt idx="104">
                  <c:v>94</c:v>
                </c:pt>
                <c:pt idx="105">
                  <c:v>95</c:v>
                </c:pt>
                <c:pt idx="106">
                  <c:v>96</c:v>
                </c:pt>
                <c:pt idx="107">
                  <c:v>97</c:v>
                </c:pt>
                <c:pt idx="108">
                  <c:v>98</c:v>
                </c:pt>
                <c:pt idx="109">
                  <c:v>99</c:v>
                </c:pt>
                <c:pt idx="110">
                  <c:v>100</c:v>
                </c:pt>
                <c:pt idx="111">
                  <c:v>101</c:v>
                </c:pt>
                <c:pt idx="112">
                  <c:v>102</c:v>
                </c:pt>
                <c:pt idx="113">
                  <c:v>103</c:v>
                </c:pt>
                <c:pt idx="114">
                  <c:v>104</c:v>
                </c:pt>
                <c:pt idx="115">
                  <c:v>105</c:v>
                </c:pt>
                <c:pt idx="116">
                  <c:v>106</c:v>
                </c:pt>
                <c:pt idx="117">
                  <c:v>107</c:v>
                </c:pt>
                <c:pt idx="118">
                  <c:v>108</c:v>
                </c:pt>
                <c:pt idx="119">
                  <c:v>109</c:v>
                </c:pt>
                <c:pt idx="120">
                  <c:v>110</c:v>
                </c:pt>
                <c:pt idx="121">
                  <c:v>111</c:v>
                </c:pt>
                <c:pt idx="122">
                  <c:v>112</c:v>
                </c:pt>
                <c:pt idx="123">
                  <c:v>113</c:v>
                </c:pt>
                <c:pt idx="124">
                  <c:v>114</c:v>
                </c:pt>
                <c:pt idx="125">
                  <c:v>115</c:v>
                </c:pt>
                <c:pt idx="126">
                  <c:v>116</c:v>
                </c:pt>
                <c:pt idx="127">
                  <c:v>117</c:v>
                </c:pt>
                <c:pt idx="128">
                  <c:v>118</c:v>
                </c:pt>
                <c:pt idx="129">
                  <c:v>119</c:v>
                </c:pt>
                <c:pt idx="130">
                  <c:v>120</c:v>
                </c:pt>
                <c:pt idx="131">
                  <c:v>121</c:v>
                </c:pt>
                <c:pt idx="132">
                  <c:v>122</c:v>
                </c:pt>
                <c:pt idx="133">
                  <c:v>123</c:v>
                </c:pt>
                <c:pt idx="134">
                  <c:v>124</c:v>
                </c:pt>
                <c:pt idx="135">
                  <c:v>125</c:v>
                </c:pt>
                <c:pt idx="136">
                  <c:v>126</c:v>
                </c:pt>
                <c:pt idx="137">
                  <c:v>127</c:v>
                </c:pt>
                <c:pt idx="138">
                  <c:v>128</c:v>
                </c:pt>
                <c:pt idx="139">
                  <c:v>129</c:v>
                </c:pt>
                <c:pt idx="140">
                  <c:v>130</c:v>
                </c:pt>
                <c:pt idx="141">
                  <c:v>131</c:v>
                </c:pt>
                <c:pt idx="142">
                  <c:v>132</c:v>
                </c:pt>
                <c:pt idx="143">
                  <c:v>133</c:v>
                </c:pt>
                <c:pt idx="144">
                  <c:v>134</c:v>
                </c:pt>
                <c:pt idx="145">
                  <c:v>135</c:v>
                </c:pt>
                <c:pt idx="146">
                  <c:v>136</c:v>
                </c:pt>
                <c:pt idx="147">
                  <c:v>137</c:v>
                </c:pt>
                <c:pt idx="148">
                  <c:v>138</c:v>
                </c:pt>
                <c:pt idx="149">
                  <c:v>139</c:v>
                </c:pt>
                <c:pt idx="150">
                  <c:v>140</c:v>
                </c:pt>
                <c:pt idx="151">
                  <c:v>141</c:v>
                </c:pt>
                <c:pt idx="152">
                  <c:v>142</c:v>
                </c:pt>
                <c:pt idx="153">
                  <c:v>143</c:v>
                </c:pt>
                <c:pt idx="154">
                  <c:v>144</c:v>
                </c:pt>
                <c:pt idx="155">
                  <c:v>145</c:v>
                </c:pt>
                <c:pt idx="156">
                  <c:v>146</c:v>
                </c:pt>
                <c:pt idx="157">
                  <c:v>147</c:v>
                </c:pt>
                <c:pt idx="158">
                  <c:v>148</c:v>
                </c:pt>
                <c:pt idx="159">
                  <c:v>149</c:v>
                </c:pt>
                <c:pt idx="160">
                  <c:v>150</c:v>
                </c:pt>
                <c:pt idx="161">
                  <c:v>151</c:v>
                </c:pt>
                <c:pt idx="162">
                  <c:v>152</c:v>
                </c:pt>
                <c:pt idx="163">
                  <c:v>153</c:v>
                </c:pt>
                <c:pt idx="164">
                  <c:v>154</c:v>
                </c:pt>
                <c:pt idx="165">
                  <c:v>155</c:v>
                </c:pt>
                <c:pt idx="166">
                  <c:v>156</c:v>
                </c:pt>
                <c:pt idx="167">
                  <c:v>157</c:v>
                </c:pt>
                <c:pt idx="168">
                  <c:v>158</c:v>
                </c:pt>
                <c:pt idx="169">
                  <c:v>159</c:v>
                </c:pt>
                <c:pt idx="170">
                  <c:v>160</c:v>
                </c:pt>
                <c:pt idx="171">
                  <c:v>161</c:v>
                </c:pt>
                <c:pt idx="172">
                  <c:v>162</c:v>
                </c:pt>
                <c:pt idx="173">
                  <c:v>163</c:v>
                </c:pt>
                <c:pt idx="174">
                  <c:v>164</c:v>
                </c:pt>
                <c:pt idx="175">
                  <c:v>165</c:v>
                </c:pt>
                <c:pt idx="176">
                  <c:v>166</c:v>
                </c:pt>
                <c:pt idx="177">
                  <c:v>167</c:v>
                </c:pt>
                <c:pt idx="178">
                  <c:v>168</c:v>
                </c:pt>
                <c:pt idx="179">
                  <c:v>169</c:v>
                </c:pt>
                <c:pt idx="180">
                  <c:v>170</c:v>
                </c:pt>
                <c:pt idx="181">
                  <c:v>171</c:v>
                </c:pt>
                <c:pt idx="182">
                  <c:v>172</c:v>
                </c:pt>
                <c:pt idx="183">
                  <c:v>173</c:v>
                </c:pt>
                <c:pt idx="184">
                  <c:v>174</c:v>
                </c:pt>
                <c:pt idx="185">
                  <c:v>175</c:v>
                </c:pt>
                <c:pt idx="186">
                  <c:v>176</c:v>
                </c:pt>
                <c:pt idx="187">
                  <c:v>177</c:v>
                </c:pt>
                <c:pt idx="188">
                  <c:v>178</c:v>
                </c:pt>
                <c:pt idx="189">
                  <c:v>179</c:v>
                </c:pt>
                <c:pt idx="190">
                  <c:v>180</c:v>
                </c:pt>
                <c:pt idx="191">
                  <c:v>181</c:v>
                </c:pt>
                <c:pt idx="192">
                  <c:v>182</c:v>
                </c:pt>
                <c:pt idx="193">
                  <c:v>183</c:v>
                </c:pt>
                <c:pt idx="194">
                  <c:v>184</c:v>
                </c:pt>
                <c:pt idx="195">
                  <c:v>185</c:v>
                </c:pt>
                <c:pt idx="196">
                  <c:v>186</c:v>
                </c:pt>
                <c:pt idx="197">
                  <c:v>187</c:v>
                </c:pt>
                <c:pt idx="198">
                  <c:v>188</c:v>
                </c:pt>
                <c:pt idx="199">
                  <c:v>189</c:v>
                </c:pt>
                <c:pt idx="200">
                  <c:v>190</c:v>
                </c:pt>
                <c:pt idx="201">
                  <c:v>191</c:v>
                </c:pt>
                <c:pt idx="202">
                  <c:v>192</c:v>
                </c:pt>
                <c:pt idx="203">
                  <c:v>193</c:v>
                </c:pt>
                <c:pt idx="204">
                  <c:v>194</c:v>
                </c:pt>
                <c:pt idx="205">
                  <c:v>195</c:v>
                </c:pt>
                <c:pt idx="206">
                  <c:v>196</c:v>
                </c:pt>
                <c:pt idx="207">
                  <c:v>197</c:v>
                </c:pt>
                <c:pt idx="208">
                  <c:v>198</c:v>
                </c:pt>
                <c:pt idx="209">
                  <c:v>199</c:v>
                </c:pt>
                <c:pt idx="210">
                  <c:v>200</c:v>
                </c:pt>
                <c:pt idx="211">
                  <c:v>201</c:v>
                </c:pt>
                <c:pt idx="212">
                  <c:v>202</c:v>
                </c:pt>
                <c:pt idx="213">
                  <c:v>203</c:v>
                </c:pt>
                <c:pt idx="214">
                  <c:v>204</c:v>
                </c:pt>
                <c:pt idx="215">
                  <c:v>205</c:v>
                </c:pt>
                <c:pt idx="216">
                  <c:v>206</c:v>
                </c:pt>
                <c:pt idx="217">
                  <c:v>207</c:v>
                </c:pt>
                <c:pt idx="218">
                  <c:v>208</c:v>
                </c:pt>
                <c:pt idx="219">
                  <c:v>209</c:v>
                </c:pt>
                <c:pt idx="220">
                  <c:v>210</c:v>
                </c:pt>
                <c:pt idx="221">
                  <c:v>211</c:v>
                </c:pt>
                <c:pt idx="222">
                  <c:v>212</c:v>
                </c:pt>
                <c:pt idx="223">
                  <c:v>213</c:v>
                </c:pt>
                <c:pt idx="224">
                  <c:v>214</c:v>
                </c:pt>
                <c:pt idx="225">
                  <c:v>215</c:v>
                </c:pt>
                <c:pt idx="226">
                  <c:v>216</c:v>
                </c:pt>
                <c:pt idx="227">
                  <c:v>217</c:v>
                </c:pt>
                <c:pt idx="228">
                  <c:v>218</c:v>
                </c:pt>
                <c:pt idx="229">
                  <c:v>219</c:v>
                </c:pt>
                <c:pt idx="230">
                  <c:v>220</c:v>
                </c:pt>
                <c:pt idx="231">
                  <c:v>221</c:v>
                </c:pt>
                <c:pt idx="232">
                  <c:v>222</c:v>
                </c:pt>
                <c:pt idx="233">
                  <c:v>223</c:v>
                </c:pt>
                <c:pt idx="234">
                  <c:v>224</c:v>
                </c:pt>
                <c:pt idx="235">
                  <c:v>225</c:v>
                </c:pt>
                <c:pt idx="236">
                  <c:v>226</c:v>
                </c:pt>
                <c:pt idx="237">
                  <c:v>227</c:v>
                </c:pt>
                <c:pt idx="238">
                  <c:v>228</c:v>
                </c:pt>
                <c:pt idx="239">
                  <c:v>229</c:v>
                </c:pt>
                <c:pt idx="240">
                  <c:v>230</c:v>
                </c:pt>
                <c:pt idx="241">
                  <c:v>231</c:v>
                </c:pt>
                <c:pt idx="242">
                  <c:v>232</c:v>
                </c:pt>
                <c:pt idx="243">
                  <c:v>233</c:v>
                </c:pt>
                <c:pt idx="244">
                  <c:v>234</c:v>
                </c:pt>
                <c:pt idx="245">
                  <c:v>235</c:v>
                </c:pt>
                <c:pt idx="246">
                  <c:v>236</c:v>
                </c:pt>
                <c:pt idx="247">
                  <c:v>237</c:v>
                </c:pt>
                <c:pt idx="248">
                  <c:v>238</c:v>
                </c:pt>
                <c:pt idx="249">
                  <c:v>239</c:v>
                </c:pt>
                <c:pt idx="250">
                  <c:v>240</c:v>
                </c:pt>
                <c:pt idx="251">
                  <c:v>241</c:v>
                </c:pt>
                <c:pt idx="252">
                  <c:v>242</c:v>
                </c:pt>
                <c:pt idx="253">
                  <c:v>243</c:v>
                </c:pt>
                <c:pt idx="254">
                  <c:v>244</c:v>
                </c:pt>
                <c:pt idx="255">
                  <c:v>245</c:v>
                </c:pt>
                <c:pt idx="256">
                  <c:v>246</c:v>
                </c:pt>
                <c:pt idx="257">
                  <c:v>247</c:v>
                </c:pt>
                <c:pt idx="258">
                  <c:v>248</c:v>
                </c:pt>
                <c:pt idx="259">
                  <c:v>249</c:v>
                </c:pt>
                <c:pt idx="260">
                  <c:v>250</c:v>
                </c:pt>
                <c:pt idx="261">
                  <c:v>251</c:v>
                </c:pt>
                <c:pt idx="262">
                  <c:v>252</c:v>
                </c:pt>
                <c:pt idx="263">
                  <c:v>253</c:v>
                </c:pt>
                <c:pt idx="264">
                  <c:v>254</c:v>
                </c:pt>
                <c:pt idx="265">
                  <c:v>255</c:v>
                </c:pt>
                <c:pt idx="266">
                  <c:v>256</c:v>
                </c:pt>
                <c:pt idx="267">
                  <c:v>257</c:v>
                </c:pt>
                <c:pt idx="268">
                  <c:v>258</c:v>
                </c:pt>
                <c:pt idx="269">
                  <c:v>259</c:v>
                </c:pt>
                <c:pt idx="270">
                  <c:v>260</c:v>
                </c:pt>
                <c:pt idx="271">
                  <c:v>261</c:v>
                </c:pt>
                <c:pt idx="272">
                  <c:v>262</c:v>
                </c:pt>
                <c:pt idx="273">
                  <c:v>263</c:v>
                </c:pt>
                <c:pt idx="274">
                  <c:v>264</c:v>
                </c:pt>
                <c:pt idx="275">
                  <c:v>265</c:v>
                </c:pt>
                <c:pt idx="276">
                  <c:v>266</c:v>
                </c:pt>
                <c:pt idx="277">
                  <c:v>267</c:v>
                </c:pt>
                <c:pt idx="278">
                  <c:v>268</c:v>
                </c:pt>
                <c:pt idx="279">
                  <c:v>269</c:v>
                </c:pt>
                <c:pt idx="280">
                  <c:v>270</c:v>
                </c:pt>
                <c:pt idx="281">
                  <c:v>271</c:v>
                </c:pt>
                <c:pt idx="282">
                  <c:v>272</c:v>
                </c:pt>
                <c:pt idx="283">
                  <c:v>273</c:v>
                </c:pt>
                <c:pt idx="284">
                  <c:v>274</c:v>
                </c:pt>
                <c:pt idx="285">
                  <c:v>275</c:v>
                </c:pt>
                <c:pt idx="286">
                  <c:v>276</c:v>
                </c:pt>
                <c:pt idx="287">
                  <c:v>277</c:v>
                </c:pt>
                <c:pt idx="288">
                  <c:v>278</c:v>
                </c:pt>
                <c:pt idx="289">
                  <c:v>279</c:v>
                </c:pt>
                <c:pt idx="290">
                  <c:v>280</c:v>
                </c:pt>
                <c:pt idx="291">
                  <c:v>281</c:v>
                </c:pt>
                <c:pt idx="292">
                  <c:v>282</c:v>
                </c:pt>
                <c:pt idx="293">
                  <c:v>283</c:v>
                </c:pt>
                <c:pt idx="294">
                  <c:v>284</c:v>
                </c:pt>
                <c:pt idx="295">
                  <c:v>285</c:v>
                </c:pt>
                <c:pt idx="296">
                  <c:v>286</c:v>
                </c:pt>
                <c:pt idx="297">
                  <c:v>287</c:v>
                </c:pt>
                <c:pt idx="298">
                  <c:v>288</c:v>
                </c:pt>
                <c:pt idx="299">
                  <c:v>289</c:v>
                </c:pt>
                <c:pt idx="300">
                  <c:v>290</c:v>
                </c:pt>
                <c:pt idx="301">
                  <c:v>291</c:v>
                </c:pt>
                <c:pt idx="302">
                  <c:v>292</c:v>
                </c:pt>
                <c:pt idx="303">
                  <c:v>293</c:v>
                </c:pt>
                <c:pt idx="304">
                  <c:v>294</c:v>
                </c:pt>
                <c:pt idx="305">
                  <c:v>295</c:v>
                </c:pt>
                <c:pt idx="306">
                  <c:v>296</c:v>
                </c:pt>
                <c:pt idx="307">
                  <c:v>297</c:v>
                </c:pt>
                <c:pt idx="308">
                  <c:v>298</c:v>
                </c:pt>
                <c:pt idx="309">
                  <c:v>299</c:v>
                </c:pt>
                <c:pt idx="310">
                  <c:v>300</c:v>
                </c:pt>
                <c:pt idx="311">
                  <c:v>301</c:v>
                </c:pt>
                <c:pt idx="312">
                  <c:v>302</c:v>
                </c:pt>
                <c:pt idx="313">
                  <c:v>303</c:v>
                </c:pt>
                <c:pt idx="314">
                  <c:v>304</c:v>
                </c:pt>
                <c:pt idx="315">
                  <c:v>305</c:v>
                </c:pt>
                <c:pt idx="316">
                  <c:v>306</c:v>
                </c:pt>
                <c:pt idx="317">
                  <c:v>307</c:v>
                </c:pt>
                <c:pt idx="318">
                  <c:v>308</c:v>
                </c:pt>
                <c:pt idx="319">
                  <c:v>309</c:v>
                </c:pt>
                <c:pt idx="320">
                  <c:v>310</c:v>
                </c:pt>
                <c:pt idx="321">
                  <c:v>311</c:v>
                </c:pt>
                <c:pt idx="322">
                  <c:v>312</c:v>
                </c:pt>
                <c:pt idx="323">
                  <c:v>313</c:v>
                </c:pt>
                <c:pt idx="324">
                  <c:v>314</c:v>
                </c:pt>
                <c:pt idx="325">
                  <c:v>315</c:v>
                </c:pt>
                <c:pt idx="326">
                  <c:v>316</c:v>
                </c:pt>
                <c:pt idx="327">
                  <c:v>317</c:v>
                </c:pt>
                <c:pt idx="328">
                  <c:v>318</c:v>
                </c:pt>
                <c:pt idx="329">
                  <c:v>319</c:v>
                </c:pt>
                <c:pt idx="330">
                  <c:v>320</c:v>
                </c:pt>
                <c:pt idx="331">
                  <c:v>321</c:v>
                </c:pt>
                <c:pt idx="332">
                  <c:v>322</c:v>
                </c:pt>
                <c:pt idx="333">
                  <c:v>323</c:v>
                </c:pt>
                <c:pt idx="334">
                  <c:v>324</c:v>
                </c:pt>
                <c:pt idx="335">
                  <c:v>325</c:v>
                </c:pt>
                <c:pt idx="336">
                  <c:v>326</c:v>
                </c:pt>
                <c:pt idx="337">
                  <c:v>327</c:v>
                </c:pt>
                <c:pt idx="338">
                  <c:v>328</c:v>
                </c:pt>
                <c:pt idx="339">
                  <c:v>329</c:v>
                </c:pt>
                <c:pt idx="340">
                  <c:v>330</c:v>
                </c:pt>
                <c:pt idx="341">
                  <c:v>331</c:v>
                </c:pt>
                <c:pt idx="342">
                  <c:v>332</c:v>
                </c:pt>
                <c:pt idx="343">
                  <c:v>333</c:v>
                </c:pt>
                <c:pt idx="344">
                  <c:v>334</c:v>
                </c:pt>
                <c:pt idx="345">
                  <c:v>335</c:v>
                </c:pt>
                <c:pt idx="346">
                  <c:v>336</c:v>
                </c:pt>
                <c:pt idx="347">
                  <c:v>337</c:v>
                </c:pt>
                <c:pt idx="348">
                  <c:v>338</c:v>
                </c:pt>
                <c:pt idx="349">
                  <c:v>339</c:v>
                </c:pt>
                <c:pt idx="350">
                  <c:v>340</c:v>
                </c:pt>
                <c:pt idx="351">
                  <c:v>341</c:v>
                </c:pt>
                <c:pt idx="352">
                  <c:v>342</c:v>
                </c:pt>
                <c:pt idx="353">
                  <c:v>343</c:v>
                </c:pt>
                <c:pt idx="354">
                  <c:v>344</c:v>
                </c:pt>
                <c:pt idx="355">
                  <c:v>345</c:v>
                </c:pt>
                <c:pt idx="356">
                  <c:v>346</c:v>
                </c:pt>
                <c:pt idx="357">
                  <c:v>347</c:v>
                </c:pt>
                <c:pt idx="358">
                  <c:v>348</c:v>
                </c:pt>
                <c:pt idx="359">
                  <c:v>349</c:v>
                </c:pt>
                <c:pt idx="360">
                  <c:v>350</c:v>
                </c:pt>
                <c:pt idx="361">
                  <c:v>351</c:v>
                </c:pt>
                <c:pt idx="362">
                  <c:v>352</c:v>
                </c:pt>
                <c:pt idx="363">
                  <c:v>353</c:v>
                </c:pt>
                <c:pt idx="364">
                  <c:v>354</c:v>
                </c:pt>
                <c:pt idx="365">
                  <c:v>355</c:v>
                </c:pt>
                <c:pt idx="366">
                  <c:v>356</c:v>
                </c:pt>
                <c:pt idx="367">
                  <c:v>357</c:v>
                </c:pt>
                <c:pt idx="368">
                  <c:v>358</c:v>
                </c:pt>
                <c:pt idx="369">
                  <c:v>359</c:v>
                </c:pt>
                <c:pt idx="370">
                  <c:v>360</c:v>
                </c:pt>
                <c:pt idx="371">
                  <c:v>361</c:v>
                </c:pt>
                <c:pt idx="372">
                  <c:v>362</c:v>
                </c:pt>
                <c:pt idx="373">
                  <c:v>363</c:v>
                </c:pt>
                <c:pt idx="374">
                  <c:v>364</c:v>
                </c:pt>
                <c:pt idx="375">
                  <c:v>365</c:v>
                </c:pt>
                <c:pt idx="376">
                  <c:v>366</c:v>
                </c:pt>
                <c:pt idx="377">
                  <c:v>367</c:v>
                </c:pt>
                <c:pt idx="378">
                  <c:v>368</c:v>
                </c:pt>
                <c:pt idx="379">
                  <c:v>369</c:v>
                </c:pt>
                <c:pt idx="380">
                  <c:v>370</c:v>
                </c:pt>
                <c:pt idx="381">
                  <c:v>371</c:v>
                </c:pt>
                <c:pt idx="382">
                  <c:v>372</c:v>
                </c:pt>
                <c:pt idx="383">
                  <c:v>373</c:v>
                </c:pt>
                <c:pt idx="384">
                  <c:v>374</c:v>
                </c:pt>
                <c:pt idx="385">
                  <c:v>375</c:v>
                </c:pt>
                <c:pt idx="386">
                  <c:v>376</c:v>
                </c:pt>
                <c:pt idx="387">
                  <c:v>377</c:v>
                </c:pt>
                <c:pt idx="388">
                  <c:v>378</c:v>
                </c:pt>
                <c:pt idx="389">
                  <c:v>379</c:v>
                </c:pt>
                <c:pt idx="390">
                  <c:v>380</c:v>
                </c:pt>
                <c:pt idx="391">
                  <c:v>381</c:v>
                </c:pt>
                <c:pt idx="392">
                  <c:v>382</c:v>
                </c:pt>
                <c:pt idx="393">
                  <c:v>383</c:v>
                </c:pt>
                <c:pt idx="394">
                  <c:v>384</c:v>
                </c:pt>
                <c:pt idx="395">
                  <c:v>385</c:v>
                </c:pt>
                <c:pt idx="396">
                  <c:v>386</c:v>
                </c:pt>
                <c:pt idx="397">
                  <c:v>387</c:v>
                </c:pt>
                <c:pt idx="398">
                  <c:v>388</c:v>
                </c:pt>
                <c:pt idx="399">
                  <c:v>389</c:v>
                </c:pt>
                <c:pt idx="400">
                  <c:v>390</c:v>
                </c:pt>
                <c:pt idx="401">
                  <c:v>391</c:v>
                </c:pt>
                <c:pt idx="402">
                  <c:v>392</c:v>
                </c:pt>
                <c:pt idx="403">
                  <c:v>393</c:v>
                </c:pt>
                <c:pt idx="404">
                  <c:v>394</c:v>
                </c:pt>
                <c:pt idx="405">
                  <c:v>395</c:v>
                </c:pt>
                <c:pt idx="406">
                  <c:v>396</c:v>
                </c:pt>
                <c:pt idx="407">
                  <c:v>397</c:v>
                </c:pt>
                <c:pt idx="408">
                  <c:v>398</c:v>
                </c:pt>
                <c:pt idx="409">
                  <c:v>399</c:v>
                </c:pt>
                <c:pt idx="410">
                  <c:v>400</c:v>
                </c:pt>
                <c:pt idx="411">
                  <c:v>401</c:v>
                </c:pt>
                <c:pt idx="412">
                  <c:v>402</c:v>
                </c:pt>
                <c:pt idx="413">
                  <c:v>403</c:v>
                </c:pt>
                <c:pt idx="414">
                  <c:v>404</c:v>
                </c:pt>
                <c:pt idx="415">
                  <c:v>405</c:v>
                </c:pt>
                <c:pt idx="416">
                  <c:v>406</c:v>
                </c:pt>
                <c:pt idx="417">
                  <c:v>407</c:v>
                </c:pt>
                <c:pt idx="418">
                  <c:v>408</c:v>
                </c:pt>
                <c:pt idx="419">
                  <c:v>409</c:v>
                </c:pt>
                <c:pt idx="420">
                  <c:v>410</c:v>
                </c:pt>
                <c:pt idx="421">
                  <c:v>411</c:v>
                </c:pt>
                <c:pt idx="422">
                  <c:v>412</c:v>
                </c:pt>
                <c:pt idx="423">
                  <c:v>413</c:v>
                </c:pt>
                <c:pt idx="424">
                  <c:v>414</c:v>
                </c:pt>
                <c:pt idx="425">
                  <c:v>415</c:v>
                </c:pt>
                <c:pt idx="426">
                  <c:v>416</c:v>
                </c:pt>
                <c:pt idx="427">
                  <c:v>417</c:v>
                </c:pt>
                <c:pt idx="428">
                  <c:v>418</c:v>
                </c:pt>
                <c:pt idx="429">
                  <c:v>419</c:v>
                </c:pt>
                <c:pt idx="430">
                  <c:v>420</c:v>
                </c:pt>
                <c:pt idx="431">
                  <c:v>421</c:v>
                </c:pt>
                <c:pt idx="432">
                  <c:v>422</c:v>
                </c:pt>
                <c:pt idx="433">
                  <c:v>423</c:v>
                </c:pt>
                <c:pt idx="434">
                  <c:v>424</c:v>
                </c:pt>
                <c:pt idx="435">
                  <c:v>425</c:v>
                </c:pt>
                <c:pt idx="436">
                  <c:v>426</c:v>
                </c:pt>
                <c:pt idx="437">
                  <c:v>427</c:v>
                </c:pt>
                <c:pt idx="438">
                  <c:v>428</c:v>
                </c:pt>
                <c:pt idx="439">
                  <c:v>429</c:v>
                </c:pt>
                <c:pt idx="440">
                  <c:v>430</c:v>
                </c:pt>
                <c:pt idx="441">
                  <c:v>431</c:v>
                </c:pt>
                <c:pt idx="442">
                  <c:v>432</c:v>
                </c:pt>
                <c:pt idx="443">
                  <c:v>433</c:v>
                </c:pt>
                <c:pt idx="444">
                  <c:v>434</c:v>
                </c:pt>
                <c:pt idx="445">
                  <c:v>435</c:v>
                </c:pt>
                <c:pt idx="446">
                  <c:v>436</c:v>
                </c:pt>
                <c:pt idx="447">
                  <c:v>437</c:v>
                </c:pt>
                <c:pt idx="448">
                  <c:v>438</c:v>
                </c:pt>
                <c:pt idx="449">
                  <c:v>439</c:v>
                </c:pt>
                <c:pt idx="450">
                  <c:v>440</c:v>
                </c:pt>
                <c:pt idx="451">
                  <c:v>441</c:v>
                </c:pt>
                <c:pt idx="452">
                  <c:v>442</c:v>
                </c:pt>
                <c:pt idx="453">
                  <c:v>443</c:v>
                </c:pt>
                <c:pt idx="454">
                  <c:v>444</c:v>
                </c:pt>
                <c:pt idx="455">
                  <c:v>445</c:v>
                </c:pt>
                <c:pt idx="456">
                  <c:v>446</c:v>
                </c:pt>
                <c:pt idx="457">
                  <c:v>447</c:v>
                </c:pt>
                <c:pt idx="458">
                  <c:v>448</c:v>
                </c:pt>
                <c:pt idx="459">
                  <c:v>449</c:v>
                </c:pt>
                <c:pt idx="460">
                  <c:v>450</c:v>
                </c:pt>
                <c:pt idx="461">
                  <c:v>451</c:v>
                </c:pt>
                <c:pt idx="462">
                  <c:v>452</c:v>
                </c:pt>
                <c:pt idx="463">
                  <c:v>453</c:v>
                </c:pt>
                <c:pt idx="464">
                  <c:v>454</c:v>
                </c:pt>
                <c:pt idx="465">
                  <c:v>455</c:v>
                </c:pt>
                <c:pt idx="466">
                  <c:v>456</c:v>
                </c:pt>
                <c:pt idx="467">
                  <c:v>457</c:v>
                </c:pt>
                <c:pt idx="468">
                  <c:v>458</c:v>
                </c:pt>
                <c:pt idx="469">
                  <c:v>459</c:v>
                </c:pt>
                <c:pt idx="470">
                  <c:v>460</c:v>
                </c:pt>
                <c:pt idx="471">
                  <c:v>461</c:v>
                </c:pt>
                <c:pt idx="472">
                  <c:v>462</c:v>
                </c:pt>
                <c:pt idx="473">
                  <c:v>463</c:v>
                </c:pt>
                <c:pt idx="474">
                  <c:v>464</c:v>
                </c:pt>
                <c:pt idx="475">
                  <c:v>465</c:v>
                </c:pt>
                <c:pt idx="476">
                  <c:v>466</c:v>
                </c:pt>
                <c:pt idx="477">
                  <c:v>467</c:v>
                </c:pt>
                <c:pt idx="478">
                  <c:v>468</c:v>
                </c:pt>
                <c:pt idx="479">
                  <c:v>469</c:v>
                </c:pt>
                <c:pt idx="480">
                  <c:v>470</c:v>
                </c:pt>
                <c:pt idx="481">
                  <c:v>471</c:v>
                </c:pt>
                <c:pt idx="482">
                  <c:v>472</c:v>
                </c:pt>
                <c:pt idx="483">
                  <c:v>473</c:v>
                </c:pt>
                <c:pt idx="484">
                  <c:v>474</c:v>
                </c:pt>
                <c:pt idx="485">
                  <c:v>475</c:v>
                </c:pt>
                <c:pt idx="486">
                  <c:v>476</c:v>
                </c:pt>
                <c:pt idx="487">
                  <c:v>477</c:v>
                </c:pt>
                <c:pt idx="488">
                  <c:v>478</c:v>
                </c:pt>
                <c:pt idx="489">
                  <c:v>479</c:v>
                </c:pt>
                <c:pt idx="490">
                  <c:v>480</c:v>
                </c:pt>
                <c:pt idx="491">
                  <c:v>481</c:v>
                </c:pt>
                <c:pt idx="492">
                  <c:v>482</c:v>
                </c:pt>
                <c:pt idx="493">
                  <c:v>483</c:v>
                </c:pt>
                <c:pt idx="494">
                  <c:v>484</c:v>
                </c:pt>
                <c:pt idx="495">
                  <c:v>485</c:v>
                </c:pt>
                <c:pt idx="496">
                  <c:v>486</c:v>
                </c:pt>
                <c:pt idx="497">
                  <c:v>487</c:v>
                </c:pt>
                <c:pt idx="498">
                  <c:v>488</c:v>
                </c:pt>
                <c:pt idx="499">
                  <c:v>489</c:v>
                </c:pt>
                <c:pt idx="500">
                  <c:v>490</c:v>
                </c:pt>
                <c:pt idx="501">
                  <c:v>491</c:v>
                </c:pt>
                <c:pt idx="502">
                  <c:v>492</c:v>
                </c:pt>
                <c:pt idx="503">
                  <c:v>493</c:v>
                </c:pt>
                <c:pt idx="504">
                  <c:v>494</c:v>
                </c:pt>
                <c:pt idx="505">
                  <c:v>495</c:v>
                </c:pt>
                <c:pt idx="506">
                  <c:v>496</c:v>
                </c:pt>
                <c:pt idx="507">
                  <c:v>497</c:v>
                </c:pt>
                <c:pt idx="508">
                  <c:v>498</c:v>
                </c:pt>
                <c:pt idx="509">
                  <c:v>499</c:v>
                </c:pt>
                <c:pt idx="510">
                  <c:v>500</c:v>
                </c:pt>
                <c:pt idx="511">
                  <c:v>501</c:v>
                </c:pt>
                <c:pt idx="512">
                  <c:v>502</c:v>
                </c:pt>
                <c:pt idx="513">
                  <c:v>503</c:v>
                </c:pt>
                <c:pt idx="514">
                  <c:v>504</c:v>
                </c:pt>
                <c:pt idx="515">
                  <c:v>505</c:v>
                </c:pt>
                <c:pt idx="516">
                  <c:v>506</c:v>
                </c:pt>
                <c:pt idx="517">
                  <c:v>507</c:v>
                </c:pt>
                <c:pt idx="518">
                  <c:v>508</c:v>
                </c:pt>
                <c:pt idx="519">
                  <c:v>509</c:v>
                </c:pt>
                <c:pt idx="520">
                  <c:v>510</c:v>
                </c:pt>
                <c:pt idx="521">
                  <c:v>511</c:v>
                </c:pt>
                <c:pt idx="522">
                  <c:v>512</c:v>
                </c:pt>
                <c:pt idx="523">
                  <c:v>513</c:v>
                </c:pt>
                <c:pt idx="524">
                  <c:v>514</c:v>
                </c:pt>
                <c:pt idx="525">
                  <c:v>515</c:v>
                </c:pt>
                <c:pt idx="526">
                  <c:v>516</c:v>
                </c:pt>
                <c:pt idx="527">
                  <c:v>517</c:v>
                </c:pt>
                <c:pt idx="528">
                  <c:v>518</c:v>
                </c:pt>
                <c:pt idx="529">
                  <c:v>519</c:v>
                </c:pt>
                <c:pt idx="530">
                  <c:v>520</c:v>
                </c:pt>
                <c:pt idx="531">
                  <c:v>521</c:v>
                </c:pt>
                <c:pt idx="532">
                  <c:v>522</c:v>
                </c:pt>
                <c:pt idx="533">
                  <c:v>523</c:v>
                </c:pt>
                <c:pt idx="534">
                  <c:v>524</c:v>
                </c:pt>
                <c:pt idx="535">
                  <c:v>525</c:v>
                </c:pt>
                <c:pt idx="536">
                  <c:v>526</c:v>
                </c:pt>
                <c:pt idx="537">
                  <c:v>527</c:v>
                </c:pt>
                <c:pt idx="538">
                  <c:v>528</c:v>
                </c:pt>
                <c:pt idx="539">
                  <c:v>529</c:v>
                </c:pt>
                <c:pt idx="540">
                  <c:v>530</c:v>
                </c:pt>
                <c:pt idx="541">
                  <c:v>531</c:v>
                </c:pt>
                <c:pt idx="542">
                  <c:v>532</c:v>
                </c:pt>
                <c:pt idx="543">
                  <c:v>533</c:v>
                </c:pt>
                <c:pt idx="544">
                  <c:v>534</c:v>
                </c:pt>
                <c:pt idx="545">
                  <c:v>535</c:v>
                </c:pt>
                <c:pt idx="546">
                  <c:v>536</c:v>
                </c:pt>
                <c:pt idx="547">
                  <c:v>537</c:v>
                </c:pt>
                <c:pt idx="548">
                  <c:v>538</c:v>
                </c:pt>
                <c:pt idx="549">
                  <c:v>539</c:v>
                </c:pt>
                <c:pt idx="550">
                  <c:v>540</c:v>
                </c:pt>
                <c:pt idx="551">
                  <c:v>541</c:v>
                </c:pt>
                <c:pt idx="552">
                  <c:v>542</c:v>
                </c:pt>
                <c:pt idx="553">
                  <c:v>543</c:v>
                </c:pt>
                <c:pt idx="554">
                  <c:v>544</c:v>
                </c:pt>
                <c:pt idx="555">
                  <c:v>545</c:v>
                </c:pt>
                <c:pt idx="556">
                  <c:v>546</c:v>
                </c:pt>
                <c:pt idx="557">
                  <c:v>547</c:v>
                </c:pt>
                <c:pt idx="558">
                  <c:v>548</c:v>
                </c:pt>
                <c:pt idx="559">
                  <c:v>549</c:v>
                </c:pt>
                <c:pt idx="560">
                  <c:v>550</c:v>
                </c:pt>
                <c:pt idx="561">
                  <c:v>551</c:v>
                </c:pt>
                <c:pt idx="562">
                  <c:v>552</c:v>
                </c:pt>
                <c:pt idx="563">
                  <c:v>553</c:v>
                </c:pt>
                <c:pt idx="564">
                  <c:v>554</c:v>
                </c:pt>
                <c:pt idx="565">
                  <c:v>555</c:v>
                </c:pt>
                <c:pt idx="566">
                  <c:v>556</c:v>
                </c:pt>
                <c:pt idx="567">
                  <c:v>557</c:v>
                </c:pt>
                <c:pt idx="568">
                  <c:v>558</c:v>
                </c:pt>
                <c:pt idx="569">
                  <c:v>559</c:v>
                </c:pt>
                <c:pt idx="570">
                  <c:v>560</c:v>
                </c:pt>
                <c:pt idx="571">
                  <c:v>561</c:v>
                </c:pt>
                <c:pt idx="572">
                  <c:v>562</c:v>
                </c:pt>
                <c:pt idx="573">
                  <c:v>563</c:v>
                </c:pt>
                <c:pt idx="574">
                  <c:v>564</c:v>
                </c:pt>
                <c:pt idx="575">
                  <c:v>565</c:v>
                </c:pt>
                <c:pt idx="576">
                  <c:v>566</c:v>
                </c:pt>
                <c:pt idx="577">
                  <c:v>567</c:v>
                </c:pt>
                <c:pt idx="578">
                  <c:v>568</c:v>
                </c:pt>
                <c:pt idx="579">
                  <c:v>569</c:v>
                </c:pt>
                <c:pt idx="580">
                  <c:v>570</c:v>
                </c:pt>
                <c:pt idx="581">
                  <c:v>571</c:v>
                </c:pt>
                <c:pt idx="582">
                  <c:v>572</c:v>
                </c:pt>
                <c:pt idx="583">
                  <c:v>573</c:v>
                </c:pt>
                <c:pt idx="584">
                  <c:v>574</c:v>
                </c:pt>
                <c:pt idx="585">
                  <c:v>575</c:v>
                </c:pt>
                <c:pt idx="586">
                  <c:v>576</c:v>
                </c:pt>
                <c:pt idx="587">
                  <c:v>577</c:v>
                </c:pt>
                <c:pt idx="588">
                  <c:v>578</c:v>
                </c:pt>
                <c:pt idx="589">
                  <c:v>579</c:v>
                </c:pt>
                <c:pt idx="590">
                  <c:v>580</c:v>
                </c:pt>
                <c:pt idx="591">
                  <c:v>581</c:v>
                </c:pt>
                <c:pt idx="592">
                  <c:v>582</c:v>
                </c:pt>
                <c:pt idx="593">
                  <c:v>583</c:v>
                </c:pt>
                <c:pt idx="594">
                  <c:v>584</c:v>
                </c:pt>
                <c:pt idx="595">
                  <c:v>585</c:v>
                </c:pt>
                <c:pt idx="596">
                  <c:v>586</c:v>
                </c:pt>
                <c:pt idx="597">
                  <c:v>587</c:v>
                </c:pt>
                <c:pt idx="598">
                  <c:v>588</c:v>
                </c:pt>
                <c:pt idx="599">
                  <c:v>589</c:v>
                </c:pt>
                <c:pt idx="600">
                  <c:v>590</c:v>
                </c:pt>
                <c:pt idx="601">
                  <c:v>591</c:v>
                </c:pt>
                <c:pt idx="602">
                  <c:v>592</c:v>
                </c:pt>
                <c:pt idx="603">
                  <c:v>593</c:v>
                </c:pt>
                <c:pt idx="604">
                  <c:v>594</c:v>
                </c:pt>
                <c:pt idx="605">
                  <c:v>595</c:v>
                </c:pt>
                <c:pt idx="606">
                  <c:v>596</c:v>
                </c:pt>
                <c:pt idx="607">
                  <c:v>597</c:v>
                </c:pt>
                <c:pt idx="608">
                  <c:v>598</c:v>
                </c:pt>
                <c:pt idx="609">
                  <c:v>599</c:v>
                </c:pt>
                <c:pt idx="610">
                  <c:v>600</c:v>
                </c:pt>
                <c:pt idx="611">
                  <c:v>601</c:v>
                </c:pt>
                <c:pt idx="612">
                  <c:v>602</c:v>
                </c:pt>
                <c:pt idx="613">
                  <c:v>603</c:v>
                </c:pt>
                <c:pt idx="614">
                  <c:v>604</c:v>
                </c:pt>
                <c:pt idx="615">
                  <c:v>605</c:v>
                </c:pt>
                <c:pt idx="616">
                  <c:v>606</c:v>
                </c:pt>
                <c:pt idx="617">
                  <c:v>607</c:v>
                </c:pt>
                <c:pt idx="618">
                  <c:v>608</c:v>
                </c:pt>
                <c:pt idx="619">
                  <c:v>609</c:v>
                </c:pt>
                <c:pt idx="620">
                  <c:v>610</c:v>
                </c:pt>
                <c:pt idx="621">
                  <c:v>611</c:v>
                </c:pt>
                <c:pt idx="622">
                  <c:v>612</c:v>
                </c:pt>
                <c:pt idx="623">
                  <c:v>613</c:v>
                </c:pt>
                <c:pt idx="624">
                  <c:v>614</c:v>
                </c:pt>
                <c:pt idx="625">
                  <c:v>615</c:v>
                </c:pt>
                <c:pt idx="626">
                  <c:v>616</c:v>
                </c:pt>
                <c:pt idx="627">
                  <c:v>617</c:v>
                </c:pt>
                <c:pt idx="628">
                  <c:v>618</c:v>
                </c:pt>
                <c:pt idx="629">
                  <c:v>619</c:v>
                </c:pt>
                <c:pt idx="630">
                  <c:v>620</c:v>
                </c:pt>
                <c:pt idx="631">
                  <c:v>621</c:v>
                </c:pt>
                <c:pt idx="632">
                  <c:v>622</c:v>
                </c:pt>
                <c:pt idx="633">
                  <c:v>623</c:v>
                </c:pt>
                <c:pt idx="634">
                  <c:v>624</c:v>
                </c:pt>
                <c:pt idx="635">
                  <c:v>625</c:v>
                </c:pt>
                <c:pt idx="636">
                  <c:v>626</c:v>
                </c:pt>
                <c:pt idx="637">
                  <c:v>627</c:v>
                </c:pt>
                <c:pt idx="638">
                  <c:v>628</c:v>
                </c:pt>
                <c:pt idx="639">
                  <c:v>629</c:v>
                </c:pt>
                <c:pt idx="640">
                  <c:v>630</c:v>
                </c:pt>
                <c:pt idx="641">
                  <c:v>631</c:v>
                </c:pt>
                <c:pt idx="642">
                  <c:v>632</c:v>
                </c:pt>
                <c:pt idx="643">
                  <c:v>633</c:v>
                </c:pt>
                <c:pt idx="644">
                  <c:v>634</c:v>
                </c:pt>
                <c:pt idx="645">
                  <c:v>635</c:v>
                </c:pt>
                <c:pt idx="646">
                  <c:v>636</c:v>
                </c:pt>
                <c:pt idx="647">
                  <c:v>637</c:v>
                </c:pt>
                <c:pt idx="648">
                  <c:v>638</c:v>
                </c:pt>
                <c:pt idx="649">
                  <c:v>639</c:v>
                </c:pt>
                <c:pt idx="650">
                  <c:v>640</c:v>
                </c:pt>
                <c:pt idx="651">
                  <c:v>641</c:v>
                </c:pt>
                <c:pt idx="652">
                  <c:v>642</c:v>
                </c:pt>
                <c:pt idx="653">
                  <c:v>643</c:v>
                </c:pt>
                <c:pt idx="654">
                  <c:v>644</c:v>
                </c:pt>
                <c:pt idx="655">
                  <c:v>645</c:v>
                </c:pt>
                <c:pt idx="656">
                  <c:v>646</c:v>
                </c:pt>
                <c:pt idx="657">
                  <c:v>647</c:v>
                </c:pt>
                <c:pt idx="658">
                  <c:v>648</c:v>
                </c:pt>
                <c:pt idx="659">
                  <c:v>649</c:v>
                </c:pt>
                <c:pt idx="660">
                  <c:v>650</c:v>
                </c:pt>
                <c:pt idx="661">
                  <c:v>651</c:v>
                </c:pt>
                <c:pt idx="662">
                  <c:v>652</c:v>
                </c:pt>
                <c:pt idx="663">
                  <c:v>653</c:v>
                </c:pt>
                <c:pt idx="664">
                  <c:v>654</c:v>
                </c:pt>
                <c:pt idx="665">
                  <c:v>655</c:v>
                </c:pt>
                <c:pt idx="666">
                  <c:v>656</c:v>
                </c:pt>
                <c:pt idx="667">
                  <c:v>657</c:v>
                </c:pt>
                <c:pt idx="668">
                  <c:v>658</c:v>
                </c:pt>
                <c:pt idx="669">
                  <c:v>659</c:v>
                </c:pt>
                <c:pt idx="670">
                  <c:v>660</c:v>
                </c:pt>
                <c:pt idx="671">
                  <c:v>661</c:v>
                </c:pt>
                <c:pt idx="672">
                  <c:v>662</c:v>
                </c:pt>
                <c:pt idx="673">
                  <c:v>663</c:v>
                </c:pt>
                <c:pt idx="674">
                  <c:v>664</c:v>
                </c:pt>
                <c:pt idx="675">
                  <c:v>665</c:v>
                </c:pt>
                <c:pt idx="676">
                  <c:v>666</c:v>
                </c:pt>
                <c:pt idx="677">
                  <c:v>667</c:v>
                </c:pt>
                <c:pt idx="678">
                  <c:v>668</c:v>
                </c:pt>
                <c:pt idx="679">
                  <c:v>669</c:v>
                </c:pt>
                <c:pt idx="680">
                  <c:v>670</c:v>
                </c:pt>
                <c:pt idx="681">
                  <c:v>671</c:v>
                </c:pt>
                <c:pt idx="682">
                  <c:v>672</c:v>
                </c:pt>
                <c:pt idx="683">
                  <c:v>673</c:v>
                </c:pt>
                <c:pt idx="684">
                  <c:v>674</c:v>
                </c:pt>
                <c:pt idx="685">
                  <c:v>675</c:v>
                </c:pt>
                <c:pt idx="686">
                  <c:v>676</c:v>
                </c:pt>
                <c:pt idx="687">
                  <c:v>677</c:v>
                </c:pt>
                <c:pt idx="688">
                  <c:v>678</c:v>
                </c:pt>
                <c:pt idx="689">
                  <c:v>679</c:v>
                </c:pt>
                <c:pt idx="690">
                  <c:v>680</c:v>
                </c:pt>
                <c:pt idx="691">
                  <c:v>681</c:v>
                </c:pt>
                <c:pt idx="692">
                  <c:v>682</c:v>
                </c:pt>
                <c:pt idx="693">
                  <c:v>683</c:v>
                </c:pt>
                <c:pt idx="694">
                  <c:v>684</c:v>
                </c:pt>
                <c:pt idx="695">
                  <c:v>685</c:v>
                </c:pt>
                <c:pt idx="696">
                  <c:v>686</c:v>
                </c:pt>
                <c:pt idx="697">
                  <c:v>687</c:v>
                </c:pt>
                <c:pt idx="698">
                  <c:v>688</c:v>
                </c:pt>
                <c:pt idx="699">
                  <c:v>689</c:v>
                </c:pt>
                <c:pt idx="700">
                  <c:v>690</c:v>
                </c:pt>
                <c:pt idx="701">
                  <c:v>691</c:v>
                </c:pt>
                <c:pt idx="702">
                  <c:v>692</c:v>
                </c:pt>
                <c:pt idx="703">
                  <c:v>693</c:v>
                </c:pt>
                <c:pt idx="704">
                  <c:v>694</c:v>
                </c:pt>
                <c:pt idx="705">
                  <c:v>695</c:v>
                </c:pt>
                <c:pt idx="706">
                  <c:v>696</c:v>
                </c:pt>
                <c:pt idx="707">
                  <c:v>697</c:v>
                </c:pt>
                <c:pt idx="708">
                  <c:v>698</c:v>
                </c:pt>
                <c:pt idx="709">
                  <c:v>699</c:v>
                </c:pt>
                <c:pt idx="710">
                  <c:v>700</c:v>
                </c:pt>
                <c:pt idx="711">
                  <c:v>701</c:v>
                </c:pt>
                <c:pt idx="712">
                  <c:v>702</c:v>
                </c:pt>
                <c:pt idx="713">
                  <c:v>703</c:v>
                </c:pt>
                <c:pt idx="714">
                  <c:v>704</c:v>
                </c:pt>
                <c:pt idx="715">
                  <c:v>705</c:v>
                </c:pt>
                <c:pt idx="716">
                  <c:v>706</c:v>
                </c:pt>
                <c:pt idx="717">
                  <c:v>707</c:v>
                </c:pt>
                <c:pt idx="718">
                  <c:v>708</c:v>
                </c:pt>
                <c:pt idx="719">
                  <c:v>709</c:v>
                </c:pt>
                <c:pt idx="720">
                  <c:v>710</c:v>
                </c:pt>
                <c:pt idx="721">
                  <c:v>711</c:v>
                </c:pt>
                <c:pt idx="722">
                  <c:v>712</c:v>
                </c:pt>
                <c:pt idx="723">
                  <c:v>713</c:v>
                </c:pt>
                <c:pt idx="724">
                  <c:v>714</c:v>
                </c:pt>
                <c:pt idx="725">
                  <c:v>715</c:v>
                </c:pt>
                <c:pt idx="726">
                  <c:v>716</c:v>
                </c:pt>
                <c:pt idx="727">
                  <c:v>717</c:v>
                </c:pt>
                <c:pt idx="728">
                  <c:v>718</c:v>
                </c:pt>
                <c:pt idx="729">
                  <c:v>719</c:v>
                </c:pt>
                <c:pt idx="730">
                  <c:v>720</c:v>
                </c:pt>
                <c:pt idx="731">
                  <c:v>721</c:v>
                </c:pt>
                <c:pt idx="732">
                  <c:v>722</c:v>
                </c:pt>
                <c:pt idx="733">
                  <c:v>723</c:v>
                </c:pt>
                <c:pt idx="734">
                  <c:v>724</c:v>
                </c:pt>
                <c:pt idx="735">
                  <c:v>725</c:v>
                </c:pt>
                <c:pt idx="736">
                  <c:v>726</c:v>
                </c:pt>
                <c:pt idx="737">
                  <c:v>727</c:v>
                </c:pt>
                <c:pt idx="738">
                  <c:v>728</c:v>
                </c:pt>
                <c:pt idx="739">
                  <c:v>729</c:v>
                </c:pt>
                <c:pt idx="740">
                  <c:v>730</c:v>
                </c:pt>
                <c:pt idx="741">
                  <c:v>731</c:v>
                </c:pt>
                <c:pt idx="742">
                  <c:v>732</c:v>
                </c:pt>
                <c:pt idx="743">
                  <c:v>733</c:v>
                </c:pt>
                <c:pt idx="744">
                  <c:v>734</c:v>
                </c:pt>
                <c:pt idx="745">
                  <c:v>735</c:v>
                </c:pt>
                <c:pt idx="746">
                  <c:v>736</c:v>
                </c:pt>
                <c:pt idx="747">
                  <c:v>737</c:v>
                </c:pt>
                <c:pt idx="748">
                  <c:v>738</c:v>
                </c:pt>
                <c:pt idx="749">
                  <c:v>739</c:v>
                </c:pt>
                <c:pt idx="750">
                  <c:v>740</c:v>
                </c:pt>
                <c:pt idx="751">
                  <c:v>741</c:v>
                </c:pt>
                <c:pt idx="752">
                  <c:v>742</c:v>
                </c:pt>
                <c:pt idx="753">
                  <c:v>743</c:v>
                </c:pt>
                <c:pt idx="754">
                  <c:v>744</c:v>
                </c:pt>
                <c:pt idx="755">
                  <c:v>745</c:v>
                </c:pt>
                <c:pt idx="756">
                  <c:v>746</c:v>
                </c:pt>
                <c:pt idx="757">
                  <c:v>747</c:v>
                </c:pt>
                <c:pt idx="758">
                  <c:v>748</c:v>
                </c:pt>
                <c:pt idx="759">
                  <c:v>749</c:v>
                </c:pt>
                <c:pt idx="760">
                  <c:v>750</c:v>
                </c:pt>
                <c:pt idx="761">
                  <c:v>751</c:v>
                </c:pt>
                <c:pt idx="762">
                  <c:v>752</c:v>
                </c:pt>
                <c:pt idx="763">
                  <c:v>753</c:v>
                </c:pt>
                <c:pt idx="764">
                  <c:v>754</c:v>
                </c:pt>
                <c:pt idx="765">
                  <c:v>755</c:v>
                </c:pt>
                <c:pt idx="766">
                  <c:v>756</c:v>
                </c:pt>
                <c:pt idx="767">
                  <c:v>757</c:v>
                </c:pt>
                <c:pt idx="768">
                  <c:v>758</c:v>
                </c:pt>
                <c:pt idx="769">
                  <c:v>759</c:v>
                </c:pt>
                <c:pt idx="770">
                  <c:v>760</c:v>
                </c:pt>
                <c:pt idx="771">
                  <c:v>761</c:v>
                </c:pt>
                <c:pt idx="772">
                  <c:v>762</c:v>
                </c:pt>
                <c:pt idx="773">
                  <c:v>763</c:v>
                </c:pt>
                <c:pt idx="774">
                  <c:v>764</c:v>
                </c:pt>
                <c:pt idx="775">
                  <c:v>765</c:v>
                </c:pt>
                <c:pt idx="776">
                  <c:v>766</c:v>
                </c:pt>
                <c:pt idx="777">
                  <c:v>767</c:v>
                </c:pt>
                <c:pt idx="778">
                  <c:v>768</c:v>
                </c:pt>
                <c:pt idx="779">
                  <c:v>769</c:v>
                </c:pt>
                <c:pt idx="780">
                  <c:v>770</c:v>
                </c:pt>
                <c:pt idx="781">
                  <c:v>771</c:v>
                </c:pt>
                <c:pt idx="782">
                  <c:v>772</c:v>
                </c:pt>
                <c:pt idx="783">
                  <c:v>773</c:v>
                </c:pt>
                <c:pt idx="784">
                  <c:v>774</c:v>
                </c:pt>
                <c:pt idx="785">
                  <c:v>775</c:v>
                </c:pt>
                <c:pt idx="786">
                  <c:v>776</c:v>
                </c:pt>
                <c:pt idx="787">
                  <c:v>777</c:v>
                </c:pt>
                <c:pt idx="788">
                  <c:v>778</c:v>
                </c:pt>
                <c:pt idx="789">
                  <c:v>779</c:v>
                </c:pt>
                <c:pt idx="790">
                  <c:v>780</c:v>
                </c:pt>
                <c:pt idx="791">
                  <c:v>781</c:v>
                </c:pt>
                <c:pt idx="792">
                  <c:v>782</c:v>
                </c:pt>
                <c:pt idx="793">
                  <c:v>783</c:v>
                </c:pt>
                <c:pt idx="794">
                  <c:v>784</c:v>
                </c:pt>
                <c:pt idx="795">
                  <c:v>785</c:v>
                </c:pt>
                <c:pt idx="796">
                  <c:v>786</c:v>
                </c:pt>
                <c:pt idx="797">
                  <c:v>787</c:v>
                </c:pt>
                <c:pt idx="798">
                  <c:v>788</c:v>
                </c:pt>
                <c:pt idx="799">
                  <c:v>789</c:v>
                </c:pt>
                <c:pt idx="800">
                  <c:v>790</c:v>
                </c:pt>
                <c:pt idx="801">
                  <c:v>791</c:v>
                </c:pt>
                <c:pt idx="802">
                  <c:v>792</c:v>
                </c:pt>
                <c:pt idx="803">
                  <c:v>793</c:v>
                </c:pt>
                <c:pt idx="804">
                  <c:v>794</c:v>
                </c:pt>
                <c:pt idx="805">
                  <c:v>795</c:v>
                </c:pt>
                <c:pt idx="806">
                  <c:v>796</c:v>
                </c:pt>
                <c:pt idx="807">
                  <c:v>797</c:v>
                </c:pt>
                <c:pt idx="808">
                  <c:v>798</c:v>
                </c:pt>
                <c:pt idx="809">
                  <c:v>799</c:v>
                </c:pt>
                <c:pt idx="810">
                  <c:v>800</c:v>
                </c:pt>
                <c:pt idx="811">
                  <c:v>801</c:v>
                </c:pt>
                <c:pt idx="812">
                  <c:v>802</c:v>
                </c:pt>
                <c:pt idx="813">
                  <c:v>803</c:v>
                </c:pt>
                <c:pt idx="814">
                  <c:v>804</c:v>
                </c:pt>
                <c:pt idx="815">
                  <c:v>805</c:v>
                </c:pt>
                <c:pt idx="816">
                  <c:v>806</c:v>
                </c:pt>
                <c:pt idx="817">
                  <c:v>807</c:v>
                </c:pt>
                <c:pt idx="818">
                  <c:v>808</c:v>
                </c:pt>
                <c:pt idx="819">
                  <c:v>809</c:v>
                </c:pt>
                <c:pt idx="820">
                  <c:v>810</c:v>
                </c:pt>
                <c:pt idx="821">
                  <c:v>811</c:v>
                </c:pt>
                <c:pt idx="822">
                  <c:v>812</c:v>
                </c:pt>
                <c:pt idx="823">
                  <c:v>813</c:v>
                </c:pt>
                <c:pt idx="824">
                  <c:v>814</c:v>
                </c:pt>
                <c:pt idx="825">
                  <c:v>815</c:v>
                </c:pt>
                <c:pt idx="826">
                  <c:v>816</c:v>
                </c:pt>
                <c:pt idx="827">
                  <c:v>817</c:v>
                </c:pt>
                <c:pt idx="828">
                  <c:v>818</c:v>
                </c:pt>
                <c:pt idx="829">
                  <c:v>819</c:v>
                </c:pt>
                <c:pt idx="830">
                  <c:v>820</c:v>
                </c:pt>
                <c:pt idx="831">
                  <c:v>821</c:v>
                </c:pt>
                <c:pt idx="832">
                  <c:v>822</c:v>
                </c:pt>
                <c:pt idx="833">
                  <c:v>823</c:v>
                </c:pt>
                <c:pt idx="834">
                  <c:v>824</c:v>
                </c:pt>
                <c:pt idx="835">
                  <c:v>825</c:v>
                </c:pt>
                <c:pt idx="836">
                  <c:v>826</c:v>
                </c:pt>
                <c:pt idx="837">
                  <c:v>827</c:v>
                </c:pt>
                <c:pt idx="838">
                  <c:v>828</c:v>
                </c:pt>
                <c:pt idx="839">
                  <c:v>829</c:v>
                </c:pt>
                <c:pt idx="840">
                  <c:v>830</c:v>
                </c:pt>
                <c:pt idx="841">
                  <c:v>831</c:v>
                </c:pt>
                <c:pt idx="842">
                  <c:v>832</c:v>
                </c:pt>
                <c:pt idx="843">
                  <c:v>833</c:v>
                </c:pt>
                <c:pt idx="844">
                  <c:v>834</c:v>
                </c:pt>
                <c:pt idx="845">
                  <c:v>835</c:v>
                </c:pt>
                <c:pt idx="846">
                  <c:v>836</c:v>
                </c:pt>
                <c:pt idx="847">
                  <c:v>837</c:v>
                </c:pt>
                <c:pt idx="848">
                  <c:v>838</c:v>
                </c:pt>
                <c:pt idx="849">
                  <c:v>839</c:v>
                </c:pt>
                <c:pt idx="850">
                  <c:v>840</c:v>
                </c:pt>
                <c:pt idx="851">
                  <c:v>841</c:v>
                </c:pt>
                <c:pt idx="852">
                  <c:v>842</c:v>
                </c:pt>
                <c:pt idx="853">
                  <c:v>843</c:v>
                </c:pt>
                <c:pt idx="854">
                  <c:v>844</c:v>
                </c:pt>
                <c:pt idx="855">
                  <c:v>845</c:v>
                </c:pt>
                <c:pt idx="856">
                  <c:v>846</c:v>
                </c:pt>
                <c:pt idx="857">
                  <c:v>847</c:v>
                </c:pt>
                <c:pt idx="858">
                  <c:v>848</c:v>
                </c:pt>
                <c:pt idx="859">
                  <c:v>849</c:v>
                </c:pt>
                <c:pt idx="860">
                  <c:v>850</c:v>
                </c:pt>
                <c:pt idx="861">
                  <c:v>851</c:v>
                </c:pt>
                <c:pt idx="862">
                  <c:v>852</c:v>
                </c:pt>
                <c:pt idx="863">
                  <c:v>853</c:v>
                </c:pt>
                <c:pt idx="864">
                  <c:v>854</c:v>
                </c:pt>
                <c:pt idx="865">
                  <c:v>855</c:v>
                </c:pt>
                <c:pt idx="866">
                  <c:v>856</c:v>
                </c:pt>
                <c:pt idx="867">
                  <c:v>857</c:v>
                </c:pt>
                <c:pt idx="868">
                  <c:v>858</c:v>
                </c:pt>
                <c:pt idx="869">
                  <c:v>859</c:v>
                </c:pt>
                <c:pt idx="870">
                  <c:v>860</c:v>
                </c:pt>
                <c:pt idx="871">
                  <c:v>861</c:v>
                </c:pt>
                <c:pt idx="872">
                  <c:v>862</c:v>
                </c:pt>
                <c:pt idx="873">
                  <c:v>863</c:v>
                </c:pt>
                <c:pt idx="874">
                  <c:v>864</c:v>
                </c:pt>
                <c:pt idx="875">
                  <c:v>865</c:v>
                </c:pt>
                <c:pt idx="876">
                  <c:v>866</c:v>
                </c:pt>
                <c:pt idx="877">
                  <c:v>867</c:v>
                </c:pt>
                <c:pt idx="878">
                  <c:v>868</c:v>
                </c:pt>
                <c:pt idx="879">
                  <c:v>869</c:v>
                </c:pt>
                <c:pt idx="880">
                  <c:v>870</c:v>
                </c:pt>
                <c:pt idx="881">
                  <c:v>871</c:v>
                </c:pt>
                <c:pt idx="882">
                  <c:v>872</c:v>
                </c:pt>
                <c:pt idx="883">
                  <c:v>873</c:v>
                </c:pt>
                <c:pt idx="884">
                  <c:v>874</c:v>
                </c:pt>
                <c:pt idx="885">
                  <c:v>875</c:v>
                </c:pt>
                <c:pt idx="886">
                  <c:v>876</c:v>
                </c:pt>
                <c:pt idx="887">
                  <c:v>877</c:v>
                </c:pt>
                <c:pt idx="888">
                  <c:v>878</c:v>
                </c:pt>
                <c:pt idx="889">
                  <c:v>879</c:v>
                </c:pt>
                <c:pt idx="890">
                  <c:v>880</c:v>
                </c:pt>
                <c:pt idx="891">
                  <c:v>881</c:v>
                </c:pt>
                <c:pt idx="892">
                  <c:v>882</c:v>
                </c:pt>
                <c:pt idx="893">
                  <c:v>883</c:v>
                </c:pt>
                <c:pt idx="894">
                  <c:v>884</c:v>
                </c:pt>
                <c:pt idx="895">
                  <c:v>885</c:v>
                </c:pt>
                <c:pt idx="896">
                  <c:v>886</c:v>
                </c:pt>
                <c:pt idx="897">
                  <c:v>887</c:v>
                </c:pt>
                <c:pt idx="898">
                  <c:v>888</c:v>
                </c:pt>
                <c:pt idx="899">
                  <c:v>889</c:v>
                </c:pt>
                <c:pt idx="900">
                  <c:v>890</c:v>
                </c:pt>
                <c:pt idx="901">
                  <c:v>891</c:v>
                </c:pt>
                <c:pt idx="902">
                  <c:v>892</c:v>
                </c:pt>
                <c:pt idx="903">
                  <c:v>893</c:v>
                </c:pt>
                <c:pt idx="904">
                  <c:v>894</c:v>
                </c:pt>
                <c:pt idx="905">
                  <c:v>895</c:v>
                </c:pt>
                <c:pt idx="906">
                  <c:v>896</c:v>
                </c:pt>
                <c:pt idx="907">
                  <c:v>897</c:v>
                </c:pt>
                <c:pt idx="908">
                  <c:v>898</c:v>
                </c:pt>
                <c:pt idx="909">
                  <c:v>899</c:v>
                </c:pt>
                <c:pt idx="910">
                  <c:v>900</c:v>
                </c:pt>
                <c:pt idx="911">
                  <c:v>901</c:v>
                </c:pt>
                <c:pt idx="912">
                  <c:v>902</c:v>
                </c:pt>
                <c:pt idx="913">
                  <c:v>903</c:v>
                </c:pt>
                <c:pt idx="914">
                  <c:v>904</c:v>
                </c:pt>
                <c:pt idx="915">
                  <c:v>905</c:v>
                </c:pt>
                <c:pt idx="916">
                  <c:v>906</c:v>
                </c:pt>
                <c:pt idx="917">
                  <c:v>907</c:v>
                </c:pt>
                <c:pt idx="918">
                  <c:v>908</c:v>
                </c:pt>
                <c:pt idx="919">
                  <c:v>909</c:v>
                </c:pt>
                <c:pt idx="920">
                  <c:v>910</c:v>
                </c:pt>
                <c:pt idx="921">
                  <c:v>911</c:v>
                </c:pt>
                <c:pt idx="922">
                  <c:v>912</c:v>
                </c:pt>
                <c:pt idx="923">
                  <c:v>913</c:v>
                </c:pt>
                <c:pt idx="924">
                  <c:v>914</c:v>
                </c:pt>
                <c:pt idx="925">
                  <c:v>915</c:v>
                </c:pt>
                <c:pt idx="926">
                  <c:v>916</c:v>
                </c:pt>
                <c:pt idx="927">
                  <c:v>917</c:v>
                </c:pt>
                <c:pt idx="928">
                  <c:v>918</c:v>
                </c:pt>
                <c:pt idx="929">
                  <c:v>919</c:v>
                </c:pt>
                <c:pt idx="930">
                  <c:v>920</c:v>
                </c:pt>
                <c:pt idx="931">
                  <c:v>921</c:v>
                </c:pt>
                <c:pt idx="932">
                  <c:v>922</c:v>
                </c:pt>
                <c:pt idx="933">
                  <c:v>923</c:v>
                </c:pt>
                <c:pt idx="934">
                  <c:v>924</c:v>
                </c:pt>
                <c:pt idx="935">
                  <c:v>925</c:v>
                </c:pt>
                <c:pt idx="936">
                  <c:v>926</c:v>
                </c:pt>
                <c:pt idx="937">
                  <c:v>927</c:v>
                </c:pt>
                <c:pt idx="938">
                  <c:v>928</c:v>
                </c:pt>
                <c:pt idx="939">
                  <c:v>929</c:v>
                </c:pt>
                <c:pt idx="940">
                  <c:v>930</c:v>
                </c:pt>
                <c:pt idx="941">
                  <c:v>931</c:v>
                </c:pt>
                <c:pt idx="942">
                  <c:v>932</c:v>
                </c:pt>
                <c:pt idx="943">
                  <c:v>933</c:v>
                </c:pt>
                <c:pt idx="944">
                  <c:v>934</c:v>
                </c:pt>
                <c:pt idx="945">
                  <c:v>935</c:v>
                </c:pt>
                <c:pt idx="946">
                  <c:v>936</c:v>
                </c:pt>
                <c:pt idx="947">
                  <c:v>937</c:v>
                </c:pt>
                <c:pt idx="948">
                  <c:v>938</c:v>
                </c:pt>
                <c:pt idx="949">
                  <c:v>939</c:v>
                </c:pt>
                <c:pt idx="950">
                  <c:v>940</c:v>
                </c:pt>
                <c:pt idx="951">
                  <c:v>941</c:v>
                </c:pt>
                <c:pt idx="952">
                  <c:v>942</c:v>
                </c:pt>
                <c:pt idx="953">
                  <c:v>943</c:v>
                </c:pt>
                <c:pt idx="954">
                  <c:v>944</c:v>
                </c:pt>
                <c:pt idx="955">
                  <c:v>945</c:v>
                </c:pt>
                <c:pt idx="956">
                  <c:v>946</c:v>
                </c:pt>
                <c:pt idx="957">
                  <c:v>947</c:v>
                </c:pt>
                <c:pt idx="958">
                  <c:v>948</c:v>
                </c:pt>
                <c:pt idx="959">
                  <c:v>949</c:v>
                </c:pt>
                <c:pt idx="960">
                  <c:v>950</c:v>
                </c:pt>
                <c:pt idx="961">
                  <c:v>951</c:v>
                </c:pt>
                <c:pt idx="962">
                  <c:v>952</c:v>
                </c:pt>
                <c:pt idx="963">
                  <c:v>953</c:v>
                </c:pt>
                <c:pt idx="964">
                  <c:v>954</c:v>
                </c:pt>
                <c:pt idx="965">
                  <c:v>955</c:v>
                </c:pt>
                <c:pt idx="966">
                  <c:v>956</c:v>
                </c:pt>
                <c:pt idx="967">
                  <c:v>957</c:v>
                </c:pt>
                <c:pt idx="968">
                  <c:v>958</c:v>
                </c:pt>
                <c:pt idx="969">
                  <c:v>959</c:v>
                </c:pt>
                <c:pt idx="970">
                  <c:v>960</c:v>
                </c:pt>
                <c:pt idx="971">
                  <c:v>961</c:v>
                </c:pt>
                <c:pt idx="972">
                  <c:v>962</c:v>
                </c:pt>
                <c:pt idx="973">
                  <c:v>963</c:v>
                </c:pt>
                <c:pt idx="974">
                  <c:v>964</c:v>
                </c:pt>
                <c:pt idx="975">
                  <c:v>965</c:v>
                </c:pt>
                <c:pt idx="976">
                  <c:v>966</c:v>
                </c:pt>
                <c:pt idx="977">
                  <c:v>967</c:v>
                </c:pt>
                <c:pt idx="978">
                  <c:v>968</c:v>
                </c:pt>
                <c:pt idx="979">
                  <c:v>969</c:v>
                </c:pt>
                <c:pt idx="980">
                  <c:v>970</c:v>
                </c:pt>
                <c:pt idx="981">
                  <c:v>971</c:v>
                </c:pt>
                <c:pt idx="982">
                  <c:v>972</c:v>
                </c:pt>
                <c:pt idx="983">
                  <c:v>973</c:v>
                </c:pt>
                <c:pt idx="984">
                  <c:v>974</c:v>
                </c:pt>
                <c:pt idx="985">
                  <c:v>975</c:v>
                </c:pt>
                <c:pt idx="986">
                  <c:v>976</c:v>
                </c:pt>
                <c:pt idx="987">
                  <c:v>977</c:v>
                </c:pt>
                <c:pt idx="988">
                  <c:v>978</c:v>
                </c:pt>
                <c:pt idx="989">
                  <c:v>979</c:v>
                </c:pt>
                <c:pt idx="990">
                  <c:v>980</c:v>
                </c:pt>
                <c:pt idx="991">
                  <c:v>981</c:v>
                </c:pt>
                <c:pt idx="992">
                  <c:v>982</c:v>
                </c:pt>
                <c:pt idx="993">
                  <c:v>983</c:v>
                </c:pt>
                <c:pt idx="994">
                  <c:v>984</c:v>
                </c:pt>
                <c:pt idx="995">
                  <c:v>985</c:v>
                </c:pt>
                <c:pt idx="996">
                  <c:v>986</c:v>
                </c:pt>
                <c:pt idx="997">
                  <c:v>987</c:v>
                </c:pt>
                <c:pt idx="998">
                  <c:v>988</c:v>
                </c:pt>
                <c:pt idx="999">
                  <c:v>989</c:v>
                </c:pt>
                <c:pt idx="1000">
                  <c:v>990</c:v>
                </c:pt>
                <c:pt idx="1001">
                  <c:v>991</c:v>
                </c:pt>
                <c:pt idx="1002">
                  <c:v>992</c:v>
                </c:pt>
                <c:pt idx="1003">
                  <c:v>993</c:v>
                </c:pt>
                <c:pt idx="1004">
                  <c:v>994</c:v>
                </c:pt>
                <c:pt idx="1005">
                  <c:v>995</c:v>
                </c:pt>
                <c:pt idx="1006">
                  <c:v>996</c:v>
                </c:pt>
                <c:pt idx="1007">
                  <c:v>997</c:v>
                </c:pt>
                <c:pt idx="1008">
                  <c:v>998</c:v>
                </c:pt>
                <c:pt idx="1009">
                  <c:v>999</c:v>
                </c:pt>
                <c:pt idx="1010">
                  <c:v>1000</c:v>
                </c:pt>
                <c:pt idx="1011">
                  <c:v>1001</c:v>
                </c:pt>
                <c:pt idx="1012">
                  <c:v>1002</c:v>
                </c:pt>
                <c:pt idx="1013">
                  <c:v>1003</c:v>
                </c:pt>
                <c:pt idx="1014">
                  <c:v>1004</c:v>
                </c:pt>
                <c:pt idx="1015">
                  <c:v>1005</c:v>
                </c:pt>
                <c:pt idx="1016">
                  <c:v>1006</c:v>
                </c:pt>
                <c:pt idx="1017">
                  <c:v>1007</c:v>
                </c:pt>
                <c:pt idx="1018">
                  <c:v>1008</c:v>
                </c:pt>
                <c:pt idx="1019">
                  <c:v>1009</c:v>
                </c:pt>
                <c:pt idx="1020">
                  <c:v>1010</c:v>
                </c:pt>
                <c:pt idx="1021">
                  <c:v>1011</c:v>
                </c:pt>
                <c:pt idx="1022">
                  <c:v>1012</c:v>
                </c:pt>
                <c:pt idx="1023">
                  <c:v>1013</c:v>
                </c:pt>
                <c:pt idx="1024">
                  <c:v>1014</c:v>
                </c:pt>
                <c:pt idx="1025">
                  <c:v>1015</c:v>
                </c:pt>
                <c:pt idx="1026">
                  <c:v>1016</c:v>
                </c:pt>
                <c:pt idx="1027">
                  <c:v>1017</c:v>
                </c:pt>
                <c:pt idx="1028">
                  <c:v>1018</c:v>
                </c:pt>
                <c:pt idx="1029">
                  <c:v>1019</c:v>
                </c:pt>
                <c:pt idx="1030">
                  <c:v>1020</c:v>
                </c:pt>
                <c:pt idx="1031">
                  <c:v>1021</c:v>
                </c:pt>
                <c:pt idx="1032">
                  <c:v>1022</c:v>
                </c:pt>
                <c:pt idx="1033">
                  <c:v>1023</c:v>
                </c:pt>
                <c:pt idx="1034">
                  <c:v>1024</c:v>
                </c:pt>
                <c:pt idx="1035">
                  <c:v>1025</c:v>
                </c:pt>
                <c:pt idx="1036">
                  <c:v>1026</c:v>
                </c:pt>
                <c:pt idx="1037">
                  <c:v>1027</c:v>
                </c:pt>
                <c:pt idx="1038">
                  <c:v>1028</c:v>
                </c:pt>
                <c:pt idx="1039">
                  <c:v>1029</c:v>
                </c:pt>
                <c:pt idx="1040">
                  <c:v>1030</c:v>
                </c:pt>
                <c:pt idx="1041">
                  <c:v>1031</c:v>
                </c:pt>
                <c:pt idx="1042">
                  <c:v>1032</c:v>
                </c:pt>
                <c:pt idx="1043">
                  <c:v>1033</c:v>
                </c:pt>
                <c:pt idx="1044">
                  <c:v>1034</c:v>
                </c:pt>
                <c:pt idx="1045">
                  <c:v>1035</c:v>
                </c:pt>
                <c:pt idx="1046">
                  <c:v>1036</c:v>
                </c:pt>
                <c:pt idx="1047">
                  <c:v>1037</c:v>
                </c:pt>
                <c:pt idx="1048">
                  <c:v>1038</c:v>
                </c:pt>
                <c:pt idx="1049">
                  <c:v>1039</c:v>
                </c:pt>
                <c:pt idx="1050">
                  <c:v>1040</c:v>
                </c:pt>
                <c:pt idx="1051">
                  <c:v>1041</c:v>
                </c:pt>
                <c:pt idx="1052">
                  <c:v>1042</c:v>
                </c:pt>
                <c:pt idx="1053">
                  <c:v>1043</c:v>
                </c:pt>
                <c:pt idx="1054">
                  <c:v>1044</c:v>
                </c:pt>
                <c:pt idx="1055">
                  <c:v>1045</c:v>
                </c:pt>
                <c:pt idx="1056">
                  <c:v>1046</c:v>
                </c:pt>
                <c:pt idx="1057">
                  <c:v>1047</c:v>
                </c:pt>
                <c:pt idx="1058">
                  <c:v>1048</c:v>
                </c:pt>
                <c:pt idx="1059">
                  <c:v>1049</c:v>
                </c:pt>
                <c:pt idx="1060">
                  <c:v>1050</c:v>
                </c:pt>
                <c:pt idx="1061">
                  <c:v>1051</c:v>
                </c:pt>
                <c:pt idx="1062">
                  <c:v>1052</c:v>
                </c:pt>
                <c:pt idx="1063">
                  <c:v>1053</c:v>
                </c:pt>
                <c:pt idx="1064">
                  <c:v>1054</c:v>
                </c:pt>
                <c:pt idx="1065">
                  <c:v>1055</c:v>
                </c:pt>
                <c:pt idx="1066">
                  <c:v>1056</c:v>
                </c:pt>
                <c:pt idx="1067">
                  <c:v>1057</c:v>
                </c:pt>
                <c:pt idx="1068">
                  <c:v>1058</c:v>
                </c:pt>
                <c:pt idx="1069">
                  <c:v>1059</c:v>
                </c:pt>
                <c:pt idx="1070">
                  <c:v>1060</c:v>
                </c:pt>
                <c:pt idx="1071">
                  <c:v>1061</c:v>
                </c:pt>
                <c:pt idx="1072">
                  <c:v>1062</c:v>
                </c:pt>
                <c:pt idx="1073">
                  <c:v>1063</c:v>
                </c:pt>
                <c:pt idx="1074">
                  <c:v>1064</c:v>
                </c:pt>
                <c:pt idx="1075">
                  <c:v>1065</c:v>
                </c:pt>
                <c:pt idx="1076">
                  <c:v>1066</c:v>
                </c:pt>
                <c:pt idx="1077">
                  <c:v>1067</c:v>
                </c:pt>
                <c:pt idx="1078">
                  <c:v>1068</c:v>
                </c:pt>
                <c:pt idx="1079">
                  <c:v>1069</c:v>
                </c:pt>
                <c:pt idx="1080">
                  <c:v>1070</c:v>
                </c:pt>
                <c:pt idx="1081">
                  <c:v>1071</c:v>
                </c:pt>
                <c:pt idx="1082">
                  <c:v>1072</c:v>
                </c:pt>
                <c:pt idx="1083">
                  <c:v>1073</c:v>
                </c:pt>
                <c:pt idx="1084">
                  <c:v>1074</c:v>
                </c:pt>
                <c:pt idx="1085">
                  <c:v>1075</c:v>
                </c:pt>
                <c:pt idx="1086">
                  <c:v>1076</c:v>
                </c:pt>
                <c:pt idx="1087">
                  <c:v>1077</c:v>
                </c:pt>
                <c:pt idx="1088">
                  <c:v>1078</c:v>
                </c:pt>
                <c:pt idx="1089">
                  <c:v>1079</c:v>
                </c:pt>
                <c:pt idx="1090">
                  <c:v>1080</c:v>
                </c:pt>
                <c:pt idx="1091">
                  <c:v>1081</c:v>
                </c:pt>
                <c:pt idx="1092">
                  <c:v>1082</c:v>
                </c:pt>
                <c:pt idx="1093">
                  <c:v>1083</c:v>
                </c:pt>
                <c:pt idx="1094">
                  <c:v>1084</c:v>
                </c:pt>
                <c:pt idx="1095">
                  <c:v>1085</c:v>
                </c:pt>
                <c:pt idx="1096">
                  <c:v>1086</c:v>
                </c:pt>
                <c:pt idx="1097">
                  <c:v>1087</c:v>
                </c:pt>
                <c:pt idx="1098">
                  <c:v>1088</c:v>
                </c:pt>
                <c:pt idx="1099">
                  <c:v>1089</c:v>
                </c:pt>
                <c:pt idx="1100">
                  <c:v>1090</c:v>
                </c:pt>
                <c:pt idx="1101">
                  <c:v>1091</c:v>
                </c:pt>
                <c:pt idx="1102">
                  <c:v>1092</c:v>
                </c:pt>
                <c:pt idx="1103">
                  <c:v>1093</c:v>
                </c:pt>
                <c:pt idx="1104">
                  <c:v>1094</c:v>
                </c:pt>
                <c:pt idx="1105">
                  <c:v>1095</c:v>
                </c:pt>
                <c:pt idx="1106">
                  <c:v>1096</c:v>
                </c:pt>
                <c:pt idx="1107">
                  <c:v>1097</c:v>
                </c:pt>
                <c:pt idx="1108">
                  <c:v>1098</c:v>
                </c:pt>
                <c:pt idx="1109">
                  <c:v>1099</c:v>
                </c:pt>
                <c:pt idx="1110">
                  <c:v>1100</c:v>
                </c:pt>
                <c:pt idx="1111">
                  <c:v>1101</c:v>
                </c:pt>
                <c:pt idx="1112">
                  <c:v>1102</c:v>
                </c:pt>
                <c:pt idx="1113">
                  <c:v>1103</c:v>
                </c:pt>
                <c:pt idx="1114">
                  <c:v>1104</c:v>
                </c:pt>
                <c:pt idx="1115">
                  <c:v>1105</c:v>
                </c:pt>
                <c:pt idx="1116">
                  <c:v>1106</c:v>
                </c:pt>
                <c:pt idx="1117">
                  <c:v>1107</c:v>
                </c:pt>
                <c:pt idx="1118">
                  <c:v>1108</c:v>
                </c:pt>
                <c:pt idx="1119">
                  <c:v>1109</c:v>
                </c:pt>
                <c:pt idx="1120">
                  <c:v>1110</c:v>
                </c:pt>
                <c:pt idx="1121">
                  <c:v>1111</c:v>
                </c:pt>
                <c:pt idx="1122">
                  <c:v>1112</c:v>
                </c:pt>
                <c:pt idx="1123">
                  <c:v>1113</c:v>
                </c:pt>
                <c:pt idx="1124">
                  <c:v>1114</c:v>
                </c:pt>
                <c:pt idx="1125">
                  <c:v>1115</c:v>
                </c:pt>
                <c:pt idx="1126">
                  <c:v>1116</c:v>
                </c:pt>
                <c:pt idx="1127">
                  <c:v>1117</c:v>
                </c:pt>
                <c:pt idx="1128">
                  <c:v>1118</c:v>
                </c:pt>
                <c:pt idx="1129">
                  <c:v>1119</c:v>
                </c:pt>
                <c:pt idx="1130">
                  <c:v>1120</c:v>
                </c:pt>
                <c:pt idx="1131">
                  <c:v>1121</c:v>
                </c:pt>
                <c:pt idx="1132">
                  <c:v>1122</c:v>
                </c:pt>
                <c:pt idx="1133">
                  <c:v>1123</c:v>
                </c:pt>
                <c:pt idx="1134">
                  <c:v>1124</c:v>
                </c:pt>
                <c:pt idx="1135">
                  <c:v>1125</c:v>
                </c:pt>
                <c:pt idx="1136">
                  <c:v>1126</c:v>
                </c:pt>
                <c:pt idx="1137">
                  <c:v>1127</c:v>
                </c:pt>
                <c:pt idx="1138">
                  <c:v>1128</c:v>
                </c:pt>
                <c:pt idx="1139">
                  <c:v>1129</c:v>
                </c:pt>
                <c:pt idx="1140">
                  <c:v>1130</c:v>
                </c:pt>
                <c:pt idx="1141">
                  <c:v>1131</c:v>
                </c:pt>
                <c:pt idx="1142">
                  <c:v>1132</c:v>
                </c:pt>
                <c:pt idx="1143">
                  <c:v>1133</c:v>
                </c:pt>
                <c:pt idx="1144">
                  <c:v>1134</c:v>
                </c:pt>
                <c:pt idx="1145">
                  <c:v>1135</c:v>
                </c:pt>
                <c:pt idx="1146">
                  <c:v>1136</c:v>
                </c:pt>
                <c:pt idx="1147">
                  <c:v>1137</c:v>
                </c:pt>
                <c:pt idx="1148">
                  <c:v>1138</c:v>
                </c:pt>
                <c:pt idx="1149">
                  <c:v>1139</c:v>
                </c:pt>
                <c:pt idx="1150">
                  <c:v>1140</c:v>
                </c:pt>
                <c:pt idx="1151">
                  <c:v>1141</c:v>
                </c:pt>
                <c:pt idx="1152">
                  <c:v>1142</c:v>
                </c:pt>
                <c:pt idx="1153">
                  <c:v>1143</c:v>
                </c:pt>
                <c:pt idx="1154">
                  <c:v>1144</c:v>
                </c:pt>
                <c:pt idx="1155">
                  <c:v>1145</c:v>
                </c:pt>
                <c:pt idx="1156">
                  <c:v>1146</c:v>
                </c:pt>
                <c:pt idx="1157">
                  <c:v>1147</c:v>
                </c:pt>
                <c:pt idx="1158">
                  <c:v>1148</c:v>
                </c:pt>
                <c:pt idx="1159">
                  <c:v>1149</c:v>
                </c:pt>
                <c:pt idx="1160">
                  <c:v>1150</c:v>
                </c:pt>
                <c:pt idx="1161">
                  <c:v>1151</c:v>
                </c:pt>
                <c:pt idx="1162">
                  <c:v>1152</c:v>
                </c:pt>
                <c:pt idx="1163">
                  <c:v>1153</c:v>
                </c:pt>
                <c:pt idx="1164">
                  <c:v>1154</c:v>
                </c:pt>
                <c:pt idx="1165">
                  <c:v>1155</c:v>
                </c:pt>
                <c:pt idx="1166">
                  <c:v>1156</c:v>
                </c:pt>
                <c:pt idx="1167">
                  <c:v>1157</c:v>
                </c:pt>
                <c:pt idx="1168">
                  <c:v>1158</c:v>
                </c:pt>
                <c:pt idx="1169">
                  <c:v>1159</c:v>
                </c:pt>
                <c:pt idx="1170">
                  <c:v>1160</c:v>
                </c:pt>
                <c:pt idx="1171">
                  <c:v>1161</c:v>
                </c:pt>
                <c:pt idx="1172">
                  <c:v>1162</c:v>
                </c:pt>
                <c:pt idx="1173">
                  <c:v>1163</c:v>
                </c:pt>
                <c:pt idx="1174">
                  <c:v>1164</c:v>
                </c:pt>
                <c:pt idx="1175">
                  <c:v>1165</c:v>
                </c:pt>
                <c:pt idx="1176">
                  <c:v>1166</c:v>
                </c:pt>
                <c:pt idx="1177">
                  <c:v>1167</c:v>
                </c:pt>
                <c:pt idx="1178">
                  <c:v>1168</c:v>
                </c:pt>
                <c:pt idx="1179">
                  <c:v>1169</c:v>
                </c:pt>
                <c:pt idx="1180">
                  <c:v>1170</c:v>
                </c:pt>
                <c:pt idx="1181">
                  <c:v>1171</c:v>
                </c:pt>
                <c:pt idx="1182">
                  <c:v>1172</c:v>
                </c:pt>
                <c:pt idx="1183">
                  <c:v>1173</c:v>
                </c:pt>
                <c:pt idx="1184">
                  <c:v>1174</c:v>
                </c:pt>
                <c:pt idx="1185">
                  <c:v>1175</c:v>
                </c:pt>
                <c:pt idx="1186">
                  <c:v>1176</c:v>
                </c:pt>
                <c:pt idx="1187">
                  <c:v>1177</c:v>
                </c:pt>
                <c:pt idx="1188">
                  <c:v>1178</c:v>
                </c:pt>
                <c:pt idx="1189">
                  <c:v>1179</c:v>
                </c:pt>
                <c:pt idx="1190">
                  <c:v>1180</c:v>
                </c:pt>
                <c:pt idx="1191">
                  <c:v>1181</c:v>
                </c:pt>
                <c:pt idx="1192">
                  <c:v>1182</c:v>
                </c:pt>
                <c:pt idx="1193">
                  <c:v>1183</c:v>
                </c:pt>
                <c:pt idx="1194">
                  <c:v>1184</c:v>
                </c:pt>
                <c:pt idx="1195">
                  <c:v>1185</c:v>
                </c:pt>
                <c:pt idx="1196">
                  <c:v>1186</c:v>
                </c:pt>
                <c:pt idx="1197">
                  <c:v>1187</c:v>
                </c:pt>
                <c:pt idx="1198">
                  <c:v>1188</c:v>
                </c:pt>
                <c:pt idx="1199">
                  <c:v>1189</c:v>
                </c:pt>
                <c:pt idx="1200">
                  <c:v>1190</c:v>
                </c:pt>
                <c:pt idx="1201">
                  <c:v>1191</c:v>
                </c:pt>
                <c:pt idx="1202">
                  <c:v>1192</c:v>
                </c:pt>
                <c:pt idx="1203">
                  <c:v>1193</c:v>
                </c:pt>
                <c:pt idx="1204">
                  <c:v>1194</c:v>
                </c:pt>
                <c:pt idx="1205">
                  <c:v>1195</c:v>
                </c:pt>
                <c:pt idx="1206">
                  <c:v>1196</c:v>
                </c:pt>
                <c:pt idx="1207">
                  <c:v>1197</c:v>
                </c:pt>
                <c:pt idx="1208">
                  <c:v>1198</c:v>
                </c:pt>
                <c:pt idx="1209">
                  <c:v>1199</c:v>
                </c:pt>
                <c:pt idx="1210">
                  <c:v>1200</c:v>
                </c:pt>
                <c:pt idx="1211">
                  <c:v>1201</c:v>
                </c:pt>
                <c:pt idx="1212">
                  <c:v>1202</c:v>
                </c:pt>
                <c:pt idx="1213">
                  <c:v>1203</c:v>
                </c:pt>
                <c:pt idx="1214">
                  <c:v>1204</c:v>
                </c:pt>
                <c:pt idx="1215">
                  <c:v>1205</c:v>
                </c:pt>
                <c:pt idx="1216">
                  <c:v>1206</c:v>
                </c:pt>
                <c:pt idx="1217">
                  <c:v>1207</c:v>
                </c:pt>
                <c:pt idx="1218">
                  <c:v>1208</c:v>
                </c:pt>
                <c:pt idx="1219">
                  <c:v>1209</c:v>
                </c:pt>
                <c:pt idx="1220">
                  <c:v>1210</c:v>
                </c:pt>
                <c:pt idx="1221">
                  <c:v>1211</c:v>
                </c:pt>
                <c:pt idx="1222">
                  <c:v>1212</c:v>
                </c:pt>
                <c:pt idx="1223">
                  <c:v>1213</c:v>
                </c:pt>
                <c:pt idx="1224">
                  <c:v>1214</c:v>
                </c:pt>
                <c:pt idx="1225">
                  <c:v>1215</c:v>
                </c:pt>
                <c:pt idx="1226">
                  <c:v>1216</c:v>
                </c:pt>
                <c:pt idx="1227">
                  <c:v>1217</c:v>
                </c:pt>
                <c:pt idx="1228">
                  <c:v>1218</c:v>
                </c:pt>
                <c:pt idx="1229">
                  <c:v>1219</c:v>
                </c:pt>
                <c:pt idx="1230">
                  <c:v>1220</c:v>
                </c:pt>
                <c:pt idx="1231">
                  <c:v>1221</c:v>
                </c:pt>
                <c:pt idx="1232">
                  <c:v>1222</c:v>
                </c:pt>
                <c:pt idx="1233">
                  <c:v>1223</c:v>
                </c:pt>
                <c:pt idx="1234">
                  <c:v>1224</c:v>
                </c:pt>
                <c:pt idx="1235">
                  <c:v>1225</c:v>
                </c:pt>
                <c:pt idx="1236">
                  <c:v>1226</c:v>
                </c:pt>
                <c:pt idx="1237">
                  <c:v>1227</c:v>
                </c:pt>
                <c:pt idx="1238">
                  <c:v>1228</c:v>
                </c:pt>
                <c:pt idx="1239">
                  <c:v>1229</c:v>
                </c:pt>
                <c:pt idx="1240">
                  <c:v>1230</c:v>
                </c:pt>
                <c:pt idx="1241">
                  <c:v>1231</c:v>
                </c:pt>
                <c:pt idx="1242">
                  <c:v>1232</c:v>
                </c:pt>
                <c:pt idx="1243">
                  <c:v>1233</c:v>
                </c:pt>
                <c:pt idx="1244">
                  <c:v>1234</c:v>
                </c:pt>
                <c:pt idx="1245">
                  <c:v>1235</c:v>
                </c:pt>
                <c:pt idx="1246">
                  <c:v>1236</c:v>
                </c:pt>
                <c:pt idx="1247">
                  <c:v>1237</c:v>
                </c:pt>
                <c:pt idx="1248">
                  <c:v>1238</c:v>
                </c:pt>
                <c:pt idx="1249">
                  <c:v>1239</c:v>
                </c:pt>
                <c:pt idx="1250">
                  <c:v>1240</c:v>
                </c:pt>
                <c:pt idx="1251">
                  <c:v>1241</c:v>
                </c:pt>
                <c:pt idx="1252">
                  <c:v>1242</c:v>
                </c:pt>
                <c:pt idx="1253">
                  <c:v>1243</c:v>
                </c:pt>
                <c:pt idx="1254">
                  <c:v>1244</c:v>
                </c:pt>
                <c:pt idx="1255">
                  <c:v>1245</c:v>
                </c:pt>
                <c:pt idx="1256">
                  <c:v>1246</c:v>
                </c:pt>
                <c:pt idx="1257">
                  <c:v>1247</c:v>
                </c:pt>
                <c:pt idx="1258">
                  <c:v>1248</c:v>
                </c:pt>
                <c:pt idx="1259">
                  <c:v>1249</c:v>
                </c:pt>
                <c:pt idx="1260">
                  <c:v>1250</c:v>
                </c:pt>
                <c:pt idx="1261">
                  <c:v>1251</c:v>
                </c:pt>
                <c:pt idx="1262">
                  <c:v>1252</c:v>
                </c:pt>
                <c:pt idx="1263">
                  <c:v>1253</c:v>
                </c:pt>
                <c:pt idx="1264">
                  <c:v>1254</c:v>
                </c:pt>
                <c:pt idx="1265">
                  <c:v>1255</c:v>
                </c:pt>
                <c:pt idx="1266">
                  <c:v>1256</c:v>
                </c:pt>
                <c:pt idx="1267">
                  <c:v>1257</c:v>
                </c:pt>
                <c:pt idx="1268">
                  <c:v>1258</c:v>
                </c:pt>
                <c:pt idx="1269">
                  <c:v>1259</c:v>
                </c:pt>
                <c:pt idx="1270">
                  <c:v>1260</c:v>
                </c:pt>
                <c:pt idx="1271">
                  <c:v>1261</c:v>
                </c:pt>
                <c:pt idx="1272">
                  <c:v>1262</c:v>
                </c:pt>
                <c:pt idx="1273">
                  <c:v>1263</c:v>
                </c:pt>
                <c:pt idx="1274">
                  <c:v>1264</c:v>
                </c:pt>
                <c:pt idx="1275">
                  <c:v>1265</c:v>
                </c:pt>
                <c:pt idx="1276">
                  <c:v>1266</c:v>
                </c:pt>
                <c:pt idx="1277">
                  <c:v>1267</c:v>
                </c:pt>
                <c:pt idx="1278">
                  <c:v>1268</c:v>
                </c:pt>
                <c:pt idx="1279">
                  <c:v>1269</c:v>
                </c:pt>
                <c:pt idx="1280">
                  <c:v>1270</c:v>
                </c:pt>
                <c:pt idx="1281">
                  <c:v>1271</c:v>
                </c:pt>
                <c:pt idx="1282">
                  <c:v>1272</c:v>
                </c:pt>
                <c:pt idx="1283">
                  <c:v>1273</c:v>
                </c:pt>
                <c:pt idx="1284">
                  <c:v>1274</c:v>
                </c:pt>
                <c:pt idx="1285">
                  <c:v>1275</c:v>
                </c:pt>
                <c:pt idx="1286">
                  <c:v>1276</c:v>
                </c:pt>
                <c:pt idx="1287">
                  <c:v>1277</c:v>
                </c:pt>
                <c:pt idx="1288">
                  <c:v>1278</c:v>
                </c:pt>
                <c:pt idx="1289">
                  <c:v>1279</c:v>
                </c:pt>
                <c:pt idx="1290">
                  <c:v>1280</c:v>
                </c:pt>
                <c:pt idx="1291">
                  <c:v>1281</c:v>
                </c:pt>
                <c:pt idx="1292">
                  <c:v>1282</c:v>
                </c:pt>
                <c:pt idx="1293">
                  <c:v>1283</c:v>
                </c:pt>
                <c:pt idx="1294">
                  <c:v>1284</c:v>
                </c:pt>
                <c:pt idx="1295">
                  <c:v>1285</c:v>
                </c:pt>
                <c:pt idx="1296">
                  <c:v>1286</c:v>
                </c:pt>
                <c:pt idx="1297">
                  <c:v>1287</c:v>
                </c:pt>
                <c:pt idx="1298">
                  <c:v>1288</c:v>
                </c:pt>
                <c:pt idx="1299">
                  <c:v>1289</c:v>
                </c:pt>
                <c:pt idx="1300">
                  <c:v>1290</c:v>
                </c:pt>
                <c:pt idx="1301">
                  <c:v>1291</c:v>
                </c:pt>
                <c:pt idx="1302">
                  <c:v>1292</c:v>
                </c:pt>
                <c:pt idx="1303">
                  <c:v>1293</c:v>
                </c:pt>
                <c:pt idx="1304">
                  <c:v>1294</c:v>
                </c:pt>
                <c:pt idx="1305">
                  <c:v>1295</c:v>
                </c:pt>
                <c:pt idx="1306">
                  <c:v>1296</c:v>
                </c:pt>
                <c:pt idx="1307">
                  <c:v>1297</c:v>
                </c:pt>
                <c:pt idx="1308">
                  <c:v>1298</c:v>
                </c:pt>
                <c:pt idx="1309">
                  <c:v>1299</c:v>
                </c:pt>
                <c:pt idx="1310">
                  <c:v>1300</c:v>
                </c:pt>
                <c:pt idx="1311">
                  <c:v>1301</c:v>
                </c:pt>
                <c:pt idx="1312">
                  <c:v>1302</c:v>
                </c:pt>
                <c:pt idx="1313">
                  <c:v>1303</c:v>
                </c:pt>
                <c:pt idx="1314">
                  <c:v>1304</c:v>
                </c:pt>
                <c:pt idx="1315">
                  <c:v>1305</c:v>
                </c:pt>
                <c:pt idx="1316">
                  <c:v>1306</c:v>
                </c:pt>
                <c:pt idx="1317">
                  <c:v>1307</c:v>
                </c:pt>
                <c:pt idx="1318">
                  <c:v>1308</c:v>
                </c:pt>
                <c:pt idx="1319">
                  <c:v>1309</c:v>
                </c:pt>
                <c:pt idx="1320">
                  <c:v>1310</c:v>
                </c:pt>
                <c:pt idx="1321">
                  <c:v>1311</c:v>
                </c:pt>
                <c:pt idx="1322">
                  <c:v>1312</c:v>
                </c:pt>
                <c:pt idx="1323">
                  <c:v>1313</c:v>
                </c:pt>
                <c:pt idx="1324">
                  <c:v>1314</c:v>
                </c:pt>
                <c:pt idx="1325">
                  <c:v>1315</c:v>
                </c:pt>
                <c:pt idx="1326">
                  <c:v>1316</c:v>
                </c:pt>
                <c:pt idx="1327">
                  <c:v>1317</c:v>
                </c:pt>
                <c:pt idx="1328">
                  <c:v>1318</c:v>
                </c:pt>
                <c:pt idx="1329">
                  <c:v>1319</c:v>
                </c:pt>
                <c:pt idx="1330">
                  <c:v>1320</c:v>
                </c:pt>
                <c:pt idx="1331">
                  <c:v>1321</c:v>
                </c:pt>
                <c:pt idx="1332">
                  <c:v>1322</c:v>
                </c:pt>
                <c:pt idx="1333">
                  <c:v>1323</c:v>
                </c:pt>
                <c:pt idx="1334">
                  <c:v>1324</c:v>
                </c:pt>
                <c:pt idx="1335">
                  <c:v>1325</c:v>
                </c:pt>
                <c:pt idx="1336">
                  <c:v>1326</c:v>
                </c:pt>
                <c:pt idx="1337">
                  <c:v>1327</c:v>
                </c:pt>
                <c:pt idx="1338">
                  <c:v>1328</c:v>
                </c:pt>
                <c:pt idx="1339">
                  <c:v>1329</c:v>
                </c:pt>
                <c:pt idx="1340">
                  <c:v>1330</c:v>
                </c:pt>
                <c:pt idx="1341">
                  <c:v>1331</c:v>
                </c:pt>
                <c:pt idx="1342">
                  <c:v>1332</c:v>
                </c:pt>
                <c:pt idx="1343">
                  <c:v>1333</c:v>
                </c:pt>
                <c:pt idx="1344">
                  <c:v>1334</c:v>
                </c:pt>
                <c:pt idx="1345">
                  <c:v>1335</c:v>
                </c:pt>
                <c:pt idx="1346">
                  <c:v>1336</c:v>
                </c:pt>
                <c:pt idx="1347">
                  <c:v>1337</c:v>
                </c:pt>
                <c:pt idx="1348">
                  <c:v>1338</c:v>
                </c:pt>
                <c:pt idx="1349">
                  <c:v>1339</c:v>
                </c:pt>
                <c:pt idx="1350">
                  <c:v>1340</c:v>
                </c:pt>
                <c:pt idx="1351">
                  <c:v>1341</c:v>
                </c:pt>
                <c:pt idx="1352">
                  <c:v>1342</c:v>
                </c:pt>
                <c:pt idx="1353">
                  <c:v>1343</c:v>
                </c:pt>
                <c:pt idx="1354">
                  <c:v>1344</c:v>
                </c:pt>
                <c:pt idx="1355">
                  <c:v>1345</c:v>
                </c:pt>
                <c:pt idx="1356">
                  <c:v>1346</c:v>
                </c:pt>
                <c:pt idx="1357">
                  <c:v>1347</c:v>
                </c:pt>
                <c:pt idx="1358">
                  <c:v>1348</c:v>
                </c:pt>
                <c:pt idx="1359">
                  <c:v>1349</c:v>
                </c:pt>
                <c:pt idx="1360">
                  <c:v>1350</c:v>
                </c:pt>
                <c:pt idx="1361">
                  <c:v>1351</c:v>
                </c:pt>
                <c:pt idx="1362">
                  <c:v>1352</c:v>
                </c:pt>
                <c:pt idx="1363">
                  <c:v>1353</c:v>
                </c:pt>
                <c:pt idx="1364">
                  <c:v>1354</c:v>
                </c:pt>
                <c:pt idx="1365">
                  <c:v>1355</c:v>
                </c:pt>
                <c:pt idx="1366">
                  <c:v>1356</c:v>
                </c:pt>
                <c:pt idx="1367">
                  <c:v>1357</c:v>
                </c:pt>
                <c:pt idx="1368">
                  <c:v>1358</c:v>
                </c:pt>
                <c:pt idx="1369">
                  <c:v>1359</c:v>
                </c:pt>
                <c:pt idx="1370">
                  <c:v>1360</c:v>
                </c:pt>
                <c:pt idx="1371">
                  <c:v>1361</c:v>
                </c:pt>
                <c:pt idx="1372">
                  <c:v>1362</c:v>
                </c:pt>
                <c:pt idx="1373">
                  <c:v>1363</c:v>
                </c:pt>
                <c:pt idx="1374">
                  <c:v>1364</c:v>
                </c:pt>
                <c:pt idx="1375">
                  <c:v>1365</c:v>
                </c:pt>
                <c:pt idx="1376">
                  <c:v>1366</c:v>
                </c:pt>
                <c:pt idx="1377">
                  <c:v>1367</c:v>
                </c:pt>
                <c:pt idx="1378">
                  <c:v>1368</c:v>
                </c:pt>
                <c:pt idx="1379">
                  <c:v>1369</c:v>
                </c:pt>
                <c:pt idx="1380">
                  <c:v>1370</c:v>
                </c:pt>
                <c:pt idx="1381">
                  <c:v>1371</c:v>
                </c:pt>
                <c:pt idx="1382">
                  <c:v>1372</c:v>
                </c:pt>
                <c:pt idx="1383">
                  <c:v>1373</c:v>
                </c:pt>
                <c:pt idx="1384">
                  <c:v>1374</c:v>
                </c:pt>
                <c:pt idx="1385">
                  <c:v>1375</c:v>
                </c:pt>
                <c:pt idx="1386">
                  <c:v>1376</c:v>
                </c:pt>
                <c:pt idx="1387">
                  <c:v>1377</c:v>
                </c:pt>
                <c:pt idx="1388">
                  <c:v>1378</c:v>
                </c:pt>
                <c:pt idx="1389">
                  <c:v>1379</c:v>
                </c:pt>
                <c:pt idx="1390">
                  <c:v>1380</c:v>
                </c:pt>
                <c:pt idx="1391">
                  <c:v>1381</c:v>
                </c:pt>
                <c:pt idx="1392">
                  <c:v>1382</c:v>
                </c:pt>
                <c:pt idx="1393">
                  <c:v>1383</c:v>
                </c:pt>
                <c:pt idx="1394">
                  <c:v>1384</c:v>
                </c:pt>
                <c:pt idx="1395">
                  <c:v>1385</c:v>
                </c:pt>
                <c:pt idx="1396">
                  <c:v>1386</c:v>
                </c:pt>
                <c:pt idx="1397">
                  <c:v>1387</c:v>
                </c:pt>
                <c:pt idx="1398">
                  <c:v>1388</c:v>
                </c:pt>
                <c:pt idx="1399">
                  <c:v>1389</c:v>
                </c:pt>
                <c:pt idx="1400">
                  <c:v>1390</c:v>
                </c:pt>
                <c:pt idx="1401">
                  <c:v>1391</c:v>
                </c:pt>
                <c:pt idx="1402">
                  <c:v>1392</c:v>
                </c:pt>
                <c:pt idx="1403">
                  <c:v>1393</c:v>
                </c:pt>
                <c:pt idx="1404">
                  <c:v>1394</c:v>
                </c:pt>
                <c:pt idx="1405">
                  <c:v>1395</c:v>
                </c:pt>
                <c:pt idx="1406">
                  <c:v>1396</c:v>
                </c:pt>
                <c:pt idx="1407">
                  <c:v>1397</c:v>
                </c:pt>
                <c:pt idx="1408">
                  <c:v>1398</c:v>
                </c:pt>
                <c:pt idx="1409">
                  <c:v>1399</c:v>
                </c:pt>
                <c:pt idx="1410">
                  <c:v>1400</c:v>
                </c:pt>
                <c:pt idx="1411">
                  <c:v>1401</c:v>
                </c:pt>
                <c:pt idx="1412">
                  <c:v>1402</c:v>
                </c:pt>
                <c:pt idx="1413">
                  <c:v>1403</c:v>
                </c:pt>
                <c:pt idx="1414">
                  <c:v>1404</c:v>
                </c:pt>
                <c:pt idx="1415">
                  <c:v>1405</c:v>
                </c:pt>
                <c:pt idx="1416">
                  <c:v>1406</c:v>
                </c:pt>
                <c:pt idx="1417">
                  <c:v>1407</c:v>
                </c:pt>
                <c:pt idx="1418">
                  <c:v>1408</c:v>
                </c:pt>
                <c:pt idx="1419">
                  <c:v>1409</c:v>
                </c:pt>
                <c:pt idx="1420">
                  <c:v>1410</c:v>
                </c:pt>
                <c:pt idx="1421">
                  <c:v>1411</c:v>
                </c:pt>
                <c:pt idx="1422">
                  <c:v>1412</c:v>
                </c:pt>
                <c:pt idx="1423">
                  <c:v>1413</c:v>
                </c:pt>
                <c:pt idx="1424">
                  <c:v>1414</c:v>
                </c:pt>
                <c:pt idx="1425">
                  <c:v>1415</c:v>
                </c:pt>
                <c:pt idx="1426">
                  <c:v>1416</c:v>
                </c:pt>
                <c:pt idx="1427">
                  <c:v>1417</c:v>
                </c:pt>
                <c:pt idx="1428">
                  <c:v>1418</c:v>
                </c:pt>
                <c:pt idx="1429">
                  <c:v>1419</c:v>
                </c:pt>
                <c:pt idx="1430">
                  <c:v>1420</c:v>
                </c:pt>
                <c:pt idx="1431">
                  <c:v>1421</c:v>
                </c:pt>
                <c:pt idx="1432">
                  <c:v>1422</c:v>
                </c:pt>
                <c:pt idx="1433">
                  <c:v>1423</c:v>
                </c:pt>
                <c:pt idx="1434">
                  <c:v>1424</c:v>
                </c:pt>
                <c:pt idx="1435">
                  <c:v>1425</c:v>
                </c:pt>
                <c:pt idx="1436">
                  <c:v>1426</c:v>
                </c:pt>
                <c:pt idx="1437">
                  <c:v>1427</c:v>
                </c:pt>
                <c:pt idx="1438">
                  <c:v>1428</c:v>
                </c:pt>
                <c:pt idx="1439">
                  <c:v>1429</c:v>
                </c:pt>
                <c:pt idx="1440">
                  <c:v>1430</c:v>
                </c:pt>
                <c:pt idx="1441">
                  <c:v>1431</c:v>
                </c:pt>
                <c:pt idx="1442">
                  <c:v>1432</c:v>
                </c:pt>
                <c:pt idx="1443">
                  <c:v>1433</c:v>
                </c:pt>
                <c:pt idx="1444">
                  <c:v>1434</c:v>
                </c:pt>
                <c:pt idx="1445">
                  <c:v>1435</c:v>
                </c:pt>
                <c:pt idx="1446">
                  <c:v>1436</c:v>
                </c:pt>
                <c:pt idx="1447">
                  <c:v>1437</c:v>
                </c:pt>
                <c:pt idx="1448">
                  <c:v>1438</c:v>
                </c:pt>
                <c:pt idx="1449">
                  <c:v>1439</c:v>
                </c:pt>
                <c:pt idx="1450">
                  <c:v>1440</c:v>
                </c:pt>
                <c:pt idx="1451">
                  <c:v>1441</c:v>
                </c:pt>
                <c:pt idx="1452">
                  <c:v>1442</c:v>
                </c:pt>
                <c:pt idx="1453">
                  <c:v>1443</c:v>
                </c:pt>
                <c:pt idx="1454">
                  <c:v>1444</c:v>
                </c:pt>
                <c:pt idx="1455">
                  <c:v>1445</c:v>
                </c:pt>
                <c:pt idx="1456">
                  <c:v>1446</c:v>
                </c:pt>
                <c:pt idx="1457">
                  <c:v>1447</c:v>
                </c:pt>
                <c:pt idx="1458">
                  <c:v>1448</c:v>
                </c:pt>
                <c:pt idx="1459">
                  <c:v>1449</c:v>
                </c:pt>
                <c:pt idx="1460">
                  <c:v>1450</c:v>
                </c:pt>
                <c:pt idx="1461">
                  <c:v>1451</c:v>
                </c:pt>
                <c:pt idx="1462">
                  <c:v>1452</c:v>
                </c:pt>
                <c:pt idx="1463">
                  <c:v>1453</c:v>
                </c:pt>
                <c:pt idx="1464">
                  <c:v>1454</c:v>
                </c:pt>
                <c:pt idx="1465">
                  <c:v>1455</c:v>
                </c:pt>
                <c:pt idx="1466">
                  <c:v>1456</c:v>
                </c:pt>
                <c:pt idx="1467">
                  <c:v>1457</c:v>
                </c:pt>
                <c:pt idx="1468">
                  <c:v>1458</c:v>
                </c:pt>
                <c:pt idx="1469">
                  <c:v>1459</c:v>
                </c:pt>
                <c:pt idx="1470">
                  <c:v>1460</c:v>
                </c:pt>
                <c:pt idx="1471">
                  <c:v>1461</c:v>
                </c:pt>
                <c:pt idx="1472">
                  <c:v>1462</c:v>
                </c:pt>
                <c:pt idx="1473">
                  <c:v>1463</c:v>
                </c:pt>
                <c:pt idx="1474">
                  <c:v>1464</c:v>
                </c:pt>
                <c:pt idx="1475">
                  <c:v>1465</c:v>
                </c:pt>
                <c:pt idx="1476">
                  <c:v>1466</c:v>
                </c:pt>
                <c:pt idx="1477">
                  <c:v>1467</c:v>
                </c:pt>
                <c:pt idx="1478">
                  <c:v>1468</c:v>
                </c:pt>
                <c:pt idx="1479">
                  <c:v>1469</c:v>
                </c:pt>
                <c:pt idx="1480">
                  <c:v>1470</c:v>
                </c:pt>
                <c:pt idx="1481">
                  <c:v>1471</c:v>
                </c:pt>
                <c:pt idx="1482">
                  <c:v>1472</c:v>
                </c:pt>
                <c:pt idx="1483">
                  <c:v>1473</c:v>
                </c:pt>
                <c:pt idx="1484">
                  <c:v>1474</c:v>
                </c:pt>
                <c:pt idx="1485">
                  <c:v>1475</c:v>
                </c:pt>
                <c:pt idx="1486">
                  <c:v>1476</c:v>
                </c:pt>
                <c:pt idx="1487">
                  <c:v>1477</c:v>
                </c:pt>
                <c:pt idx="1488">
                  <c:v>1478</c:v>
                </c:pt>
                <c:pt idx="1489">
                  <c:v>1479</c:v>
                </c:pt>
                <c:pt idx="1490">
                  <c:v>1480</c:v>
                </c:pt>
                <c:pt idx="1491">
                  <c:v>1481</c:v>
                </c:pt>
                <c:pt idx="1492">
                  <c:v>1482</c:v>
                </c:pt>
                <c:pt idx="1493">
                  <c:v>1483</c:v>
                </c:pt>
                <c:pt idx="1494">
                  <c:v>1484</c:v>
                </c:pt>
                <c:pt idx="1495">
                  <c:v>1485</c:v>
                </c:pt>
                <c:pt idx="1496">
                  <c:v>1486</c:v>
                </c:pt>
                <c:pt idx="1497">
                  <c:v>1487</c:v>
                </c:pt>
                <c:pt idx="1498">
                  <c:v>1488</c:v>
                </c:pt>
                <c:pt idx="1499">
                  <c:v>1489</c:v>
                </c:pt>
                <c:pt idx="1500">
                  <c:v>1490</c:v>
                </c:pt>
              </c:numCache>
            </c:numRef>
          </c:xVal>
          <c:yVal>
            <c:numRef>
              <c:f>'Target foil event'!$J$7:$J$1628</c:f>
              <c:numCache>
                <c:formatCode>0.00E+00</c:formatCode>
                <c:ptCount val="1622"/>
                <c:pt idx="0">
                  <c:v>3.4764900000000544E-8</c:v>
                </c:pt>
                <c:pt idx="1">
                  <c:v>3.4764900000000544E-8</c:v>
                </c:pt>
                <c:pt idx="2">
                  <c:v>3.4764900000000544E-8</c:v>
                </c:pt>
                <c:pt idx="3">
                  <c:v>3.4764900000000544E-8</c:v>
                </c:pt>
                <c:pt idx="4">
                  <c:v>3.4764900000000544E-8</c:v>
                </c:pt>
                <c:pt idx="5">
                  <c:v>3.4764900000000544E-8</c:v>
                </c:pt>
                <c:pt idx="6">
                  <c:v>3.4764900000000544E-8</c:v>
                </c:pt>
                <c:pt idx="7">
                  <c:v>3.4764900000000544E-8</c:v>
                </c:pt>
                <c:pt idx="8">
                  <c:v>3.4764900000000544E-8</c:v>
                </c:pt>
                <c:pt idx="9">
                  <c:v>3.4764900000000544E-8</c:v>
                </c:pt>
                <c:pt idx="10">
                  <c:v>3.4764900000000544E-8</c:v>
                </c:pt>
                <c:pt idx="11">
                  <c:v>3.4764900000000544E-8</c:v>
                </c:pt>
                <c:pt idx="12">
                  <c:v>3.4764900000000544E-8</c:v>
                </c:pt>
                <c:pt idx="13">
                  <c:v>3.4764900000000544E-8</c:v>
                </c:pt>
                <c:pt idx="14">
                  <c:v>3.4764900000000544E-8</c:v>
                </c:pt>
                <c:pt idx="15">
                  <c:v>3.4764900000000544E-8</c:v>
                </c:pt>
                <c:pt idx="16">
                  <c:v>3.4764900000000544E-8</c:v>
                </c:pt>
                <c:pt idx="17">
                  <c:v>3.4764900000000544E-8</c:v>
                </c:pt>
                <c:pt idx="18">
                  <c:v>3.4764900000000544E-8</c:v>
                </c:pt>
                <c:pt idx="19">
                  <c:v>3.4764900000000544E-8</c:v>
                </c:pt>
                <c:pt idx="20">
                  <c:v>3.4764900000000544E-8</c:v>
                </c:pt>
                <c:pt idx="21">
                  <c:v>3.4764900000000544E-8</c:v>
                </c:pt>
                <c:pt idx="22">
                  <c:v>3.4764900000000544E-8</c:v>
                </c:pt>
                <c:pt idx="23">
                  <c:v>3.4764900000000544E-8</c:v>
                </c:pt>
                <c:pt idx="24">
                  <c:v>3.4764900000000544E-8</c:v>
                </c:pt>
                <c:pt idx="25">
                  <c:v>3.4764900000000544E-8</c:v>
                </c:pt>
                <c:pt idx="26">
                  <c:v>3.4764900000000544E-8</c:v>
                </c:pt>
                <c:pt idx="27">
                  <c:v>3.4764900000000544E-8</c:v>
                </c:pt>
                <c:pt idx="28">
                  <c:v>3.4764900000000544E-8</c:v>
                </c:pt>
                <c:pt idx="29">
                  <c:v>3.4764900000000544E-8</c:v>
                </c:pt>
                <c:pt idx="30">
                  <c:v>3.4764900000000544E-8</c:v>
                </c:pt>
                <c:pt idx="31">
                  <c:v>3.4764900000000544E-8</c:v>
                </c:pt>
                <c:pt idx="32">
                  <c:v>3.4764900000000544E-8</c:v>
                </c:pt>
                <c:pt idx="33">
                  <c:v>3.4764900000000544E-8</c:v>
                </c:pt>
                <c:pt idx="34">
                  <c:v>3.4764900000000544E-8</c:v>
                </c:pt>
                <c:pt idx="35">
                  <c:v>3.4764900000000544E-8</c:v>
                </c:pt>
                <c:pt idx="36">
                  <c:v>3.4764900000000544E-8</c:v>
                </c:pt>
                <c:pt idx="37">
                  <c:v>3.4764900000000544E-8</c:v>
                </c:pt>
                <c:pt idx="38">
                  <c:v>3.4764900000000544E-8</c:v>
                </c:pt>
                <c:pt idx="39">
                  <c:v>3.4764900000000544E-8</c:v>
                </c:pt>
                <c:pt idx="40">
                  <c:v>3.4764900000000544E-8</c:v>
                </c:pt>
                <c:pt idx="41">
                  <c:v>3.4764900000000544E-8</c:v>
                </c:pt>
                <c:pt idx="42">
                  <c:v>3.4764900000000544E-8</c:v>
                </c:pt>
                <c:pt idx="43">
                  <c:v>3.4764900000000544E-8</c:v>
                </c:pt>
                <c:pt idx="44">
                  <c:v>3.4764900000000544E-8</c:v>
                </c:pt>
                <c:pt idx="45">
                  <c:v>3.4764900000000544E-8</c:v>
                </c:pt>
                <c:pt idx="46">
                  <c:v>3.4764900000000544E-8</c:v>
                </c:pt>
                <c:pt idx="47">
                  <c:v>3.4764900000000544E-8</c:v>
                </c:pt>
                <c:pt idx="48">
                  <c:v>3.4764900000000544E-8</c:v>
                </c:pt>
                <c:pt idx="49">
                  <c:v>3.4764900000000544E-8</c:v>
                </c:pt>
                <c:pt idx="50">
                  <c:v>3.4764900000000544E-8</c:v>
                </c:pt>
                <c:pt idx="51">
                  <c:v>3.4764900000000544E-8</c:v>
                </c:pt>
                <c:pt idx="52">
                  <c:v>3.4764900000000544E-8</c:v>
                </c:pt>
                <c:pt idx="53">
                  <c:v>3.4764900000000544E-8</c:v>
                </c:pt>
                <c:pt idx="54">
                  <c:v>3.4764900000000544E-8</c:v>
                </c:pt>
                <c:pt idx="55">
                  <c:v>3.4764900000000544E-8</c:v>
                </c:pt>
                <c:pt idx="56">
                  <c:v>3.4764900000000544E-8</c:v>
                </c:pt>
                <c:pt idx="57">
                  <c:v>3.4764900000000544E-8</c:v>
                </c:pt>
                <c:pt idx="58">
                  <c:v>3.4764900000000544E-8</c:v>
                </c:pt>
                <c:pt idx="59">
                  <c:v>3.4764900000000544E-8</c:v>
                </c:pt>
                <c:pt idx="60">
                  <c:v>3.4764900000000544E-8</c:v>
                </c:pt>
                <c:pt idx="61">
                  <c:v>3.4764900000000544E-8</c:v>
                </c:pt>
                <c:pt idx="62">
                  <c:v>3.4764900000000544E-8</c:v>
                </c:pt>
                <c:pt idx="63">
                  <c:v>3.4764900000000544E-8</c:v>
                </c:pt>
                <c:pt idx="64">
                  <c:v>3.4764900000000544E-8</c:v>
                </c:pt>
                <c:pt idx="65">
                  <c:v>3.4764900000000544E-8</c:v>
                </c:pt>
                <c:pt idx="66">
                  <c:v>3.4764900000000544E-8</c:v>
                </c:pt>
                <c:pt idx="67">
                  <c:v>3.4764900000000544E-8</c:v>
                </c:pt>
                <c:pt idx="68">
                  <c:v>3.4764900000000544E-8</c:v>
                </c:pt>
                <c:pt idx="69">
                  <c:v>3.4764900000000544E-8</c:v>
                </c:pt>
                <c:pt idx="70">
                  <c:v>3.4764900000000544E-8</c:v>
                </c:pt>
                <c:pt idx="71">
                  <c:v>3.4764900000000544E-8</c:v>
                </c:pt>
                <c:pt idx="72">
                  <c:v>3.4764900000000544E-8</c:v>
                </c:pt>
                <c:pt idx="73">
                  <c:v>3.4764900000000544E-8</c:v>
                </c:pt>
                <c:pt idx="74">
                  <c:v>3.4764900000000544E-8</c:v>
                </c:pt>
                <c:pt idx="75">
                  <c:v>3.4764900000000544E-8</c:v>
                </c:pt>
                <c:pt idx="76">
                  <c:v>3.4764900000000544E-8</c:v>
                </c:pt>
                <c:pt idx="77">
                  <c:v>3.4764900000000544E-8</c:v>
                </c:pt>
                <c:pt idx="78">
                  <c:v>3.4764900000000544E-8</c:v>
                </c:pt>
                <c:pt idx="79">
                  <c:v>3.4764900000000544E-8</c:v>
                </c:pt>
                <c:pt idx="80">
                  <c:v>3.4764900000000544E-8</c:v>
                </c:pt>
                <c:pt idx="81">
                  <c:v>3.4764900000000544E-8</c:v>
                </c:pt>
                <c:pt idx="82">
                  <c:v>3.4764900000000544E-8</c:v>
                </c:pt>
                <c:pt idx="83">
                  <c:v>3.4764900000000544E-8</c:v>
                </c:pt>
                <c:pt idx="84">
                  <c:v>3.4764900000000544E-8</c:v>
                </c:pt>
                <c:pt idx="85">
                  <c:v>3.4764900000000544E-8</c:v>
                </c:pt>
                <c:pt idx="86">
                  <c:v>3.4764900000000544E-8</c:v>
                </c:pt>
                <c:pt idx="87">
                  <c:v>3.4764900000000544E-8</c:v>
                </c:pt>
                <c:pt idx="88">
                  <c:v>3.4764900000000544E-8</c:v>
                </c:pt>
                <c:pt idx="89">
                  <c:v>3.4764900000000544E-8</c:v>
                </c:pt>
                <c:pt idx="90">
                  <c:v>3.4764900000000544E-8</c:v>
                </c:pt>
                <c:pt idx="91">
                  <c:v>3.4764900000000544E-8</c:v>
                </c:pt>
                <c:pt idx="92">
                  <c:v>3.4764900000000544E-8</c:v>
                </c:pt>
                <c:pt idx="93">
                  <c:v>3.4764900000000544E-8</c:v>
                </c:pt>
                <c:pt idx="94">
                  <c:v>3.4764900000000544E-8</c:v>
                </c:pt>
                <c:pt idx="95">
                  <c:v>3.4764900000000544E-8</c:v>
                </c:pt>
                <c:pt idx="96">
                  <c:v>3.4764900000000544E-8</c:v>
                </c:pt>
                <c:pt idx="97">
                  <c:v>3.4764900000000544E-8</c:v>
                </c:pt>
                <c:pt idx="98">
                  <c:v>3.4764900000000544E-8</c:v>
                </c:pt>
                <c:pt idx="99">
                  <c:v>3.4764900000000544E-8</c:v>
                </c:pt>
                <c:pt idx="100">
                  <c:v>3.4764900000000544E-8</c:v>
                </c:pt>
                <c:pt idx="101">
                  <c:v>3.4764900000000544E-8</c:v>
                </c:pt>
                <c:pt idx="102">
                  <c:v>3.4764900000000544E-8</c:v>
                </c:pt>
                <c:pt idx="103">
                  <c:v>3.4764900000000544E-8</c:v>
                </c:pt>
                <c:pt idx="104">
                  <c:v>3.4764900000000544E-8</c:v>
                </c:pt>
                <c:pt idx="105">
                  <c:v>3.4764900000000544E-8</c:v>
                </c:pt>
                <c:pt idx="106">
                  <c:v>3.4764900000000544E-8</c:v>
                </c:pt>
                <c:pt idx="107">
                  <c:v>3.4764900000000544E-8</c:v>
                </c:pt>
                <c:pt idx="108">
                  <c:v>3.4764900000000544E-8</c:v>
                </c:pt>
                <c:pt idx="109">
                  <c:v>3.4764900000000544E-8</c:v>
                </c:pt>
                <c:pt idx="110">
                  <c:v>3.4764900000000544E-8</c:v>
                </c:pt>
                <c:pt idx="111">
                  <c:v>3.4764900000000544E-8</c:v>
                </c:pt>
                <c:pt idx="112">
                  <c:v>3.4764900000000544E-8</c:v>
                </c:pt>
                <c:pt idx="113">
                  <c:v>3.4764900000000544E-8</c:v>
                </c:pt>
                <c:pt idx="114">
                  <c:v>3.4764900000000544E-8</c:v>
                </c:pt>
                <c:pt idx="115">
                  <c:v>3.4764900000000544E-8</c:v>
                </c:pt>
                <c:pt idx="116">
                  <c:v>3.4764900000000544E-8</c:v>
                </c:pt>
                <c:pt idx="117">
                  <c:v>3.4764900000000544E-8</c:v>
                </c:pt>
                <c:pt idx="118">
                  <c:v>3.4764900000000544E-8</c:v>
                </c:pt>
                <c:pt idx="119">
                  <c:v>3.4764900000000544E-8</c:v>
                </c:pt>
                <c:pt idx="120">
                  <c:v>3.4764900000000544E-8</c:v>
                </c:pt>
                <c:pt idx="121">
                  <c:v>3.4764900000000544E-8</c:v>
                </c:pt>
                <c:pt idx="122">
                  <c:v>3.4764900000000544E-8</c:v>
                </c:pt>
                <c:pt idx="123">
                  <c:v>3.4764900000000544E-8</c:v>
                </c:pt>
                <c:pt idx="124">
                  <c:v>3.4764900000000544E-8</c:v>
                </c:pt>
                <c:pt idx="125">
                  <c:v>3.4764900000000544E-8</c:v>
                </c:pt>
                <c:pt idx="126">
                  <c:v>3.4764900000000544E-8</c:v>
                </c:pt>
                <c:pt idx="127">
                  <c:v>3.4764900000000544E-8</c:v>
                </c:pt>
                <c:pt idx="128">
                  <c:v>3.4764900000000544E-8</c:v>
                </c:pt>
                <c:pt idx="129">
                  <c:v>3.4764900000000544E-8</c:v>
                </c:pt>
                <c:pt idx="130">
                  <c:v>3.4764900000000544E-8</c:v>
                </c:pt>
                <c:pt idx="131">
                  <c:v>3.4764900000000544E-8</c:v>
                </c:pt>
                <c:pt idx="132">
                  <c:v>3.4764900000000544E-8</c:v>
                </c:pt>
                <c:pt idx="133">
                  <c:v>3.4764900000000544E-8</c:v>
                </c:pt>
                <c:pt idx="134">
                  <c:v>3.4764900000000544E-8</c:v>
                </c:pt>
                <c:pt idx="135">
                  <c:v>3.4764900000000544E-8</c:v>
                </c:pt>
                <c:pt idx="136">
                  <c:v>3.4764900000000544E-8</c:v>
                </c:pt>
                <c:pt idx="137">
                  <c:v>3.4764900000000544E-8</c:v>
                </c:pt>
                <c:pt idx="138">
                  <c:v>3.4764900000000544E-8</c:v>
                </c:pt>
                <c:pt idx="139">
                  <c:v>3.4764900000000544E-8</c:v>
                </c:pt>
                <c:pt idx="140">
                  <c:v>3.4764900000000544E-8</c:v>
                </c:pt>
                <c:pt idx="141">
                  <c:v>3.4764900000000544E-8</c:v>
                </c:pt>
                <c:pt idx="142">
                  <c:v>3.4764900000000544E-8</c:v>
                </c:pt>
                <c:pt idx="143">
                  <c:v>3.4764900000000544E-8</c:v>
                </c:pt>
                <c:pt idx="144">
                  <c:v>3.4764900000000544E-8</c:v>
                </c:pt>
                <c:pt idx="145">
                  <c:v>3.4764900000000544E-8</c:v>
                </c:pt>
                <c:pt idx="146">
                  <c:v>3.4764900000000544E-8</c:v>
                </c:pt>
                <c:pt idx="147">
                  <c:v>3.4764900000000544E-8</c:v>
                </c:pt>
                <c:pt idx="148">
                  <c:v>3.4764900000000544E-8</c:v>
                </c:pt>
                <c:pt idx="149">
                  <c:v>3.4764900000000544E-8</c:v>
                </c:pt>
                <c:pt idx="150">
                  <c:v>3.4764900000000544E-8</c:v>
                </c:pt>
                <c:pt idx="151">
                  <c:v>3.4764900000000544E-8</c:v>
                </c:pt>
                <c:pt idx="152">
                  <c:v>3.4764900000000544E-8</c:v>
                </c:pt>
                <c:pt idx="153">
                  <c:v>3.4764900000000544E-8</c:v>
                </c:pt>
                <c:pt idx="154">
                  <c:v>3.4764900000000544E-8</c:v>
                </c:pt>
                <c:pt idx="155">
                  <c:v>3.4764900000000544E-8</c:v>
                </c:pt>
                <c:pt idx="156">
                  <c:v>3.4764900000000544E-8</c:v>
                </c:pt>
                <c:pt idx="157">
                  <c:v>3.4764900000000544E-8</c:v>
                </c:pt>
                <c:pt idx="158">
                  <c:v>3.4764900000000544E-8</c:v>
                </c:pt>
                <c:pt idx="159">
                  <c:v>3.4764900000000544E-8</c:v>
                </c:pt>
                <c:pt idx="160">
                  <c:v>3.4764900000000544E-8</c:v>
                </c:pt>
                <c:pt idx="161">
                  <c:v>3.4764900000000544E-8</c:v>
                </c:pt>
                <c:pt idx="162">
                  <c:v>3.4764900000000544E-8</c:v>
                </c:pt>
                <c:pt idx="163">
                  <c:v>3.4764900000000544E-8</c:v>
                </c:pt>
                <c:pt idx="164">
                  <c:v>3.4764900000000544E-8</c:v>
                </c:pt>
                <c:pt idx="165">
                  <c:v>3.4764900000000544E-8</c:v>
                </c:pt>
                <c:pt idx="166">
                  <c:v>3.4764900000000544E-8</c:v>
                </c:pt>
                <c:pt idx="167">
                  <c:v>3.4764900000000544E-8</c:v>
                </c:pt>
                <c:pt idx="168">
                  <c:v>3.4764900000000544E-8</c:v>
                </c:pt>
                <c:pt idx="169">
                  <c:v>3.4764900000000544E-8</c:v>
                </c:pt>
                <c:pt idx="170">
                  <c:v>3.4764900000000544E-8</c:v>
                </c:pt>
                <c:pt idx="171">
                  <c:v>3.4764900000000544E-8</c:v>
                </c:pt>
                <c:pt idx="172">
                  <c:v>3.4764900000000544E-8</c:v>
                </c:pt>
                <c:pt idx="173">
                  <c:v>3.4764900000000544E-8</c:v>
                </c:pt>
                <c:pt idx="174">
                  <c:v>3.4764900000000544E-8</c:v>
                </c:pt>
                <c:pt idx="175">
                  <c:v>3.4764900000000544E-8</c:v>
                </c:pt>
                <c:pt idx="176">
                  <c:v>3.4764900000000544E-8</c:v>
                </c:pt>
                <c:pt idx="177">
                  <c:v>3.4764900000000544E-8</c:v>
                </c:pt>
                <c:pt idx="178">
                  <c:v>3.4764900000000544E-8</c:v>
                </c:pt>
                <c:pt idx="179">
                  <c:v>3.4764900000000544E-8</c:v>
                </c:pt>
                <c:pt idx="180">
                  <c:v>3.4764900000000544E-8</c:v>
                </c:pt>
                <c:pt idx="181">
                  <c:v>3.4764900000000544E-8</c:v>
                </c:pt>
                <c:pt idx="182">
                  <c:v>3.4764900000000544E-8</c:v>
                </c:pt>
                <c:pt idx="183">
                  <c:v>3.4764900000000544E-8</c:v>
                </c:pt>
                <c:pt idx="184">
                  <c:v>3.4764900000000544E-8</c:v>
                </c:pt>
                <c:pt idx="185">
                  <c:v>3.4764900000000544E-8</c:v>
                </c:pt>
                <c:pt idx="186">
                  <c:v>3.4764900000000544E-8</c:v>
                </c:pt>
                <c:pt idx="187">
                  <c:v>3.4764900000000544E-8</c:v>
                </c:pt>
                <c:pt idx="188">
                  <c:v>3.4764900000000544E-8</c:v>
                </c:pt>
                <c:pt idx="189">
                  <c:v>3.4764900000000544E-8</c:v>
                </c:pt>
                <c:pt idx="190">
                  <c:v>3.4764900000000544E-8</c:v>
                </c:pt>
                <c:pt idx="191">
                  <c:v>3.4764900000000544E-8</c:v>
                </c:pt>
                <c:pt idx="192">
                  <c:v>3.4764900000000544E-8</c:v>
                </c:pt>
                <c:pt idx="193">
                  <c:v>3.4764900000000544E-8</c:v>
                </c:pt>
                <c:pt idx="194">
                  <c:v>3.4764900000000544E-8</c:v>
                </c:pt>
                <c:pt idx="195">
                  <c:v>3.4764900000000544E-8</c:v>
                </c:pt>
                <c:pt idx="196">
                  <c:v>3.4764900000000544E-8</c:v>
                </c:pt>
                <c:pt idx="197">
                  <c:v>3.4764900000000544E-8</c:v>
                </c:pt>
                <c:pt idx="198">
                  <c:v>3.4764900000000544E-8</c:v>
                </c:pt>
                <c:pt idx="199">
                  <c:v>3.4764900000000544E-8</c:v>
                </c:pt>
                <c:pt idx="200">
                  <c:v>3.4764900000000544E-8</c:v>
                </c:pt>
                <c:pt idx="201">
                  <c:v>3.4764900000000544E-8</c:v>
                </c:pt>
                <c:pt idx="202">
                  <c:v>3.4764900000000544E-8</c:v>
                </c:pt>
                <c:pt idx="203">
                  <c:v>3.4764900000000544E-8</c:v>
                </c:pt>
                <c:pt idx="204">
                  <c:v>3.4764900000000544E-8</c:v>
                </c:pt>
                <c:pt idx="205">
                  <c:v>3.4764900000000544E-8</c:v>
                </c:pt>
                <c:pt idx="206">
                  <c:v>3.4764900000000544E-8</c:v>
                </c:pt>
                <c:pt idx="207">
                  <c:v>3.4764900000000544E-8</c:v>
                </c:pt>
                <c:pt idx="208">
                  <c:v>3.4764900000000544E-8</c:v>
                </c:pt>
                <c:pt idx="209">
                  <c:v>3.4764900000000544E-8</c:v>
                </c:pt>
                <c:pt idx="210">
                  <c:v>3.4764900000000544E-8</c:v>
                </c:pt>
                <c:pt idx="211">
                  <c:v>3.4764900000000544E-8</c:v>
                </c:pt>
                <c:pt idx="212">
                  <c:v>3.4764900000000544E-8</c:v>
                </c:pt>
                <c:pt idx="213">
                  <c:v>3.4764900000000544E-8</c:v>
                </c:pt>
                <c:pt idx="214">
                  <c:v>3.4764900000000544E-8</c:v>
                </c:pt>
                <c:pt idx="215">
                  <c:v>3.4764900000000544E-8</c:v>
                </c:pt>
                <c:pt idx="216">
                  <c:v>3.4764900000000544E-8</c:v>
                </c:pt>
                <c:pt idx="217">
                  <c:v>3.4764900000000544E-8</c:v>
                </c:pt>
                <c:pt idx="218">
                  <c:v>3.4764900000000544E-8</c:v>
                </c:pt>
                <c:pt idx="219">
                  <c:v>3.4764900000000544E-8</c:v>
                </c:pt>
                <c:pt idx="220">
                  <c:v>3.4764900000000544E-8</c:v>
                </c:pt>
                <c:pt idx="221">
                  <c:v>3.4764900000000544E-8</c:v>
                </c:pt>
                <c:pt idx="222">
                  <c:v>3.4764900000000544E-8</c:v>
                </c:pt>
                <c:pt idx="223">
                  <c:v>3.4764900000000544E-8</c:v>
                </c:pt>
                <c:pt idx="224">
                  <c:v>3.4764900000000544E-8</c:v>
                </c:pt>
                <c:pt idx="225">
                  <c:v>3.4764900000000544E-8</c:v>
                </c:pt>
                <c:pt idx="226">
                  <c:v>3.4764900000000544E-8</c:v>
                </c:pt>
                <c:pt idx="227">
                  <c:v>3.4764900000000544E-8</c:v>
                </c:pt>
                <c:pt idx="228">
                  <c:v>3.4764900000000544E-8</c:v>
                </c:pt>
                <c:pt idx="229">
                  <c:v>3.4764900000000544E-8</c:v>
                </c:pt>
                <c:pt idx="230">
                  <c:v>3.4764900000000544E-8</c:v>
                </c:pt>
                <c:pt idx="231">
                  <c:v>3.4764900000000544E-8</c:v>
                </c:pt>
                <c:pt idx="232">
                  <c:v>3.4764900000000544E-8</c:v>
                </c:pt>
                <c:pt idx="233">
                  <c:v>3.4764900000000544E-8</c:v>
                </c:pt>
                <c:pt idx="234">
                  <c:v>3.4764900000000544E-8</c:v>
                </c:pt>
                <c:pt idx="235">
                  <c:v>3.4764900000000544E-8</c:v>
                </c:pt>
                <c:pt idx="236">
                  <c:v>3.4764900000000544E-8</c:v>
                </c:pt>
                <c:pt idx="237">
                  <c:v>3.4764900000000544E-8</c:v>
                </c:pt>
                <c:pt idx="238">
                  <c:v>3.4764900000000544E-8</c:v>
                </c:pt>
                <c:pt idx="239">
                  <c:v>3.4764900000000544E-8</c:v>
                </c:pt>
                <c:pt idx="240">
                  <c:v>3.4764900000000544E-8</c:v>
                </c:pt>
                <c:pt idx="241">
                  <c:v>3.4764900000000544E-8</c:v>
                </c:pt>
                <c:pt idx="242">
                  <c:v>3.4764900000000544E-8</c:v>
                </c:pt>
                <c:pt idx="243">
                  <c:v>3.4764900000000544E-8</c:v>
                </c:pt>
                <c:pt idx="244">
                  <c:v>3.4764900000000544E-8</c:v>
                </c:pt>
                <c:pt idx="245">
                  <c:v>3.4764900000000544E-8</c:v>
                </c:pt>
                <c:pt idx="246">
                  <c:v>3.4764900000000544E-8</c:v>
                </c:pt>
                <c:pt idx="247">
                  <c:v>3.4764900000000544E-8</c:v>
                </c:pt>
                <c:pt idx="248">
                  <c:v>3.4764900000000544E-8</c:v>
                </c:pt>
                <c:pt idx="249">
                  <c:v>3.4764900000000544E-8</c:v>
                </c:pt>
                <c:pt idx="250">
                  <c:v>3.4764900000000544E-8</c:v>
                </c:pt>
                <c:pt idx="251">
                  <c:v>3.4764900000000544E-8</c:v>
                </c:pt>
                <c:pt idx="252">
                  <c:v>3.4764900000000544E-8</c:v>
                </c:pt>
                <c:pt idx="253">
                  <c:v>3.4764900000000544E-8</c:v>
                </c:pt>
                <c:pt idx="254">
                  <c:v>3.4764900000000544E-8</c:v>
                </c:pt>
                <c:pt idx="255">
                  <c:v>3.4764900000000544E-8</c:v>
                </c:pt>
                <c:pt idx="256">
                  <c:v>3.4764900000000544E-8</c:v>
                </c:pt>
                <c:pt idx="257">
                  <c:v>3.4764900000000544E-8</c:v>
                </c:pt>
                <c:pt idx="258">
                  <c:v>3.4764900000000544E-8</c:v>
                </c:pt>
                <c:pt idx="259">
                  <c:v>3.4764900000000544E-8</c:v>
                </c:pt>
                <c:pt idx="260">
                  <c:v>3.4764900000000544E-8</c:v>
                </c:pt>
                <c:pt idx="261">
                  <c:v>3.4764900000000544E-8</c:v>
                </c:pt>
                <c:pt idx="262">
                  <c:v>3.2117600000000604E-8</c:v>
                </c:pt>
                <c:pt idx="263">
                  <c:v>2.7117600000000519E-8</c:v>
                </c:pt>
                <c:pt idx="264">
                  <c:v>2.4764900000000352E-8</c:v>
                </c:pt>
                <c:pt idx="265">
                  <c:v>2.4764900000000352E-8</c:v>
                </c:pt>
                <c:pt idx="266">
                  <c:v>2.4764900000000352E-8</c:v>
                </c:pt>
                <c:pt idx="267">
                  <c:v>2.4767800000000387E-8</c:v>
                </c:pt>
                <c:pt idx="268">
                  <c:v>2.4867700000000462E-8</c:v>
                </c:pt>
                <c:pt idx="269">
                  <c:v>2.4967700000000373E-8</c:v>
                </c:pt>
                <c:pt idx="270">
                  <c:v>2.5067600000000448E-8</c:v>
                </c:pt>
                <c:pt idx="271">
                  <c:v>2.5167500000000348E-8</c:v>
                </c:pt>
                <c:pt idx="272">
                  <c:v>2.5267500000000421E-8</c:v>
                </c:pt>
                <c:pt idx="273">
                  <c:v>2.5367400000000298E-8</c:v>
                </c:pt>
                <c:pt idx="274">
                  <c:v>2.5467300000000545E-8</c:v>
                </c:pt>
                <c:pt idx="275">
                  <c:v>2.5567300000000466E-8</c:v>
                </c:pt>
                <c:pt idx="276">
                  <c:v>2.5667200000000534E-8</c:v>
                </c:pt>
                <c:pt idx="277">
                  <c:v>2.5767200000000453E-8</c:v>
                </c:pt>
                <c:pt idx="278">
                  <c:v>2.5814200000000519E-8</c:v>
                </c:pt>
                <c:pt idx="279">
                  <c:v>2.5814200000000519E-8</c:v>
                </c:pt>
                <c:pt idx="280">
                  <c:v>2.5814200000000519E-8</c:v>
                </c:pt>
                <c:pt idx="281">
                  <c:v>2.5814200000000519E-8</c:v>
                </c:pt>
                <c:pt idx="282">
                  <c:v>2.5814200000000519E-8</c:v>
                </c:pt>
                <c:pt idx="283">
                  <c:v>2.5814200000000519E-8</c:v>
                </c:pt>
                <c:pt idx="284">
                  <c:v>2.5814200000000519E-8</c:v>
                </c:pt>
                <c:pt idx="285">
                  <c:v>2.5814200000000519E-8</c:v>
                </c:pt>
                <c:pt idx="286">
                  <c:v>2.5814200000000519E-8</c:v>
                </c:pt>
                <c:pt idx="287">
                  <c:v>2.5814200000000519E-8</c:v>
                </c:pt>
                <c:pt idx="288">
                  <c:v>2.5814200000000519E-8</c:v>
                </c:pt>
                <c:pt idx="289">
                  <c:v>2.5814200000000519E-8</c:v>
                </c:pt>
                <c:pt idx="290">
                  <c:v>2.5814200000000519E-8</c:v>
                </c:pt>
                <c:pt idx="291">
                  <c:v>2.5814200000000519E-8</c:v>
                </c:pt>
                <c:pt idx="292">
                  <c:v>2.5814200000000519E-8</c:v>
                </c:pt>
                <c:pt idx="293">
                  <c:v>2.5814200000000519E-8</c:v>
                </c:pt>
                <c:pt idx="294">
                  <c:v>2.5814200000000519E-8</c:v>
                </c:pt>
                <c:pt idx="295">
                  <c:v>2.5814200000000519E-8</c:v>
                </c:pt>
                <c:pt idx="296">
                  <c:v>2.5814200000000519E-8</c:v>
                </c:pt>
                <c:pt idx="297">
                  <c:v>2.5814200000000519E-8</c:v>
                </c:pt>
                <c:pt idx="298">
                  <c:v>2.5814200000000519E-8</c:v>
                </c:pt>
                <c:pt idx="299">
                  <c:v>2.5814200000000519E-8</c:v>
                </c:pt>
                <c:pt idx="300">
                  <c:v>2.5814200000000519E-8</c:v>
                </c:pt>
                <c:pt idx="301">
                  <c:v>2.5814200000000519E-8</c:v>
                </c:pt>
                <c:pt idx="302">
                  <c:v>2.5814200000000519E-8</c:v>
                </c:pt>
                <c:pt idx="303">
                  <c:v>2.5814200000000519E-8</c:v>
                </c:pt>
                <c:pt idx="304">
                  <c:v>2.5814200000000519E-8</c:v>
                </c:pt>
                <c:pt idx="305">
                  <c:v>2.5814200000000519E-8</c:v>
                </c:pt>
                <c:pt idx="306">
                  <c:v>2.5814200000000519E-8</c:v>
                </c:pt>
                <c:pt idx="307">
                  <c:v>2.5814200000000519E-8</c:v>
                </c:pt>
                <c:pt idx="308">
                  <c:v>2.5814200000000519E-8</c:v>
                </c:pt>
                <c:pt idx="309">
                  <c:v>2.5814200000000519E-8</c:v>
                </c:pt>
                <c:pt idx="310">
                  <c:v>2.5814200000000519E-8</c:v>
                </c:pt>
                <c:pt idx="311">
                  <c:v>2.5814200000000519E-8</c:v>
                </c:pt>
                <c:pt idx="312">
                  <c:v>2.5814200000000519E-8</c:v>
                </c:pt>
                <c:pt idx="313">
                  <c:v>2.5814200000000519E-8</c:v>
                </c:pt>
                <c:pt idx="314">
                  <c:v>2.5814200000000519E-8</c:v>
                </c:pt>
                <c:pt idx="315">
                  <c:v>2.5814200000000519E-8</c:v>
                </c:pt>
                <c:pt idx="316">
                  <c:v>2.5814200000000519E-8</c:v>
                </c:pt>
                <c:pt idx="317">
                  <c:v>2.5814200000000519E-8</c:v>
                </c:pt>
                <c:pt idx="318">
                  <c:v>2.5814200000000519E-8</c:v>
                </c:pt>
                <c:pt idx="319">
                  <c:v>2.5814200000000519E-8</c:v>
                </c:pt>
                <c:pt idx="320">
                  <c:v>2.5814200000000519E-8</c:v>
                </c:pt>
                <c:pt idx="321">
                  <c:v>2.5814200000000519E-8</c:v>
                </c:pt>
                <c:pt idx="322">
                  <c:v>2.5814200000000519E-8</c:v>
                </c:pt>
                <c:pt idx="323">
                  <c:v>2.5814200000000519E-8</c:v>
                </c:pt>
                <c:pt idx="324">
                  <c:v>2.5814200000000519E-8</c:v>
                </c:pt>
                <c:pt idx="325">
                  <c:v>2.5814200000000519E-8</c:v>
                </c:pt>
                <c:pt idx="326">
                  <c:v>2.5814200000000519E-8</c:v>
                </c:pt>
                <c:pt idx="327">
                  <c:v>2.5814200000000519E-8</c:v>
                </c:pt>
                <c:pt idx="328">
                  <c:v>2.5814200000000519E-8</c:v>
                </c:pt>
                <c:pt idx="329">
                  <c:v>2.5814200000000519E-8</c:v>
                </c:pt>
                <c:pt idx="330">
                  <c:v>2.5814200000000519E-8</c:v>
                </c:pt>
                <c:pt idx="331">
                  <c:v>2.5814200000000519E-8</c:v>
                </c:pt>
                <c:pt idx="332">
                  <c:v>2.5814200000000519E-8</c:v>
                </c:pt>
                <c:pt idx="333">
                  <c:v>2.5814200000000519E-8</c:v>
                </c:pt>
                <c:pt idx="334">
                  <c:v>2.5814200000000519E-8</c:v>
                </c:pt>
                <c:pt idx="335">
                  <c:v>2.5814200000000519E-8</c:v>
                </c:pt>
                <c:pt idx="336">
                  <c:v>2.5814200000000519E-8</c:v>
                </c:pt>
                <c:pt idx="337">
                  <c:v>2.5814200000000519E-8</c:v>
                </c:pt>
                <c:pt idx="338">
                  <c:v>2.5814200000000519E-8</c:v>
                </c:pt>
                <c:pt idx="339">
                  <c:v>2.5814200000000519E-8</c:v>
                </c:pt>
                <c:pt idx="340">
                  <c:v>2.5814200000000519E-8</c:v>
                </c:pt>
                <c:pt idx="341">
                  <c:v>2.5814200000000519E-8</c:v>
                </c:pt>
                <c:pt idx="342">
                  <c:v>2.5814200000000519E-8</c:v>
                </c:pt>
                <c:pt idx="343">
                  <c:v>2.5814200000000519E-8</c:v>
                </c:pt>
                <c:pt idx="344">
                  <c:v>2.5814200000000519E-8</c:v>
                </c:pt>
                <c:pt idx="345">
                  <c:v>2.5814200000000519E-8</c:v>
                </c:pt>
                <c:pt idx="346">
                  <c:v>2.5814200000000519E-8</c:v>
                </c:pt>
                <c:pt idx="347">
                  <c:v>2.5814200000000519E-8</c:v>
                </c:pt>
                <c:pt idx="348">
                  <c:v>2.5814200000000519E-8</c:v>
                </c:pt>
                <c:pt idx="349">
                  <c:v>2.5814200000000519E-8</c:v>
                </c:pt>
                <c:pt idx="350">
                  <c:v>2.5814200000000519E-8</c:v>
                </c:pt>
                <c:pt idx="351">
                  <c:v>2.5814200000000519E-8</c:v>
                </c:pt>
                <c:pt idx="352">
                  <c:v>2.5814200000000519E-8</c:v>
                </c:pt>
                <c:pt idx="353">
                  <c:v>2.5814200000000519E-8</c:v>
                </c:pt>
                <c:pt idx="354">
                  <c:v>2.5814200000000519E-8</c:v>
                </c:pt>
                <c:pt idx="355">
                  <c:v>2.5814200000000519E-8</c:v>
                </c:pt>
                <c:pt idx="356">
                  <c:v>2.5814200000000519E-8</c:v>
                </c:pt>
                <c:pt idx="357">
                  <c:v>2.5814200000000519E-8</c:v>
                </c:pt>
                <c:pt idx="358">
                  <c:v>2.5814200000000519E-8</c:v>
                </c:pt>
                <c:pt idx="359">
                  <c:v>2.5814200000000519E-8</c:v>
                </c:pt>
                <c:pt idx="360">
                  <c:v>2.5814200000000519E-8</c:v>
                </c:pt>
                <c:pt idx="361">
                  <c:v>2.5814200000000519E-8</c:v>
                </c:pt>
                <c:pt idx="362">
                  <c:v>2.5814200000000519E-8</c:v>
                </c:pt>
                <c:pt idx="363">
                  <c:v>2.5814200000000519E-8</c:v>
                </c:pt>
                <c:pt idx="364">
                  <c:v>2.5814200000000519E-8</c:v>
                </c:pt>
                <c:pt idx="365">
                  <c:v>2.5814200000000519E-8</c:v>
                </c:pt>
                <c:pt idx="366">
                  <c:v>2.5814200000000519E-8</c:v>
                </c:pt>
                <c:pt idx="367">
                  <c:v>2.5814200000000519E-8</c:v>
                </c:pt>
                <c:pt idx="368">
                  <c:v>2.5814200000000519E-8</c:v>
                </c:pt>
                <c:pt idx="369">
                  <c:v>2.5814200000000519E-8</c:v>
                </c:pt>
                <c:pt idx="370">
                  <c:v>2.5814200000000519E-8</c:v>
                </c:pt>
                <c:pt idx="371">
                  <c:v>2.5814200000000519E-8</c:v>
                </c:pt>
                <c:pt idx="372">
                  <c:v>2.5814200000000519E-8</c:v>
                </c:pt>
                <c:pt idx="373">
                  <c:v>2.5814200000000519E-8</c:v>
                </c:pt>
                <c:pt idx="374">
                  <c:v>2.5814200000000519E-8</c:v>
                </c:pt>
                <c:pt idx="375">
                  <c:v>2.5814200000000519E-8</c:v>
                </c:pt>
                <c:pt idx="376">
                  <c:v>2.5814200000000519E-8</c:v>
                </c:pt>
                <c:pt idx="377">
                  <c:v>2.5814200000000519E-8</c:v>
                </c:pt>
                <c:pt idx="378">
                  <c:v>2.5814200000000519E-8</c:v>
                </c:pt>
                <c:pt idx="379">
                  <c:v>2.5814200000000519E-8</c:v>
                </c:pt>
                <c:pt idx="380">
                  <c:v>2.5814200000000519E-8</c:v>
                </c:pt>
                <c:pt idx="381">
                  <c:v>2.5814200000000519E-8</c:v>
                </c:pt>
                <c:pt idx="382">
                  <c:v>2.5814200000000519E-8</c:v>
                </c:pt>
                <c:pt idx="383">
                  <c:v>2.5814200000000519E-8</c:v>
                </c:pt>
                <c:pt idx="384">
                  <c:v>2.5814200000000519E-8</c:v>
                </c:pt>
                <c:pt idx="385">
                  <c:v>2.5814200000000519E-8</c:v>
                </c:pt>
                <c:pt idx="386">
                  <c:v>2.5814200000000519E-8</c:v>
                </c:pt>
                <c:pt idx="387">
                  <c:v>2.5814200000000519E-8</c:v>
                </c:pt>
                <c:pt idx="388">
                  <c:v>2.5814200000000519E-8</c:v>
                </c:pt>
                <c:pt idx="389">
                  <c:v>2.5814200000000519E-8</c:v>
                </c:pt>
                <c:pt idx="390">
                  <c:v>2.5814200000000519E-8</c:v>
                </c:pt>
                <c:pt idx="391">
                  <c:v>2.5814200000000519E-8</c:v>
                </c:pt>
                <c:pt idx="392">
                  <c:v>2.5814200000000519E-8</c:v>
                </c:pt>
                <c:pt idx="393">
                  <c:v>2.5814200000000519E-8</c:v>
                </c:pt>
                <c:pt idx="394">
                  <c:v>2.5814200000000519E-8</c:v>
                </c:pt>
                <c:pt idx="395">
                  <c:v>2.5814200000000519E-8</c:v>
                </c:pt>
                <c:pt idx="396">
                  <c:v>2.5814200000000519E-8</c:v>
                </c:pt>
                <c:pt idx="397">
                  <c:v>2.5814200000000519E-8</c:v>
                </c:pt>
                <c:pt idx="398">
                  <c:v>2.5814200000000519E-8</c:v>
                </c:pt>
                <c:pt idx="399">
                  <c:v>2.5814200000000519E-8</c:v>
                </c:pt>
                <c:pt idx="400">
                  <c:v>2.5814200000000519E-8</c:v>
                </c:pt>
                <c:pt idx="401">
                  <c:v>2.5814200000000519E-8</c:v>
                </c:pt>
                <c:pt idx="402">
                  <c:v>2.5814200000000519E-8</c:v>
                </c:pt>
                <c:pt idx="403">
                  <c:v>2.5814200000000519E-8</c:v>
                </c:pt>
                <c:pt idx="404">
                  <c:v>2.5814200000000519E-8</c:v>
                </c:pt>
                <c:pt idx="405">
                  <c:v>2.5814200000000519E-8</c:v>
                </c:pt>
                <c:pt idx="406">
                  <c:v>2.5814200000000519E-8</c:v>
                </c:pt>
                <c:pt idx="407">
                  <c:v>2.5814200000000519E-8</c:v>
                </c:pt>
                <c:pt idx="408">
                  <c:v>2.5814200000000519E-8</c:v>
                </c:pt>
                <c:pt idx="409">
                  <c:v>2.5814200000000519E-8</c:v>
                </c:pt>
                <c:pt idx="410">
                  <c:v>2.5814200000000519E-8</c:v>
                </c:pt>
                <c:pt idx="411">
                  <c:v>2.5814200000000519E-8</c:v>
                </c:pt>
                <c:pt idx="412">
                  <c:v>2.5814200000000519E-8</c:v>
                </c:pt>
                <c:pt idx="413">
                  <c:v>2.5814200000000519E-8</c:v>
                </c:pt>
                <c:pt idx="414">
                  <c:v>2.5814200000000519E-8</c:v>
                </c:pt>
                <c:pt idx="415">
                  <c:v>2.5814200000000519E-8</c:v>
                </c:pt>
                <c:pt idx="416">
                  <c:v>2.5814200000000519E-8</c:v>
                </c:pt>
                <c:pt idx="417">
                  <c:v>2.5814200000000519E-8</c:v>
                </c:pt>
                <c:pt idx="418">
                  <c:v>2.5814200000000519E-8</c:v>
                </c:pt>
                <c:pt idx="419">
                  <c:v>2.5814200000000519E-8</c:v>
                </c:pt>
                <c:pt idx="420">
                  <c:v>2.5814200000000519E-8</c:v>
                </c:pt>
                <c:pt idx="421">
                  <c:v>2.5814200000000519E-8</c:v>
                </c:pt>
                <c:pt idx="422">
                  <c:v>2.5814200000000519E-8</c:v>
                </c:pt>
                <c:pt idx="423">
                  <c:v>2.5814200000000519E-8</c:v>
                </c:pt>
                <c:pt idx="424">
                  <c:v>2.5814200000000519E-8</c:v>
                </c:pt>
                <c:pt idx="425">
                  <c:v>2.5814200000000519E-8</c:v>
                </c:pt>
                <c:pt idx="426">
                  <c:v>2.5814200000000519E-8</c:v>
                </c:pt>
                <c:pt idx="427">
                  <c:v>2.5814200000000519E-8</c:v>
                </c:pt>
                <c:pt idx="428">
                  <c:v>2.5814200000000519E-8</c:v>
                </c:pt>
                <c:pt idx="429">
                  <c:v>2.5814200000000519E-8</c:v>
                </c:pt>
                <c:pt idx="430">
                  <c:v>2.5814200000000519E-8</c:v>
                </c:pt>
                <c:pt idx="431">
                  <c:v>2.5814200000000519E-8</c:v>
                </c:pt>
                <c:pt idx="432">
                  <c:v>2.5814200000000519E-8</c:v>
                </c:pt>
                <c:pt idx="433">
                  <c:v>2.5814200000000519E-8</c:v>
                </c:pt>
                <c:pt idx="434">
                  <c:v>2.5814200000000519E-8</c:v>
                </c:pt>
                <c:pt idx="435">
                  <c:v>2.5814200000000519E-8</c:v>
                </c:pt>
                <c:pt idx="436">
                  <c:v>2.5814200000000519E-8</c:v>
                </c:pt>
                <c:pt idx="437">
                  <c:v>2.5814200000000519E-8</c:v>
                </c:pt>
                <c:pt idx="438">
                  <c:v>2.5814200000000519E-8</c:v>
                </c:pt>
                <c:pt idx="439">
                  <c:v>2.5814200000000519E-8</c:v>
                </c:pt>
                <c:pt idx="440">
                  <c:v>2.5814200000000519E-8</c:v>
                </c:pt>
                <c:pt idx="441">
                  <c:v>2.5814200000000519E-8</c:v>
                </c:pt>
                <c:pt idx="442">
                  <c:v>2.5814200000000519E-8</c:v>
                </c:pt>
                <c:pt idx="443">
                  <c:v>2.5814200000000519E-8</c:v>
                </c:pt>
                <c:pt idx="444">
                  <c:v>2.5814200000000519E-8</c:v>
                </c:pt>
                <c:pt idx="445">
                  <c:v>2.5814200000000519E-8</c:v>
                </c:pt>
                <c:pt idx="446">
                  <c:v>2.5814200000000519E-8</c:v>
                </c:pt>
                <c:pt idx="447">
                  <c:v>2.5814200000000519E-8</c:v>
                </c:pt>
                <c:pt idx="448">
                  <c:v>2.5814200000000519E-8</c:v>
                </c:pt>
                <c:pt idx="449">
                  <c:v>2.5814200000000519E-8</c:v>
                </c:pt>
                <c:pt idx="450">
                  <c:v>2.5814200000000519E-8</c:v>
                </c:pt>
                <c:pt idx="451">
                  <c:v>2.5814200000000519E-8</c:v>
                </c:pt>
                <c:pt idx="452">
                  <c:v>2.5814200000000519E-8</c:v>
                </c:pt>
                <c:pt idx="453">
                  <c:v>2.5814200000000519E-8</c:v>
                </c:pt>
                <c:pt idx="454">
                  <c:v>2.5814200000000519E-8</c:v>
                </c:pt>
                <c:pt idx="455">
                  <c:v>2.5814200000000519E-8</c:v>
                </c:pt>
                <c:pt idx="456">
                  <c:v>2.5814200000000519E-8</c:v>
                </c:pt>
                <c:pt idx="457">
                  <c:v>2.5814200000000519E-8</c:v>
                </c:pt>
                <c:pt idx="458">
                  <c:v>2.5814200000000519E-8</c:v>
                </c:pt>
                <c:pt idx="459">
                  <c:v>2.5814200000000519E-8</c:v>
                </c:pt>
                <c:pt idx="460">
                  <c:v>2.5814200000000519E-8</c:v>
                </c:pt>
                <c:pt idx="461">
                  <c:v>2.5814200000000519E-8</c:v>
                </c:pt>
                <c:pt idx="462">
                  <c:v>2.5814200000000519E-8</c:v>
                </c:pt>
                <c:pt idx="463">
                  <c:v>2.5814200000000519E-8</c:v>
                </c:pt>
                <c:pt idx="464">
                  <c:v>2.5814200000000519E-8</c:v>
                </c:pt>
                <c:pt idx="465">
                  <c:v>2.5814200000000519E-8</c:v>
                </c:pt>
                <c:pt idx="466">
                  <c:v>2.5814200000000519E-8</c:v>
                </c:pt>
                <c:pt idx="467">
                  <c:v>2.5814200000000519E-8</c:v>
                </c:pt>
                <c:pt idx="468">
                  <c:v>2.5814200000000519E-8</c:v>
                </c:pt>
                <c:pt idx="469">
                  <c:v>2.5814200000000519E-8</c:v>
                </c:pt>
                <c:pt idx="470">
                  <c:v>2.5814200000000519E-8</c:v>
                </c:pt>
                <c:pt idx="471">
                  <c:v>2.5814200000000519E-8</c:v>
                </c:pt>
                <c:pt idx="472">
                  <c:v>2.5814200000000519E-8</c:v>
                </c:pt>
                <c:pt idx="473">
                  <c:v>2.5814200000000519E-8</c:v>
                </c:pt>
                <c:pt idx="474">
                  <c:v>2.5814200000000519E-8</c:v>
                </c:pt>
                <c:pt idx="475">
                  <c:v>2.5814200000000519E-8</c:v>
                </c:pt>
                <c:pt idx="476">
                  <c:v>2.5814200000000519E-8</c:v>
                </c:pt>
                <c:pt idx="477">
                  <c:v>2.5814200000000519E-8</c:v>
                </c:pt>
                <c:pt idx="478">
                  <c:v>2.5814200000000519E-8</c:v>
                </c:pt>
                <c:pt idx="479">
                  <c:v>2.5814200000000519E-8</c:v>
                </c:pt>
                <c:pt idx="480">
                  <c:v>2.5814200000000519E-8</c:v>
                </c:pt>
                <c:pt idx="481">
                  <c:v>2.5814200000000519E-8</c:v>
                </c:pt>
                <c:pt idx="482">
                  <c:v>2.5814200000000519E-8</c:v>
                </c:pt>
                <c:pt idx="483">
                  <c:v>2.5814200000000519E-8</c:v>
                </c:pt>
                <c:pt idx="484">
                  <c:v>2.5814200000000519E-8</c:v>
                </c:pt>
                <c:pt idx="485">
                  <c:v>2.5814200000000519E-8</c:v>
                </c:pt>
                <c:pt idx="486">
                  <c:v>2.5814200000000519E-8</c:v>
                </c:pt>
                <c:pt idx="487">
                  <c:v>2.5814200000000519E-8</c:v>
                </c:pt>
                <c:pt idx="488">
                  <c:v>2.5814200000000519E-8</c:v>
                </c:pt>
                <c:pt idx="489">
                  <c:v>2.5814200000000519E-8</c:v>
                </c:pt>
                <c:pt idx="490">
                  <c:v>2.5814200000000519E-8</c:v>
                </c:pt>
                <c:pt idx="491">
                  <c:v>2.5814200000000519E-8</c:v>
                </c:pt>
                <c:pt idx="492">
                  <c:v>2.5814200000000519E-8</c:v>
                </c:pt>
                <c:pt idx="493">
                  <c:v>2.5814200000000519E-8</c:v>
                </c:pt>
                <c:pt idx="494">
                  <c:v>2.5814200000000519E-8</c:v>
                </c:pt>
                <c:pt idx="495">
                  <c:v>2.5814200000000519E-8</c:v>
                </c:pt>
                <c:pt idx="496">
                  <c:v>2.5814200000000519E-8</c:v>
                </c:pt>
                <c:pt idx="497">
                  <c:v>2.5814200000000519E-8</c:v>
                </c:pt>
                <c:pt idx="498">
                  <c:v>2.5814200000000519E-8</c:v>
                </c:pt>
                <c:pt idx="499">
                  <c:v>2.5814200000000519E-8</c:v>
                </c:pt>
                <c:pt idx="500">
                  <c:v>2.5814200000000519E-8</c:v>
                </c:pt>
                <c:pt idx="501">
                  <c:v>2.5814200000000519E-8</c:v>
                </c:pt>
                <c:pt idx="502">
                  <c:v>2.5814200000000519E-8</c:v>
                </c:pt>
                <c:pt idx="503">
                  <c:v>2.5814200000000519E-8</c:v>
                </c:pt>
                <c:pt idx="504">
                  <c:v>2.5814200000000519E-8</c:v>
                </c:pt>
                <c:pt idx="505">
                  <c:v>2.5814200000000519E-8</c:v>
                </c:pt>
                <c:pt idx="506">
                  <c:v>2.5814200000000519E-8</c:v>
                </c:pt>
                <c:pt idx="507">
                  <c:v>2.5814200000000519E-8</c:v>
                </c:pt>
                <c:pt idx="508">
                  <c:v>2.5814200000000519E-8</c:v>
                </c:pt>
                <c:pt idx="509">
                  <c:v>2.5814200000000519E-8</c:v>
                </c:pt>
                <c:pt idx="510">
                  <c:v>2.5814200000000519E-8</c:v>
                </c:pt>
                <c:pt idx="511">
                  <c:v>2.5814200000000519E-8</c:v>
                </c:pt>
                <c:pt idx="512">
                  <c:v>2.5814200000000519E-8</c:v>
                </c:pt>
                <c:pt idx="513">
                  <c:v>2.5814200000000519E-8</c:v>
                </c:pt>
                <c:pt idx="514">
                  <c:v>2.5814200000000519E-8</c:v>
                </c:pt>
                <c:pt idx="515">
                  <c:v>2.5814200000000519E-8</c:v>
                </c:pt>
                <c:pt idx="516">
                  <c:v>2.5814200000000519E-8</c:v>
                </c:pt>
                <c:pt idx="517">
                  <c:v>2.5814200000000519E-8</c:v>
                </c:pt>
                <c:pt idx="518">
                  <c:v>2.5814200000000519E-8</c:v>
                </c:pt>
                <c:pt idx="519">
                  <c:v>2.5814200000000519E-8</c:v>
                </c:pt>
                <c:pt idx="520">
                  <c:v>2.5814200000000519E-8</c:v>
                </c:pt>
                <c:pt idx="521">
                  <c:v>2.5814200000000519E-8</c:v>
                </c:pt>
                <c:pt idx="522">
                  <c:v>2.5814200000000519E-8</c:v>
                </c:pt>
                <c:pt idx="523">
                  <c:v>2.5814200000000519E-8</c:v>
                </c:pt>
                <c:pt idx="524">
                  <c:v>2.5814200000000519E-8</c:v>
                </c:pt>
                <c:pt idx="525">
                  <c:v>2.5814200000000519E-8</c:v>
                </c:pt>
                <c:pt idx="526">
                  <c:v>2.5814200000000519E-8</c:v>
                </c:pt>
                <c:pt idx="527">
                  <c:v>2.5814200000000519E-8</c:v>
                </c:pt>
                <c:pt idx="528">
                  <c:v>2.5814200000000519E-8</c:v>
                </c:pt>
                <c:pt idx="529">
                  <c:v>2.5814200000000519E-8</c:v>
                </c:pt>
                <c:pt idx="530">
                  <c:v>2.5814200000000519E-8</c:v>
                </c:pt>
                <c:pt idx="531">
                  <c:v>2.5814200000000519E-8</c:v>
                </c:pt>
                <c:pt idx="532">
                  <c:v>2.5814200000000519E-8</c:v>
                </c:pt>
                <c:pt idx="533">
                  <c:v>2.5814200000000519E-8</c:v>
                </c:pt>
                <c:pt idx="534">
                  <c:v>2.5814200000000519E-8</c:v>
                </c:pt>
                <c:pt idx="535">
                  <c:v>2.5814200000000519E-8</c:v>
                </c:pt>
                <c:pt idx="536">
                  <c:v>2.5814200000000519E-8</c:v>
                </c:pt>
                <c:pt idx="537">
                  <c:v>2.5814200000000519E-8</c:v>
                </c:pt>
                <c:pt idx="538">
                  <c:v>2.5814200000000519E-8</c:v>
                </c:pt>
                <c:pt idx="539">
                  <c:v>2.5814200000000519E-8</c:v>
                </c:pt>
                <c:pt idx="540">
                  <c:v>2.5814200000000519E-8</c:v>
                </c:pt>
                <c:pt idx="541">
                  <c:v>2.5814200000000519E-8</c:v>
                </c:pt>
                <c:pt idx="542">
                  <c:v>2.5814200000000519E-8</c:v>
                </c:pt>
                <c:pt idx="543">
                  <c:v>2.5814200000000519E-8</c:v>
                </c:pt>
                <c:pt idx="544">
                  <c:v>2.5814200000000519E-8</c:v>
                </c:pt>
                <c:pt idx="545">
                  <c:v>2.5814200000000519E-8</c:v>
                </c:pt>
                <c:pt idx="546">
                  <c:v>2.5814200000000519E-8</c:v>
                </c:pt>
                <c:pt idx="547">
                  <c:v>2.5814200000000519E-8</c:v>
                </c:pt>
                <c:pt idx="548">
                  <c:v>2.5814200000000519E-8</c:v>
                </c:pt>
                <c:pt idx="549">
                  <c:v>2.5814200000000519E-8</c:v>
                </c:pt>
                <c:pt idx="550">
                  <c:v>2.5814200000000519E-8</c:v>
                </c:pt>
                <c:pt idx="551">
                  <c:v>2.5814200000000519E-8</c:v>
                </c:pt>
                <c:pt idx="552">
                  <c:v>2.5814200000000519E-8</c:v>
                </c:pt>
                <c:pt idx="553">
                  <c:v>2.5814200000000519E-8</c:v>
                </c:pt>
                <c:pt idx="554">
                  <c:v>2.5814200000000519E-8</c:v>
                </c:pt>
                <c:pt idx="555">
                  <c:v>2.5814200000000519E-8</c:v>
                </c:pt>
                <c:pt idx="556">
                  <c:v>2.5814200000000519E-8</c:v>
                </c:pt>
                <c:pt idx="557">
                  <c:v>2.5814200000000519E-8</c:v>
                </c:pt>
                <c:pt idx="558">
                  <c:v>2.5814200000000519E-8</c:v>
                </c:pt>
                <c:pt idx="559">
                  <c:v>2.5814200000000519E-8</c:v>
                </c:pt>
                <c:pt idx="560">
                  <c:v>2.5814200000000519E-8</c:v>
                </c:pt>
                <c:pt idx="561">
                  <c:v>2.5814200000000519E-8</c:v>
                </c:pt>
                <c:pt idx="562">
                  <c:v>2.5814200000000519E-8</c:v>
                </c:pt>
                <c:pt idx="563">
                  <c:v>2.5814200000000519E-8</c:v>
                </c:pt>
                <c:pt idx="564">
                  <c:v>2.5814200000000519E-8</c:v>
                </c:pt>
                <c:pt idx="565">
                  <c:v>2.5814200000000519E-8</c:v>
                </c:pt>
                <c:pt idx="566">
                  <c:v>2.5814200000000519E-8</c:v>
                </c:pt>
                <c:pt idx="567">
                  <c:v>2.5814200000000519E-8</c:v>
                </c:pt>
                <c:pt idx="568">
                  <c:v>2.5814200000000519E-8</c:v>
                </c:pt>
                <c:pt idx="569">
                  <c:v>2.5814200000000519E-8</c:v>
                </c:pt>
                <c:pt idx="570">
                  <c:v>2.5814200000000519E-8</c:v>
                </c:pt>
                <c:pt idx="571">
                  <c:v>2.5814200000000519E-8</c:v>
                </c:pt>
                <c:pt idx="572">
                  <c:v>2.5814200000000519E-8</c:v>
                </c:pt>
                <c:pt idx="573">
                  <c:v>2.5814200000000519E-8</c:v>
                </c:pt>
                <c:pt idx="574">
                  <c:v>2.5814200000000519E-8</c:v>
                </c:pt>
                <c:pt idx="575">
                  <c:v>2.5814200000000519E-8</c:v>
                </c:pt>
                <c:pt idx="576">
                  <c:v>2.5814200000000519E-8</c:v>
                </c:pt>
                <c:pt idx="577">
                  <c:v>2.5814200000000519E-8</c:v>
                </c:pt>
                <c:pt idx="578">
                  <c:v>2.5814200000000519E-8</c:v>
                </c:pt>
                <c:pt idx="579">
                  <c:v>2.5814200000000519E-8</c:v>
                </c:pt>
                <c:pt idx="580">
                  <c:v>2.5814200000000519E-8</c:v>
                </c:pt>
                <c:pt idx="581">
                  <c:v>2.5814200000000519E-8</c:v>
                </c:pt>
                <c:pt idx="582">
                  <c:v>2.5814200000000519E-8</c:v>
                </c:pt>
                <c:pt idx="583">
                  <c:v>2.5814200000000519E-8</c:v>
                </c:pt>
                <c:pt idx="584">
                  <c:v>2.5814200000000519E-8</c:v>
                </c:pt>
                <c:pt idx="585">
                  <c:v>2.5814200000000519E-8</c:v>
                </c:pt>
                <c:pt idx="586">
                  <c:v>2.5814200000000519E-8</c:v>
                </c:pt>
                <c:pt idx="587">
                  <c:v>2.5814200000000519E-8</c:v>
                </c:pt>
                <c:pt idx="588">
                  <c:v>2.5814200000000519E-8</c:v>
                </c:pt>
                <c:pt idx="589">
                  <c:v>2.5814200000000519E-8</c:v>
                </c:pt>
                <c:pt idx="590">
                  <c:v>2.5814200000000519E-8</c:v>
                </c:pt>
                <c:pt idx="591">
                  <c:v>2.5814200000000519E-8</c:v>
                </c:pt>
                <c:pt idx="592">
                  <c:v>2.5814200000000519E-8</c:v>
                </c:pt>
                <c:pt idx="593">
                  <c:v>2.5814200000000519E-8</c:v>
                </c:pt>
                <c:pt idx="594">
                  <c:v>2.5814200000000519E-8</c:v>
                </c:pt>
                <c:pt idx="595">
                  <c:v>2.5814200000000519E-8</c:v>
                </c:pt>
                <c:pt idx="596">
                  <c:v>2.5814200000000519E-8</c:v>
                </c:pt>
                <c:pt idx="597">
                  <c:v>2.5814200000000519E-8</c:v>
                </c:pt>
                <c:pt idx="598">
                  <c:v>2.5814200000000519E-8</c:v>
                </c:pt>
                <c:pt idx="599">
                  <c:v>2.5814200000000519E-8</c:v>
                </c:pt>
                <c:pt idx="600">
                  <c:v>2.5814200000000519E-8</c:v>
                </c:pt>
                <c:pt idx="601">
                  <c:v>2.5814200000000519E-8</c:v>
                </c:pt>
                <c:pt idx="602">
                  <c:v>2.5814200000000519E-8</c:v>
                </c:pt>
                <c:pt idx="603">
                  <c:v>2.5814200000000519E-8</c:v>
                </c:pt>
                <c:pt idx="604">
                  <c:v>2.5814200000000519E-8</c:v>
                </c:pt>
                <c:pt idx="605">
                  <c:v>2.5814200000000519E-8</c:v>
                </c:pt>
                <c:pt idx="606">
                  <c:v>2.5814200000000519E-8</c:v>
                </c:pt>
                <c:pt idx="607">
                  <c:v>2.6383200000000565E-8</c:v>
                </c:pt>
                <c:pt idx="608">
                  <c:v>3.5814200000000718E-8</c:v>
                </c:pt>
                <c:pt idx="609">
                  <c:v>3.5814200000000718E-8</c:v>
                </c:pt>
                <c:pt idx="610">
                  <c:v>3.5814200000000718E-8</c:v>
                </c:pt>
                <c:pt idx="611">
                  <c:v>3.5814200000000718E-8</c:v>
                </c:pt>
                <c:pt idx="612">
                  <c:v>3.5814200000000718E-8</c:v>
                </c:pt>
                <c:pt idx="613">
                  <c:v>3.5814200000000718E-8</c:v>
                </c:pt>
                <c:pt idx="614">
                  <c:v>3.5814200000000718E-8</c:v>
                </c:pt>
                <c:pt idx="615">
                  <c:v>3.5814200000000718E-8</c:v>
                </c:pt>
                <c:pt idx="616">
                  <c:v>3.5814200000000718E-8</c:v>
                </c:pt>
                <c:pt idx="617">
                  <c:v>3.5814200000000718E-8</c:v>
                </c:pt>
                <c:pt idx="618">
                  <c:v>3.5814200000000718E-8</c:v>
                </c:pt>
                <c:pt idx="619">
                  <c:v>3.5814200000000718E-8</c:v>
                </c:pt>
                <c:pt idx="620">
                  <c:v>3.5814200000000718E-8</c:v>
                </c:pt>
                <c:pt idx="621">
                  <c:v>3.5814200000000718E-8</c:v>
                </c:pt>
                <c:pt idx="622">
                  <c:v>3.5814200000000718E-8</c:v>
                </c:pt>
                <c:pt idx="623">
                  <c:v>3.5814200000000718E-8</c:v>
                </c:pt>
                <c:pt idx="624">
                  <c:v>3.5814200000000718E-8</c:v>
                </c:pt>
                <c:pt idx="625">
                  <c:v>3.5814200000000718E-8</c:v>
                </c:pt>
                <c:pt idx="626">
                  <c:v>3.5814200000000718E-8</c:v>
                </c:pt>
                <c:pt idx="627">
                  <c:v>3.5814200000000718E-8</c:v>
                </c:pt>
                <c:pt idx="628">
                  <c:v>3.5814200000000718E-8</c:v>
                </c:pt>
                <c:pt idx="629">
                  <c:v>3.5814200000000718E-8</c:v>
                </c:pt>
                <c:pt idx="630">
                  <c:v>3.5814200000000718E-8</c:v>
                </c:pt>
                <c:pt idx="631">
                  <c:v>3.5814200000000718E-8</c:v>
                </c:pt>
                <c:pt idx="632">
                  <c:v>3.5814200000000718E-8</c:v>
                </c:pt>
                <c:pt idx="633">
                  <c:v>3.5814200000000718E-8</c:v>
                </c:pt>
                <c:pt idx="634">
                  <c:v>3.5814200000000718E-8</c:v>
                </c:pt>
                <c:pt idx="635">
                  <c:v>3.5814200000000718E-8</c:v>
                </c:pt>
                <c:pt idx="636">
                  <c:v>3.5814200000000718E-8</c:v>
                </c:pt>
                <c:pt idx="637">
                  <c:v>3.5814200000000718E-8</c:v>
                </c:pt>
                <c:pt idx="638">
                  <c:v>3.5814200000000718E-8</c:v>
                </c:pt>
                <c:pt idx="639">
                  <c:v>3.5814200000000718E-8</c:v>
                </c:pt>
                <c:pt idx="640">
                  <c:v>3.5814200000000718E-8</c:v>
                </c:pt>
                <c:pt idx="641">
                  <c:v>3.5814200000000718E-8</c:v>
                </c:pt>
                <c:pt idx="642">
                  <c:v>3.5814200000000718E-8</c:v>
                </c:pt>
                <c:pt idx="643">
                  <c:v>3.5814200000000718E-8</c:v>
                </c:pt>
                <c:pt idx="644">
                  <c:v>3.5814200000000718E-8</c:v>
                </c:pt>
                <c:pt idx="645">
                  <c:v>3.5814200000000718E-8</c:v>
                </c:pt>
                <c:pt idx="646">
                  <c:v>3.5814200000000718E-8</c:v>
                </c:pt>
                <c:pt idx="647">
                  <c:v>3.5814200000000718E-8</c:v>
                </c:pt>
                <c:pt idx="648">
                  <c:v>3.5814200000000718E-8</c:v>
                </c:pt>
                <c:pt idx="649">
                  <c:v>3.5814200000000718E-8</c:v>
                </c:pt>
                <c:pt idx="650">
                  <c:v>3.5814200000000718E-8</c:v>
                </c:pt>
                <c:pt idx="651">
                  <c:v>3.5814200000000718E-8</c:v>
                </c:pt>
                <c:pt idx="652">
                  <c:v>3.5814200000000718E-8</c:v>
                </c:pt>
                <c:pt idx="653">
                  <c:v>3.5814200000000718E-8</c:v>
                </c:pt>
                <c:pt idx="654">
                  <c:v>3.5814200000000718E-8</c:v>
                </c:pt>
                <c:pt idx="655">
                  <c:v>3.5814200000000718E-8</c:v>
                </c:pt>
                <c:pt idx="656">
                  <c:v>3.5814200000000718E-8</c:v>
                </c:pt>
                <c:pt idx="657">
                  <c:v>3.5814200000000718E-8</c:v>
                </c:pt>
                <c:pt idx="658">
                  <c:v>3.5814200000000718E-8</c:v>
                </c:pt>
                <c:pt idx="659">
                  <c:v>3.5814200000000718E-8</c:v>
                </c:pt>
                <c:pt idx="660">
                  <c:v>3.5814200000000718E-8</c:v>
                </c:pt>
                <c:pt idx="661">
                  <c:v>3.5814200000000718E-8</c:v>
                </c:pt>
                <c:pt idx="662">
                  <c:v>3.5814200000000718E-8</c:v>
                </c:pt>
                <c:pt idx="663">
                  <c:v>3.5814200000000718E-8</c:v>
                </c:pt>
                <c:pt idx="664">
                  <c:v>3.5814200000000718E-8</c:v>
                </c:pt>
                <c:pt idx="665">
                  <c:v>3.5814200000000718E-8</c:v>
                </c:pt>
                <c:pt idx="666">
                  <c:v>3.5814200000000718E-8</c:v>
                </c:pt>
                <c:pt idx="667">
                  <c:v>3.5814200000000718E-8</c:v>
                </c:pt>
                <c:pt idx="668">
                  <c:v>3.5814200000000718E-8</c:v>
                </c:pt>
                <c:pt idx="669">
                  <c:v>3.5814200000000718E-8</c:v>
                </c:pt>
                <c:pt idx="670">
                  <c:v>3.5814200000000718E-8</c:v>
                </c:pt>
                <c:pt idx="671">
                  <c:v>3.5814200000000718E-8</c:v>
                </c:pt>
                <c:pt idx="672">
                  <c:v>3.5814200000000718E-8</c:v>
                </c:pt>
                <c:pt idx="673">
                  <c:v>3.5814200000000718E-8</c:v>
                </c:pt>
                <c:pt idx="674">
                  <c:v>3.5814200000000718E-8</c:v>
                </c:pt>
                <c:pt idx="675">
                  <c:v>3.5814200000000718E-8</c:v>
                </c:pt>
                <c:pt idx="676">
                  <c:v>3.5814200000000718E-8</c:v>
                </c:pt>
                <c:pt idx="677">
                  <c:v>3.5814200000000718E-8</c:v>
                </c:pt>
                <c:pt idx="678">
                  <c:v>3.5814200000000718E-8</c:v>
                </c:pt>
                <c:pt idx="679">
                  <c:v>3.5814200000000718E-8</c:v>
                </c:pt>
                <c:pt idx="680">
                  <c:v>3.5814200000000718E-8</c:v>
                </c:pt>
                <c:pt idx="681">
                  <c:v>3.5814200000000718E-8</c:v>
                </c:pt>
                <c:pt idx="682">
                  <c:v>3.5814200000000718E-8</c:v>
                </c:pt>
                <c:pt idx="683">
                  <c:v>3.5814200000000718E-8</c:v>
                </c:pt>
                <c:pt idx="684">
                  <c:v>3.5814200000000718E-8</c:v>
                </c:pt>
                <c:pt idx="685">
                  <c:v>3.5814200000000718E-8</c:v>
                </c:pt>
                <c:pt idx="686">
                  <c:v>3.5814200000000718E-8</c:v>
                </c:pt>
                <c:pt idx="687">
                  <c:v>3.5814200000000718E-8</c:v>
                </c:pt>
                <c:pt idx="688">
                  <c:v>3.5814200000000718E-8</c:v>
                </c:pt>
                <c:pt idx="689">
                  <c:v>3.5814200000000718E-8</c:v>
                </c:pt>
                <c:pt idx="690">
                  <c:v>3.5814200000000718E-8</c:v>
                </c:pt>
                <c:pt idx="691">
                  <c:v>3.5814200000000718E-8</c:v>
                </c:pt>
                <c:pt idx="692">
                  <c:v>3.5814200000000718E-8</c:v>
                </c:pt>
                <c:pt idx="693">
                  <c:v>3.5814200000000718E-8</c:v>
                </c:pt>
                <c:pt idx="694">
                  <c:v>3.5814200000000718E-8</c:v>
                </c:pt>
                <c:pt idx="695">
                  <c:v>3.5814200000000718E-8</c:v>
                </c:pt>
                <c:pt idx="696">
                  <c:v>3.5814200000000718E-8</c:v>
                </c:pt>
                <c:pt idx="697">
                  <c:v>3.5814200000000718E-8</c:v>
                </c:pt>
                <c:pt idx="698">
                  <c:v>3.5814200000000718E-8</c:v>
                </c:pt>
                <c:pt idx="699">
                  <c:v>3.5814200000000718E-8</c:v>
                </c:pt>
                <c:pt idx="700">
                  <c:v>3.5814200000000718E-8</c:v>
                </c:pt>
                <c:pt idx="701">
                  <c:v>3.5814200000000718E-8</c:v>
                </c:pt>
                <c:pt idx="702">
                  <c:v>3.5814200000000718E-8</c:v>
                </c:pt>
                <c:pt idx="703">
                  <c:v>3.5814200000000718E-8</c:v>
                </c:pt>
                <c:pt idx="704">
                  <c:v>3.5814200000000718E-8</c:v>
                </c:pt>
                <c:pt idx="705">
                  <c:v>3.5814200000000718E-8</c:v>
                </c:pt>
                <c:pt idx="706">
                  <c:v>3.5814200000000718E-8</c:v>
                </c:pt>
                <c:pt idx="707">
                  <c:v>3.6383200000000787E-8</c:v>
                </c:pt>
                <c:pt idx="708">
                  <c:v>4.5814200000001039E-8</c:v>
                </c:pt>
                <c:pt idx="709">
                  <c:v>4.5814200000001039E-8</c:v>
                </c:pt>
                <c:pt idx="710">
                  <c:v>4.5814200000001039E-8</c:v>
                </c:pt>
                <c:pt idx="711">
                  <c:v>4.5814200000001039E-8</c:v>
                </c:pt>
                <c:pt idx="712">
                  <c:v>5.5814200000001195E-8</c:v>
                </c:pt>
                <c:pt idx="713">
                  <c:v>5.5814200000001195E-8</c:v>
                </c:pt>
                <c:pt idx="714">
                  <c:v>5.5814200000001195E-8</c:v>
                </c:pt>
                <c:pt idx="715">
                  <c:v>5.5814200000001195E-8</c:v>
                </c:pt>
                <c:pt idx="716">
                  <c:v>5.5736700000001319E-8</c:v>
                </c:pt>
                <c:pt idx="717">
                  <c:v>5.4452400000001355E-8</c:v>
                </c:pt>
                <c:pt idx="718">
                  <c:v>5.4452400000001355E-8</c:v>
                </c:pt>
                <c:pt idx="719">
                  <c:v>5.4452400000001355E-8</c:v>
                </c:pt>
                <c:pt idx="720">
                  <c:v>5.4452400000001355E-8</c:v>
                </c:pt>
                <c:pt idx="721">
                  <c:v>5.4452400000001355E-8</c:v>
                </c:pt>
                <c:pt idx="722">
                  <c:v>5.4452400000001355E-8</c:v>
                </c:pt>
                <c:pt idx="723">
                  <c:v>5.4452400000001355E-8</c:v>
                </c:pt>
                <c:pt idx="724">
                  <c:v>5.4452400000001355E-8</c:v>
                </c:pt>
                <c:pt idx="725">
                  <c:v>5.4452400000001355E-8</c:v>
                </c:pt>
                <c:pt idx="726">
                  <c:v>5.4452400000001355E-8</c:v>
                </c:pt>
                <c:pt idx="727">
                  <c:v>5.4452400000001355E-8</c:v>
                </c:pt>
                <c:pt idx="728">
                  <c:v>5.4452400000001355E-8</c:v>
                </c:pt>
                <c:pt idx="729">
                  <c:v>5.4452400000001355E-8</c:v>
                </c:pt>
                <c:pt idx="730">
                  <c:v>5.4452400000001355E-8</c:v>
                </c:pt>
                <c:pt idx="731">
                  <c:v>5.4452400000001355E-8</c:v>
                </c:pt>
                <c:pt idx="732">
                  <c:v>5.4452400000001355E-8</c:v>
                </c:pt>
                <c:pt idx="733">
                  <c:v>5.4452400000001355E-8</c:v>
                </c:pt>
                <c:pt idx="734">
                  <c:v>5.4452400000001355E-8</c:v>
                </c:pt>
                <c:pt idx="735">
                  <c:v>5.4452400000001355E-8</c:v>
                </c:pt>
                <c:pt idx="736">
                  <c:v>5.4452400000001355E-8</c:v>
                </c:pt>
                <c:pt idx="737">
                  <c:v>5.4452400000001355E-8</c:v>
                </c:pt>
                <c:pt idx="738">
                  <c:v>5.4452400000001355E-8</c:v>
                </c:pt>
                <c:pt idx="739">
                  <c:v>5.4452400000001355E-8</c:v>
                </c:pt>
                <c:pt idx="740">
                  <c:v>5.4452400000001355E-8</c:v>
                </c:pt>
                <c:pt idx="741">
                  <c:v>5.4452400000001355E-8</c:v>
                </c:pt>
                <c:pt idx="742">
                  <c:v>5.4452400000001355E-8</c:v>
                </c:pt>
                <c:pt idx="743">
                  <c:v>5.4452400000001355E-8</c:v>
                </c:pt>
                <c:pt idx="744">
                  <c:v>5.4452400000001355E-8</c:v>
                </c:pt>
                <c:pt idx="745">
                  <c:v>5.4452400000001355E-8</c:v>
                </c:pt>
                <c:pt idx="746">
                  <c:v>5.4452400000001355E-8</c:v>
                </c:pt>
                <c:pt idx="747">
                  <c:v>5.4452400000001355E-8</c:v>
                </c:pt>
                <c:pt idx="748">
                  <c:v>5.4452400000001355E-8</c:v>
                </c:pt>
                <c:pt idx="749">
                  <c:v>5.4452400000001355E-8</c:v>
                </c:pt>
                <c:pt idx="750">
                  <c:v>5.4452400000001355E-8</c:v>
                </c:pt>
                <c:pt idx="751">
                  <c:v>5.4452400000001355E-8</c:v>
                </c:pt>
                <c:pt idx="752">
                  <c:v>5.4452400000001355E-8</c:v>
                </c:pt>
                <c:pt idx="753">
                  <c:v>5.4452400000001355E-8</c:v>
                </c:pt>
                <c:pt idx="754">
                  <c:v>5.4452400000001355E-8</c:v>
                </c:pt>
                <c:pt idx="755">
                  <c:v>5.4452400000001355E-8</c:v>
                </c:pt>
                <c:pt idx="756">
                  <c:v>5.4452400000001355E-8</c:v>
                </c:pt>
                <c:pt idx="757">
                  <c:v>5.4452400000001355E-8</c:v>
                </c:pt>
                <c:pt idx="758">
                  <c:v>5.4452400000001355E-8</c:v>
                </c:pt>
                <c:pt idx="759">
                  <c:v>5.4452400000001355E-8</c:v>
                </c:pt>
                <c:pt idx="760">
                  <c:v>5.4452400000001355E-8</c:v>
                </c:pt>
                <c:pt idx="761">
                  <c:v>5.4452400000001355E-8</c:v>
                </c:pt>
                <c:pt idx="762">
                  <c:v>5.4452400000001355E-8</c:v>
                </c:pt>
                <c:pt idx="763">
                  <c:v>5.4452400000001355E-8</c:v>
                </c:pt>
                <c:pt idx="764">
                  <c:v>5.4452400000001355E-8</c:v>
                </c:pt>
                <c:pt idx="765">
                  <c:v>5.4452400000001355E-8</c:v>
                </c:pt>
                <c:pt idx="766">
                  <c:v>5.4452400000001355E-8</c:v>
                </c:pt>
                <c:pt idx="767">
                  <c:v>5.4452400000001355E-8</c:v>
                </c:pt>
                <c:pt idx="768">
                  <c:v>5.4452400000001355E-8</c:v>
                </c:pt>
                <c:pt idx="769">
                  <c:v>5.4452400000001355E-8</c:v>
                </c:pt>
                <c:pt idx="770">
                  <c:v>5.4452400000001355E-8</c:v>
                </c:pt>
                <c:pt idx="771">
                  <c:v>5.4452400000001355E-8</c:v>
                </c:pt>
                <c:pt idx="772">
                  <c:v>5.4452400000001355E-8</c:v>
                </c:pt>
                <c:pt idx="773">
                  <c:v>5.4452400000001355E-8</c:v>
                </c:pt>
                <c:pt idx="774">
                  <c:v>5.4452400000001355E-8</c:v>
                </c:pt>
                <c:pt idx="775">
                  <c:v>5.4452400000001355E-8</c:v>
                </c:pt>
                <c:pt idx="776">
                  <c:v>5.4452400000001355E-8</c:v>
                </c:pt>
                <c:pt idx="777">
                  <c:v>5.4452400000001355E-8</c:v>
                </c:pt>
                <c:pt idx="778">
                  <c:v>5.4452400000001355E-8</c:v>
                </c:pt>
                <c:pt idx="779">
                  <c:v>5.4452400000001355E-8</c:v>
                </c:pt>
                <c:pt idx="780">
                  <c:v>5.4452400000001355E-8</c:v>
                </c:pt>
                <c:pt idx="781">
                  <c:v>5.4452400000001355E-8</c:v>
                </c:pt>
                <c:pt idx="782">
                  <c:v>5.4452400000001355E-8</c:v>
                </c:pt>
                <c:pt idx="783">
                  <c:v>5.4452400000001355E-8</c:v>
                </c:pt>
                <c:pt idx="784">
                  <c:v>5.4452400000001355E-8</c:v>
                </c:pt>
                <c:pt idx="785">
                  <c:v>5.4452400000001355E-8</c:v>
                </c:pt>
                <c:pt idx="786">
                  <c:v>5.4452400000001355E-8</c:v>
                </c:pt>
                <c:pt idx="787">
                  <c:v>5.4452400000001355E-8</c:v>
                </c:pt>
                <c:pt idx="788">
                  <c:v>5.4452400000001355E-8</c:v>
                </c:pt>
                <c:pt idx="789">
                  <c:v>5.4452400000001355E-8</c:v>
                </c:pt>
                <c:pt idx="790">
                  <c:v>5.4452400000001355E-8</c:v>
                </c:pt>
                <c:pt idx="791">
                  <c:v>5.4452400000001355E-8</c:v>
                </c:pt>
                <c:pt idx="792">
                  <c:v>5.4452400000001355E-8</c:v>
                </c:pt>
                <c:pt idx="793">
                  <c:v>5.4452400000001355E-8</c:v>
                </c:pt>
                <c:pt idx="794">
                  <c:v>5.4452400000001355E-8</c:v>
                </c:pt>
                <c:pt idx="795">
                  <c:v>5.4452400000001355E-8</c:v>
                </c:pt>
                <c:pt idx="796">
                  <c:v>5.4452400000001355E-8</c:v>
                </c:pt>
                <c:pt idx="797">
                  <c:v>5.4452400000001355E-8</c:v>
                </c:pt>
                <c:pt idx="798">
                  <c:v>5.4452400000001355E-8</c:v>
                </c:pt>
                <c:pt idx="799">
                  <c:v>5.4452400000001355E-8</c:v>
                </c:pt>
                <c:pt idx="800">
                  <c:v>5.4452400000001355E-8</c:v>
                </c:pt>
                <c:pt idx="801">
                  <c:v>5.4452400000001355E-8</c:v>
                </c:pt>
                <c:pt idx="802">
                  <c:v>5.4452400000001355E-8</c:v>
                </c:pt>
                <c:pt idx="803">
                  <c:v>5.4452400000001355E-8</c:v>
                </c:pt>
                <c:pt idx="804">
                  <c:v>5.4452400000001355E-8</c:v>
                </c:pt>
                <c:pt idx="805">
                  <c:v>5.4452400000001355E-8</c:v>
                </c:pt>
                <c:pt idx="806">
                  <c:v>5.4452400000001355E-8</c:v>
                </c:pt>
                <c:pt idx="807">
                  <c:v>5.4452400000001355E-8</c:v>
                </c:pt>
                <c:pt idx="808">
                  <c:v>5.4452400000001355E-8</c:v>
                </c:pt>
                <c:pt idx="809">
                  <c:v>5.4452400000001355E-8</c:v>
                </c:pt>
                <c:pt idx="810">
                  <c:v>5.4452400000001355E-8</c:v>
                </c:pt>
                <c:pt idx="811">
                  <c:v>5.4452400000001355E-8</c:v>
                </c:pt>
                <c:pt idx="812">
                  <c:v>5.4452400000001355E-8</c:v>
                </c:pt>
                <c:pt idx="813">
                  <c:v>5.4452400000001355E-8</c:v>
                </c:pt>
                <c:pt idx="814">
                  <c:v>5.4452400000001355E-8</c:v>
                </c:pt>
                <c:pt idx="815">
                  <c:v>5.4452400000001355E-8</c:v>
                </c:pt>
                <c:pt idx="816">
                  <c:v>5.4452400000001355E-8</c:v>
                </c:pt>
                <c:pt idx="817">
                  <c:v>5.4452400000001355E-8</c:v>
                </c:pt>
                <c:pt idx="818">
                  <c:v>5.4452400000001355E-8</c:v>
                </c:pt>
                <c:pt idx="819">
                  <c:v>5.4452400000001355E-8</c:v>
                </c:pt>
                <c:pt idx="820">
                  <c:v>5.4452400000001355E-8</c:v>
                </c:pt>
                <c:pt idx="821">
                  <c:v>5.4452400000001355E-8</c:v>
                </c:pt>
                <c:pt idx="822">
                  <c:v>5.4452400000001355E-8</c:v>
                </c:pt>
                <c:pt idx="823">
                  <c:v>5.4452400000001355E-8</c:v>
                </c:pt>
                <c:pt idx="824">
                  <c:v>5.4452400000001355E-8</c:v>
                </c:pt>
                <c:pt idx="825">
                  <c:v>5.4452400000001355E-8</c:v>
                </c:pt>
                <c:pt idx="826">
                  <c:v>5.4452400000001355E-8</c:v>
                </c:pt>
                <c:pt idx="827">
                  <c:v>5.4452400000001355E-8</c:v>
                </c:pt>
                <c:pt idx="828">
                  <c:v>5.4452400000001355E-8</c:v>
                </c:pt>
                <c:pt idx="829">
                  <c:v>5.4719200000001303E-8</c:v>
                </c:pt>
                <c:pt idx="830">
                  <c:v>5.8981700000000895E-8</c:v>
                </c:pt>
                <c:pt idx="831">
                  <c:v>5.8981700000000895E-8</c:v>
                </c:pt>
                <c:pt idx="832">
                  <c:v>5.8981700000000895E-8</c:v>
                </c:pt>
                <c:pt idx="833">
                  <c:v>5.8981700000000895E-8</c:v>
                </c:pt>
                <c:pt idx="834">
                  <c:v>5.8981700000000895E-8</c:v>
                </c:pt>
                <c:pt idx="835">
                  <c:v>5.8981700000000895E-8</c:v>
                </c:pt>
                <c:pt idx="836">
                  <c:v>5.8981700000000895E-8</c:v>
                </c:pt>
                <c:pt idx="837">
                  <c:v>5.8981700000000895E-8</c:v>
                </c:pt>
                <c:pt idx="838">
                  <c:v>5.8981700000000895E-8</c:v>
                </c:pt>
                <c:pt idx="839">
                  <c:v>5.8981700000000895E-8</c:v>
                </c:pt>
                <c:pt idx="840">
                  <c:v>5.8981700000000895E-8</c:v>
                </c:pt>
                <c:pt idx="841">
                  <c:v>5.8981700000000895E-8</c:v>
                </c:pt>
                <c:pt idx="842">
                  <c:v>5.8981700000000895E-8</c:v>
                </c:pt>
                <c:pt idx="843">
                  <c:v>5.8981700000000895E-8</c:v>
                </c:pt>
                <c:pt idx="844">
                  <c:v>5.8981700000000895E-8</c:v>
                </c:pt>
                <c:pt idx="845">
                  <c:v>5.8981700000000895E-8</c:v>
                </c:pt>
                <c:pt idx="846">
                  <c:v>5.8981700000000895E-8</c:v>
                </c:pt>
                <c:pt idx="847">
                  <c:v>5.8981700000000895E-8</c:v>
                </c:pt>
                <c:pt idx="848">
                  <c:v>5.8981700000000895E-8</c:v>
                </c:pt>
                <c:pt idx="849">
                  <c:v>5.8981700000000895E-8</c:v>
                </c:pt>
                <c:pt idx="850">
                  <c:v>5.8981700000000895E-8</c:v>
                </c:pt>
                <c:pt idx="851">
                  <c:v>5.8981700000000895E-8</c:v>
                </c:pt>
                <c:pt idx="852">
                  <c:v>5.8981700000000895E-8</c:v>
                </c:pt>
                <c:pt idx="853">
                  <c:v>5.8981700000000895E-8</c:v>
                </c:pt>
                <c:pt idx="854">
                  <c:v>5.8981700000000895E-8</c:v>
                </c:pt>
                <c:pt idx="855">
                  <c:v>5.8981700000000895E-8</c:v>
                </c:pt>
                <c:pt idx="856">
                  <c:v>5.8981700000000895E-8</c:v>
                </c:pt>
                <c:pt idx="857">
                  <c:v>5.8981700000000895E-8</c:v>
                </c:pt>
                <c:pt idx="858">
                  <c:v>5.8981700000000895E-8</c:v>
                </c:pt>
                <c:pt idx="859">
                  <c:v>5.8981700000000895E-8</c:v>
                </c:pt>
                <c:pt idx="860">
                  <c:v>5.8981700000000895E-8</c:v>
                </c:pt>
                <c:pt idx="861">
                  <c:v>5.8981700000000895E-8</c:v>
                </c:pt>
                <c:pt idx="862">
                  <c:v>5.8981700000000895E-8</c:v>
                </c:pt>
                <c:pt idx="863">
                  <c:v>5.8981700000000895E-8</c:v>
                </c:pt>
                <c:pt idx="864">
                  <c:v>5.8981700000000895E-8</c:v>
                </c:pt>
                <c:pt idx="865">
                  <c:v>5.8981700000000895E-8</c:v>
                </c:pt>
                <c:pt idx="866">
                  <c:v>5.8981700000000895E-8</c:v>
                </c:pt>
                <c:pt idx="867">
                  <c:v>5.8981700000000895E-8</c:v>
                </c:pt>
                <c:pt idx="868">
                  <c:v>5.8981700000000895E-8</c:v>
                </c:pt>
                <c:pt idx="869">
                  <c:v>5.8981700000000895E-8</c:v>
                </c:pt>
                <c:pt idx="870">
                  <c:v>5.8981700000000895E-8</c:v>
                </c:pt>
                <c:pt idx="871">
                  <c:v>5.8981700000000895E-8</c:v>
                </c:pt>
                <c:pt idx="872">
                  <c:v>5.8981700000000895E-8</c:v>
                </c:pt>
                <c:pt idx="873">
                  <c:v>5.8981700000000895E-8</c:v>
                </c:pt>
                <c:pt idx="874">
                  <c:v>5.8981700000000895E-8</c:v>
                </c:pt>
                <c:pt idx="875">
                  <c:v>5.8981700000000895E-8</c:v>
                </c:pt>
                <c:pt idx="876">
                  <c:v>5.8981700000000895E-8</c:v>
                </c:pt>
                <c:pt idx="877">
                  <c:v>5.8981700000000895E-8</c:v>
                </c:pt>
                <c:pt idx="878">
                  <c:v>5.8981700000000895E-8</c:v>
                </c:pt>
                <c:pt idx="879">
                  <c:v>5.8981700000000895E-8</c:v>
                </c:pt>
                <c:pt idx="880">
                  <c:v>5.8981700000000895E-8</c:v>
                </c:pt>
                <c:pt idx="881">
                  <c:v>5.8981700000000895E-8</c:v>
                </c:pt>
                <c:pt idx="882">
                  <c:v>5.8981700000000895E-8</c:v>
                </c:pt>
                <c:pt idx="883">
                  <c:v>5.8981700000000895E-8</c:v>
                </c:pt>
                <c:pt idx="884">
                  <c:v>5.8981700000000895E-8</c:v>
                </c:pt>
                <c:pt idx="885">
                  <c:v>5.8981700000000895E-8</c:v>
                </c:pt>
                <c:pt idx="886">
                  <c:v>5.8981700000000895E-8</c:v>
                </c:pt>
                <c:pt idx="887">
                  <c:v>5.8981700000000895E-8</c:v>
                </c:pt>
                <c:pt idx="888">
                  <c:v>5.8981700000000895E-8</c:v>
                </c:pt>
                <c:pt idx="889">
                  <c:v>5.8981700000000895E-8</c:v>
                </c:pt>
                <c:pt idx="890">
                  <c:v>5.8981700000000895E-8</c:v>
                </c:pt>
                <c:pt idx="891">
                  <c:v>5.8981700000000895E-8</c:v>
                </c:pt>
                <c:pt idx="892">
                  <c:v>5.8981700000000895E-8</c:v>
                </c:pt>
                <c:pt idx="893">
                  <c:v>5.8981700000000895E-8</c:v>
                </c:pt>
                <c:pt idx="894">
                  <c:v>5.8981700000000895E-8</c:v>
                </c:pt>
                <c:pt idx="895">
                  <c:v>5.8981700000000895E-8</c:v>
                </c:pt>
                <c:pt idx="896">
                  <c:v>5.8981700000000895E-8</c:v>
                </c:pt>
                <c:pt idx="897">
                  <c:v>5.8981700000000895E-8</c:v>
                </c:pt>
                <c:pt idx="898">
                  <c:v>5.8981700000000895E-8</c:v>
                </c:pt>
                <c:pt idx="899">
                  <c:v>5.8981700000000895E-8</c:v>
                </c:pt>
                <c:pt idx="900">
                  <c:v>5.8981700000000895E-8</c:v>
                </c:pt>
                <c:pt idx="901">
                  <c:v>5.8981700000000895E-8</c:v>
                </c:pt>
                <c:pt idx="902">
                  <c:v>5.8981700000000895E-8</c:v>
                </c:pt>
                <c:pt idx="903">
                  <c:v>5.8981700000000895E-8</c:v>
                </c:pt>
                <c:pt idx="904">
                  <c:v>5.8981700000000895E-8</c:v>
                </c:pt>
                <c:pt idx="905">
                  <c:v>5.8981700000000895E-8</c:v>
                </c:pt>
                <c:pt idx="906">
                  <c:v>5.8981700000000895E-8</c:v>
                </c:pt>
                <c:pt idx="907">
                  <c:v>5.8981700000000895E-8</c:v>
                </c:pt>
                <c:pt idx="908">
                  <c:v>5.8981700000000895E-8</c:v>
                </c:pt>
                <c:pt idx="909">
                  <c:v>5.8981700000000895E-8</c:v>
                </c:pt>
                <c:pt idx="910">
                  <c:v>5.8981700000000895E-8</c:v>
                </c:pt>
                <c:pt idx="911">
                  <c:v>5.8981700000000895E-8</c:v>
                </c:pt>
                <c:pt idx="912">
                  <c:v>5.8981700000000895E-8</c:v>
                </c:pt>
                <c:pt idx="913">
                  <c:v>5.8981700000000895E-8</c:v>
                </c:pt>
                <c:pt idx="914">
                  <c:v>5.8981700000000895E-8</c:v>
                </c:pt>
                <c:pt idx="915">
                  <c:v>5.8981700000000895E-8</c:v>
                </c:pt>
                <c:pt idx="916">
                  <c:v>5.8981700000000895E-8</c:v>
                </c:pt>
                <c:pt idx="917">
                  <c:v>5.8981700000000895E-8</c:v>
                </c:pt>
                <c:pt idx="918">
                  <c:v>5.8981700000000895E-8</c:v>
                </c:pt>
                <c:pt idx="919">
                  <c:v>5.8981700000000895E-8</c:v>
                </c:pt>
                <c:pt idx="920">
                  <c:v>5.8981700000000895E-8</c:v>
                </c:pt>
                <c:pt idx="921">
                  <c:v>5.8981700000000895E-8</c:v>
                </c:pt>
                <c:pt idx="922">
                  <c:v>5.8981700000000895E-8</c:v>
                </c:pt>
                <c:pt idx="923">
                  <c:v>5.8981700000000895E-8</c:v>
                </c:pt>
                <c:pt idx="924">
                  <c:v>5.8981700000000895E-8</c:v>
                </c:pt>
                <c:pt idx="925">
                  <c:v>5.8981700000000895E-8</c:v>
                </c:pt>
                <c:pt idx="926">
                  <c:v>5.8981700000000895E-8</c:v>
                </c:pt>
                <c:pt idx="927">
                  <c:v>5.8981700000000895E-8</c:v>
                </c:pt>
                <c:pt idx="928">
                  <c:v>5.8981700000000895E-8</c:v>
                </c:pt>
                <c:pt idx="929">
                  <c:v>5.8981700000000895E-8</c:v>
                </c:pt>
                <c:pt idx="930">
                  <c:v>5.8981700000000895E-8</c:v>
                </c:pt>
                <c:pt idx="931">
                  <c:v>5.8981700000000895E-8</c:v>
                </c:pt>
                <c:pt idx="932">
                  <c:v>5.8981700000000895E-8</c:v>
                </c:pt>
                <c:pt idx="933">
                  <c:v>5.8981700000000895E-8</c:v>
                </c:pt>
                <c:pt idx="934">
                  <c:v>5.8981700000000895E-8</c:v>
                </c:pt>
                <c:pt idx="935">
                  <c:v>5.8981700000000895E-8</c:v>
                </c:pt>
                <c:pt idx="936">
                  <c:v>5.8981700000000895E-8</c:v>
                </c:pt>
                <c:pt idx="937">
                  <c:v>5.8981700000000895E-8</c:v>
                </c:pt>
                <c:pt idx="938">
                  <c:v>5.8981700000000895E-8</c:v>
                </c:pt>
                <c:pt idx="939">
                  <c:v>5.8981700000000895E-8</c:v>
                </c:pt>
                <c:pt idx="940">
                  <c:v>5.8981700000000895E-8</c:v>
                </c:pt>
                <c:pt idx="941">
                  <c:v>5.8981700000000895E-8</c:v>
                </c:pt>
                <c:pt idx="942">
                  <c:v>5.8981700000000895E-8</c:v>
                </c:pt>
                <c:pt idx="943">
                  <c:v>5.8981700000000895E-8</c:v>
                </c:pt>
                <c:pt idx="944">
                  <c:v>5.8981700000000895E-8</c:v>
                </c:pt>
                <c:pt idx="945">
                  <c:v>5.8981700000000895E-8</c:v>
                </c:pt>
                <c:pt idx="946">
                  <c:v>5.8981700000000895E-8</c:v>
                </c:pt>
                <c:pt idx="947">
                  <c:v>5.8981700000000895E-8</c:v>
                </c:pt>
                <c:pt idx="948">
                  <c:v>5.8981700000000895E-8</c:v>
                </c:pt>
                <c:pt idx="949">
                  <c:v>5.8981700000000895E-8</c:v>
                </c:pt>
                <c:pt idx="950">
                  <c:v>5.8981700000000895E-8</c:v>
                </c:pt>
                <c:pt idx="951">
                  <c:v>5.8981700000000895E-8</c:v>
                </c:pt>
                <c:pt idx="952">
                  <c:v>5.8981700000000895E-8</c:v>
                </c:pt>
                <c:pt idx="953">
                  <c:v>5.8981700000000895E-8</c:v>
                </c:pt>
                <c:pt idx="954">
                  <c:v>5.8981700000000895E-8</c:v>
                </c:pt>
                <c:pt idx="955">
                  <c:v>5.9031100000001039E-8</c:v>
                </c:pt>
                <c:pt idx="956">
                  <c:v>5.97919000000015E-8</c:v>
                </c:pt>
                <c:pt idx="957">
                  <c:v>5.97919000000015E-8</c:v>
                </c:pt>
                <c:pt idx="958">
                  <c:v>5.97919000000015E-8</c:v>
                </c:pt>
                <c:pt idx="959">
                  <c:v>5.97919000000015E-8</c:v>
                </c:pt>
                <c:pt idx="960">
                  <c:v>5.97919000000015E-8</c:v>
                </c:pt>
                <c:pt idx="961">
                  <c:v>5.97919000000015E-8</c:v>
                </c:pt>
                <c:pt idx="962">
                  <c:v>5.97919000000015E-8</c:v>
                </c:pt>
                <c:pt idx="963">
                  <c:v>5.97919000000015E-8</c:v>
                </c:pt>
                <c:pt idx="964">
                  <c:v>5.97919000000015E-8</c:v>
                </c:pt>
                <c:pt idx="965">
                  <c:v>5.97919000000015E-8</c:v>
                </c:pt>
                <c:pt idx="966">
                  <c:v>5.97919000000015E-8</c:v>
                </c:pt>
                <c:pt idx="967">
                  <c:v>5.97919000000015E-8</c:v>
                </c:pt>
                <c:pt idx="968">
                  <c:v>5.97919000000015E-8</c:v>
                </c:pt>
                <c:pt idx="969">
                  <c:v>5.97919000000015E-8</c:v>
                </c:pt>
                <c:pt idx="970">
                  <c:v>5.97919000000015E-8</c:v>
                </c:pt>
                <c:pt idx="971">
                  <c:v>5.97919000000015E-8</c:v>
                </c:pt>
                <c:pt idx="972">
                  <c:v>5.97919000000015E-8</c:v>
                </c:pt>
                <c:pt idx="973">
                  <c:v>5.97919000000015E-8</c:v>
                </c:pt>
                <c:pt idx="974">
                  <c:v>5.97919000000015E-8</c:v>
                </c:pt>
                <c:pt idx="975">
                  <c:v>5.97919000000015E-8</c:v>
                </c:pt>
                <c:pt idx="976">
                  <c:v>5.97919000000015E-8</c:v>
                </c:pt>
                <c:pt idx="977">
                  <c:v>5.97919000000015E-8</c:v>
                </c:pt>
                <c:pt idx="978">
                  <c:v>5.97919000000015E-8</c:v>
                </c:pt>
                <c:pt idx="979">
                  <c:v>5.97919000000015E-8</c:v>
                </c:pt>
                <c:pt idx="980">
                  <c:v>5.97919000000015E-8</c:v>
                </c:pt>
                <c:pt idx="981">
                  <c:v>5.97919000000015E-8</c:v>
                </c:pt>
                <c:pt idx="982">
                  <c:v>5.97919000000015E-8</c:v>
                </c:pt>
                <c:pt idx="983">
                  <c:v>5.97919000000015E-8</c:v>
                </c:pt>
                <c:pt idx="984">
                  <c:v>5.97919000000015E-8</c:v>
                </c:pt>
                <c:pt idx="985">
                  <c:v>5.97919000000015E-8</c:v>
                </c:pt>
                <c:pt idx="986">
                  <c:v>5.97919000000015E-8</c:v>
                </c:pt>
                <c:pt idx="987">
                  <c:v>5.97919000000015E-8</c:v>
                </c:pt>
                <c:pt idx="988">
                  <c:v>5.97919000000015E-8</c:v>
                </c:pt>
                <c:pt idx="989">
                  <c:v>5.97919000000015E-8</c:v>
                </c:pt>
                <c:pt idx="990">
                  <c:v>5.97919000000015E-8</c:v>
                </c:pt>
                <c:pt idx="991">
                  <c:v>5.97919000000015E-8</c:v>
                </c:pt>
                <c:pt idx="992">
                  <c:v>5.97919000000015E-8</c:v>
                </c:pt>
                <c:pt idx="993">
                  <c:v>5.97919000000015E-8</c:v>
                </c:pt>
                <c:pt idx="994">
                  <c:v>5.97919000000015E-8</c:v>
                </c:pt>
                <c:pt idx="995">
                  <c:v>5.97919000000015E-8</c:v>
                </c:pt>
                <c:pt idx="996">
                  <c:v>5.97919000000015E-8</c:v>
                </c:pt>
                <c:pt idx="997">
                  <c:v>5.97919000000015E-8</c:v>
                </c:pt>
                <c:pt idx="998">
                  <c:v>5.97919000000015E-8</c:v>
                </c:pt>
                <c:pt idx="999">
                  <c:v>5.97919000000015E-8</c:v>
                </c:pt>
                <c:pt idx="1000">
                  <c:v>5.97919000000015E-8</c:v>
                </c:pt>
                <c:pt idx="1001">
                  <c:v>5.97919000000015E-8</c:v>
                </c:pt>
                <c:pt idx="1002">
                  <c:v>6.0400900000001145E-8</c:v>
                </c:pt>
                <c:pt idx="1003">
                  <c:v>7.9791900000001785E-8</c:v>
                </c:pt>
                <c:pt idx="1004">
                  <c:v>7.9791900000001785E-8</c:v>
                </c:pt>
                <c:pt idx="1005">
                  <c:v>7.9791900000001785E-8</c:v>
                </c:pt>
                <c:pt idx="1006">
                  <c:v>6.8573900000001135E-8</c:v>
                </c:pt>
                <c:pt idx="1007">
                  <c:v>4.9791900000001272E-8</c:v>
                </c:pt>
                <c:pt idx="1008">
                  <c:v>4.6255600000000542E-8</c:v>
                </c:pt>
                <c:pt idx="1009">
                  <c:v>3.9791900000000772E-8</c:v>
                </c:pt>
                <c:pt idx="1010">
                  <c:v>3.9791900000000772E-8</c:v>
                </c:pt>
                <c:pt idx="1011">
                  <c:v>3.9791900000000772E-8</c:v>
                </c:pt>
                <c:pt idx="1012">
                  <c:v>3.9791900000000772E-8</c:v>
                </c:pt>
                <c:pt idx="1013">
                  <c:v>3.9791900000000772E-8</c:v>
                </c:pt>
                <c:pt idx="1014">
                  <c:v>3.9791900000000772E-8</c:v>
                </c:pt>
                <c:pt idx="1015">
                  <c:v>3.9791900000000772E-8</c:v>
                </c:pt>
                <c:pt idx="1016">
                  <c:v>3.9791900000000772E-8</c:v>
                </c:pt>
                <c:pt idx="1017">
                  <c:v>3.9791900000000772E-8</c:v>
                </c:pt>
                <c:pt idx="1018">
                  <c:v>3.9791900000000772E-8</c:v>
                </c:pt>
                <c:pt idx="1019">
                  <c:v>3.9791900000000772E-8</c:v>
                </c:pt>
                <c:pt idx="1020">
                  <c:v>3.9791900000000772E-8</c:v>
                </c:pt>
                <c:pt idx="1021">
                  <c:v>3.9791900000000772E-8</c:v>
                </c:pt>
                <c:pt idx="1022">
                  <c:v>3.9791900000000772E-8</c:v>
                </c:pt>
                <c:pt idx="1023">
                  <c:v>3.9791900000000772E-8</c:v>
                </c:pt>
                <c:pt idx="1024">
                  <c:v>3.9791900000000772E-8</c:v>
                </c:pt>
                <c:pt idx="1025">
                  <c:v>3.9791900000000772E-8</c:v>
                </c:pt>
                <c:pt idx="1026">
                  <c:v>3.9791900000000772E-8</c:v>
                </c:pt>
                <c:pt idx="1027">
                  <c:v>3.9791900000000772E-8</c:v>
                </c:pt>
                <c:pt idx="1028">
                  <c:v>3.9791900000000772E-8</c:v>
                </c:pt>
                <c:pt idx="1029">
                  <c:v>3.9791900000000772E-8</c:v>
                </c:pt>
                <c:pt idx="1030">
                  <c:v>3.9764200000000584E-8</c:v>
                </c:pt>
                <c:pt idx="1031">
                  <c:v>3.8855100000000766E-8</c:v>
                </c:pt>
                <c:pt idx="1032">
                  <c:v>3.7946100000000754E-8</c:v>
                </c:pt>
                <c:pt idx="1033">
                  <c:v>3.703700000000085E-8</c:v>
                </c:pt>
                <c:pt idx="1034">
                  <c:v>3.6127900000000667E-8</c:v>
                </c:pt>
                <c:pt idx="1035">
                  <c:v>3.5218800000000624E-8</c:v>
                </c:pt>
                <c:pt idx="1036">
                  <c:v>3.4309700000000607E-8</c:v>
                </c:pt>
                <c:pt idx="1037">
                  <c:v>3.3400600000000583E-8</c:v>
                </c:pt>
                <c:pt idx="1038">
                  <c:v>3.2491500000000705E-8</c:v>
                </c:pt>
                <c:pt idx="1039">
                  <c:v>3.1582400000000496E-8</c:v>
                </c:pt>
                <c:pt idx="1040">
                  <c:v>3.067330000000081E-8</c:v>
                </c:pt>
                <c:pt idx="1041">
                  <c:v>2.979190000000058E-8</c:v>
                </c:pt>
                <c:pt idx="1042">
                  <c:v>2.979190000000058E-8</c:v>
                </c:pt>
                <c:pt idx="1043">
                  <c:v>2.979190000000058E-8</c:v>
                </c:pt>
                <c:pt idx="1044">
                  <c:v>2.979190000000058E-8</c:v>
                </c:pt>
                <c:pt idx="1045">
                  <c:v>2.979190000000058E-8</c:v>
                </c:pt>
                <c:pt idx="1046">
                  <c:v>2.979190000000058E-8</c:v>
                </c:pt>
                <c:pt idx="1047">
                  <c:v>2.979190000000058E-8</c:v>
                </c:pt>
                <c:pt idx="1048">
                  <c:v>2.979190000000058E-8</c:v>
                </c:pt>
                <c:pt idx="1049">
                  <c:v>2.979190000000058E-8</c:v>
                </c:pt>
                <c:pt idx="1050">
                  <c:v>2.979190000000058E-8</c:v>
                </c:pt>
                <c:pt idx="1051">
                  <c:v>2.979190000000058E-8</c:v>
                </c:pt>
                <c:pt idx="1052">
                  <c:v>2.979190000000058E-8</c:v>
                </c:pt>
                <c:pt idx="1053">
                  <c:v>2.979190000000058E-8</c:v>
                </c:pt>
                <c:pt idx="1054">
                  <c:v>2.979190000000058E-8</c:v>
                </c:pt>
                <c:pt idx="1055">
                  <c:v>2.979190000000058E-8</c:v>
                </c:pt>
                <c:pt idx="1056">
                  <c:v>2.979190000000058E-8</c:v>
                </c:pt>
                <c:pt idx="1057">
                  <c:v>2.979190000000058E-8</c:v>
                </c:pt>
                <c:pt idx="1058">
                  <c:v>2.979190000000058E-8</c:v>
                </c:pt>
                <c:pt idx="1059">
                  <c:v>2.979190000000058E-8</c:v>
                </c:pt>
                <c:pt idx="1060">
                  <c:v>2.979190000000058E-8</c:v>
                </c:pt>
                <c:pt idx="1061">
                  <c:v>2.979190000000058E-8</c:v>
                </c:pt>
                <c:pt idx="1062">
                  <c:v>2.979190000000058E-8</c:v>
                </c:pt>
                <c:pt idx="1063">
                  <c:v>2.979190000000058E-8</c:v>
                </c:pt>
                <c:pt idx="1064">
                  <c:v>2.979190000000058E-8</c:v>
                </c:pt>
                <c:pt idx="1065">
                  <c:v>2.979190000000058E-8</c:v>
                </c:pt>
                <c:pt idx="1066">
                  <c:v>2.979190000000058E-8</c:v>
                </c:pt>
                <c:pt idx="1067">
                  <c:v>2.979190000000058E-8</c:v>
                </c:pt>
                <c:pt idx="1068">
                  <c:v>2.979190000000058E-8</c:v>
                </c:pt>
                <c:pt idx="1069">
                  <c:v>2.979190000000058E-8</c:v>
                </c:pt>
                <c:pt idx="1070">
                  <c:v>2.979190000000058E-8</c:v>
                </c:pt>
                <c:pt idx="1071">
                  <c:v>2.979190000000058E-8</c:v>
                </c:pt>
                <c:pt idx="1072">
                  <c:v>2.979190000000058E-8</c:v>
                </c:pt>
                <c:pt idx="1073">
                  <c:v>2.979190000000058E-8</c:v>
                </c:pt>
                <c:pt idx="1074">
                  <c:v>2.979190000000058E-8</c:v>
                </c:pt>
                <c:pt idx="1075">
                  <c:v>2.979190000000058E-8</c:v>
                </c:pt>
                <c:pt idx="1076">
                  <c:v>2.979190000000058E-8</c:v>
                </c:pt>
                <c:pt idx="1077">
                  <c:v>2.979190000000058E-8</c:v>
                </c:pt>
                <c:pt idx="1078">
                  <c:v>2.979190000000058E-8</c:v>
                </c:pt>
                <c:pt idx="1079">
                  <c:v>2.979190000000058E-8</c:v>
                </c:pt>
                <c:pt idx="1080">
                  <c:v>2.979190000000058E-8</c:v>
                </c:pt>
                <c:pt idx="1081">
                  <c:v>2.979190000000058E-8</c:v>
                </c:pt>
                <c:pt idx="1082">
                  <c:v>2.979190000000058E-8</c:v>
                </c:pt>
                <c:pt idx="1083">
                  <c:v>2.979190000000058E-8</c:v>
                </c:pt>
                <c:pt idx="1084">
                  <c:v>2.979190000000058E-8</c:v>
                </c:pt>
                <c:pt idx="1085">
                  <c:v>2.979190000000058E-8</c:v>
                </c:pt>
                <c:pt idx="1086">
                  <c:v>2.979190000000058E-8</c:v>
                </c:pt>
                <c:pt idx="1087">
                  <c:v>2.979190000000058E-8</c:v>
                </c:pt>
                <c:pt idx="1088">
                  <c:v>2.979190000000058E-8</c:v>
                </c:pt>
                <c:pt idx="1089">
                  <c:v>2.979190000000058E-8</c:v>
                </c:pt>
                <c:pt idx="1090">
                  <c:v>2.979190000000058E-8</c:v>
                </c:pt>
                <c:pt idx="1091">
                  <c:v>2.979190000000058E-8</c:v>
                </c:pt>
                <c:pt idx="1092">
                  <c:v>2.979190000000058E-8</c:v>
                </c:pt>
                <c:pt idx="1093">
                  <c:v>2.979190000000058E-8</c:v>
                </c:pt>
                <c:pt idx="1094">
                  <c:v>2.979190000000058E-8</c:v>
                </c:pt>
                <c:pt idx="1095">
                  <c:v>2.979190000000058E-8</c:v>
                </c:pt>
                <c:pt idx="1096">
                  <c:v>2.979190000000058E-8</c:v>
                </c:pt>
                <c:pt idx="1097">
                  <c:v>2.979190000000058E-8</c:v>
                </c:pt>
                <c:pt idx="1098">
                  <c:v>2.979190000000058E-8</c:v>
                </c:pt>
                <c:pt idx="1099">
                  <c:v>2.979190000000058E-8</c:v>
                </c:pt>
                <c:pt idx="1100">
                  <c:v>2.979190000000058E-8</c:v>
                </c:pt>
                <c:pt idx="1101">
                  <c:v>2.979190000000058E-8</c:v>
                </c:pt>
                <c:pt idx="1102">
                  <c:v>2.979190000000058E-8</c:v>
                </c:pt>
                <c:pt idx="1103">
                  <c:v>2.979190000000058E-8</c:v>
                </c:pt>
                <c:pt idx="1104">
                  <c:v>2.979190000000058E-8</c:v>
                </c:pt>
                <c:pt idx="1105">
                  <c:v>2.979190000000058E-8</c:v>
                </c:pt>
                <c:pt idx="1106">
                  <c:v>2.979190000000058E-8</c:v>
                </c:pt>
                <c:pt idx="1107">
                  <c:v>2.979190000000058E-8</c:v>
                </c:pt>
                <c:pt idx="1108">
                  <c:v>2.979190000000058E-8</c:v>
                </c:pt>
                <c:pt idx="1109">
                  <c:v>2.979190000000058E-8</c:v>
                </c:pt>
                <c:pt idx="1110">
                  <c:v>2.979190000000058E-8</c:v>
                </c:pt>
                <c:pt idx="1111">
                  <c:v>2.979190000000058E-8</c:v>
                </c:pt>
                <c:pt idx="1112">
                  <c:v>2.979190000000058E-8</c:v>
                </c:pt>
                <c:pt idx="1113">
                  <c:v>2.979190000000058E-8</c:v>
                </c:pt>
                <c:pt idx="1114">
                  <c:v>2.979190000000058E-8</c:v>
                </c:pt>
                <c:pt idx="1115">
                  <c:v>2.979190000000058E-8</c:v>
                </c:pt>
                <c:pt idx="1116">
                  <c:v>2.979190000000058E-8</c:v>
                </c:pt>
                <c:pt idx="1117">
                  <c:v>2.979190000000058E-8</c:v>
                </c:pt>
                <c:pt idx="1118">
                  <c:v>2.979190000000058E-8</c:v>
                </c:pt>
                <c:pt idx="1119">
                  <c:v>2.979190000000058E-8</c:v>
                </c:pt>
                <c:pt idx="1120">
                  <c:v>2.979190000000058E-8</c:v>
                </c:pt>
                <c:pt idx="1121">
                  <c:v>2.979190000000058E-8</c:v>
                </c:pt>
                <c:pt idx="1122">
                  <c:v>2.979190000000058E-8</c:v>
                </c:pt>
                <c:pt idx="1123">
                  <c:v>2.979190000000058E-8</c:v>
                </c:pt>
                <c:pt idx="1124">
                  <c:v>2.979190000000058E-8</c:v>
                </c:pt>
                <c:pt idx="1125">
                  <c:v>2.979190000000058E-8</c:v>
                </c:pt>
                <c:pt idx="1126">
                  <c:v>2.979190000000058E-8</c:v>
                </c:pt>
                <c:pt idx="1127">
                  <c:v>2.979190000000058E-8</c:v>
                </c:pt>
                <c:pt idx="1128">
                  <c:v>2.979190000000058E-8</c:v>
                </c:pt>
                <c:pt idx="1129">
                  <c:v>2.979190000000058E-8</c:v>
                </c:pt>
                <c:pt idx="1130">
                  <c:v>2.979190000000058E-8</c:v>
                </c:pt>
                <c:pt idx="1131">
                  <c:v>2.979190000000058E-8</c:v>
                </c:pt>
                <c:pt idx="1132">
                  <c:v>2.979190000000058E-8</c:v>
                </c:pt>
                <c:pt idx="1133">
                  <c:v>2.979190000000058E-8</c:v>
                </c:pt>
                <c:pt idx="1134">
                  <c:v>2.979190000000058E-8</c:v>
                </c:pt>
                <c:pt idx="1135">
                  <c:v>2.979190000000058E-8</c:v>
                </c:pt>
                <c:pt idx="1136">
                  <c:v>2.979190000000058E-8</c:v>
                </c:pt>
                <c:pt idx="1137">
                  <c:v>2.979190000000058E-8</c:v>
                </c:pt>
                <c:pt idx="1138">
                  <c:v>2.979190000000058E-8</c:v>
                </c:pt>
                <c:pt idx="1139">
                  <c:v>2.979190000000058E-8</c:v>
                </c:pt>
                <c:pt idx="1140">
                  <c:v>2.979190000000058E-8</c:v>
                </c:pt>
                <c:pt idx="1141">
                  <c:v>2.979190000000058E-8</c:v>
                </c:pt>
                <c:pt idx="1142">
                  <c:v>2.979190000000058E-8</c:v>
                </c:pt>
                <c:pt idx="1143">
                  <c:v>2.979190000000058E-8</c:v>
                </c:pt>
                <c:pt idx="1144">
                  <c:v>2.979190000000058E-8</c:v>
                </c:pt>
                <c:pt idx="1145">
                  <c:v>2.979190000000058E-8</c:v>
                </c:pt>
                <c:pt idx="1146">
                  <c:v>2.979190000000058E-8</c:v>
                </c:pt>
                <c:pt idx="1147">
                  <c:v>2.979190000000058E-8</c:v>
                </c:pt>
                <c:pt idx="1148">
                  <c:v>2.979190000000058E-8</c:v>
                </c:pt>
                <c:pt idx="1149">
                  <c:v>2.979190000000058E-8</c:v>
                </c:pt>
                <c:pt idx="1150">
                  <c:v>2.979190000000058E-8</c:v>
                </c:pt>
                <c:pt idx="1151">
                  <c:v>2.979190000000058E-8</c:v>
                </c:pt>
                <c:pt idx="1152">
                  <c:v>2.979190000000058E-8</c:v>
                </c:pt>
                <c:pt idx="1153">
                  <c:v>2.979190000000058E-8</c:v>
                </c:pt>
                <c:pt idx="1154">
                  <c:v>2.979190000000058E-8</c:v>
                </c:pt>
                <c:pt idx="1155">
                  <c:v>2.979190000000058E-8</c:v>
                </c:pt>
                <c:pt idx="1156">
                  <c:v>2.979190000000058E-8</c:v>
                </c:pt>
                <c:pt idx="1157">
                  <c:v>2.979190000000058E-8</c:v>
                </c:pt>
                <c:pt idx="1158">
                  <c:v>2.979190000000058E-8</c:v>
                </c:pt>
                <c:pt idx="1159">
                  <c:v>2.8153900000000479E-8</c:v>
                </c:pt>
                <c:pt idx="1160">
                  <c:v>2.6709700000000529E-8</c:v>
                </c:pt>
                <c:pt idx="1161">
                  <c:v>2.6709700000000529E-8</c:v>
                </c:pt>
                <c:pt idx="1162">
                  <c:v>2.6709700000000529E-8</c:v>
                </c:pt>
                <c:pt idx="1163">
                  <c:v>2.6709700000000529E-8</c:v>
                </c:pt>
                <c:pt idx="1164">
                  <c:v>2.6709700000000529E-8</c:v>
                </c:pt>
                <c:pt idx="1165">
                  <c:v>2.6709700000000529E-8</c:v>
                </c:pt>
                <c:pt idx="1166">
                  <c:v>2.6709700000000529E-8</c:v>
                </c:pt>
                <c:pt idx="1167">
                  <c:v>2.6709700000000529E-8</c:v>
                </c:pt>
                <c:pt idx="1168">
                  <c:v>2.6709700000000529E-8</c:v>
                </c:pt>
                <c:pt idx="1169">
                  <c:v>2.6709700000000529E-8</c:v>
                </c:pt>
                <c:pt idx="1170">
                  <c:v>2.6709700000000529E-8</c:v>
                </c:pt>
                <c:pt idx="1171">
                  <c:v>2.6709700000000529E-8</c:v>
                </c:pt>
                <c:pt idx="1172">
                  <c:v>2.6709700000000529E-8</c:v>
                </c:pt>
                <c:pt idx="1173">
                  <c:v>2.6709700000000529E-8</c:v>
                </c:pt>
                <c:pt idx="1174">
                  <c:v>2.6709700000000529E-8</c:v>
                </c:pt>
                <c:pt idx="1175">
                  <c:v>2.6709700000000529E-8</c:v>
                </c:pt>
                <c:pt idx="1176">
                  <c:v>2.6709700000000529E-8</c:v>
                </c:pt>
                <c:pt idx="1177">
                  <c:v>2.6709700000000529E-8</c:v>
                </c:pt>
                <c:pt idx="1178">
                  <c:v>2.6709700000000529E-8</c:v>
                </c:pt>
                <c:pt idx="1179">
                  <c:v>2.6709700000000529E-8</c:v>
                </c:pt>
                <c:pt idx="1180">
                  <c:v>2.6709700000000529E-8</c:v>
                </c:pt>
                <c:pt idx="1181">
                  <c:v>2.6709700000000529E-8</c:v>
                </c:pt>
                <c:pt idx="1182">
                  <c:v>2.6709700000000529E-8</c:v>
                </c:pt>
                <c:pt idx="1183">
                  <c:v>2.6709700000000529E-8</c:v>
                </c:pt>
                <c:pt idx="1184">
                  <c:v>2.6709700000000529E-8</c:v>
                </c:pt>
                <c:pt idx="1185">
                  <c:v>2.6709700000000529E-8</c:v>
                </c:pt>
                <c:pt idx="1186">
                  <c:v>2.6709700000000529E-8</c:v>
                </c:pt>
                <c:pt idx="1187">
                  <c:v>2.6709700000000529E-8</c:v>
                </c:pt>
                <c:pt idx="1188">
                  <c:v>2.6709700000000529E-8</c:v>
                </c:pt>
                <c:pt idx="1189">
                  <c:v>2.6709700000000529E-8</c:v>
                </c:pt>
                <c:pt idx="1190">
                  <c:v>2.6709700000000529E-8</c:v>
                </c:pt>
                <c:pt idx="1191">
                  <c:v>2.6709700000000529E-8</c:v>
                </c:pt>
                <c:pt idx="1192">
                  <c:v>2.6709700000000529E-8</c:v>
                </c:pt>
                <c:pt idx="1193">
                  <c:v>2.6709700000000529E-8</c:v>
                </c:pt>
                <c:pt idx="1194">
                  <c:v>2.6709700000000529E-8</c:v>
                </c:pt>
                <c:pt idx="1195">
                  <c:v>2.6709700000000529E-8</c:v>
                </c:pt>
                <c:pt idx="1196">
                  <c:v>2.6709700000000529E-8</c:v>
                </c:pt>
                <c:pt idx="1197">
                  <c:v>2.6709700000000529E-8</c:v>
                </c:pt>
                <c:pt idx="1198">
                  <c:v>2.6709700000000529E-8</c:v>
                </c:pt>
                <c:pt idx="1199">
                  <c:v>2.6709700000000529E-8</c:v>
                </c:pt>
                <c:pt idx="1200">
                  <c:v>2.6709700000000529E-8</c:v>
                </c:pt>
                <c:pt idx="1201">
                  <c:v>2.6709700000000529E-8</c:v>
                </c:pt>
                <c:pt idx="1202">
                  <c:v>2.6709700000000529E-8</c:v>
                </c:pt>
                <c:pt idx="1203">
                  <c:v>2.6709700000000529E-8</c:v>
                </c:pt>
                <c:pt idx="1204">
                  <c:v>2.6709700000000529E-8</c:v>
                </c:pt>
                <c:pt idx="1205">
                  <c:v>2.6709700000000529E-8</c:v>
                </c:pt>
                <c:pt idx="1206">
                  <c:v>2.6709700000000529E-8</c:v>
                </c:pt>
                <c:pt idx="1207">
                  <c:v>2.6709700000000529E-8</c:v>
                </c:pt>
                <c:pt idx="1208">
                  <c:v>2.6709700000000529E-8</c:v>
                </c:pt>
                <c:pt idx="1209">
                  <c:v>2.6709700000000529E-8</c:v>
                </c:pt>
                <c:pt idx="1210">
                  <c:v>2.6709700000000529E-8</c:v>
                </c:pt>
                <c:pt idx="1211">
                  <c:v>2.6709700000000529E-8</c:v>
                </c:pt>
                <c:pt idx="1212">
                  <c:v>2.6709700000000529E-8</c:v>
                </c:pt>
                <c:pt idx="1213">
                  <c:v>2.6709700000000529E-8</c:v>
                </c:pt>
                <c:pt idx="1214">
                  <c:v>2.6709700000000529E-8</c:v>
                </c:pt>
                <c:pt idx="1215">
                  <c:v>2.6709700000000529E-8</c:v>
                </c:pt>
                <c:pt idx="1216">
                  <c:v>2.6709700000000529E-8</c:v>
                </c:pt>
                <c:pt idx="1217">
                  <c:v>2.6709700000000529E-8</c:v>
                </c:pt>
                <c:pt idx="1218">
                  <c:v>2.6709700000000529E-8</c:v>
                </c:pt>
                <c:pt idx="1219">
                  <c:v>2.6709700000000529E-8</c:v>
                </c:pt>
                <c:pt idx="1220">
                  <c:v>2.6709700000000529E-8</c:v>
                </c:pt>
                <c:pt idx="1221">
                  <c:v>2.6709700000000529E-8</c:v>
                </c:pt>
                <c:pt idx="1222">
                  <c:v>2.6709700000000529E-8</c:v>
                </c:pt>
                <c:pt idx="1223">
                  <c:v>2.6709700000000529E-8</c:v>
                </c:pt>
                <c:pt idx="1224">
                  <c:v>2.6709700000000529E-8</c:v>
                </c:pt>
                <c:pt idx="1225">
                  <c:v>2.6709700000000529E-8</c:v>
                </c:pt>
                <c:pt idx="1226">
                  <c:v>2.6709700000000529E-8</c:v>
                </c:pt>
                <c:pt idx="1227">
                  <c:v>2.6709700000000529E-8</c:v>
                </c:pt>
                <c:pt idx="1228">
                  <c:v>2.6709700000000529E-8</c:v>
                </c:pt>
                <c:pt idx="1229">
                  <c:v>2.6709700000000529E-8</c:v>
                </c:pt>
                <c:pt idx="1230">
                  <c:v>2.6709700000000529E-8</c:v>
                </c:pt>
                <c:pt idx="1231">
                  <c:v>2.6709700000000529E-8</c:v>
                </c:pt>
                <c:pt idx="1232">
                  <c:v>2.6709700000000529E-8</c:v>
                </c:pt>
                <c:pt idx="1233">
                  <c:v>2.6709700000000529E-8</c:v>
                </c:pt>
                <c:pt idx="1234">
                  <c:v>2.6709700000000529E-8</c:v>
                </c:pt>
                <c:pt idx="1235">
                  <c:v>2.6709700000000529E-8</c:v>
                </c:pt>
                <c:pt idx="1236">
                  <c:v>2.6709700000000529E-8</c:v>
                </c:pt>
                <c:pt idx="1237">
                  <c:v>2.6709700000000529E-8</c:v>
                </c:pt>
                <c:pt idx="1238">
                  <c:v>2.6709700000000529E-8</c:v>
                </c:pt>
                <c:pt idx="1239">
                  <c:v>2.6709700000000529E-8</c:v>
                </c:pt>
                <c:pt idx="1240">
                  <c:v>2.6709700000000529E-8</c:v>
                </c:pt>
                <c:pt idx="1241">
                  <c:v>2.6709700000000529E-8</c:v>
                </c:pt>
                <c:pt idx="1242">
                  <c:v>2.6709700000000529E-8</c:v>
                </c:pt>
                <c:pt idx="1243">
                  <c:v>2.6709700000000529E-8</c:v>
                </c:pt>
                <c:pt idx="1244">
                  <c:v>2.6709700000000529E-8</c:v>
                </c:pt>
                <c:pt idx="1245">
                  <c:v>2.6709700000000529E-8</c:v>
                </c:pt>
                <c:pt idx="1246">
                  <c:v>2.6709700000000529E-8</c:v>
                </c:pt>
                <c:pt idx="1247">
                  <c:v>2.6709700000000529E-8</c:v>
                </c:pt>
                <c:pt idx="1248">
                  <c:v>2.6709700000000529E-8</c:v>
                </c:pt>
                <c:pt idx="1249">
                  <c:v>2.6709700000000529E-8</c:v>
                </c:pt>
                <c:pt idx="1250">
                  <c:v>2.6709700000000529E-8</c:v>
                </c:pt>
                <c:pt idx="1251">
                  <c:v>2.6709700000000529E-8</c:v>
                </c:pt>
                <c:pt idx="1252">
                  <c:v>2.6709700000000529E-8</c:v>
                </c:pt>
                <c:pt idx="1253">
                  <c:v>2.6709700000000529E-8</c:v>
                </c:pt>
                <c:pt idx="1254">
                  <c:v>2.6709700000000529E-8</c:v>
                </c:pt>
                <c:pt idx="1255">
                  <c:v>2.6709700000000529E-8</c:v>
                </c:pt>
                <c:pt idx="1256">
                  <c:v>2.6709700000000529E-8</c:v>
                </c:pt>
                <c:pt idx="1257">
                  <c:v>2.6709700000000529E-8</c:v>
                </c:pt>
                <c:pt idx="1258">
                  <c:v>2.6709700000000529E-8</c:v>
                </c:pt>
                <c:pt idx="1259">
                  <c:v>2.6709700000000529E-8</c:v>
                </c:pt>
                <c:pt idx="1260">
                  <c:v>2.6709700000000529E-8</c:v>
                </c:pt>
                <c:pt idx="1261">
                  <c:v>2.6709700000000529E-8</c:v>
                </c:pt>
                <c:pt idx="1262">
                  <c:v>2.6709700000000529E-8</c:v>
                </c:pt>
                <c:pt idx="1263">
                  <c:v>2.6709700000000529E-8</c:v>
                </c:pt>
                <c:pt idx="1264">
                  <c:v>2.6709700000000529E-8</c:v>
                </c:pt>
                <c:pt idx="1265">
                  <c:v>2.6709700000000529E-8</c:v>
                </c:pt>
                <c:pt idx="1266">
                  <c:v>2.6709700000000529E-8</c:v>
                </c:pt>
                <c:pt idx="1267">
                  <c:v>2.6709700000000529E-8</c:v>
                </c:pt>
                <c:pt idx="1268">
                  <c:v>2.6709700000000529E-8</c:v>
                </c:pt>
                <c:pt idx="1269">
                  <c:v>2.6709700000000529E-8</c:v>
                </c:pt>
                <c:pt idx="1270">
                  <c:v>2.6709700000000529E-8</c:v>
                </c:pt>
                <c:pt idx="1271">
                  <c:v>2.6709700000000529E-8</c:v>
                </c:pt>
                <c:pt idx="1272">
                  <c:v>2.6709700000000529E-8</c:v>
                </c:pt>
                <c:pt idx="1273">
                  <c:v>2.6709700000000529E-8</c:v>
                </c:pt>
                <c:pt idx="1274">
                  <c:v>2.6709700000000529E-8</c:v>
                </c:pt>
                <c:pt idx="1275">
                  <c:v>2.6709700000000529E-8</c:v>
                </c:pt>
                <c:pt idx="1276">
                  <c:v>2.6709700000000529E-8</c:v>
                </c:pt>
                <c:pt idx="1277">
                  <c:v>2.6709700000000529E-8</c:v>
                </c:pt>
                <c:pt idx="1278">
                  <c:v>2.6709700000000529E-8</c:v>
                </c:pt>
                <c:pt idx="1279">
                  <c:v>2.6709700000000529E-8</c:v>
                </c:pt>
                <c:pt idx="1280">
                  <c:v>2.6709700000000529E-8</c:v>
                </c:pt>
                <c:pt idx="1281">
                  <c:v>2.6709700000000529E-8</c:v>
                </c:pt>
                <c:pt idx="1282">
                  <c:v>2.6709700000000529E-8</c:v>
                </c:pt>
                <c:pt idx="1283">
                  <c:v>2.6709700000000529E-8</c:v>
                </c:pt>
                <c:pt idx="1284">
                  <c:v>2.6709700000000529E-8</c:v>
                </c:pt>
                <c:pt idx="1285">
                  <c:v>2.6709700000000529E-8</c:v>
                </c:pt>
                <c:pt idx="1286">
                  <c:v>2.6709700000000529E-8</c:v>
                </c:pt>
                <c:pt idx="1287">
                  <c:v>2.6709700000000529E-8</c:v>
                </c:pt>
                <c:pt idx="1288">
                  <c:v>2.6709700000000529E-8</c:v>
                </c:pt>
                <c:pt idx="1289">
                  <c:v>2.6709700000000529E-8</c:v>
                </c:pt>
                <c:pt idx="1290">
                  <c:v>2.6709700000000529E-8</c:v>
                </c:pt>
                <c:pt idx="1291">
                  <c:v>2.6709700000000529E-8</c:v>
                </c:pt>
                <c:pt idx="1292">
                  <c:v>2.6709700000000529E-8</c:v>
                </c:pt>
                <c:pt idx="1293">
                  <c:v>2.6709700000000529E-8</c:v>
                </c:pt>
                <c:pt idx="1294">
                  <c:v>2.6709700000000529E-8</c:v>
                </c:pt>
                <c:pt idx="1295">
                  <c:v>2.6709700000000529E-8</c:v>
                </c:pt>
                <c:pt idx="1296">
                  <c:v>2.6709700000000529E-8</c:v>
                </c:pt>
                <c:pt idx="1297">
                  <c:v>2.6709700000000529E-8</c:v>
                </c:pt>
                <c:pt idx="1298">
                  <c:v>2.6709700000000529E-8</c:v>
                </c:pt>
                <c:pt idx="1299">
                  <c:v>2.6709700000000529E-8</c:v>
                </c:pt>
                <c:pt idx="1300">
                  <c:v>2.6709700000000529E-8</c:v>
                </c:pt>
                <c:pt idx="1301">
                  <c:v>2.6709700000000529E-8</c:v>
                </c:pt>
                <c:pt idx="1302">
                  <c:v>2.6709700000000529E-8</c:v>
                </c:pt>
                <c:pt idx="1303">
                  <c:v>2.6709700000000529E-8</c:v>
                </c:pt>
                <c:pt idx="1304">
                  <c:v>2.6709700000000529E-8</c:v>
                </c:pt>
                <c:pt idx="1305">
                  <c:v>2.6709700000000529E-8</c:v>
                </c:pt>
                <c:pt idx="1306">
                  <c:v>2.6709700000000529E-8</c:v>
                </c:pt>
                <c:pt idx="1307">
                  <c:v>2.6709700000000529E-8</c:v>
                </c:pt>
                <c:pt idx="1308">
                  <c:v>2.6709700000000529E-8</c:v>
                </c:pt>
                <c:pt idx="1309">
                  <c:v>2.6709700000000529E-8</c:v>
                </c:pt>
                <c:pt idx="1310">
                  <c:v>2.6709700000000529E-8</c:v>
                </c:pt>
                <c:pt idx="1311">
                  <c:v>2.6709700000000529E-8</c:v>
                </c:pt>
                <c:pt idx="1312">
                  <c:v>2.6709700000000529E-8</c:v>
                </c:pt>
                <c:pt idx="1313">
                  <c:v>2.6709700000000529E-8</c:v>
                </c:pt>
                <c:pt idx="1314">
                  <c:v>2.6709700000000529E-8</c:v>
                </c:pt>
                <c:pt idx="1315">
                  <c:v>2.6709700000000529E-8</c:v>
                </c:pt>
                <c:pt idx="1316">
                  <c:v>2.6709700000000529E-8</c:v>
                </c:pt>
                <c:pt idx="1317">
                  <c:v>2.6709700000000529E-8</c:v>
                </c:pt>
                <c:pt idx="1318">
                  <c:v>2.6709700000000529E-8</c:v>
                </c:pt>
                <c:pt idx="1319">
                  <c:v>2.6709700000000529E-8</c:v>
                </c:pt>
                <c:pt idx="1320">
                  <c:v>2.6709700000000529E-8</c:v>
                </c:pt>
                <c:pt idx="1321">
                  <c:v>2.6709700000000529E-8</c:v>
                </c:pt>
                <c:pt idx="1322">
                  <c:v>2.6709700000000529E-8</c:v>
                </c:pt>
                <c:pt idx="1323">
                  <c:v>2.6239800000000683E-8</c:v>
                </c:pt>
                <c:pt idx="1324">
                  <c:v>2.5826800000000439E-8</c:v>
                </c:pt>
                <c:pt idx="1325">
                  <c:v>2.5826800000000439E-8</c:v>
                </c:pt>
                <c:pt idx="1326">
                  <c:v>2.5826800000000439E-8</c:v>
                </c:pt>
                <c:pt idx="1327">
                  <c:v>2.5826800000000439E-8</c:v>
                </c:pt>
                <c:pt idx="1328">
                  <c:v>2.5826800000000439E-8</c:v>
                </c:pt>
                <c:pt idx="1329">
                  <c:v>2.5826800000000439E-8</c:v>
                </c:pt>
                <c:pt idx="1330">
                  <c:v>2.5826800000000439E-8</c:v>
                </c:pt>
                <c:pt idx="1331">
                  <c:v>2.5826800000000439E-8</c:v>
                </c:pt>
                <c:pt idx="1332">
                  <c:v>2.5826800000000439E-8</c:v>
                </c:pt>
                <c:pt idx="1333">
                  <c:v>2.5826800000000439E-8</c:v>
                </c:pt>
                <c:pt idx="1334">
                  <c:v>2.5826800000000439E-8</c:v>
                </c:pt>
                <c:pt idx="1335">
                  <c:v>2.5826800000000439E-8</c:v>
                </c:pt>
                <c:pt idx="1336">
                  <c:v>2.5826800000000439E-8</c:v>
                </c:pt>
                <c:pt idx="1337">
                  <c:v>2.5826800000000439E-8</c:v>
                </c:pt>
                <c:pt idx="1338">
                  <c:v>2.5826800000000439E-8</c:v>
                </c:pt>
                <c:pt idx="1339">
                  <c:v>2.5826800000000439E-8</c:v>
                </c:pt>
                <c:pt idx="1340">
                  <c:v>2.5826800000000439E-8</c:v>
                </c:pt>
                <c:pt idx="1341">
                  <c:v>2.5826800000000439E-8</c:v>
                </c:pt>
                <c:pt idx="1342">
                  <c:v>2.5826800000000439E-8</c:v>
                </c:pt>
                <c:pt idx="1343">
                  <c:v>2.5826800000000439E-8</c:v>
                </c:pt>
                <c:pt idx="1344">
                  <c:v>2.5826800000000439E-8</c:v>
                </c:pt>
                <c:pt idx="1345">
                  <c:v>2.5826800000000439E-8</c:v>
                </c:pt>
                <c:pt idx="1346">
                  <c:v>2.5826800000000439E-8</c:v>
                </c:pt>
                <c:pt idx="1347">
                  <c:v>2.5826800000000439E-8</c:v>
                </c:pt>
                <c:pt idx="1348">
                  <c:v>2.5826800000000439E-8</c:v>
                </c:pt>
                <c:pt idx="1349">
                  <c:v>2.5826800000000439E-8</c:v>
                </c:pt>
                <c:pt idx="1350">
                  <c:v>2.5826800000000439E-8</c:v>
                </c:pt>
                <c:pt idx="1351">
                  <c:v>2.5826800000000439E-8</c:v>
                </c:pt>
                <c:pt idx="1352">
                  <c:v>2.5826800000000439E-8</c:v>
                </c:pt>
                <c:pt idx="1353">
                  <c:v>2.5826800000000439E-8</c:v>
                </c:pt>
                <c:pt idx="1354">
                  <c:v>2.5826800000000439E-8</c:v>
                </c:pt>
                <c:pt idx="1355">
                  <c:v>2.5826800000000439E-8</c:v>
                </c:pt>
                <c:pt idx="1356">
                  <c:v>2.5826800000000439E-8</c:v>
                </c:pt>
                <c:pt idx="1357">
                  <c:v>2.5826800000000439E-8</c:v>
                </c:pt>
                <c:pt idx="1358">
                  <c:v>2.5826800000000439E-8</c:v>
                </c:pt>
                <c:pt idx="1359">
                  <c:v>2.5826800000000439E-8</c:v>
                </c:pt>
                <c:pt idx="1360">
                  <c:v>2.5826800000000439E-8</c:v>
                </c:pt>
                <c:pt idx="1361">
                  <c:v>2.5826800000000439E-8</c:v>
                </c:pt>
                <c:pt idx="1362">
                  <c:v>2.5826800000000439E-8</c:v>
                </c:pt>
                <c:pt idx="1363">
                  <c:v>2.5826800000000439E-8</c:v>
                </c:pt>
                <c:pt idx="1364">
                  <c:v>2.5826800000000439E-8</c:v>
                </c:pt>
                <c:pt idx="1365">
                  <c:v>2.5826800000000439E-8</c:v>
                </c:pt>
                <c:pt idx="1366">
                  <c:v>2.5826800000000439E-8</c:v>
                </c:pt>
                <c:pt idx="1367">
                  <c:v>2.5826800000000439E-8</c:v>
                </c:pt>
                <c:pt idx="1368">
                  <c:v>2.5826800000000439E-8</c:v>
                </c:pt>
                <c:pt idx="1369">
                  <c:v>2.5826800000000439E-8</c:v>
                </c:pt>
                <c:pt idx="1370">
                  <c:v>2.5826800000000439E-8</c:v>
                </c:pt>
                <c:pt idx="1371">
                  <c:v>2.5826800000000439E-8</c:v>
                </c:pt>
                <c:pt idx="1372">
                  <c:v>2.5826800000000439E-8</c:v>
                </c:pt>
                <c:pt idx="1373">
                  <c:v>2.5826800000000439E-8</c:v>
                </c:pt>
                <c:pt idx="1374">
                  <c:v>2.5826800000000439E-8</c:v>
                </c:pt>
                <c:pt idx="1375">
                  <c:v>2.5826800000000439E-8</c:v>
                </c:pt>
                <c:pt idx="1376">
                  <c:v>2.5826800000000439E-8</c:v>
                </c:pt>
                <c:pt idx="1377">
                  <c:v>2.5826800000000439E-8</c:v>
                </c:pt>
                <c:pt idx="1378">
                  <c:v>2.5826800000000439E-8</c:v>
                </c:pt>
                <c:pt idx="1379">
                  <c:v>2.5826800000000439E-8</c:v>
                </c:pt>
                <c:pt idx="1380">
                  <c:v>2.5826800000000439E-8</c:v>
                </c:pt>
                <c:pt idx="1381">
                  <c:v>2.5826800000000439E-8</c:v>
                </c:pt>
                <c:pt idx="1382">
                  <c:v>2.5826800000000439E-8</c:v>
                </c:pt>
                <c:pt idx="1383">
                  <c:v>2.5826800000000439E-8</c:v>
                </c:pt>
                <c:pt idx="1384">
                  <c:v>2.5826800000000439E-8</c:v>
                </c:pt>
                <c:pt idx="1385">
                  <c:v>2.5826800000000439E-8</c:v>
                </c:pt>
                <c:pt idx="1386">
                  <c:v>2.5826800000000439E-8</c:v>
                </c:pt>
                <c:pt idx="1387">
                  <c:v>2.5826800000000439E-8</c:v>
                </c:pt>
                <c:pt idx="1388">
                  <c:v>2.5826800000000439E-8</c:v>
                </c:pt>
                <c:pt idx="1389">
                  <c:v>2.5826800000000439E-8</c:v>
                </c:pt>
                <c:pt idx="1390">
                  <c:v>2.5826800000000439E-8</c:v>
                </c:pt>
                <c:pt idx="1391">
                  <c:v>2.5826800000000439E-8</c:v>
                </c:pt>
                <c:pt idx="1392">
                  <c:v>2.5826800000000439E-8</c:v>
                </c:pt>
                <c:pt idx="1393">
                  <c:v>2.5826800000000439E-8</c:v>
                </c:pt>
                <c:pt idx="1394">
                  <c:v>2.5826800000000439E-8</c:v>
                </c:pt>
                <c:pt idx="1395">
                  <c:v>2.5826800000000439E-8</c:v>
                </c:pt>
                <c:pt idx="1396">
                  <c:v>2.5826800000000439E-8</c:v>
                </c:pt>
                <c:pt idx="1397">
                  <c:v>2.5826800000000439E-8</c:v>
                </c:pt>
                <c:pt idx="1398">
                  <c:v>2.5826800000000439E-8</c:v>
                </c:pt>
                <c:pt idx="1399">
                  <c:v>2.5826800000000439E-8</c:v>
                </c:pt>
                <c:pt idx="1400">
                  <c:v>2.5826800000000439E-8</c:v>
                </c:pt>
                <c:pt idx="1401">
                  <c:v>2.5826800000000439E-8</c:v>
                </c:pt>
                <c:pt idx="1402">
                  <c:v>2.5826800000000439E-8</c:v>
                </c:pt>
                <c:pt idx="1403">
                  <c:v>2.5826800000000439E-8</c:v>
                </c:pt>
                <c:pt idx="1404">
                  <c:v>2.5826800000000439E-8</c:v>
                </c:pt>
                <c:pt idx="1405">
                  <c:v>2.5826800000000439E-8</c:v>
                </c:pt>
                <c:pt idx="1406">
                  <c:v>2.5826800000000439E-8</c:v>
                </c:pt>
                <c:pt idx="1407">
                  <c:v>2.5826800000000439E-8</c:v>
                </c:pt>
                <c:pt idx="1408">
                  <c:v>2.5826800000000439E-8</c:v>
                </c:pt>
                <c:pt idx="1409">
                  <c:v>2.5826800000000439E-8</c:v>
                </c:pt>
                <c:pt idx="1410">
                  <c:v>2.5826800000000439E-8</c:v>
                </c:pt>
                <c:pt idx="1411">
                  <c:v>2.5826800000000439E-8</c:v>
                </c:pt>
                <c:pt idx="1412">
                  <c:v>2.5826800000000439E-8</c:v>
                </c:pt>
                <c:pt idx="1413">
                  <c:v>2.5826800000000439E-8</c:v>
                </c:pt>
                <c:pt idx="1414">
                  <c:v>2.5826800000000439E-8</c:v>
                </c:pt>
                <c:pt idx="1415">
                  <c:v>2.5826800000000439E-8</c:v>
                </c:pt>
                <c:pt idx="1416">
                  <c:v>2.5826800000000439E-8</c:v>
                </c:pt>
                <c:pt idx="1417">
                  <c:v>2.5826800000000439E-8</c:v>
                </c:pt>
                <c:pt idx="1418">
                  <c:v>2.5826800000000439E-8</c:v>
                </c:pt>
                <c:pt idx="1419">
                  <c:v>2.5826800000000439E-8</c:v>
                </c:pt>
                <c:pt idx="1420">
                  <c:v>2.5826800000000439E-8</c:v>
                </c:pt>
                <c:pt idx="1421">
                  <c:v>2.5826800000000439E-8</c:v>
                </c:pt>
                <c:pt idx="1422">
                  <c:v>2.5826800000000439E-8</c:v>
                </c:pt>
                <c:pt idx="1423">
                  <c:v>2.5826800000000439E-8</c:v>
                </c:pt>
                <c:pt idx="1424">
                  <c:v>2.5826800000000439E-8</c:v>
                </c:pt>
                <c:pt idx="1425">
                  <c:v>2.5826800000000439E-8</c:v>
                </c:pt>
                <c:pt idx="1426">
                  <c:v>2.5826800000000439E-8</c:v>
                </c:pt>
                <c:pt idx="1427">
                  <c:v>2.5826800000000439E-8</c:v>
                </c:pt>
                <c:pt idx="1428">
                  <c:v>2.5826800000000439E-8</c:v>
                </c:pt>
                <c:pt idx="1429">
                  <c:v>2.5826800000000439E-8</c:v>
                </c:pt>
                <c:pt idx="1430">
                  <c:v>2.5826800000000439E-8</c:v>
                </c:pt>
                <c:pt idx="1431">
                  <c:v>2.5826800000000439E-8</c:v>
                </c:pt>
                <c:pt idx="1432">
                  <c:v>2.5826800000000439E-8</c:v>
                </c:pt>
                <c:pt idx="1433">
                  <c:v>2.5826800000000439E-8</c:v>
                </c:pt>
                <c:pt idx="1434">
                  <c:v>2.5826800000000439E-8</c:v>
                </c:pt>
                <c:pt idx="1435">
                  <c:v>2.5826800000000439E-8</c:v>
                </c:pt>
                <c:pt idx="1436">
                  <c:v>2.5826800000000439E-8</c:v>
                </c:pt>
                <c:pt idx="1437">
                  <c:v>2.5826800000000439E-8</c:v>
                </c:pt>
                <c:pt idx="1438">
                  <c:v>2.5826800000000439E-8</c:v>
                </c:pt>
                <c:pt idx="1439">
                  <c:v>2.5826800000000439E-8</c:v>
                </c:pt>
                <c:pt idx="1440">
                  <c:v>2.5826800000000439E-8</c:v>
                </c:pt>
                <c:pt idx="1441">
                  <c:v>2.5826800000000439E-8</c:v>
                </c:pt>
                <c:pt idx="1442">
                  <c:v>2.5826800000000439E-8</c:v>
                </c:pt>
                <c:pt idx="1443">
                  <c:v>2.5826800000000439E-8</c:v>
                </c:pt>
                <c:pt idx="1444">
                  <c:v>2.5826800000000439E-8</c:v>
                </c:pt>
                <c:pt idx="1445">
                  <c:v>2.5826800000000439E-8</c:v>
                </c:pt>
                <c:pt idx="1446">
                  <c:v>2.5826800000000439E-8</c:v>
                </c:pt>
                <c:pt idx="1447">
                  <c:v>2.5826800000000439E-8</c:v>
                </c:pt>
                <c:pt idx="1448">
                  <c:v>2.5826800000000439E-8</c:v>
                </c:pt>
                <c:pt idx="1449">
                  <c:v>2.5826800000000439E-8</c:v>
                </c:pt>
                <c:pt idx="1450">
                  <c:v>2.5826800000000439E-8</c:v>
                </c:pt>
                <c:pt idx="1451">
                  <c:v>2.5826800000000439E-8</c:v>
                </c:pt>
                <c:pt idx="1452">
                  <c:v>2.5826800000000439E-8</c:v>
                </c:pt>
                <c:pt idx="1453">
                  <c:v>2.5826800000000439E-8</c:v>
                </c:pt>
                <c:pt idx="1454">
                  <c:v>2.5826800000000439E-8</c:v>
                </c:pt>
                <c:pt idx="1455">
                  <c:v>2.5826800000000439E-8</c:v>
                </c:pt>
                <c:pt idx="1456">
                  <c:v>2.5826800000000439E-8</c:v>
                </c:pt>
                <c:pt idx="1457">
                  <c:v>2.5826800000000439E-8</c:v>
                </c:pt>
                <c:pt idx="1458">
                  <c:v>2.5826800000000439E-8</c:v>
                </c:pt>
                <c:pt idx="1459">
                  <c:v>2.5826800000000439E-8</c:v>
                </c:pt>
                <c:pt idx="1460">
                  <c:v>2.5826800000000439E-8</c:v>
                </c:pt>
                <c:pt idx="1461">
                  <c:v>2.5826800000000439E-8</c:v>
                </c:pt>
                <c:pt idx="1462">
                  <c:v>2.5826800000000439E-8</c:v>
                </c:pt>
                <c:pt idx="1463">
                  <c:v>2.5826800000000439E-8</c:v>
                </c:pt>
                <c:pt idx="1464">
                  <c:v>2.5826800000000439E-8</c:v>
                </c:pt>
                <c:pt idx="1465">
                  <c:v>2.5826800000000439E-8</c:v>
                </c:pt>
                <c:pt idx="1466">
                  <c:v>2.5826800000000439E-8</c:v>
                </c:pt>
                <c:pt idx="1467">
                  <c:v>2.5826800000000439E-8</c:v>
                </c:pt>
                <c:pt idx="1468">
                  <c:v>2.5826800000000439E-8</c:v>
                </c:pt>
                <c:pt idx="1469">
                  <c:v>2.5826800000000439E-8</c:v>
                </c:pt>
                <c:pt idx="1470">
                  <c:v>2.5826800000000439E-8</c:v>
                </c:pt>
                <c:pt idx="1471">
                  <c:v>2.5826800000000439E-8</c:v>
                </c:pt>
                <c:pt idx="1472">
                  <c:v>2.5826800000000439E-8</c:v>
                </c:pt>
                <c:pt idx="1473">
                  <c:v>2.5826800000000439E-8</c:v>
                </c:pt>
                <c:pt idx="1474">
                  <c:v>2.5826800000000439E-8</c:v>
                </c:pt>
                <c:pt idx="1475">
                  <c:v>2.5826800000000439E-8</c:v>
                </c:pt>
                <c:pt idx="1476">
                  <c:v>2.5826800000000439E-8</c:v>
                </c:pt>
                <c:pt idx="1477">
                  <c:v>2.5826800000000439E-8</c:v>
                </c:pt>
                <c:pt idx="1478">
                  <c:v>2.5826800000000439E-8</c:v>
                </c:pt>
                <c:pt idx="1479">
                  <c:v>2.5826800000000439E-8</c:v>
                </c:pt>
                <c:pt idx="1480">
                  <c:v>2.5826800000000439E-8</c:v>
                </c:pt>
                <c:pt idx="1481">
                  <c:v>2.5826800000000439E-8</c:v>
                </c:pt>
                <c:pt idx="1482">
                  <c:v>2.5826800000000439E-8</c:v>
                </c:pt>
                <c:pt idx="1483">
                  <c:v>2.5826800000000439E-8</c:v>
                </c:pt>
                <c:pt idx="1484">
                  <c:v>2.5826800000000439E-8</c:v>
                </c:pt>
                <c:pt idx="1485">
                  <c:v>2.5826800000000439E-8</c:v>
                </c:pt>
                <c:pt idx="1486">
                  <c:v>2.5826800000000439E-8</c:v>
                </c:pt>
                <c:pt idx="1487">
                  <c:v>2.5826800000000439E-8</c:v>
                </c:pt>
                <c:pt idx="1488">
                  <c:v>2.5826800000000439E-8</c:v>
                </c:pt>
                <c:pt idx="1489">
                  <c:v>2.5826800000000439E-8</c:v>
                </c:pt>
                <c:pt idx="1490">
                  <c:v>2.5826800000000439E-8</c:v>
                </c:pt>
                <c:pt idx="1491">
                  <c:v>2.5826800000000439E-8</c:v>
                </c:pt>
                <c:pt idx="1492">
                  <c:v>2.5826800000000439E-8</c:v>
                </c:pt>
                <c:pt idx="1493">
                  <c:v>2.5826800000000439E-8</c:v>
                </c:pt>
                <c:pt idx="1494">
                  <c:v>2.5826800000000439E-8</c:v>
                </c:pt>
                <c:pt idx="1495">
                  <c:v>2.5826800000000439E-8</c:v>
                </c:pt>
                <c:pt idx="1496">
                  <c:v>2.5826800000000439E-8</c:v>
                </c:pt>
                <c:pt idx="1497">
                  <c:v>2.5826800000000439E-8</c:v>
                </c:pt>
                <c:pt idx="1498">
                  <c:v>2.5826800000000439E-8</c:v>
                </c:pt>
                <c:pt idx="1499">
                  <c:v>2.5826800000000439E-8</c:v>
                </c:pt>
                <c:pt idx="1500">
                  <c:v>2.5826800000000439E-8</c:v>
                </c:pt>
              </c:numCache>
            </c:numRef>
          </c:yVal>
          <c:smooth val="1"/>
        </c:ser>
        <c:ser>
          <c:idx val="4"/>
          <c:order val="6"/>
          <c:tx>
            <c:v>transition</c:v>
          </c:tx>
          <c:spPr>
            <a:ln w="25400">
              <a:solidFill>
                <a:srgbClr val="808000"/>
              </a:solidFill>
              <a:prstDash val="solid"/>
            </a:ln>
          </c:spPr>
          <c:marker>
            <c:symbol val="none"/>
          </c:marker>
          <c:xVal>
            <c:numRef>
              <c:f>'Target foil event'!$C$7:$C$1628</c:f>
              <c:numCache>
                <c:formatCode>0.00</c:formatCode>
                <c:ptCount val="162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'Target foil event'!$I$7:$I$1628</c:f>
              <c:numCache>
                <c:formatCode>0.00E+00</c:formatCode>
                <c:ptCount val="1622"/>
                <c:pt idx="0">
                  <c:v>9.1744100000001809E-10</c:v>
                </c:pt>
                <c:pt idx="1">
                  <c:v>8.9744100000001992E-10</c:v>
                </c:pt>
                <c:pt idx="2">
                  <c:v>8.9744100000001992E-10</c:v>
                </c:pt>
                <c:pt idx="3">
                  <c:v>9.1744100000001809E-10</c:v>
                </c:pt>
                <c:pt idx="4">
                  <c:v>9.2587000000001575E-10</c:v>
                </c:pt>
                <c:pt idx="5">
                  <c:v>9.1787000000001536E-10</c:v>
                </c:pt>
                <c:pt idx="6">
                  <c:v>9.1744100000001809E-10</c:v>
                </c:pt>
                <c:pt idx="7">
                  <c:v>9.2632000000001661E-10</c:v>
                </c:pt>
                <c:pt idx="8">
                  <c:v>9.1901200000001265E-10</c:v>
                </c:pt>
                <c:pt idx="9">
                  <c:v>9.0846100000001695E-10</c:v>
                </c:pt>
                <c:pt idx="10">
                  <c:v>9.1744100000001809E-10</c:v>
                </c:pt>
                <c:pt idx="11">
                  <c:v>9.2744100000001733E-10</c:v>
                </c:pt>
                <c:pt idx="12">
                  <c:v>9.2226700000001482E-10</c:v>
                </c:pt>
                <c:pt idx="13">
                  <c:v>9.1445000000001466E-10</c:v>
                </c:pt>
                <c:pt idx="14">
                  <c:v>9.1457800000001866E-10</c:v>
                </c:pt>
                <c:pt idx="15">
                  <c:v>9.1837800000002013E-10</c:v>
                </c:pt>
                <c:pt idx="16">
                  <c:v>9.1659300000002405E-10</c:v>
                </c:pt>
                <c:pt idx="17">
                  <c:v>9.1706900000002048E-10</c:v>
                </c:pt>
                <c:pt idx="18">
                  <c:v>9.1415700000001153E-10</c:v>
                </c:pt>
                <c:pt idx="19">
                  <c:v>9.0445000000001604E-10</c:v>
                </c:pt>
                <c:pt idx="20">
                  <c:v>9.0748600000001603E-10</c:v>
                </c:pt>
                <c:pt idx="21">
                  <c:v>9.1445000000001466E-10</c:v>
                </c:pt>
                <c:pt idx="22">
                  <c:v>9.1067800000001973E-10</c:v>
                </c:pt>
                <c:pt idx="23">
                  <c:v>9.1445000000001466E-10</c:v>
                </c:pt>
                <c:pt idx="24">
                  <c:v>9.1445000000001466E-10</c:v>
                </c:pt>
                <c:pt idx="25">
                  <c:v>9.2317900000001262E-10</c:v>
                </c:pt>
                <c:pt idx="26">
                  <c:v>9.0456400000001991E-10</c:v>
                </c:pt>
                <c:pt idx="27">
                  <c:v>9.1425600000001631E-10</c:v>
                </c:pt>
                <c:pt idx="28">
                  <c:v>9.1230600000001426E-10</c:v>
                </c:pt>
                <c:pt idx="29">
                  <c:v>9.1141400000001498E-10</c:v>
                </c:pt>
                <c:pt idx="30">
                  <c:v>9.2030500000001567E-10</c:v>
                </c:pt>
                <c:pt idx="31">
                  <c:v>9.0843100000001276E-10</c:v>
                </c:pt>
                <c:pt idx="32">
                  <c:v>9.2042100000001119E-10</c:v>
                </c:pt>
                <c:pt idx="33">
                  <c:v>9.0052100000001697E-10</c:v>
                </c:pt>
                <c:pt idx="34">
                  <c:v>9.1437400000001587E-10</c:v>
                </c:pt>
                <c:pt idx="35">
                  <c:v>9.1415700000001153E-10</c:v>
                </c:pt>
                <c:pt idx="36">
                  <c:v>9.1837800000002013E-10</c:v>
                </c:pt>
                <c:pt idx="37">
                  <c:v>9.1141400000001498E-10</c:v>
                </c:pt>
                <c:pt idx="38">
                  <c:v>9.1183100000000864E-10</c:v>
                </c:pt>
                <c:pt idx="39">
                  <c:v>9.0445000000001604E-10</c:v>
                </c:pt>
                <c:pt idx="40">
                  <c:v>9.0193200000001264E-10</c:v>
                </c:pt>
                <c:pt idx="41">
                  <c:v>9.0230600000001533E-10</c:v>
                </c:pt>
                <c:pt idx="42">
                  <c:v>8.9989900000001536E-10</c:v>
                </c:pt>
                <c:pt idx="43">
                  <c:v>9.0828700000001773E-10</c:v>
                </c:pt>
                <c:pt idx="44">
                  <c:v>9.2451500000001477E-10</c:v>
                </c:pt>
                <c:pt idx="45">
                  <c:v>9.045150000000165E-10</c:v>
                </c:pt>
                <c:pt idx="46">
                  <c:v>9.0456700000001591E-10</c:v>
                </c:pt>
                <c:pt idx="47">
                  <c:v>8.8474200000001665E-10</c:v>
                </c:pt>
                <c:pt idx="48">
                  <c:v>9.2337200000001096E-10</c:v>
                </c:pt>
                <c:pt idx="49">
                  <c:v>8.9059800000002356E-10</c:v>
                </c:pt>
                <c:pt idx="50">
                  <c:v>8.8451500000001832E-10</c:v>
                </c:pt>
                <c:pt idx="51">
                  <c:v>8.9531700000001824E-10</c:v>
                </c:pt>
                <c:pt idx="52">
                  <c:v>8.9059800000002356E-10</c:v>
                </c:pt>
                <c:pt idx="53">
                  <c:v>8.865300000000232E-10</c:v>
                </c:pt>
                <c:pt idx="54">
                  <c:v>8.8969400000002046E-10</c:v>
                </c:pt>
                <c:pt idx="55">
                  <c:v>8.8980100000001497E-10</c:v>
                </c:pt>
                <c:pt idx="56">
                  <c:v>8.8724800000002977E-10</c:v>
                </c:pt>
                <c:pt idx="57">
                  <c:v>8.9673000000001733E-10</c:v>
                </c:pt>
                <c:pt idx="58">
                  <c:v>8.9029800000002316E-10</c:v>
                </c:pt>
                <c:pt idx="59">
                  <c:v>8.9394400000002352E-10</c:v>
                </c:pt>
                <c:pt idx="60">
                  <c:v>8.8809900000002084E-10</c:v>
                </c:pt>
                <c:pt idx="61">
                  <c:v>8.884500000000223E-10</c:v>
                </c:pt>
                <c:pt idx="62">
                  <c:v>8.8747700000001737E-10</c:v>
                </c:pt>
                <c:pt idx="63">
                  <c:v>8.9435600000001734E-10</c:v>
                </c:pt>
                <c:pt idx="64">
                  <c:v>8.8828700000001987E-10</c:v>
                </c:pt>
                <c:pt idx="65">
                  <c:v>9.0436400000001768E-10</c:v>
                </c:pt>
                <c:pt idx="66">
                  <c:v>8.8932500000001761E-10</c:v>
                </c:pt>
                <c:pt idx="67">
                  <c:v>8.8451500000001832E-10</c:v>
                </c:pt>
                <c:pt idx="68">
                  <c:v>9.0446600000001277E-10</c:v>
                </c:pt>
                <c:pt idx="69">
                  <c:v>8.8466600000001776E-10</c:v>
                </c:pt>
                <c:pt idx="70">
                  <c:v>8.8451500000001832E-10</c:v>
                </c:pt>
                <c:pt idx="71">
                  <c:v>8.8461400000001793E-10</c:v>
                </c:pt>
                <c:pt idx="72">
                  <c:v>8.8749300000002154E-10</c:v>
                </c:pt>
                <c:pt idx="73">
                  <c:v>8.7828700000001349E-10</c:v>
                </c:pt>
                <c:pt idx="74">
                  <c:v>8.8295000000002278E-10</c:v>
                </c:pt>
                <c:pt idx="75">
                  <c:v>8.8643600000001588E-10</c:v>
                </c:pt>
                <c:pt idx="76">
                  <c:v>8.9347400000001732E-10</c:v>
                </c:pt>
                <c:pt idx="77">
                  <c:v>8.835020000000179E-10</c:v>
                </c:pt>
                <c:pt idx="78">
                  <c:v>8.8620700000002115E-10</c:v>
                </c:pt>
                <c:pt idx="79">
                  <c:v>8.8347400000001808E-10</c:v>
                </c:pt>
                <c:pt idx="80">
                  <c:v>8.9347400000001732E-10</c:v>
                </c:pt>
                <c:pt idx="81">
                  <c:v>8.7347400000001222E-10</c:v>
                </c:pt>
                <c:pt idx="82">
                  <c:v>8.910450000000214E-10</c:v>
                </c:pt>
                <c:pt idx="83">
                  <c:v>8.8643600000001588E-10</c:v>
                </c:pt>
                <c:pt idx="84">
                  <c:v>8.9347400000001732E-10</c:v>
                </c:pt>
                <c:pt idx="85">
                  <c:v>8.9332300000001789E-10</c:v>
                </c:pt>
                <c:pt idx="86">
                  <c:v>8.7553300000002027E-10</c:v>
                </c:pt>
                <c:pt idx="87">
                  <c:v>8.822260000000175E-10</c:v>
                </c:pt>
                <c:pt idx="88">
                  <c:v>8.6395200000001387E-10</c:v>
                </c:pt>
                <c:pt idx="89">
                  <c:v>8.8404500000001936E-10</c:v>
                </c:pt>
                <c:pt idx="90">
                  <c:v>8.7566400000002149E-10</c:v>
                </c:pt>
                <c:pt idx="91">
                  <c:v>8.7939700000001019E-10</c:v>
                </c:pt>
                <c:pt idx="92">
                  <c:v>8.8347400000001808E-10</c:v>
                </c:pt>
                <c:pt idx="93">
                  <c:v>8.6461100000001146E-10</c:v>
                </c:pt>
                <c:pt idx="94">
                  <c:v>8.7128300000001824E-10</c:v>
                </c:pt>
                <c:pt idx="95">
                  <c:v>8.7222600000001299E-10</c:v>
                </c:pt>
                <c:pt idx="96">
                  <c:v>8.7347400000001222E-10</c:v>
                </c:pt>
                <c:pt idx="97">
                  <c:v>8.7347400000001222E-10</c:v>
                </c:pt>
                <c:pt idx="98">
                  <c:v>8.6737800000001938E-10</c:v>
                </c:pt>
                <c:pt idx="99">
                  <c:v>8.6621700000001666E-10</c:v>
                </c:pt>
                <c:pt idx="100">
                  <c:v>8.7190900000001606E-10</c:v>
                </c:pt>
                <c:pt idx="101">
                  <c:v>8.6354900000002024E-10</c:v>
                </c:pt>
                <c:pt idx="102">
                  <c:v>8.6121300000001902E-10</c:v>
                </c:pt>
                <c:pt idx="103">
                  <c:v>8.6836900000001847E-10</c:v>
                </c:pt>
                <c:pt idx="104">
                  <c:v>8.6718700000001226E-10</c:v>
                </c:pt>
                <c:pt idx="105">
                  <c:v>8.6771100000001386E-10</c:v>
                </c:pt>
                <c:pt idx="106">
                  <c:v>8.6860700000001358E-10</c:v>
                </c:pt>
                <c:pt idx="107">
                  <c:v>8.7392600000000969E-10</c:v>
                </c:pt>
                <c:pt idx="108">
                  <c:v>8.6594000000002317E-10</c:v>
                </c:pt>
                <c:pt idx="109">
                  <c:v>8.6596100000001922E-10</c:v>
                </c:pt>
                <c:pt idx="110">
                  <c:v>8.6601500000001751E-10</c:v>
                </c:pt>
                <c:pt idx="111">
                  <c:v>8.7594000000002179E-10</c:v>
                </c:pt>
                <c:pt idx="112">
                  <c:v>8.7594000000002179E-10</c:v>
                </c:pt>
                <c:pt idx="113">
                  <c:v>8.6594000000002317E-10</c:v>
                </c:pt>
                <c:pt idx="114">
                  <c:v>8.6594000000002317E-10</c:v>
                </c:pt>
                <c:pt idx="115">
                  <c:v>8.6601500000001751E-10</c:v>
                </c:pt>
                <c:pt idx="116">
                  <c:v>8.7001600000001202E-10</c:v>
                </c:pt>
                <c:pt idx="117">
                  <c:v>8.7594000000002179E-10</c:v>
                </c:pt>
                <c:pt idx="118">
                  <c:v>8.6609000000001701E-10</c:v>
                </c:pt>
                <c:pt idx="119">
                  <c:v>8.7173200000000265E-10</c:v>
                </c:pt>
                <c:pt idx="120">
                  <c:v>8.6594000000002317E-10</c:v>
                </c:pt>
                <c:pt idx="121">
                  <c:v>8.7594000000002179E-10</c:v>
                </c:pt>
                <c:pt idx="122">
                  <c:v>8.8353500000001808E-10</c:v>
                </c:pt>
                <c:pt idx="123">
                  <c:v>8.7319700000000695E-10</c:v>
                </c:pt>
                <c:pt idx="124">
                  <c:v>8.7481800000000876E-10</c:v>
                </c:pt>
                <c:pt idx="125">
                  <c:v>8.770550000000175E-10</c:v>
                </c:pt>
                <c:pt idx="126">
                  <c:v>8.7325400000001809E-10</c:v>
                </c:pt>
                <c:pt idx="127">
                  <c:v>8.6594000000002317E-10</c:v>
                </c:pt>
                <c:pt idx="128">
                  <c:v>8.7437500000001219E-10</c:v>
                </c:pt>
                <c:pt idx="129">
                  <c:v>8.718440000000155E-10</c:v>
                </c:pt>
                <c:pt idx="130">
                  <c:v>8.6889200000000951E-10</c:v>
                </c:pt>
                <c:pt idx="131">
                  <c:v>8.6594000000002317E-10</c:v>
                </c:pt>
                <c:pt idx="132">
                  <c:v>8.7015700000001116E-10</c:v>
                </c:pt>
                <c:pt idx="133">
                  <c:v>8.7015700000001116E-10</c:v>
                </c:pt>
                <c:pt idx="134">
                  <c:v>8.7298800000001591E-10</c:v>
                </c:pt>
                <c:pt idx="135">
                  <c:v>8.6597800000002298E-10</c:v>
                </c:pt>
                <c:pt idx="136">
                  <c:v>8.6903400000001394E-10</c:v>
                </c:pt>
                <c:pt idx="137">
                  <c:v>8.7831100000001297E-10</c:v>
                </c:pt>
                <c:pt idx="138">
                  <c:v>8.856210000000214E-10</c:v>
                </c:pt>
                <c:pt idx="139">
                  <c:v>8.6224800000002107E-10</c:v>
                </c:pt>
                <c:pt idx="140">
                  <c:v>8.6036100000001626E-10</c:v>
                </c:pt>
                <c:pt idx="141">
                  <c:v>8.6657000000002082E-10</c:v>
                </c:pt>
                <c:pt idx="142">
                  <c:v>8.7265300000001831E-10</c:v>
                </c:pt>
                <c:pt idx="143">
                  <c:v>8.7649500000001384E-10</c:v>
                </c:pt>
                <c:pt idx="144">
                  <c:v>8.6709200000001351E-10</c:v>
                </c:pt>
                <c:pt idx="145">
                  <c:v>8.6500500000001825E-10</c:v>
                </c:pt>
                <c:pt idx="146">
                  <c:v>8.5952200000001495E-10</c:v>
                </c:pt>
                <c:pt idx="147">
                  <c:v>8.6184300000001698E-10</c:v>
                </c:pt>
                <c:pt idx="148">
                  <c:v>8.7184300000001622E-10</c:v>
                </c:pt>
                <c:pt idx="149">
                  <c:v>8.8500500000002387E-10</c:v>
                </c:pt>
                <c:pt idx="150">
                  <c:v>8.6657000000002082E-10</c:v>
                </c:pt>
                <c:pt idx="151">
                  <c:v>8.6761300000001902E-10</c:v>
                </c:pt>
                <c:pt idx="152">
                  <c:v>8.9657000000002516E-10</c:v>
                </c:pt>
                <c:pt idx="153">
                  <c:v>8.7437900000001264E-10</c:v>
                </c:pt>
                <c:pt idx="154">
                  <c:v>8.906460000000216E-10</c:v>
                </c:pt>
                <c:pt idx="155">
                  <c:v>8.7657000000001934E-10</c:v>
                </c:pt>
                <c:pt idx="156">
                  <c:v>8.7657000000001934E-10</c:v>
                </c:pt>
                <c:pt idx="157">
                  <c:v>8.8649500000001814E-10</c:v>
                </c:pt>
                <c:pt idx="158">
                  <c:v>8.7657000000001934E-10</c:v>
                </c:pt>
                <c:pt idx="159">
                  <c:v>8.8657000000002613E-10</c:v>
                </c:pt>
                <c:pt idx="160">
                  <c:v>8.7661300000001867E-10</c:v>
                </c:pt>
                <c:pt idx="161">
                  <c:v>8.8657000000002613E-10</c:v>
                </c:pt>
                <c:pt idx="162">
                  <c:v>8.8435000000002011E-10</c:v>
                </c:pt>
                <c:pt idx="163">
                  <c:v>8.7657000000001934E-10</c:v>
                </c:pt>
                <c:pt idx="164">
                  <c:v>8.8249800000001808E-10</c:v>
                </c:pt>
                <c:pt idx="165">
                  <c:v>8.9654800000002952E-10</c:v>
                </c:pt>
                <c:pt idx="166">
                  <c:v>8.7884700000001147E-10</c:v>
                </c:pt>
                <c:pt idx="167">
                  <c:v>8.8019100000001566E-10</c:v>
                </c:pt>
                <c:pt idx="168">
                  <c:v>8.865600000000279E-10</c:v>
                </c:pt>
                <c:pt idx="169">
                  <c:v>8.7501500000001665E-10</c:v>
                </c:pt>
                <c:pt idx="170">
                  <c:v>8.7501500000001665E-10</c:v>
                </c:pt>
                <c:pt idx="171">
                  <c:v>8.7376800000001412E-10</c:v>
                </c:pt>
                <c:pt idx="172">
                  <c:v>8.7802100000001255E-10</c:v>
                </c:pt>
                <c:pt idx="173">
                  <c:v>8.850150000000223E-10</c:v>
                </c:pt>
                <c:pt idx="174">
                  <c:v>8.8330500000001839E-10</c:v>
                </c:pt>
                <c:pt idx="175">
                  <c:v>8.8021700000001847E-10</c:v>
                </c:pt>
                <c:pt idx="176">
                  <c:v>8.8080700000001371E-10</c:v>
                </c:pt>
                <c:pt idx="177">
                  <c:v>8.7528300000002298E-10</c:v>
                </c:pt>
                <c:pt idx="178">
                  <c:v>8.850150000000223E-10</c:v>
                </c:pt>
                <c:pt idx="179">
                  <c:v>8.832440000000252E-10</c:v>
                </c:pt>
                <c:pt idx="180">
                  <c:v>8.7886500000001276E-10</c:v>
                </c:pt>
                <c:pt idx="181">
                  <c:v>8.8915300000002316E-10</c:v>
                </c:pt>
                <c:pt idx="182">
                  <c:v>8.8886500000001769E-10</c:v>
                </c:pt>
                <c:pt idx="183">
                  <c:v>8.731080000000128E-10</c:v>
                </c:pt>
                <c:pt idx="184">
                  <c:v>8.7883400000001022E-10</c:v>
                </c:pt>
                <c:pt idx="185">
                  <c:v>8.6886500000001456E-10</c:v>
                </c:pt>
                <c:pt idx="186">
                  <c:v>8.8843200000001356E-10</c:v>
                </c:pt>
                <c:pt idx="187">
                  <c:v>8.7886500000001276E-10</c:v>
                </c:pt>
                <c:pt idx="188">
                  <c:v>8.9390900000001847E-10</c:v>
                </c:pt>
                <c:pt idx="189">
                  <c:v>8.8652200000002086E-10</c:v>
                </c:pt>
                <c:pt idx="190">
                  <c:v>8.7541100000001426E-10</c:v>
                </c:pt>
                <c:pt idx="191">
                  <c:v>8.8548400000002188E-10</c:v>
                </c:pt>
                <c:pt idx="192">
                  <c:v>8.5991100000001602E-10</c:v>
                </c:pt>
                <c:pt idx="193">
                  <c:v>8.3895600000002226E-10</c:v>
                </c:pt>
                <c:pt idx="194">
                  <c:v>8.3886500000001735E-10</c:v>
                </c:pt>
                <c:pt idx="195">
                  <c:v>8.5159300000002024E-10</c:v>
                </c:pt>
                <c:pt idx="196">
                  <c:v>8.3886500000001735E-10</c:v>
                </c:pt>
                <c:pt idx="197">
                  <c:v>8.6866400000001986E-10</c:v>
                </c:pt>
                <c:pt idx="198">
                  <c:v>8.5884500000001773E-10</c:v>
                </c:pt>
                <c:pt idx="199">
                  <c:v>8.4438800000001696E-10</c:v>
                </c:pt>
                <c:pt idx="200">
                  <c:v>8.4201000000001538E-10</c:v>
                </c:pt>
                <c:pt idx="201">
                  <c:v>8.5064700000001699E-10</c:v>
                </c:pt>
                <c:pt idx="202">
                  <c:v>8.3886500000001735E-10</c:v>
                </c:pt>
                <c:pt idx="203">
                  <c:v>8.5886500000001521E-10</c:v>
                </c:pt>
                <c:pt idx="204">
                  <c:v>8.4343400000001312E-10</c:v>
                </c:pt>
                <c:pt idx="205">
                  <c:v>8.3886500000001735E-10</c:v>
                </c:pt>
                <c:pt idx="206">
                  <c:v>8.3886500000001735E-10</c:v>
                </c:pt>
                <c:pt idx="207">
                  <c:v>8.579220000000157E-10</c:v>
                </c:pt>
                <c:pt idx="208">
                  <c:v>8.5334200000001591E-10</c:v>
                </c:pt>
                <c:pt idx="209">
                  <c:v>8.4589500000001665E-10</c:v>
                </c:pt>
                <c:pt idx="210">
                  <c:v>8.5414100000001356E-10</c:v>
                </c:pt>
                <c:pt idx="211">
                  <c:v>8.5886500000001521E-10</c:v>
                </c:pt>
                <c:pt idx="212">
                  <c:v>8.6334200000001464E-10</c:v>
                </c:pt>
                <c:pt idx="213">
                  <c:v>8.6334200000001464E-10</c:v>
                </c:pt>
                <c:pt idx="214">
                  <c:v>8.4887400000001677E-10</c:v>
                </c:pt>
                <c:pt idx="215">
                  <c:v>8.5885700000001276E-10</c:v>
                </c:pt>
                <c:pt idx="216">
                  <c:v>8.4968300000002009E-10</c:v>
                </c:pt>
                <c:pt idx="217">
                  <c:v>8.3886500000001735E-10</c:v>
                </c:pt>
                <c:pt idx="218">
                  <c:v>8.5193500000001459E-10</c:v>
                </c:pt>
                <c:pt idx="219">
                  <c:v>8.5193500000001459E-10</c:v>
                </c:pt>
                <c:pt idx="220">
                  <c:v>8.6641200000001264E-10</c:v>
                </c:pt>
                <c:pt idx="221">
                  <c:v>8.4490500000001612E-10</c:v>
                </c:pt>
                <c:pt idx="222">
                  <c:v>8.5896500000001938E-10</c:v>
                </c:pt>
                <c:pt idx="223">
                  <c:v>8.6754200000001996E-10</c:v>
                </c:pt>
                <c:pt idx="224">
                  <c:v>8.4193500000001566E-10</c:v>
                </c:pt>
                <c:pt idx="225">
                  <c:v>8.5104400000001957E-10</c:v>
                </c:pt>
                <c:pt idx="226">
                  <c:v>8.4448400000001458E-10</c:v>
                </c:pt>
                <c:pt idx="227">
                  <c:v>8.4193500000001566E-10</c:v>
                </c:pt>
                <c:pt idx="228">
                  <c:v>8.5191900000001766E-10</c:v>
                </c:pt>
                <c:pt idx="229">
                  <c:v>8.5837100000001666E-10</c:v>
                </c:pt>
                <c:pt idx="230">
                  <c:v>8.6189900000001084E-10</c:v>
                </c:pt>
                <c:pt idx="231">
                  <c:v>8.5193500000001459E-10</c:v>
                </c:pt>
                <c:pt idx="232">
                  <c:v>8.6099100000001422E-10</c:v>
                </c:pt>
                <c:pt idx="233">
                  <c:v>8.5644000000002098E-10</c:v>
                </c:pt>
                <c:pt idx="234">
                  <c:v>8.4193500000001566E-10</c:v>
                </c:pt>
                <c:pt idx="235">
                  <c:v>8.5173700000000917E-10</c:v>
                </c:pt>
                <c:pt idx="236">
                  <c:v>8.421000000000148E-10</c:v>
                </c:pt>
                <c:pt idx="237">
                  <c:v>8.4371700000001151E-10</c:v>
                </c:pt>
                <c:pt idx="238">
                  <c:v>8.5644000000002098E-10</c:v>
                </c:pt>
                <c:pt idx="239">
                  <c:v>8.4193900000001684E-10</c:v>
                </c:pt>
                <c:pt idx="240">
                  <c:v>8.6193100000001277E-10</c:v>
                </c:pt>
                <c:pt idx="241">
                  <c:v>8.5735400000002179E-10</c:v>
                </c:pt>
                <c:pt idx="242">
                  <c:v>8.489550000000216E-10</c:v>
                </c:pt>
                <c:pt idx="243">
                  <c:v>8.4703600000001496E-10</c:v>
                </c:pt>
                <c:pt idx="244">
                  <c:v>8.5945100000001569E-10</c:v>
                </c:pt>
                <c:pt idx="245">
                  <c:v>8.4641200000001499E-10</c:v>
                </c:pt>
                <c:pt idx="246">
                  <c:v>8.437400000000174E-10</c:v>
                </c:pt>
                <c:pt idx="247">
                  <c:v>8.5126400000002176E-10</c:v>
                </c:pt>
                <c:pt idx="248">
                  <c:v>8.4193800000001848E-10</c:v>
                </c:pt>
                <c:pt idx="249">
                  <c:v>8.5111700000001058E-10</c:v>
                </c:pt>
                <c:pt idx="250">
                  <c:v>8.4680500000001639E-10</c:v>
                </c:pt>
                <c:pt idx="251">
                  <c:v>8.5066000000001886E-10</c:v>
                </c:pt>
                <c:pt idx="252">
                  <c:v>8.5193000000001497E-10</c:v>
                </c:pt>
                <c:pt idx="253">
                  <c:v>8.4964500000002152E-10</c:v>
                </c:pt>
                <c:pt idx="254">
                  <c:v>8.5250200000001574E-10</c:v>
                </c:pt>
                <c:pt idx="255">
                  <c:v>8.4367900000001739E-10</c:v>
                </c:pt>
                <c:pt idx="256">
                  <c:v>8.4663600000001701E-10</c:v>
                </c:pt>
                <c:pt idx="257">
                  <c:v>8.6275100000001463E-10</c:v>
                </c:pt>
                <c:pt idx="258">
                  <c:v>8.4722500000001937E-10</c:v>
                </c:pt>
                <c:pt idx="259">
                  <c:v>8.5045600000001576E-10</c:v>
                </c:pt>
                <c:pt idx="260">
                  <c:v>8.4587800000001992E-10</c:v>
                </c:pt>
                <c:pt idx="261">
                  <c:v>8.5167800000001952E-10</c:v>
                </c:pt>
                <c:pt idx="262">
                  <c:v>8.5138900000001684E-10</c:v>
                </c:pt>
                <c:pt idx="263">
                  <c:v>8.4367900000001739E-10</c:v>
                </c:pt>
                <c:pt idx="264">
                  <c:v>8.5367500000001567E-10</c:v>
                </c:pt>
                <c:pt idx="265">
                  <c:v>8.4648600000001665E-10</c:v>
                </c:pt>
                <c:pt idx="266">
                  <c:v>8.5367900000001684E-10</c:v>
                </c:pt>
                <c:pt idx="267">
                  <c:v>8.4917400000001697E-10</c:v>
                </c:pt>
                <c:pt idx="268">
                  <c:v>8.4706000000002085E-10</c:v>
                </c:pt>
                <c:pt idx="269">
                  <c:v>8.5182200000000908E-10</c:v>
                </c:pt>
                <c:pt idx="270">
                  <c:v>8.4496600000001623E-10</c:v>
                </c:pt>
                <c:pt idx="271">
                  <c:v>8.4367900000001739E-10</c:v>
                </c:pt>
                <c:pt idx="272">
                  <c:v>8.4367900000001739E-10</c:v>
                </c:pt>
                <c:pt idx="273">
                  <c:v>8.5018100000001371E-10</c:v>
                </c:pt>
                <c:pt idx="274">
                  <c:v>8.4367900000001739E-10</c:v>
                </c:pt>
                <c:pt idx="275">
                  <c:v>8.5245800000001774E-10</c:v>
                </c:pt>
                <c:pt idx="276">
                  <c:v>8.5067600000001662E-10</c:v>
                </c:pt>
                <c:pt idx="277">
                  <c:v>8.4367900000001739E-10</c:v>
                </c:pt>
                <c:pt idx="278">
                  <c:v>8.4929600000001698E-10</c:v>
                </c:pt>
                <c:pt idx="279">
                  <c:v>8.5093100000001477E-10</c:v>
                </c:pt>
                <c:pt idx="280">
                  <c:v>8.4787700000001297E-10</c:v>
                </c:pt>
                <c:pt idx="281">
                  <c:v>8.4368800000001809E-10</c:v>
                </c:pt>
                <c:pt idx="282">
                  <c:v>8.4367900000001739E-10</c:v>
                </c:pt>
                <c:pt idx="283">
                  <c:v>8.4818400000001695E-10</c:v>
                </c:pt>
                <c:pt idx="284">
                  <c:v>8.5277800000001666E-10</c:v>
                </c:pt>
                <c:pt idx="285">
                  <c:v>8.5039900000001631E-10</c:v>
                </c:pt>
                <c:pt idx="286">
                  <c:v>8.4367900000001739E-10</c:v>
                </c:pt>
                <c:pt idx="287">
                  <c:v>8.4367900000001739E-10</c:v>
                </c:pt>
                <c:pt idx="288">
                  <c:v>8.4577800000002278E-10</c:v>
                </c:pt>
                <c:pt idx="289">
                  <c:v>8.4467000000001679E-10</c:v>
                </c:pt>
                <c:pt idx="290">
                  <c:v>8.5320700000001403E-10</c:v>
                </c:pt>
                <c:pt idx="291">
                  <c:v>8.4917400000001697E-10</c:v>
                </c:pt>
                <c:pt idx="292">
                  <c:v>8.5067600000001662E-10</c:v>
                </c:pt>
                <c:pt idx="293">
                  <c:v>8.4871400000001767E-10</c:v>
                </c:pt>
                <c:pt idx="294">
                  <c:v>8.4920500000001951E-10</c:v>
                </c:pt>
                <c:pt idx="295">
                  <c:v>8.4594000000002572E-10</c:v>
                </c:pt>
                <c:pt idx="296">
                  <c:v>8.4974900000002024E-10</c:v>
                </c:pt>
                <c:pt idx="297">
                  <c:v>8.3876300000002299E-10</c:v>
                </c:pt>
                <c:pt idx="298">
                  <c:v>8.4106500000001761E-10</c:v>
                </c:pt>
                <c:pt idx="299">
                  <c:v>8.4441200000001044E-10</c:v>
                </c:pt>
                <c:pt idx="300">
                  <c:v>8.4875800000002157E-10</c:v>
                </c:pt>
                <c:pt idx="301">
                  <c:v>8.3895300000002596E-10</c:v>
                </c:pt>
                <c:pt idx="302">
                  <c:v>8.3876300000002299E-10</c:v>
                </c:pt>
                <c:pt idx="303">
                  <c:v>8.4230400000001738E-10</c:v>
                </c:pt>
                <c:pt idx="304">
                  <c:v>8.4875800000002157E-10</c:v>
                </c:pt>
                <c:pt idx="305">
                  <c:v>8.4695700000002131E-10</c:v>
                </c:pt>
                <c:pt idx="306">
                  <c:v>8.4875800000002157E-10</c:v>
                </c:pt>
                <c:pt idx="307">
                  <c:v>8.4875800000002157E-10</c:v>
                </c:pt>
                <c:pt idx="308">
                  <c:v>8.4148800000001772E-10</c:v>
                </c:pt>
                <c:pt idx="309">
                  <c:v>8.3875800000002429E-10</c:v>
                </c:pt>
                <c:pt idx="310">
                  <c:v>8.4899800000002042E-10</c:v>
                </c:pt>
                <c:pt idx="311">
                  <c:v>8.4231100000001496E-10</c:v>
                </c:pt>
                <c:pt idx="312">
                  <c:v>8.5381200000000268E-10</c:v>
                </c:pt>
                <c:pt idx="313">
                  <c:v>8.4875800000002157E-10</c:v>
                </c:pt>
                <c:pt idx="314">
                  <c:v>8.4387800000001496E-10</c:v>
                </c:pt>
                <c:pt idx="315">
                  <c:v>8.5059000000001867E-10</c:v>
                </c:pt>
                <c:pt idx="316">
                  <c:v>8.5875800000001957E-10</c:v>
                </c:pt>
                <c:pt idx="317">
                  <c:v>8.4085700000001427E-10</c:v>
                </c:pt>
                <c:pt idx="318">
                  <c:v>8.5875400000001901E-10</c:v>
                </c:pt>
                <c:pt idx="319">
                  <c:v>8.4875800000002157E-10</c:v>
                </c:pt>
                <c:pt idx="320">
                  <c:v>8.5441800000001315E-10</c:v>
                </c:pt>
                <c:pt idx="321">
                  <c:v>8.5602900000001808E-10</c:v>
                </c:pt>
                <c:pt idx="322">
                  <c:v>8.4085700000001427E-10</c:v>
                </c:pt>
                <c:pt idx="323">
                  <c:v>8.4363900000001519E-10</c:v>
                </c:pt>
                <c:pt idx="324">
                  <c:v>8.5875800000001957E-10</c:v>
                </c:pt>
                <c:pt idx="325">
                  <c:v>8.5148800000001665E-10</c:v>
                </c:pt>
                <c:pt idx="326">
                  <c:v>8.5875500000001789E-10</c:v>
                </c:pt>
                <c:pt idx="327">
                  <c:v>8.5508600000001774E-10</c:v>
                </c:pt>
                <c:pt idx="328">
                  <c:v>8.5875000000001846E-10</c:v>
                </c:pt>
                <c:pt idx="329">
                  <c:v>8.4875800000002157E-10</c:v>
                </c:pt>
                <c:pt idx="330">
                  <c:v>8.5875800000001957E-10</c:v>
                </c:pt>
                <c:pt idx="331">
                  <c:v>8.4875400000001936E-10</c:v>
                </c:pt>
                <c:pt idx="332">
                  <c:v>8.4876700000001606E-10</c:v>
                </c:pt>
                <c:pt idx="333">
                  <c:v>8.4298200000001441E-10</c:v>
                </c:pt>
                <c:pt idx="334">
                  <c:v>8.4513400000001695E-10</c:v>
                </c:pt>
                <c:pt idx="335">
                  <c:v>8.4912800000001605E-10</c:v>
                </c:pt>
                <c:pt idx="336">
                  <c:v>8.4913100000001256E-10</c:v>
                </c:pt>
                <c:pt idx="337">
                  <c:v>8.576010000000174E-10</c:v>
                </c:pt>
                <c:pt idx="338">
                  <c:v>8.4912800000001605E-10</c:v>
                </c:pt>
                <c:pt idx="339">
                  <c:v>8.4912800000001605E-10</c:v>
                </c:pt>
                <c:pt idx="340">
                  <c:v>8.3913100000001353E-10</c:v>
                </c:pt>
                <c:pt idx="341">
                  <c:v>8.4746100000001768E-10</c:v>
                </c:pt>
                <c:pt idx="342">
                  <c:v>8.4912800000001605E-10</c:v>
                </c:pt>
                <c:pt idx="343">
                  <c:v>8.4912800000001605E-10</c:v>
                </c:pt>
                <c:pt idx="344">
                  <c:v>8.4865600000001986E-10</c:v>
                </c:pt>
                <c:pt idx="345">
                  <c:v>8.5822000000001795E-10</c:v>
                </c:pt>
                <c:pt idx="346">
                  <c:v>8.4988000000001423E-10</c:v>
                </c:pt>
                <c:pt idx="347">
                  <c:v>8.5822700000001532E-10</c:v>
                </c:pt>
                <c:pt idx="348">
                  <c:v>8.5400900000001429E-10</c:v>
                </c:pt>
                <c:pt idx="349">
                  <c:v>8.4912800000001605E-10</c:v>
                </c:pt>
                <c:pt idx="350">
                  <c:v>8.5601200000001503E-10</c:v>
                </c:pt>
                <c:pt idx="351">
                  <c:v>8.4363300000001679E-10</c:v>
                </c:pt>
                <c:pt idx="352">
                  <c:v>8.4912800000001605E-10</c:v>
                </c:pt>
                <c:pt idx="353">
                  <c:v>8.5130600000001499E-10</c:v>
                </c:pt>
                <c:pt idx="354">
                  <c:v>8.5424600000001788E-10</c:v>
                </c:pt>
                <c:pt idx="355">
                  <c:v>8.5363800000001463E-10</c:v>
                </c:pt>
                <c:pt idx="356">
                  <c:v>8.4912800000001605E-10</c:v>
                </c:pt>
                <c:pt idx="357">
                  <c:v>8.4912800000001605E-10</c:v>
                </c:pt>
                <c:pt idx="358">
                  <c:v>8.4912800000001605E-10</c:v>
                </c:pt>
                <c:pt idx="359">
                  <c:v>8.4912800000001605E-10</c:v>
                </c:pt>
                <c:pt idx="360">
                  <c:v>8.4912800000001605E-10</c:v>
                </c:pt>
                <c:pt idx="361">
                  <c:v>8.5912800000001499E-10</c:v>
                </c:pt>
                <c:pt idx="362">
                  <c:v>8.5521700000001793E-10</c:v>
                </c:pt>
                <c:pt idx="363">
                  <c:v>8.5312200000000854E-10</c:v>
                </c:pt>
                <c:pt idx="364">
                  <c:v>8.4912700000001098E-10</c:v>
                </c:pt>
                <c:pt idx="365">
                  <c:v>8.4912800000001605E-10</c:v>
                </c:pt>
                <c:pt idx="366">
                  <c:v>8.4912800000001605E-10</c:v>
                </c:pt>
                <c:pt idx="367">
                  <c:v>8.5327200000001459E-10</c:v>
                </c:pt>
                <c:pt idx="368">
                  <c:v>8.5208500000001464E-10</c:v>
                </c:pt>
                <c:pt idx="369">
                  <c:v>8.4912800000001605E-10</c:v>
                </c:pt>
                <c:pt idx="370">
                  <c:v>8.4912800000001605E-10</c:v>
                </c:pt>
                <c:pt idx="371">
                  <c:v>8.4912800000001605E-10</c:v>
                </c:pt>
                <c:pt idx="372">
                  <c:v>8.4912800000001605E-10</c:v>
                </c:pt>
                <c:pt idx="373">
                  <c:v>8.4912800000001605E-10</c:v>
                </c:pt>
                <c:pt idx="374">
                  <c:v>8.5726200000001935E-10</c:v>
                </c:pt>
                <c:pt idx="375">
                  <c:v>8.4944000000001883E-10</c:v>
                </c:pt>
                <c:pt idx="376">
                  <c:v>8.4161800000001935E-10</c:v>
                </c:pt>
                <c:pt idx="377">
                  <c:v>8.4162100000001493E-10</c:v>
                </c:pt>
                <c:pt idx="378">
                  <c:v>8.4161800000001935E-10</c:v>
                </c:pt>
                <c:pt idx="379">
                  <c:v>8.4653500000001987E-10</c:v>
                </c:pt>
                <c:pt idx="380">
                  <c:v>8.5709100000001592E-10</c:v>
                </c:pt>
                <c:pt idx="381">
                  <c:v>8.5161400000001732E-10</c:v>
                </c:pt>
                <c:pt idx="382">
                  <c:v>8.3673800000001885E-10</c:v>
                </c:pt>
                <c:pt idx="383">
                  <c:v>8.4161800000001935E-10</c:v>
                </c:pt>
                <c:pt idx="384">
                  <c:v>8.3462100000001392E-10</c:v>
                </c:pt>
                <c:pt idx="385">
                  <c:v>8.3314500000001739E-10</c:v>
                </c:pt>
                <c:pt idx="386">
                  <c:v>8.3861200000001663E-10</c:v>
                </c:pt>
                <c:pt idx="387">
                  <c:v>8.4161800000001935E-10</c:v>
                </c:pt>
                <c:pt idx="388">
                  <c:v>8.3484500000001574E-10</c:v>
                </c:pt>
                <c:pt idx="389">
                  <c:v>8.3513400000001791E-10</c:v>
                </c:pt>
                <c:pt idx="390">
                  <c:v>8.4161700000001428E-10</c:v>
                </c:pt>
                <c:pt idx="391">
                  <c:v>8.4009100000001566E-10</c:v>
                </c:pt>
                <c:pt idx="392">
                  <c:v>8.3283000000001117E-10</c:v>
                </c:pt>
                <c:pt idx="393">
                  <c:v>8.3162300000002026E-10</c:v>
                </c:pt>
                <c:pt idx="394">
                  <c:v>8.4161800000001935E-10</c:v>
                </c:pt>
                <c:pt idx="395">
                  <c:v>8.3389200000001036E-10</c:v>
                </c:pt>
                <c:pt idx="396">
                  <c:v>8.4317600000001276E-10</c:v>
                </c:pt>
                <c:pt idx="397">
                  <c:v>8.3614600000002008E-10</c:v>
                </c:pt>
                <c:pt idx="398">
                  <c:v>8.3392200000001351E-10</c:v>
                </c:pt>
                <c:pt idx="399">
                  <c:v>8.3161800000002084E-10</c:v>
                </c:pt>
                <c:pt idx="400">
                  <c:v>8.3434800000002244E-10</c:v>
                </c:pt>
                <c:pt idx="401">
                  <c:v>8.3462100000001392E-10</c:v>
                </c:pt>
                <c:pt idx="402">
                  <c:v>8.3651100000002331E-10</c:v>
                </c:pt>
                <c:pt idx="403">
                  <c:v>8.5161800000001808E-10</c:v>
                </c:pt>
                <c:pt idx="404">
                  <c:v>8.3564000000002597E-10</c:v>
                </c:pt>
                <c:pt idx="405">
                  <c:v>8.3161800000002084E-10</c:v>
                </c:pt>
                <c:pt idx="406">
                  <c:v>8.4111600000001298E-10</c:v>
                </c:pt>
                <c:pt idx="407">
                  <c:v>8.3606300000002609E-10</c:v>
                </c:pt>
                <c:pt idx="408">
                  <c:v>8.3393400000001682E-10</c:v>
                </c:pt>
                <c:pt idx="409">
                  <c:v>8.3888900000001611E-10</c:v>
                </c:pt>
                <c:pt idx="410">
                  <c:v>8.3981600000001351E-10</c:v>
                </c:pt>
                <c:pt idx="411">
                  <c:v>8.3212000000001387E-10</c:v>
                </c:pt>
                <c:pt idx="412">
                  <c:v>8.3383000000001076E-10</c:v>
                </c:pt>
                <c:pt idx="413">
                  <c:v>8.4402500000001353E-10</c:v>
                </c:pt>
                <c:pt idx="414">
                  <c:v>8.3364200000001793E-10</c:v>
                </c:pt>
                <c:pt idx="415">
                  <c:v>8.3788300000001885E-10</c:v>
                </c:pt>
                <c:pt idx="416">
                  <c:v>8.3019100000001459E-10</c:v>
                </c:pt>
                <c:pt idx="417">
                  <c:v>8.4304400000001939E-10</c:v>
                </c:pt>
                <c:pt idx="418">
                  <c:v>8.3550400000002698E-10</c:v>
                </c:pt>
                <c:pt idx="419">
                  <c:v>8.2949800000001299E-10</c:v>
                </c:pt>
                <c:pt idx="420">
                  <c:v>8.3914000000001991E-10</c:v>
                </c:pt>
                <c:pt idx="421">
                  <c:v>8.394980000000175E-10</c:v>
                </c:pt>
                <c:pt idx="422">
                  <c:v>8.394980000000175E-10</c:v>
                </c:pt>
                <c:pt idx="423">
                  <c:v>8.4110200000001245E-10</c:v>
                </c:pt>
                <c:pt idx="424">
                  <c:v>8.3857400000002426E-10</c:v>
                </c:pt>
                <c:pt idx="425">
                  <c:v>8.3769600000001849E-10</c:v>
                </c:pt>
                <c:pt idx="426">
                  <c:v>8.394980000000175E-10</c:v>
                </c:pt>
                <c:pt idx="427">
                  <c:v>8.394980000000175E-10</c:v>
                </c:pt>
                <c:pt idx="428">
                  <c:v>8.394980000000175E-10</c:v>
                </c:pt>
                <c:pt idx="429">
                  <c:v>8.3181400000001497E-10</c:v>
                </c:pt>
                <c:pt idx="430">
                  <c:v>8.3850700000001883E-10</c:v>
                </c:pt>
                <c:pt idx="431">
                  <c:v>8.4949400000001589E-10</c:v>
                </c:pt>
                <c:pt idx="432">
                  <c:v>8.2949800000001299E-10</c:v>
                </c:pt>
                <c:pt idx="433">
                  <c:v>8.3301100000001511E-10</c:v>
                </c:pt>
                <c:pt idx="434">
                  <c:v>8.382090000000232E-10</c:v>
                </c:pt>
                <c:pt idx="435">
                  <c:v>8.2971500000001082E-10</c:v>
                </c:pt>
                <c:pt idx="436">
                  <c:v>8.2971500000001082E-10</c:v>
                </c:pt>
                <c:pt idx="437">
                  <c:v>8.3718200000001552E-10</c:v>
                </c:pt>
                <c:pt idx="438">
                  <c:v>8.2949800000001299E-10</c:v>
                </c:pt>
                <c:pt idx="439">
                  <c:v>8.3923500000001794E-10</c:v>
                </c:pt>
                <c:pt idx="440">
                  <c:v>8.394980000000175E-10</c:v>
                </c:pt>
                <c:pt idx="441">
                  <c:v>8.4780800000001848E-10</c:v>
                </c:pt>
                <c:pt idx="442">
                  <c:v>8.3519700000001535E-10</c:v>
                </c:pt>
                <c:pt idx="443">
                  <c:v>8.3807400000002204E-10</c:v>
                </c:pt>
                <c:pt idx="444">
                  <c:v>8.389700000000228E-10</c:v>
                </c:pt>
                <c:pt idx="445">
                  <c:v>8.1980600000000915E-10</c:v>
                </c:pt>
                <c:pt idx="446">
                  <c:v>8.1949800000001427E-10</c:v>
                </c:pt>
                <c:pt idx="447">
                  <c:v>8.2912600000000266E-10</c:v>
                </c:pt>
                <c:pt idx="448">
                  <c:v>8.2949800000001299E-10</c:v>
                </c:pt>
                <c:pt idx="449">
                  <c:v>8.1972000000001224E-10</c:v>
                </c:pt>
                <c:pt idx="450">
                  <c:v>8.3837500000002121E-10</c:v>
                </c:pt>
                <c:pt idx="451">
                  <c:v>8.3605700000001973E-10</c:v>
                </c:pt>
                <c:pt idx="452">
                  <c:v>8.4180700000001064E-10</c:v>
                </c:pt>
                <c:pt idx="453">
                  <c:v>8.2286400000001171E-10</c:v>
                </c:pt>
                <c:pt idx="454">
                  <c:v>8.2286400000001171E-10</c:v>
                </c:pt>
                <c:pt idx="455">
                  <c:v>8.2286400000001171E-10</c:v>
                </c:pt>
                <c:pt idx="456">
                  <c:v>8.2286400000001171E-10</c:v>
                </c:pt>
                <c:pt idx="457">
                  <c:v>8.2286400000001171E-10</c:v>
                </c:pt>
                <c:pt idx="458">
                  <c:v>8.2286400000001171E-10</c:v>
                </c:pt>
                <c:pt idx="459">
                  <c:v>8.2406000000001256E-10</c:v>
                </c:pt>
                <c:pt idx="460">
                  <c:v>8.3006200000001793E-10</c:v>
                </c:pt>
                <c:pt idx="461">
                  <c:v>8.2286400000001171E-10</c:v>
                </c:pt>
                <c:pt idx="462">
                  <c:v>8.2286400000001171E-10</c:v>
                </c:pt>
                <c:pt idx="463">
                  <c:v>8.2286400000001171E-10</c:v>
                </c:pt>
                <c:pt idx="464">
                  <c:v>8.2955500000001824E-10</c:v>
                </c:pt>
                <c:pt idx="465">
                  <c:v>8.2289100000000067E-10</c:v>
                </c:pt>
                <c:pt idx="466">
                  <c:v>8.2487400000000951E-10</c:v>
                </c:pt>
                <c:pt idx="467">
                  <c:v>8.2383600000000061E-10</c:v>
                </c:pt>
                <c:pt idx="468">
                  <c:v>8.3276500000001806E-10</c:v>
                </c:pt>
                <c:pt idx="469">
                  <c:v>8.2286400000001171E-10</c:v>
                </c:pt>
                <c:pt idx="470">
                  <c:v>8.2719600000000968E-10</c:v>
                </c:pt>
                <c:pt idx="471">
                  <c:v>8.2286400000001171E-10</c:v>
                </c:pt>
                <c:pt idx="472">
                  <c:v>8.3380900000001389E-10</c:v>
                </c:pt>
                <c:pt idx="473">
                  <c:v>8.2956700000001441E-10</c:v>
                </c:pt>
                <c:pt idx="474">
                  <c:v>8.2322100000001063E-10</c:v>
                </c:pt>
                <c:pt idx="475">
                  <c:v>8.2767800000001795E-10</c:v>
                </c:pt>
                <c:pt idx="476">
                  <c:v>8.3020700000001793E-10</c:v>
                </c:pt>
                <c:pt idx="477">
                  <c:v>8.323350000000153E-10</c:v>
                </c:pt>
                <c:pt idx="478">
                  <c:v>8.3286400000001695E-10</c:v>
                </c:pt>
                <c:pt idx="479">
                  <c:v>8.3286400000001695E-10</c:v>
                </c:pt>
                <c:pt idx="480">
                  <c:v>8.3020700000001793E-10</c:v>
                </c:pt>
                <c:pt idx="481">
                  <c:v>8.2411500000000248E-10</c:v>
                </c:pt>
                <c:pt idx="482">
                  <c:v>8.30404000000019E-10</c:v>
                </c:pt>
                <c:pt idx="483">
                  <c:v>8.2884200000001119E-10</c:v>
                </c:pt>
                <c:pt idx="484">
                  <c:v>8.2398700000000883E-10</c:v>
                </c:pt>
                <c:pt idx="485">
                  <c:v>8.2684200000001244E-10</c:v>
                </c:pt>
                <c:pt idx="486">
                  <c:v>8.3286400000001695E-10</c:v>
                </c:pt>
                <c:pt idx="487">
                  <c:v>8.2286400000001171E-10</c:v>
                </c:pt>
                <c:pt idx="488">
                  <c:v>8.2286400000001171E-10</c:v>
                </c:pt>
                <c:pt idx="489">
                  <c:v>8.2752300000001879E-10</c:v>
                </c:pt>
                <c:pt idx="490">
                  <c:v>8.2339200000000766E-10</c:v>
                </c:pt>
                <c:pt idx="491">
                  <c:v>8.2296300000001773E-10</c:v>
                </c:pt>
                <c:pt idx="492">
                  <c:v>8.2566000000001832E-10</c:v>
                </c:pt>
                <c:pt idx="493">
                  <c:v>8.2047400000001426E-10</c:v>
                </c:pt>
                <c:pt idx="494">
                  <c:v>8.2544700000001536E-10</c:v>
                </c:pt>
                <c:pt idx="495">
                  <c:v>8.2047400000001426E-10</c:v>
                </c:pt>
                <c:pt idx="496">
                  <c:v>8.2047400000001426E-10</c:v>
                </c:pt>
                <c:pt idx="497">
                  <c:v>8.2384400000001298E-10</c:v>
                </c:pt>
                <c:pt idx="498">
                  <c:v>8.2550100000001768E-10</c:v>
                </c:pt>
                <c:pt idx="499">
                  <c:v>8.2153100000001278E-10</c:v>
                </c:pt>
                <c:pt idx="500">
                  <c:v>8.2379500000000801E-10</c:v>
                </c:pt>
                <c:pt idx="501">
                  <c:v>8.2477500000000949E-10</c:v>
                </c:pt>
                <c:pt idx="502">
                  <c:v>8.2047400000001426E-10</c:v>
                </c:pt>
                <c:pt idx="503">
                  <c:v>8.2047400000001426E-10</c:v>
                </c:pt>
                <c:pt idx="504">
                  <c:v>8.2905000000001587E-10</c:v>
                </c:pt>
                <c:pt idx="505">
                  <c:v>8.2528800000002009E-10</c:v>
                </c:pt>
                <c:pt idx="506">
                  <c:v>8.2047400000001426E-10</c:v>
                </c:pt>
                <c:pt idx="507">
                  <c:v>8.3243000000001426E-10</c:v>
                </c:pt>
                <c:pt idx="508">
                  <c:v>8.3010400000001809E-10</c:v>
                </c:pt>
                <c:pt idx="509">
                  <c:v>8.2047400000001426E-10</c:v>
                </c:pt>
                <c:pt idx="510">
                  <c:v>8.2047400000001426E-10</c:v>
                </c:pt>
                <c:pt idx="511">
                  <c:v>8.302520000000207E-10</c:v>
                </c:pt>
                <c:pt idx="512">
                  <c:v>8.2047400000001426E-10</c:v>
                </c:pt>
                <c:pt idx="513">
                  <c:v>8.404740000000175E-10</c:v>
                </c:pt>
                <c:pt idx="514">
                  <c:v>8.2047400000001426E-10</c:v>
                </c:pt>
                <c:pt idx="515">
                  <c:v>8.2047400000001426E-10</c:v>
                </c:pt>
                <c:pt idx="516">
                  <c:v>8.2728300000001901E-10</c:v>
                </c:pt>
                <c:pt idx="517">
                  <c:v>8.2528800000002009E-10</c:v>
                </c:pt>
                <c:pt idx="518">
                  <c:v>8.3036500000002084E-10</c:v>
                </c:pt>
                <c:pt idx="519">
                  <c:v>8.404190000000161E-10</c:v>
                </c:pt>
                <c:pt idx="520">
                  <c:v>8.2051200000001283E-10</c:v>
                </c:pt>
                <c:pt idx="521">
                  <c:v>8.2155200000001534E-10</c:v>
                </c:pt>
                <c:pt idx="522">
                  <c:v>8.2552900000001823E-10</c:v>
                </c:pt>
                <c:pt idx="523">
                  <c:v>8.3047400000001867E-10</c:v>
                </c:pt>
                <c:pt idx="524">
                  <c:v>8.2047400000001426E-10</c:v>
                </c:pt>
                <c:pt idx="525">
                  <c:v>8.3036500000002084E-10</c:v>
                </c:pt>
                <c:pt idx="526">
                  <c:v>8.2047400000001426E-10</c:v>
                </c:pt>
                <c:pt idx="527">
                  <c:v>8.2300600000001044E-10</c:v>
                </c:pt>
                <c:pt idx="528">
                  <c:v>8.190830000000165E-10</c:v>
                </c:pt>
                <c:pt idx="529">
                  <c:v>8.2643600000000885E-10</c:v>
                </c:pt>
                <c:pt idx="530">
                  <c:v>8.2162000000001148E-10</c:v>
                </c:pt>
                <c:pt idx="531">
                  <c:v>8.3498500000001694E-10</c:v>
                </c:pt>
                <c:pt idx="532">
                  <c:v>8.2008500000001351E-10</c:v>
                </c:pt>
                <c:pt idx="533">
                  <c:v>8.1995300000002024E-10</c:v>
                </c:pt>
                <c:pt idx="534">
                  <c:v>8.1902800000001499E-10</c:v>
                </c:pt>
                <c:pt idx="535">
                  <c:v>8.2749400000001276E-10</c:v>
                </c:pt>
                <c:pt idx="536">
                  <c:v>8.2505000000001847E-10</c:v>
                </c:pt>
                <c:pt idx="537">
                  <c:v>8.2243200000000066E-10</c:v>
                </c:pt>
                <c:pt idx="538">
                  <c:v>8.6643600000001202E-10</c:v>
                </c:pt>
                <c:pt idx="539">
                  <c:v>1.0403800000000245E-9</c:v>
                </c:pt>
                <c:pt idx="540">
                  <c:v>1.0985000000000232E-9</c:v>
                </c:pt>
                <c:pt idx="541">
                  <c:v>1.1586600000000244E-9</c:v>
                </c:pt>
                <c:pt idx="542">
                  <c:v>1.2138400000000164E-9</c:v>
                </c:pt>
                <c:pt idx="543">
                  <c:v>1.1976300000000223E-9</c:v>
                </c:pt>
                <c:pt idx="544">
                  <c:v>1.2090300000000167E-9</c:v>
                </c:pt>
                <c:pt idx="545">
                  <c:v>1.1990300000000252E-9</c:v>
                </c:pt>
                <c:pt idx="546">
                  <c:v>1.2238400000000165E-9</c:v>
                </c:pt>
                <c:pt idx="547">
                  <c:v>1.2222900000000189E-9</c:v>
                </c:pt>
                <c:pt idx="548">
                  <c:v>1.240960000000018E-9</c:v>
                </c:pt>
                <c:pt idx="549">
                  <c:v>1.2405800000000253E-9</c:v>
                </c:pt>
                <c:pt idx="550">
                  <c:v>1.2440800000000266E-9</c:v>
                </c:pt>
                <c:pt idx="551">
                  <c:v>1.2290300000000178E-9</c:v>
                </c:pt>
                <c:pt idx="552">
                  <c:v>1.2306100000000235E-9</c:v>
                </c:pt>
                <c:pt idx="553">
                  <c:v>1.2304700000000227E-9</c:v>
                </c:pt>
                <c:pt idx="554">
                  <c:v>1.2368800000000233E-9</c:v>
                </c:pt>
                <c:pt idx="555">
                  <c:v>1.2398100000000185E-9</c:v>
                </c:pt>
                <c:pt idx="556">
                  <c:v>1.2446800000000251E-9</c:v>
                </c:pt>
                <c:pt idx="557">
                  <c:v>1.2491600000000178E-9</c:v>
                </c:pt>
                <c:pt idx="558">
                  <c:v>1.2648600000000196E-9</c:v>
                </c:pt>
                <c:pt idx="559">
                  <c:v>1.2898100000000206E-9</c:v>
                </c:pt>
                <c:pt idx="560">
                  <c:v>1.2781200000000223E-9</c:v>
                </c:pt>
                <c:pt idx="561">
                  <c:v>1.2945700000000252E-9</c:v>
                </c:pt>
                <c:pt idx="562">
                  <c:v>1.2664900000000209E-9</c:v>
                </c:pt>
                <c:pt idx="563">
                  <c:v>1.2689300000000203E-9</c:v>
                </c:pt>
                <c:pt idx="564">
                  <c:v>1.2622200000000211E-9</c:v>
                </c:pt>
                <c:pt idx="565">
                  <c:v>1.2449200000000168E-9</c:v>
                </c:pt>
                <c:pt idx="566">
                  <c:v>1.246450000000026E-9</c:v>
                </c:pt>
                <c:pt idx="567">
                  <c:v>1.2749700000000227E-9</c:v>
                </c:pt>
                <c:pt idx="568">
                  <c:v>1.2648600000000196E-9</c:v>
                </c:pt>
                <c:pt idx="569">
                  <c:v>1.294330000000025E-9</c:v>
                </c:pt>
                <c:pt idx="570">
                  <c:v>1.3097100000000236E-9</c:v>
                </c:pt>
                <c:pt idx="571">
                  <c:v>1.2916700000000208E-9</c:v>
                </c:pt>
                <c:pt idx="572">
                  <c:v>1.1849700000000259E-9</c:v>
                </c:pt>
                <c:pt idx="573">
                  <c:v>1.0549400000000203E-9</c:v>
                </c:pt>
                <c:pt idx="574">
                  <c:v>9.8830500000002268E-10</c:v>
                </c:pt>
                <c:pt idx="575">
                  <c:v>9.8497200000001818E-10</c:v>
                </c:pt>
                <c:pt idx="576">
                  <c:v>9.5295000000002182E-10</c:v>
                </c:pt>
                <c:pt idx="577">
                  <c:v>9.4486200000001199E-10</c:v>
                </c:pt>
                <c:pt idx="578">
                  <c:v>9.4281900000001525E-10</c:v>
                </c:pt>
                <c:pt idx="579">
                  <c:v>9.3475300000002112E-10</c:v>
                </c:pt>
                <c:pt idx="580">
                  <c:v>9.1975900000001761E-10</c:v>
                </c:pt>
                <c:pt idx="581">
                  <c:v>9.1685100000001665E-10</c:v>
                </c:pt>
                <c:pt idx="582">
                  <c:v>9.1539100000001767E-10</c:v>
                </c:pt>
                <c:pt idx="583">
                  <c:v>8.9755400000002719E-10</c:v>
                </c:pt>
                <c:pt idx="584">
                  <c:v>9.2209500000001242E-10</c:v>
                </c:pt>
                <c:pt idx="585">
                  <c:v>1.0771700000000196E-9</c:v>
                </c:pt>
                <c:pt idx="586">
                  <c:v>1.1469800000000262E-9</c:v>
                </c:pt>
                <c:pt idx="587">
                  <c:v>1.205690000000012E-9</c:v>
                </c:pt>
                <c:pt idx="588">
                  <c:v>1.2171700000000187E-9</c:v>
                </c:pt>
                <c:pt idx="589">
                  <c:v>1.2420100000000268E-9</c:v>
                </c:pt>
                <c:pt idx="590">
                  <c:v>1.2478100000000191E-9</c:v>
                </c:pt>
                <c:pt idx="591">
                  <c:v>1.2765400000000261E-9</c:v>
                </c:pt>
                <c:pt idx="592">
                  <c:v>1.312230000000026E-9</c:v>
                </c:pt>
                <c:pt idx="593">
                  <c:v>1.3073900000000188E-9</c:v>
                </c:pt>
                <c:pt idx="594">
                  <c:v>1.2972800000000251E-9</c:v>
                </c:pt>
                <c:pt idx="595">
                  <c:v>1.2888600000000211E-9</c:v>
                </c:pt>
                <c:pt idx="596">
                  <c:v>1.2872800000000243E-9</c:v>
                </c:pt>
                <c:pt idx="597">
                  <c:v>1.3021200000000224E-9</c:v>
                </c:pt>
                <c:pt idx="598">
                  <c:v>1.3012600000000202E-9</c:v>
                </c:pt>
                <c:pt idx="599">
                  <c:v>1.2814700000000204E-9</c:v>
                </c:pt>
                <c:pt idx="600">
                  <c:v>1.2772800000000242E-9</c:v>
                </c:pt>
                <c:pt idx="601">
                  <c:v>1.2971700000000229E-9</c:v>
                </c:pt>
                <c:pt idx="602">
                  <c:v>1.2867500000000266E-9</c:v>
                </c:pt>
                <c:pt idx="603">
                  <c:v>1.2821300000000252E-9</c:v>
                </c:pt>
                <c:pt idx="604">
                  <c:v>1.2872000000000214E-9</c:v>
                </c:pt>
                <c:pt idx="605">
                  <c:v>1.2921200000000232E-9</c:v>
                </c:pt>
                <c:pt idx="606">
                  <c:v>1.3342500000000323E-9</c:v>
                </c:pt>
                <c:pt idx="607">
                  <c:v>1.3173000000000227E-9</c:v>
                </c:pt>
                <c:pt idx="608">
                  <c:v>1.3251200000000197E-9</c:v>
                </c:pt>
                <c:pt idx="609">
                  <c:v>1.3383100000000297E-9</c:v>
                </c:pt>
                <c:pt idx="610">
                  <c:v>1.3319300000000209E-9</c:v>
                </c:pt>
                <c:pt idx="611">
                  <c:v>1.3119300000000191E-9</c:v>
                </c:pt>
                <c:pt idx="612">
                  <c:v>1.3170700000000251E-9</c:v>
                </c:pt>
                <c:pt idx="613">
                  <c:v>1.3323500000000321E-9</c:v>
                </c:pt>
                <c:pt idx="614">
                  <c:v>1.3350800000000282E-9</c:v>
                </c:pt>
                <c:pt idx="615">
                  <c:v>1.3378800000000245E-9</c:v>
                </c:pt>
                <c:pt idx="616">
                  <c:v>1.3219800000000238E-9</c:v>
                </c:pt>
                <c:pt idx="617">
                  <c:v>1.338730000000025E-9</c:v>
                </c:pt>
                <c:pt idx="618">
                  <c:v>1.336430000000026E-9</c:v>
                </c:pt>
                <c:pt idx="619">
                  <c:v>1.3186600000000245E-9</c:v>
                </c:pt>
                <c:pt idx="620">
                  <c:v>1.3319300000000209E-9</c:v>
                </c:pt>
                <c:pt idx="621">
                  <c:v>1.3420300000000287E-9</c:v>
                </c:pt>
                <c:pt idx="622">
                  <c:v>1.3430200000000215E-9</c:v>
                </c:pt>
                <c:pt idx="623">
                  <c:v>1.3708700000000278E-9</c:v>
                </c:pt>
                <c:pt idx="624">
                  <c:v>1.360870000000028E-9</c:v>
                </c:pt>
                <c:pt idx="625">
                  <c:v>1.3419300000000202E-9</c:v>
                </c:pt>
                <c:pt idx="626">
                  <c:v>1.3630600000000253E-9</c:v>
                </c:pt>
                <c:pt idx="627">
                  <c:v>1.3651900000000227E-9</c:v>
                </c:pt>
                <c:pt idx="628">
                  <c:v>1.3708700000000278E-9</c:v>
                </c:pt>
                <c:pt idx="629">
                  <c:v>1.3521400000000313E-9</c:v>
                </c:pt>
                <c:pt idx="630">
                  <c:v>1.3678800000000261E-9</c:v>
                </c:pt>
                <c:pt idx="631">
                  <c:v>1.341820000000018E-9</c:v>
                </c:pt>
                <c:pt idx="632">
                  <c:v>1.3321400000000299E-9</c:v>
                </c:pt>
                <c:pt idx="633">
                  <c:v>1.3520800000000334E-9</c:v>
                </c:pt>
                <c:pt idx="634">
                  <c:v>1.3439000000000222E-9</c:v>
                </c:pt>
                <c:pt idx="635">
                  <c:v>1.35698000000003E-9</c:v>
                </c:pt>
                <c:pt idx="636">
                  <c:v>1.3673100000000276E-9</c:v>
                </c:pt>
                <c:pt idx="637">
                  <c:v>1.3780600000000286E-9</c:v>
                </c:pt>
                <c:pt idx="638">
                  <c:v>1.3407600000000251E-9</c:v>
                </c:pt>
                <c:pt idx="639">
                  <c:v>1.3538200000000186E-9</c:v>
                </c:pt>
                <c:pt idx="640">
                  <c:v>1.3592300000000249E-9</c:v>
                </c:pt>
                <c:pt idx="641">
                  <c:v>1.4288600000000241E-10</c:v>
                </c:pt>
                <c:pt idx="642">
                  <c:v>7.2915600000001764E-10</c:v>
                </c:pt>
                <c:pt idx="643">
                  <c:v>1.0965500000000262E-9</c:v>
                </c:pt>
                <c:pt idx="644">
                  <c:v>1.2551300000000188E-9</c:v>
                </c:pt>
                <c:pt idx="645">
                  <c:v>1.3329600000000231E-9</c:v>
                </c:pt>
                <c:pt idx="646">
                  <c:v>1.3829100000000293E-9</c:v>
                </c:pt>
                <c:pt idx="647">
                  <c:v>1.3671800000000282E-9</c:v>
                </c:pt>
                <c:pt idx="648">
                  <c:v>1.3547800000000297E-9</c:v>
                </c:pt>
                <c:pt idx="649">
                  <c:v>1.3420100000000321E-9</c:v>
                </c:pt>
                <c:pt idx="650">
                  <c:v>2.9437600000000717E-10</c:v>
                </c:pt>
                <c:pt idx="651">
                  <c:v>8.610850000000144E-10</c:v>
                </c:pt>
                <c:pt idx="652">
                  <c:v>1.1402600000000252E-9</c:v>
                </c:pt>
                <c:pt idx="653">
                  <c:v>1.2902600000000242E-9</c:v>
                </c:pt>
                <c:pt idx="654">
                  <c:v>1.3757000000000241E-9</c:v>
                </c:pt>
                <c:pt idx="655">
                  <c:v>1.3620100000000322E-9</c:v>
                </c:pt>
                <c:pt idx="656">
                  <c:v>9.7344700000001534E-11</c:v>
                </c:pt>
                <c:pt idx="657">
                  <c:v>5.9379000000001269E-10</c:v>
                </c:pt>
                <c:pt idx="658">
                  <c:v>1.0915500000000224E-9</c:v>
                </c:pt>
                <c:pt idx="659">
                  <c:v>1.2937400000000204E-9</c:v>
                </c:pt>
                <c:pt idx="660">
                  <c:v>1.3299400000000226E-9</c:v>
                </c:pt>
                <c:pt idx="661">
                  <c:v>1.3818500000000279E-9</c:v>
                </c:pt>
                <c:pt idx="662">
                  <c:v>2.2176600000000495E-10</c:v>
                </c:pt>
                <c:pt idx="663">
                  <c:v>8.0641600000001371E-10</c:v>
                </c:pt>
                <c:pt idx="664">
                  <c:v>1.1823800000000312E-9</c:v>
                </c:pt>
                <c:pt idx="665">
                  <c:v>1.3075300000000202E-9</c:v>
                </c:pt>
                <c:pt idx="666">
                  <c:v>1.3475800000000263E-9</c:v>
                </c:pt>
                <c:pt idx="667">
                  <c:v>4.4174100000000579E-9</c:v>
                </c:pt>
                <c:pt idx="668">
                  <c:v>4.9704500000001242E-10</c:v>
                </c:pt>
                <c:pt idx="669">
                  <c:v>9.9487900000001559E-10</c:v>
                </c:pt>
                <c:pt idx="670">
                  <c:v>1.2159600000000124E-9</c:v>
                </c:pt>
                <c:pt idx="671">
                  <c:v>1.3249600000000235E-9</c:v>
                </c:pt>
                <c:pt idx="672">
                  <c:v>7.1497300000001326E-9</c:v>
                </c:pt>
                <c:pt idx="673">
                  <c:v>2.0433900000000655E-10</c:v>
                </c:pt>
                <c:pt idx="674">
                  <c:v>8.3541800000002097E-10</c:v>
                </c:pt>
                <c:pt idx="675">
                  <c:v>1.1974800000000274E-9</c:v>
                </c:pt>
                <c:pt idx="676">
                  <c:v>1.3418900000000188E-9</c:v>
                </c:pt>
                <c:pt idx="677">
                  <c:v>9.463060000000183E-9</c:v>
                </c:pt>
                <c:pt idx="678">
                  <c:v>4.0433900000001056E-10</c:v>
                </c:pt>
                <c:pt idx="679">
                  <c:v>9.6139800000001881E-10</c:v>
                </c:pt>
                <c:pt idx="680">
                  <c:v>1.2373100000000208E-9</c:v>
                </c:pt>
                <c:pt idx="681">
                  <c:v>1.3422400000000295E-9</c:v>
                </c:pt>
                <c:pt idx="682">
                  <c:v>5.8735900000001152E-9</c:v>
                </c:pt>
                <c:pt idx="683">
                  <c:v>5.0218200000001058E-10</c:v>
                </c:pt>
                <c:pt idx="684">
                  <c:v>1.0040100000000223E-9</c:v>
                </c:pt>
                <c:pt idx="685">
                  <c:v>1.2340100000000258E-9</c:v>
                </c:pt>
                <c:pt idx="686">
                  <c:v>1.3365400000000279E-9</c:v>
                </c:pt>
                <c:pt idx="687">
                  <c:v>1.6206300000000323E-9</c:v>
                </c:pt>
                <c:pt idx="688">
                  <c:v>6.2854700000001431E-10</c:v>
                </c:pt>
                <c:pt idx="689">
                  <c:v>1.0585500000000251E-9</c:v>
                </c:pt>
                <c:pt idx="690">
                  <c:v>1.2585200000000187E-9</c:v>
                </c:pt>
                <c:pt idx="691">
                  <c:v>7.3970100000001E-9</c:v>
                </c:pt>
                <c:pt idx="692">
                  <c:v>2.1334800000000502E-10</c:v>
                </c:pt>
                <c:pt idx="693">
                  <c:v>8.4867900000001996E-10</c:v>
                </c:pt>
                <c:pt idx="694">
                  <c:v>1.1990000000000255E-9</c:v>
                </c:pt>
                <c:pt idx="695">
                  <c:v>1.3187000000000252E-9</c:v>
                </c:pt>
                <c:pt idx="696">
                  <c:v>2.2155100000000463E-9</c:v>
                </c:pt>
                <c:pt idx="697">
                  <c:v>4.8814900000001169E-10</c:v>
                </c:pt>
                <c:pt idx="698">
                  <c:v>1.0236100000000169E-9</c:v>
                </c:pt>
                <c:pt idx="699">
                  <c:v>4.4755200000000975E-9</c:v>
                </c:pt>
                <c:pt idx="700">
                  <c:v>7.956920000000188E-10</c:v>
                </c:pt>
                <c:pt idx="701">
                  <c:v>6.8254400000001071E-9</c:v>
                </c:pt>
                <c:pt idx="702">
                  <c:v>7.560020000000154E-10</c:v>
                </c:pt>
                <c:pt idx="703">
                  <c:v>7.4033600000001869E-9</c:v>
                </c:pt>
                <c:pt idx="704">
                  <c:v>5.7322100000001336E-10</c:v>
                </c:pt>
                <c:pt idx="705">
                  <c:v>1.0211300000000147E-8</c:v>
                </c:pt>
                <c:pt idx="706">
                  <c:v>2.5267400000000413E-9</c:v>
                </c:pt>
                <c:pt idx="707">
                  <c:v>2.4765900000000443E-9</c:v>
                </c:pt>
                <c:pt idx="708">
                  <c:v>2.4776900000000467E-9</c:v>
                </c:pt>
                <c:pt idx="709">
                  <c:v>2.4670000000000524E-9</c:v>
                </c:pt>
                <c:pt idx="710">
                  <c:v>2.446870000000035E-9</c:v>
                </c:pt>
                <c:pt idx="711">
                  <c:v>2.4666100000000406E-9</c:v>
                </c:pt>
                <c:pt idx="712">
                  <c:v>2.4366100000000276E-9</c:v>
                </c:pt>
                <c:pt idx="713">
                  <c:v>2.4729900000000419E-9</c:v>
                </c:pt>
                <c:pt idx="714">
                  <c:v>2.4814100000000468E-9</c:v>
                </c:pt>
                <c:pt idx="715">
                  <c:v>2.4897200000000579E-9</c:v>
                </c:pt>
                <c:pt idx="716">
                  <c:v>2.4587600000000413E-9</c:v>
                </c:pt>
                <c:pt idx="717">
                  <c:v>2.4729900000000419E-9</c:v>
                </c:pt>
                <c:pt idx="718">
                  <c:v>2.5116700000000342E-9</c:v>
                </c:pt>
                <c:pt idx="719">
                  <c:v>2.5060500000000389E-9</c:v>
                </c:pt>
                <c:pt idx="720">
                  <c:v>2.5255300000000617E-9</c:v>
                </c:pt>
                <c:pt idx="721">
                  <c:v>2.4767400000000284E-9</c:v>
                </c:pt>
                <c:pt idx="722">
                  <c:v>2.5720700000000374E-9</c:v>
                </c:pt>
                <c:pt idx="723">
                  <c:v>2.5771400000000505E-9</c:v>
                </c:pt>
                <c:pt idx="724">
                  <c:v>2.5571800000000617E-9</c:v>
                </c:pt>
                <c:pt idx="725">
                  <c:v>2.6259200000000641E-9</c:v>
                </c:pt>
                <c:pt idx="726">
                  <c:v>2.5419600000000515E-9</c:v>
                </c:pt>
                <c:pt idx="727">
                  <c:v>2.5617000000000554E-9</c:v>
                </c:pt>
                <c:pt idx="728">
                  <c:v>2.5471400000000583E-9</c:v>
                </c:pt>
                <c:pt idx="729">
                  <c:v>2.591560000000046E-9</c:v>
                </c:pt>
                <c:pt idx="730">
                  <c:v>2.6071600000000665E-9</c:v>
                </c:pt>
                <c:pt idx="731">
                  <c:v>2.5570300000000561E-9</c:v>
                </c:pt>
                <c:pt idx="732">
                  <c:v>2.6064000000000468E-9</c:v>
                </c:pt>
                <c:pt idx="733">
                  <c:v>2.6177800000000612E-9</c:v>
                </c:pt>
                <c:pt idx="734">
                  <c:v>2.5569000000000411E-9</c:v>
                </c:pt>
                <c:pt idx="735">
                  <c:v>2.5495000000000574E-9</c:v>
                </c:pt>
                <c:pt idx="736">
                  <c:v>2.6277800000000701E-9</c:v>
                </c:pt>
                <c:pt idx="737">
                  <c:v>2.5999400000000406E-9</c:v>
                </c:pt>
                <c:pt idx="738">
                  <c:v>2.5610700000000489E-9</c:v>
                </c:pt>
                <c:pt idx="739">
                  <c:v>2.6507000000000554E-9</c:v>
                </c:pt>
                <c:pt idx="740">
                  <c:v>2.595870000000041E-9</c:v>
                </c:pt>
                <c:pt idx="741">
                  <c:v>2.6601600000000637E-9</c:v>
                </c:pt>
                <c:pt idx="742">
                  <c:v>2.6421300000000648E-9</c:v>
                </c:pt>
                <c:pt idx="743">
                  <c:v>2.6019600000000537E-9</c:v>
                </c:pt>
                <c:pt idx="744">
                  <c:v>2.632930000000052E-9</c:v>
                </c:pt>
                <c:pt idx="745">
                  <c:v>2.6163800000000492E-9</c:v>
                </c:pt>
                <c:pt idx="746">
                  <c:v>2.6322000000000394E-9</c:v>
                </c:pt>
                <c:pt idx="747">
                  <c:v>2.6108200000000491E-9</c:v>
                </c:pt>
                <c:pt idx="748">
                  <c:v>2.5894200000000554E-9</c:v>
                </c:pt>
                <c:pt idx="749">
                  <c:v>2.6116500000000362E-9</c:v>
                </c:pt>
                <c:pt idx="750">
                  <c:v>2.6293500000000557E-9</c:v>
                </c:pt>
                <c:pt idx="751">
                  <c:v>2.6339500000000529E-9</c:v>
                </c:pt>
                <c:pt idx="752">
                  <c:v>2.6113400000000436E-9</c:v>
                </c:pt>
                <c:pt idx="753">
                  <c:v>2.6561800000000519E-9</c:v>
                </c:pt>
                <c:pt idx="754">
                  <c:v>2.6031900000000744E-9</c:v>
                </c:pt>
                <c:pt idx="755">
                  <c:v>2.6297500000000537E-9</c:v>
                </c:pt>
                <c:pt idx="756">
                  <c:v>2.7192500000000444E-9</c:v>
                </c:pt>
                <c:pt idx="757">
                  <c:v>2.6792800000000491E-9</c:v>
                </c:pt>
                <c:pt idx="758">
                  <c:v>2.7178300000000619E-9</c:v>
                </c:pt>
                <c:pt idx="759">
                  <c:v>2.674540000000049E-9</c:v>
                </c:pt>
                <c:pt idx="760">
                  <c:v>2.6216400000000431E-9</c:v>
                </c:pt>
                <c:pt idx="761">
                  <c:v>2.606300000000055E-9</c:v>
                </c:pt>
                <c:pt idx="762">
                  <c:v>2.6035300000000753E-9</c:v>
                </c:pt>
                <c:pt idx="763">
                  <c:v>2.6445200000000698E-9</c:v>
                </c:pt>
                <c:pt idx="764">
                  <c:v>2.6494200000000576E-9</c:v>
                </c:pt>
                <c:pt idx="765">
                  <c:v>2.6519600000000484E-9</c:v>
                </c:pt>
                <c:pt idx="766">
                  <c:v>2.6148400000000377E-9</c:v>
                </c:pt>
                <c:pt idx="767">
                  <c:v>2.6199900000000539E-9</c:v>
                </c:pt>
                <c:pt idx="768">
                  <c:v>2.6443800000000682E-9</c:v>
                </c:pt>
                <c:pt idx="769">
                  <c:v>2.6643800000000697E-9</c:v>
                </c:pt>
                <c:pt idx="770">
                  <c:v>2.6845600000000654E-9</c:v>
                </c:pt>
                <c:pt idx="771">
                  <c:v>2.6601700000000665E-9</c:v>
                </c:pt>
                <c:pt idx="772">
                  <c:v>2.7064500000000454E-9</c:v>
                </c:pt>
                <c:pt idx="773">
                  <c:v>2.7219000000000632E-9</c:v>
                </c:pt>
                <c:pt idx="774">
                  <c:v>2.7198700000000447E-9</c:v>
                </c:pt>
                <c:pt idx="775">
                  <c:v>2.7521400000000467E-9</c:v>
                </c:pt>
                <c:pt idx="776">
                  <c:v>2.641570000000062E-9</c:v>
                </c:pt>
                <c:pt idx="777">
                  <c:v>2.71670000000005E-9</c:v>
                </c:pt>
                <c:pt idx="778">
                  <c:v>2.6904300000000581E-9</c:v>
                </c:pt>
                <c:pt idx="779">
                  <c:v>2.6894200000000604E-9</c:v>
                </c:pt>
                <c:pt idx="780">
                  <c:v>2.6615300000000658E-9</c:v>
                </c:pt>
                <c:pt idx="781">
                  <c:v>2.7014100000000601E-9</c:v>
                </c:pt>
                <c:pt idx="782">
                  <c:v>2.717520000000069E-9</c:v>
                </c:pt>
                <c:pt idx="783">
                  <c:v>2.7422900000000584E-9</c:v>
                </c:pt>
                <c:pt idx="784">
                  <c:v>2.7064500000000454E-9</c:v>
                </c:pt>
                <c:pt idx="785">
                  <c:v>2.646610000000049E-9</c:v>
                </c:pt>
                <c:pt idx="786">
                  <c:v>2.686930000000064E-9</c:v>
                </c:pt>
                <c:pt idx="787">
                  <c:v>2.6715700000000518E-9</c:v>
                </c:pt>
                <c:pt idx="788">
                  <c:v>2.6866700000000498E-9</c:v>
                </c:pt>
                <c:pt idx="789">
                  <c:v>2.7014900000000599E-9</c:v>
                </c:pt>
                <c:pt idx="790">
                  <c:v>2.7294100000000604E-9</c:v>
                </c:pt>
                <c:pt idx="791">
                  <c:v>2.7587900000000659E-9</c:v>
                </c:pt>
                <c:pt idx="792">
                  <c:v>2.6996200000000499E-9</c:v>
                </c:pt>
                <c:pt idx="793">
                  <c:v>2.7113300000000641E-9</c:v>
                </c:pt>
                <c:pt idx="794">
                  <c:v>2.6942300000000601E-9</c:v>
                </c:pt>
                <c:pt idx="795">
                  <c:v>2.681470000000054E-9</c:v>
                </c:pt>
                <c:pt idx="796">
                  <c:v>2.72356000000007E-9</c:v>
                </c:pt>
                <c:pt idx="797">
                  <c:v>2.7188600000000466E-9</c:v>
                </c:pt>
                <c:pt idx="798">
                  <c:v>2.7495400000000604E-9</c:v>
                </c:pt>
                <c:pt idx="799">
                  <c:v>2.7240100000000641E-9</c:v>
                </c:pt>
                <c:pt idx="800">
                  <c:v>2.6845800000000697E-9</c:v>
                </c:pt>
                <c:pt idx="801">
                  <c:v>2.697850000000049E-9</c:v>
                </c:pt>
                <c:pt idx="802">
                  <c:v>2.7244100000000646E-9</c:v>
                </c:pt>
                <c:pt idx="803">
                  <c:v>2.7173900000000702E-9</c:v>
                </c:pt>
                <c:pt idx="804">
                  <c:v>2.6926400000000342E-9</c:v>
                </c:pt>
                <c:pt idx="805">
                  <c:v>2.7252500000000524E-9</c:v>
                </c:pt>
                <c:pt idx="806">
                  <c:v>2.763100000000075E-9</c:v>
                </c:pt>
                <c:pt idx="807">
                  <c:v>2.759730000000064E-9</c:v>
                </c:pt>
                <c:pt idx="808">
                  <c:v>2.7673500000000728E-9</c:v>
                </c:pt>
                <c:pt idx="809">
                  <c:v>2.7331000000000658E-9</c:v>
                </c:pt>
                <c:pt idx="810">
                  <c:v>2.7100600000000505E-9</c:v>
                </c:pt>
                <c:pt idx="811">
                  <c:v>2.686830000000057E-9</c:v>
                </c:pt>
                <c:pt idx="812">
                  <c:v>2.746270000000054E-9</c:v>
                </c:pt>
                <c:pt idx="813">
                  <c:v>2.6903800000000624E-9</c:v>
                </c:pt>
                <c:pt idx="814">
                  <c:v>2.7136100000000568E-9</c:v>
                </c:pt>
                <c:pt idx="815">
                  <c:v>2.6997300000000626E-9</c:v>
                </c:pt>
                <c:pt idx="816">
                  <c:v>2.706150000000056E-9</c:v>
                </c:pt>
                <c:pt idx="817">
                  <c:v>2.7411500000000626E-9</c:v>
                </c:pt>
                <c:pt idx="818">
                  <c:v>2.7084200000000637E-9</c:v>
                </c:pt>
                <c:pt idx="819">
                  <c:v>2.7284400000000531E-9</c:v>
                </c:pt>
                <c:pt idx="820">
                  <c:v>2.6862300000000576E-9</c:v>
                </c:pt>
                <c:pt idx="821">
                  <c:v>2.7730000000000598E-9</c:v>
                </c:pt>
                <c:pt idx="822">
                  <c:v>2.7218800000000568E-9</c:v>
                </c:pt>
                <c:pt idx="823">
                  <c:v>2.7257200000000682E-9</c:v>
                </c:pt>
                <c:pt idx="824">
                  <c:v>2.7913900000000652E-9</c:v>
                </c:pt>
                <c:pt idx="825">
                  <c:v>2.8088100000000463E-9</c:v>
                </c:pt>
                <c:pt idx="826">
                  <c:v>2.7766900000000511E-9</c:v>
                </c:pt>
                <c:pt idx="827">
                  <c:v>2.7279300000000775E-9</c:v>
                </c:pt>
                <c:pt idx="828">
                  <c:v>2.7581600000000607E-9</c:v>
                </c:pt>
                <c:pt idx="829">
                  <c:v>2.7352300000000541E-9</c:v>
                </c:pt>
                <c:pt idx="830">
                  <c:v>2.7121100000000563E-9</c:v>
                </c:pt>
                <c:pt idx="831">
                  <c:v>2.7352100000000506E-9</c:v>
                </c:pt>
                <c:pt idx="832">
                  <c:v>2.7499700000000651E-9</c:v>
                </c:pt>
                <c:pt idx="833">
                  <c:v>2.7198900000000494E-9</c:v>
                </c:pt>
                <c:pt idx="834">
                  <c:v>2.8074200000000565E-9</c:v>
                </c:pt>
                <c:pt idx="835">
                  <c:v>2.7084200000000637E-9</c:v>
                </c:pt>
                <c:pt idx="836">
                  <c:v>2.8163500000000353E-9</c:v>
                </c:pt>
                <c:pt idx="837">
                  <c:v>2.7098000000000553E-9</c:v>
                </c:pt>
                <c:pt idx="838">
                  <c:v>2.7701100000000671E-9</c:v>
                </c:pt>
                <c:pt idx="839">
                  <c:v>2.7531900000000741E-9</c:v>
                </c:pt>
                <c:pt idx="840">
                  <c:v>2.7436900000000704E-9</c:v>
                </c:pt>
                <c:pt idx="841">
                  <c:v>2.7569100000000531E-9</c:v>
                </c:pt>
                <c:pt idx="842">
                  <c:v>2.7665700000000632E-9</c:v>
                </c:pt>
                <c:pt idx="843">
                  <c:v>2.7901400000000575E-9</c:v>
                </c:pt>
                <c:pt idx="844">
                  <c:v>2.7664400000000461E-9</c:v>
                </c:pt>
                <c:pt idx="845">
                  <c:v>2.7754400000000439E-9</c:v>
                </c:pt>
                <c:pt idx="846">
                  <c:v>2.7695800000000698E-9</c:v>
                </c:pt>
                <c:pt idx="847">
                  <c:v>2.7627800000000627E-9</c:v>
                </c:pt>
                <c:pt idx="848">
                  <c:v>2.7364800000000472E-9</c:v>
                </c:pt>
                <c:pt idx="849">
                  <c:v>2.785440000000054E-9</c:v>
                </c:pt>
                <c:pt idx="850">
                  <c:v>2.8106000000000383E-9</c:v>
                </c:pt>
                <c:pt idx="851">
                  <c:v>2.8054000000000433E-9</c:v>
                </c:pt>
                <c:pt idx="852">
                  <c:v>2.7964100000000487E-9</c:v>
                </c:pt>
                <c:pt idx="853">
                  <c:v>2.7415700000000667E-9</c:v>
                </c:pt>
                <c:pt idx="854">
                  <c:v>2.7683500000000681E-9</c:v>
                </c:pt>
                <c:pt idx="855">
                  <c:v>2.7374300000000651E-9</c:v>
                </c:pt>
                <c:pt idx="856">
                  <c:v>2.7252400000000496E-9</c:v>
                </c:pt>
                <c:pt idx="857">
                  <c:v>2.7984800000000584E-9</c:v>
                </c:pt>
                <c:pt idx="858">
                  <c:v>2.7335100000000658E-9</c:v>
                </c:pt>
                <c:pt idx="859">
                  <c:v>2.7835900000000814E-9</c:v>
                </c:pt>
                <c:pt idx="860">
                  <c:v>2.7658300000000651E-9</c:v>
                </c:pt>
                <c:pt idx="861">
                  <c:v>2.799310000000064E-9</c:v>
                </c:pt>
                <c:pt idx="862">
                  <c:v>2.727060000000064E-9</c:v>
                </c:pt>
                <c:pt idx="863">
                  <c:v>2.7174400000000476E-9</c:v>
                </c:pt>
                <c:pt idx="864">
                  <c:v>2.771590000000064E-9</c:v>
                </c:pt>
                <c:pt idx="865">
                  <c:v>2.7237700000000728E-9</c:v>
                </c:pt>
                <c:pt idx="866">
                  <c:v>2.7835100000000794E-9</c:v>
                </c:pt>
                <c:pt idx="867">
                  <c:v>2.735440000000042E-9</c:v>
                </c:pt>
                <c:pt idx="868">
                  <c:v>2.8143000000000489E-9</c:v>
                </c:pt>
                <c:pt idx="869">
                  <c:v>2.7496400000000492E-9</c:v>
                </c:pt>
                <c:pt idx="870">
                  <c:v>2.7529200000000567E-9</c:v>
                </c:pt>
                <c:pt idx="871">
                  <c:v>2.865380000000059E-9</c:v>
                </c:pt>
                <c:pt idx="872">
                  <c:v>2.8569200000000452E-9</c:v>
                </c:pt>
                <c:pt idx="873">
                  <c:v>2.9121700000000458E-9</c:v>
                </c:pt>
                <c:pt idx="874">
                  <c:v>2.8493100000000583E-9</c:v>
                </c:pt>
                <c:pt idx="875">
                  <c:v>2.7977000000000657E-9</c:v>
                </c:pt>
                <c:pt idx="876">
                  <c:v>2.7496400000000492E-9</c:v>
                </c:pt>
                <c:pt idx="877">
                  <c:v>2.7011600000000627E-9</c:v>
                </c:pt>
                <c:pt idx="878">
                  <c:v>2.8764100000000372E-9</c:v>
                </c:pt>
                <c:pt idx="879">
                  <c:v>2.7493100000000698E-9</c:v>
                </c:pt>
                <c:pt idx="880">
                  <c:v>2.8451500000000503E-9</c:v>
                </c:pt>
                <c:pt idx="881">
                  <c:v>2.8153400000000392E-9</c:v>
                </c:pt>
                <c:pt idx="882">
                  <c:v>2.85270000000004E-9</c:v>
                </c:pt>
                <c:pt idx="883">
                  <c:v>2.8494800000000467E-9</c:v>
                </c:pt>
                <c:pt idx="884">
                  <c:v>2.8327800000000424E-9</c:v>
                </c:pt>
                <c:pt idx="885">
                  <c:v>2.7909100000000627E-9</c:v>
                </c:pt>
                <c:pt idx="886">
                  <c:v>2.7219900000000674E-9</c:v>
                </c:pt>
                <c:pt idx="887">
                  <c:v>2.923990000000069E-9</c:v>
                </c:pt>
                <c:pt idx="888">
                  <c:v>2.8639800000000648E-9</c:v>
                </c:pt>
                <c:pt idx="889">
                  <c:v>2.8898900000000524E-9</c:v>
                </c:pt>
                <c:pt idx="890">
                  <c:v>2.8588800000000438E-9</c:v>
                </c:pt>
                <c:pt idx="891">
                  <c:v>2.8641500000000557E-9</c:v>
                </c:pt>
                <c:pt idx="892">
                  <c:v>2.8846400000000447E-9</c:v>
                </c:pt>
                <c:pt idx="893">
                  <c:v>2.8946400000000358E-9</c:v>
                </c:pt>
                <c:pt idx="894">
                  <c:v>2.9104000000000449E-9</c:v>
                </c:pt>
                <c:pt idx="895">
                  <c:v>2.8726500000000277E-9</c:v>
                </c:pt>
                <c:pt idx="896">
                  <c:v>2.9017300000000646E-9</c:v>
                </c:pt>
                <c:pt idx="897">
                  <c:v>2.8588800000000438E-9</c:v>
                </c:pt>
                <c:pt idx="898">
                  <c:v>2.8626800000000445E-9</c:v>
                </c:pt>
                <c:pt idx="899">
                  <c:v>2.8846400000000447E-9</c:v>
                </c:pt>
                <c:pt idx="900">
                  <c:v>2.844640000000042E-9</c:v>
                </c:pt>
                <c:pt idx="901">
                  <c:v>2.9229400000000449E-9</c:v>
                </c:pt>
                <c:pt idx="902">
                  <c:v>2.7826100000000577E-9</c:v>
                </c:pt>
                <c:pt idx="903">
                  <c:v>2.8853400000000491E-9</c:v>
                </c:pt>
                <c:pt idx="904">
                  <c:v>2.8926700000000336E-9</c:v>
                </c:pt>
                <c:pt idx="905">
                  <c:v>2.8664900000000477E-9</c:v>
                </c:pt>
                <c:pt idx="906">
                  <c:v>2.9151500000000449E-9</c:v>
                </c:pt>
                <c:pt idx="907">
                  <c:v>2.8504500000000366E-9</c:v>
                </c:pt>
                <c:pt idx="908">
                  <c:v>2.8875400000000576E-9</c:v>
                </c:pt>
                <c:pt idx="909">
                  <c:v>2.8415000000000539E-9</c:v>
                </c:pt>
                <c:pt idx="910">
                  <c:v>2.8846400000000447E-9</c:v>
                </c:pt>
                <c:pt idx="911">
                  <c:v>2.8461200000000568E-9</c:v>
                </c:pt>
                <c:pt idx="912">
                  <c:v>2.8523800000000443E-9</c:v>
                </c:pt>
                <c:pt idx="913">
                  <c:v>2.8712500000000339E-9</c:v>
                </c:pt>
                <c:pt idx="914">
                  <c:v>2.8765800000000459E-9</c:v>
                </c:pt>
                <c:pt idx="915">
                  <c:v>2.9032700000000575E-9</c:v>
                </c:pt>
                <c:pt idx="916">
                  <c:v>2.844640000000042E-9</c:v>
                </c:pt>
                <c:pt idx="917">
                  <c:v>2.8715700000000466E-9</c:v>
                </c:pt>
                <c:pt idx="918">
                  <c:v>2.9020800000000467E-9</c:v>
                </c:pt>
                <c:pt idx="919">
                  <c:v>2.8511000000000461E-9</c:v>
                </c:pt>
                <c:pt idx="920">
                  <c:v>2.8961900000000506E-9</c:v>
                </c:pt>
                <c:pt idx="921">
                  <c:v>2.8461900000000567E-9</c:v>
                </c:pt>
                <c:pt idx="922">
                  <c:v>2.8877100000000655E-9</c:v>
                </c:pt>
                <c:pt idx="923">
                  <c:v>2.8657600000000524E-9</c:v>
                </c:pt>
                <c:pt idx="924">
                  <c:v>2.8902600000000417E-9</c:v>
                </c:pt>
                <c:pt idx="925">
                  <c:v>2.8402600000000478E-9</c:v>
                </c:pt>
                <c:pt idx="926">
                  <c:v>2.8695900000000614E-9</c:v>
                </c:pt>
                <c:pt idx="927">
                  <c:v>2.8983400000000456E-9</c:v>
                </c:pt>
                <c:pt idx="928">
                  <c:v>2.911550000000043E-9</c:v>
                </c:pt>
                <c:pt idx="929">
                  <c:v>2.8839200000000671E-9</c:v>
                </c:pt>
                <c:pt idx="930">
                  <c:v>2.8964800000000384E-9</c:v>
                </c:pt>
                <c:pt idx="931">
                  <c:v>2.9074300000000651E-9</c:v>
                </c:pt>
                <c:pt idx="932">
                  <c:v>2.8883600000000576E-9</c:v>
                </c:pt>
                <c:pt idx="933">
                  <c:v>2.8369800000000412E-9</c:v>
                </c:pt>
                <c:pt idx="934">
                  <c:v>2.9111400000000417E-9</c:v>
                </c:pt>
                <c:pt idx="935">
                  <c:v>2.876000000000036E-9</c:v>
                </c:pt>
                <c:pt idx="936">
                  <c:v>2.9130700000000523E-9</c:v>
                </c:pt>
                <c:pt idx="937">
                  <c:v>2.8440500000000462E-9</c:v>
                </c:pt>
                <c:pt idx="938">
                  <c:v>2.9168500000000276E-9</c:v>
                </c:pt>
                <c:pt idx="939">
                  <c:v>2.8801300000000704E-9</c:v>
                </c:pt>
                <c:pt idx="940">
                  <c:v>2.8520900000000391E-9</c:v>
                </c:pt>
                <c:pt idx="941">
                  <c:v>2.8845300000000659E-9</c:v>
                </c:pt>
                <c:pt idx="942">
                  <c:v>2.8850200000000546E-9</c:v>
                </c:pt>
                <c:pt idx="943">
                  <c:v>2.9150200000000465E-9</c:v>
                </c:pt>
                <c:pt idx="944">
                  <c:v>2.8879600000000616E-9</c:v>
                </c:pt>
                <c:pt idx="945">
                  <c:v>2.8340500000000361E-9</c:v>
                </c:pt>
                <c:pt idx="946">
                  <c:v>2.8940500000000409E-9</c:v>
                </c:pt>
                <c:pt idx="947">
                  <c:v>2.8727900000000459E-9</c:v>
                </c:pt>
                <c:pt idx="948">
                  <c:v>2.9075800000000658E-9</c:v>
                </c:pt>
                <c:pt idx="949">
                  <c:v>2.8445300000000648E-9</c:v>
                </c:pt>
                <c:pt idx="950">
                  <c:v>2.9043800000000648E-9</c:v>
                </c:pt>
                <c:pt idx="951">
                  <c:v>2.8440500000000462E-9</c:v>
                </c:pt>
                <c:pt idx="952">
                  <c:v>2.9211100000000633E-9</c:v>
                </c:pt>
                <c:pt idx="953">
                  <c:v>2.8840500000000494E-9</c:v>
                </c:pt>
                <c:pt idx="954">
                  <c:v>2.8840500000000494E-9</c:v>
                </c:pt>
                <c:pt idx="955">
                  <c:v>2.937640000000042E-9</c:v>
                </c:pt>
                <c:pt idx="956">
                  <c:v>2.9152700000000422E-9</c:v>
                </c:pt>
                <c:pt idx="957">
                  <c:v>2.9088100000000546E-9</c:v>
                </c:pt>
                <c:pt idx="958">
                  <c:v>2.8628500000000346E-9</c:v>
                </c:pt>
                <c:pt idx="959">
                  <c:v>2.8853000000000583E-9</c:v>
                </c:pt>
                <c:pt idx="960">
                  <c:v>2.8746700000000426E-9</c:v>
                </c:pt>
                <c:pt idx="961">
                  <c:v>2.8388100000000418E-9</c:v>
                </c:pt>
                <c:pt idx="962">
                  <c:v>2.8971200000000637E-9</c:v>
                </c:pt>
                <c:pt idx="963">
                  <c:v>2.8739000000000544E-9</c:v>
                </c:pt>
                <c:pt idx="964">
                  <c:v>2.9107600000000496E-9</c:v>
                </c:pt>
                <c:pt idx="965">
                  <c:v>2.8842900000000597E-9</c:v>
                </c:pt>
                <c:pt idx="966">
                  <c:v>2.8923600000000427E-9</c:v>
                </c:pt>
                <c:pt idx="967">
                  <c:v>2.8469300000000548E-9</c:v>
                </c:pt>
                <c:pt idx="968">
                  <c:v>2.8762500000000276E-9</c:v>
                </c:pt>
                <c:pt idx="969">
                  <c:v>2.9488100000000541E-9</c:v>
                </c:pt>
                <c:pt idx="970">
                  <c:v>2.9324100000000391E-9</c:v>
                </c:pt>
                <c:pt idx="971">
                  <c:v>2.9536200000000554E-9</c:v>
                </c:pt>
                <c:pt idx="972">
                  <c:v>2.8618800000000472E-9</c:v>
                </c:pt>
                <c:pt idx="973">
                  <c:v>2.89429000000005E-9</c:v>
                </c:pt>
                <c:pt idx="974">
                  <c:v>2.844290000000057E-9</c:v>
                </c:pt>
                <c:pt idx="975">
                  <c:v>2.889580000000059E-9</c:v>
                </c:pt>
                <c:pt idx="976">
                  <c:v>2.9242900000000613E-9</c:v>
                </c:pt>
                <c:pt idx="977">
                  <c:v>2.8672300000000627E-9</c:v>
                </c:pt>
                <c:pt idx="978">
                  <c:v>2.9192400000000343E-9</c:v>
                </c:pt>
                <c:pt idx="979">
                  <c:v>2.8436200000000576E-9</c:v>
                </c:pt>
                <c:pt idx="980">
                  <c:v>2.8877800000000667E-9</c:v>
                </c:pt>
                <c:pt idx="981">
                  <c:v>2.853520000000059E-9</c:v>
                </c:pt>
                <c:pt idx="982">
                  <c:v>2.8489800000000598E-9</c:v>
                </c:pt>
                <c:pt idx="983">
                  <c:v>2.8997100000000506E-9</c:v>
                </c:pt>
                <c:pt idx="984">
                  <c:v>2.849680000000048E-9</c:v>
                </c:pt>
                <c:pt idx="985">
                  <c:v>2.9333500000000546E-9</c:v>
                </c:pt>
                <c:pt idx="986">
                  <c:v>2.9153700000000497E-9</c:v>
                </c:pt>
                <c:pt idx="987">
                  <c:v>2.9161600000000447E-9</c:v>
                </c:pt>
                <c:pt idx="988">
                  <c:v>2.8955800000000497E-9</c:v>
                </c:pt>
                <c:pt idx="989">
                  <c:v>2.8389800000000489E-9</c:v>
                </c:pt>
                <c:pt idx="990">
                  <c:v>2.8965500000000396E-9</c:v>
                </c:pt>
                <c:pt idx="991">
                  <c:v>2.8680200000000598E-9</c:v>
                </c:pt>
                <c:pt idx="992">
                  <c:v>2.9343500000000499E-9</c:v>
                </c:pt>
                <c:pt idx="993">
                  <c:v>2.9816000000000506E-9</c:v>
                </c:pt>
                <c:pt idx="994">
                  <c:v>3.2916800000000624E-9</c:v>
                </c:pt>
                <c:pt idx="995">
                  <c:v>3.3520300000000509E-9</c:v>
                </c:pt>
                <c:pt idx="996">
                  <c:v>3.3176700000000527E-9</c:v>
                </c:pt>
                <c:pt idx="997">
                  <c:v>2.7288800000000626E-9</c:v>
                </c:pt>
                <c:pt idx="998">
                  <c:v>2.1158700000000294E-9</c:v>
                </c:pt>
                <c:pt idx="999">
                  <c:v>2.0789800000000436E-9</c:v>
                </c:pt>
                <c:pt idx="1000">
                  <c:v>2.0010600000000332E-9</c:v>
                </c:pt>
                <c:pt idx="1001">
                  <c:v>1.9716800000000401E-9</c:v>
                </c:pt>
                <c:pt idx="1002">
                  <c:v>1.9051200000000295E-9</c:v>
                </c:pt>
                <c:pt idx="1003">
                  <c:v>1.8736700000000325E-9</c:v>
                </c:pt>
                <c:pt idx="1004">
                  <c:v>1.8773900000000313E-9</c:v>
                </c:pt>
                <c:pt idx="1005">
                  <c:v>1.8758700000000331E-9</c:v>
                </c:pt>
                <c:pt idx="1006">
                  <c:v>1.825780000000034E-9</c:v>
                </c:pt>
                <c:pt idx="1007">
                  <c:v>1.8393900000000296E-9</c:v>
                </c:pt>
                <c:pt idx="1008">
                  <c:v>1.8220100000000397E-9</c:v>
                </c:pt>
                <c:pt idx="1009">
                  <c:v>1.7832100000000371E-9</c:v>
                </c:pt>
                <c:pt idx="1010">
                  <c:v>1.7913200000000304E-9</c:v>
                </c:pt>
                <c:pt idx="1011">
                  <c:v>1.7702500000000407E-9</c:v>
                </c:pt>
                <c:pt idx="1012">
                  <c:v>1.7400900000000332E-9</c:v>
                </c:pt>
                <c:pt idx="1013">
                  <c:v>1.7851400000000346E-9</c:v>
                </c:pt>
                <c:pt idx="1014">
                  <c:v>1.7367300000000317E-9</c:v>
                </c:pt>
                <c:pt idx="1015">
                  <c:v>1.7484900000000319E-9</c:v>
                </c:pt>
                <c:pt idx="1016">
                  <c:v>1.7722900000000344E-9</c:v>
                </c:pt>
                <c:pt idx="1017">
                  <c:v>1.6763800000000401E-9</c:v>
                </c:pt>
                <c:pt idx="1018">
                  <c:v>1.7023200000000295E-9</c:v>
                </c:pt>
                <c:pt idx="1019">
                  <c:v>1.6934300000000333E-9</c:v>
                </c:pt>
                <c:pt idx="1020">
                  <c:v>1.7311100000000331E-9</c:v>
                </c:pt>
                <c:pt idx="1021">
                  <c:v>1.7145900000000297E-9</c:v>
                </c:pt>
                <c:pt idx="1022">
                  <c:v>1.7299500000000327E-9</c:v>
                </c:pt>
                <c:pt idx="1023">
                  <c:v>1.6993800000000372E-9</c:v>
                </c:pt>
                <c:pt idx="1024">
                  <c:v>1.6867600000000332E-9</c:v>
                </c:pt>
                <c:pt idx="1025">
                  <c:v>1.7058200000000232E-9</c:v>
                </c:pt>
                <c:pt idx="1026">
                  <c:v>1.646570000000036E-9</c:v>
                </c:pt>
                <c:pt idx="1027">
                  <c:v>1.6548100000000372E-9</c:v>
                </c:pt>
                <c:pt idx="1028">
                  <c:v>1.6398600000000273E-9</c:v>
                </c:pt>
                <c:pt idx="1029">
                  <c:v>1.6729400000000366E-9</c:v>
                </c:pt>
                <c:pt idx="1030">
                  <c:v>1.6466500000000377E-9</c:v>
                </c:pt>
                <c:pt idx="1031">
                  <c:v>1.6741400000000378E-9</c:v>
                </c:pt>
                <c:pt idx="1032">
                  <c:v>1.6510800000000369E-9</c:v>
                </c:pt>
                <c:pt idx="1033">
                  <c:v>1.6337100000000314E-9</c:v>
                </c:pt>
                <c:pt idx="1034">
                  <c:v>1.6405400000000372E-9</c:v>
                </c:pt>
                <c:pt idx="1035">
                  <c:v>1.6217900000000253E-9</c:v>
                </c:pt>
                <c:pt idx="1036">
                  <c:v>1.6526600000000333E-9</c:v>
                </c:pt>
                <c:pt idx="1037">
                  <c:v>1.5746100000000323E-9</c:v>
                </c:pt>
                <c:pt idx="1038">
                  <c:v>1.6328200000000293E-9</c:v>
                </c:pt>
                <c:pt idx="1039">
                  <c:v>1.618120000000032E-9</c:v>
                </c:pt>
                <c:pt idx="1040">
                  <c:v>1.577150000000033E-9</c:v>
                </c:pt>
                <c:pt idx="1041">
                  <c:v>1.5764000000000321E-9</c:v>
                </c:pt>
                <c:pt idx="1042">
                  <c:v>1.5764000000000321E-9</c:v>
                </c:pt>
                <c:pt idx="1043">
                  <c:v>1.5791500000000323E-9</c:v>
                </c:pt>
                <c:pt idx="1044">
                  <c:v>1.5954700000000284E-9</c:v>
                </c:pt>
                <c:pt idx="1045">
                  <c:v>1.583260000000026E-9</c:v>
                </c:pt>
                <c:pt idx="1046">
                  <c:v>1.6192400000000319E-9</c:v>
                </c:pt>
                <c:pt idx="1047">
                  <c:v>1.5737100000000287E-9</c:v>
                </c:pt>
                <c:pt idx="1048">
                  <c:v>1.6037100000000296E-9</c:v>
                </c:pt>
                <c:pt idx="1049">
                  <c:v>1.5928200000000274E-9</c:v>
                </c:pt>
                <c:pt idx="1050">
                  <c:v>1.6128200000000279E-9</c:v>
                </c:pt>
                <c:pt idx="1051">
                  <c:v>1.6286600000000315E-9</c:v>
                </c:pt>
                <c:pt idx="1052">
                  <c:v>1.6076200000000249E-9</c:v>
                </c:pt>
                <c:pt idx="1053">
                  <c:v>1.583300000000028E-9</c:v>
                </c:pt>
                <c:pt idx="1054">
                  <c:v>1.5705500000000349E-9</c:v>
                </c:pt>
                <c:pt idx="1055">
                  <c:v>1.5656700000000261E-9</c:v>
                </c:pt>
                <c:pt idx="1056">
                  <c:v>1.5759900000000224E-9</c:v>
                </c:pt>
                <c:pt idx="1057">
                  <c:v>1.5605500000000343E-9</c:v>
                </c:pt>
                <c:pt idx="1058">
                  <c:v>1.5705500000000349E-9</c:v>
                </c:pt>
                <c:pt idx="1059">
                  <c:v>1.5798700000000265E-9</c:v>
                </c:pt>
                <c:pt idx="1060">
                  <c:v>1.568720000000027E-9</c:v>
                </c:pt>
                <c:pt idx="1061">
                  <c:v>1.5877400000000287E-9</c:v>
                </c:pt>
                <c:pt idx="1062">
                  <c:v>1.5821000000000326E-9</c:v>
                </c:pt>
                <c:pt idx="1063">
                  <c:v>1.5951200000000254E-9</c:v>
                </c:pt>
                <c:pt idx="1064">
                  <c:v>1.5923700000000343E-9</c:v>
                </c:pt>
                <c:pt idx="1065">
                  <c:v>1.5728300000000277E-9</c:v>
                </c:pt>
                <c:pt idx="1066">
                  <c:v>1.5623400000000323E-9</c:v>
                </c:pt>
                <c:pt idx="1067">
                  <c:v>1.5741300000000315E-9</c:v>
                </c:pt>
                <c:pt idx="1068">
                  <c:v>1.577130000000027E-9</c:v>
                </c:pt>
                <c:pt idx="1069">
                  <c:v>1.5637100000000285E-9</c:v>
                </c:pt>
                <c:pt idx="1070">
                  <c:v>1.5605500000000343E-9</c:v>
                </c:pt>
                <c:pt idx="1071">
                  <c:v>1.5765600000000293E-9</c:v>
                </c:pt>
                <c:pt idx="1072">
                  <c:v>1.5917200000000233E-9</c:v>
                </c:pt>
                <c:pt idx="1073">
                  <c:v>1.5651100000000302E-9</c:v>
                </c:pt>
                <c:pt idx="1074">
                  <c:v>1.5459900000000208E-9</c:v>
                </c:pt>
                <c:pt idx="1075">
                  <c:v>1.5296500000000287E-9</c:v>
                </c:pt>
                <c:pt idx="1076">
                  <c:v>1.5256700000000242E-9</c:v>
                </c:pt>
                <c:pt idx="1077">
                  <c:v>1.51885000000003E-9</c:v>
                </c:pt>
                <c:pt idx="1078">
                  <c:v>1.5274700000000251E-9</c:v>
                </c:pt>
                <c:pt idx="1079">
                  <c:v>1.5438600000000222E-9</c:v>
                </c:pt>
                <c:pt idx="1080">
                  <c:v>1.5712600000000254E-9</c:v>
                </c:pt>
                <c:pt idx="1081">
                  <c:v>1.5220900000000274E-9</c:v>
                </c:pt>
                <c:pt idx="1082">
                  <c:v>1.5566500000000337E-9</c:v>
                </c:pt>
                <c:pt idx="1083">
                  <c:v>1.5156500000000267E-9</c:v>
                </c:pt>
                <c:pt idx="1084">
                  <c:v>1.5131600000000233E-9</c:v>
                </c:pt>
                <c:pt idx="1085">
                  <c:v>1.542970000000028E-9</c:v>
                </c:pt>
                <c:pt idx="1086">
                  <c:v>1.5206800000000306E-9</c:v>
                </c:pt>
                <c:pt idx="1087">
                  <c:v>1.545140000000028E-9</c:v>
                </c:pt>
                <c:pt idx="1088">
                  <c:v>1.5316200000000206E-9</c:v>
                </c:pt>
                <c:pt idx="1089">
                  <c:v>1.5554600000000245E-9</c:v>
                </c:pt>
                <c:pt idx="1090">
                  <c:v>1.5401600000000296E-9</c:v>
                </c:pt>
                <c:pt idx="1091">
                  <c:v>1.5420900000000287E-9</c:v>
                </c:pt>
                <c:pt idx="1092">
                  <c:v>1.56118000000003E-9</c:v>
                </c:pt>
                <c:pt idx="1093">
                  <c:v>1.5312100000000285E-9</c:v>
                </c:pt>
                <c:pt idx="1094">
                  <c:v>1.5475300000000237E-9</c:v>
                </c:pt>
                <c:pt idx="1095">
                  <c:v>1.5138900000000193E-9</c:v>
                </c:pt>
                <c:pt idx="1096">
                  <c:v>1.5147500000000308E-9</c:v>
                </c:pt>
                <c:pt idx="1097">
                  <c:v>1.5315000000000241E-9</c:v>
                </c:pt>
                <c:pt idx="1098">
                  <c:v>1.5626100000000323E-9</c:v>
                </c:pt>
                <c:pt idx="1099">
                  <c:v>1.5684900000000277E-9</c:v>
                </c:pt>
                <c:pt idx="1100">
                  <c:v>1.5493900000000237E-9</c:v>
                </c:pt>
                <c:pt idx="1101">
                  <c:v>1.5323800000000325E-9</c:v>
                </c:pt>
                <c:pt idx="1102">
                  <c:v>1.5358700000000234E-9</c:v>
                </c:pt>
                <c:pt idx="1103">
                  <c:v>1.5511300000000263E-9</c:v>
                </c:pt>
                <c:pt idx="1104">
                  <c:v>2.8269500000000494E-10</c:v>
                </c:pt>
                <c:pt idx="1105">
                  <c:v>5.4302900000001688E-10</c:v>
                </c:pt>
                <c:pt idx="1106">
                  <c:v>8.5206100000001495E-10</c:v>
                </c:pt>
                <c:pt idx="1107">
                  <c:v>1.0102500000000241E-9</c:v>
                </c:pt>
                <c:pt idx="1108">
                  <c:v>1.1066200000000191E-9</c:v>
                </c:pt>
                <c:pt idx="1109">
                  <c:v>1.1028400000000237E-9</c:v>
                </c:pt>
                <c:pt idx="1110">
                  <c:v>1.1276800000000229E-9</c:v>
                </c:pt>
                <c:pt idx="1111">
                  <c:v>1.1175000000000187E-9</c:v>
                </c:pt>
                <c:pt idx="1112">
                  <c:v>1.1279600000000166E-9</c:v>
                </c:pt>
                <c:pt idx="1113">
                  <c:v>1.1375000000000201E-9</c:v>
                </c:pt>
                <c:pt idx="1114">
                  <c:v>1.1357400000000214E-9</c:v>
                </c:pt>
                <c:pt idx="1115">
                  <c:v>1.142940000000025E-9</c:v>
                </c:pt>
                <c:pt idx="1116">
                  <c:v>1.1178100000000204E-9</c:v>
                </c:pt>
                <c:pt idx="1117">
                  <c:v>1.1520400000000292E-9</c:v>
                </c:pt>
                <c:pt idx="1118">
                  <c:v>1.1178500000000224E-9</c:v>
                </c:pt>
                <c:pt idx="1119">
                  <c:v>1.1364900000000226E-9</c:v>
                </c:pt>
                <c:pt idx="1120">
                  <c:v>1.1383800000000289E-9</c:v>
                </c:pt>
                <c:pt idx="1121">
                  <c:v>1.1371900000000197E-9</c:v>
                </c:pt>
                <c:pt idx="1122">
                  <c:v>1.1275000000000199E-9</c:v>
                </c:pt>
                <c:pt idx="1123">
                  <c:v>1.1245600000000222E-9</c:v>
                </c:pt>
                <c:pt idx="1124">
                  <c:v>1.1252200000000175E-9</c:v>
                </c:pt>
                <c:pt idx="1125">
                  <c:v>1.1061900000000222E-9</c:v>
                </c:pt>
                <c:pt idx="1126">
                  <c:v>1.1148800000000256E-9</c:v>
                </c:pt>
                <c:pt idx="1127">
                  <c:v>1.101850000000022E-9</c:v>
                </c:pt>
                <c:pt idx="1128">
                  <c:v>1.1120600000000234E-9</c:v>
                </c:pt>
                <c:pt idx="1129">
                  <c:v>1.1175000000000187E-9</c:v>
                </c:pt>
                <c:pt idx="1130">
                  <c:v>1.1081700000000258E-9</c:v>
                </c:pt>
                <c:pt idx="1131">
                  <c:v>1.1216500000000235E-9</c:v>
                </c:pt>
                <c:pt idx="1132">
                  <c:v>1.1216500000000235E-9</c:v>
                </c:pt>
                <c:pt idx="1133">
                  <c:v>1.1144000000000246E-9</c:v>
                </c:pt>
                <c:pt idx="1134">
                  <c:v>1.1044400000000252E-9</c:v>
                </c:pt>
                <c:pt idx="1135">
                  <c:v>1.1110800000000253E-9</c:v>
                </c:pt>
                <c:pt idx="1136">
                  <c:v>1.1270700000000225E-9</c:v>
                </c:pt>
                <c:pt idx="1137">
                  <c:v>1.102340000000025E-9</c:v>
                </c:pt>
                <c:pt idx="1138">
                  <c:v>1.1277300000000184E-9</c:v>
                </c:pt>
                <c:pt idx="1139">
                  <c:v>1.1138700000000188E-9</c:v>
                </c:pt>
                <c:pt idx="1140">
                  <c:v>1.1129700000000221E-9</c:v>
                </c:pt>
                <c:pt idx="1141">
                  <c:v>1.1089100000000253E-9</c:v>
                </c:pt>
                <c:pt idx="1142">
                  <c:v>1.1025500000000274E-9</c:v>
                </c:pt>
                <c:pt idx="1143">
                  <c:v>1.1111700000000213E-9</c:v>
                </c:pt>
                <c:pt idx="1144">
                  <c:v>1.0746200000000179E-9</c:v>
                </c:pt>
                <c:pt idx="1145">
                  <c:v>1.0816500000000222E-9</c:v>
                </c:pt>
                <c:pt idx="1146">
                  <c:v>1.0916500000000216E-9</c:v>
                </c:pt>
                <c:pt idx="1147">
                  <c:v>1.1025500000000274E-9</c:v>
                </c:pt>
                <c:pt idx="1148">
                  <c:v>1.0770700000000199E-9</c:v>
                </c:pt>
                <c:pt idx="1149">
                  <c:v>1.0916500000000216E-9</c:v>
                </c:pt>
                <c:pt idx="1150">
                  <c:v>1.0734400000000196E-9</c:v>
                </c:pt>
                <c:pt idx="1151">
                  <c:v>1.0716500000000202E-9</c:v>
                </c:pt>
                <c:pt idx="1152">
                  <c:v>1.0808300000000197E-9</c:v>
                </c:pt>
                <c:pt idx="1153">
                  <c:v>1.0824800000000252E-9</c:v>
                </c:pt>
                <c:pt idx="1154">
                  <c:v>1.1007500000000254E-9</c:v>
                </c:pt>
                <c:pt idx="1155">
                  <c:v>1.0729200000000154E-9</c:v>
                </c:pt>
                <c:pt idx="1156">
                  <c:v>1.0827900000000186E-9</c:v>
                </c:pt>
                <c:pt idx="1157">
                  <c:v>1.0824800000000252E-9</c:v>
                </c:pt>
                <c:pt idx="1158">
                  <c:v>1.0903000000000224E-9</c:v>
                </c:pt>
                <c:pt idx="1159">
                  <c:v>1.074310000000025E-9</c:v>
                </c:pt>
                <c:pt idx="1160">
                  <c:v>1.0828500000000253E-9</c:v>
                </c:pt>
                <c:pt idx="1161">
                  <c:v>1.0872200000000156E-9</c:v>
                </c:pt>
                <c:pt idx="1162">
                  <c:v>1.1270400000000245E-9</c:v>
                </c:pt>
                <c:pt idx="1163">
                  <c:v>1.1907900000000244E-9</c:v>
                </c:pt>
                <c:pt idx="1164">
                  <c:v>1.1741000000000287E-9</c:v>
                </c:pt>
                <c:pt idx="1165">
                  <c:v>1.1935400000000252E-9</c:v>
                </c:pt>
                <c:pt idx="1166">
                  <c:v>1.1916200000000195E-9</c:v>
                </c:pt>
                <c:pt idx="1167">
                  <c:v>1.1931400000000272E-9</c:v>
                </c:pt>
                <c:pt idx="1168">
                  <c:v>1.1894700000000251E-9</c:v>
                </c:pt>
                <c:pt idx="1169">
                  <c:v>1.1906900000000252E-9</c:v>
                </c:pt>
                <c:pt idx="1170">
                  <c:v>1.1982500000000332E-9</c:v>
                </c:pt>
                <c:pt idx="1171">
                  <c:v>1.1955000000000243E-9</c:v>
                </c:pt>
                <c:pt idx="1172">
                  <c:v>1.183100000000025E-9</c:v>
                </c:pt>
                <c:pt idx="1173">
                  <c:v>1.1854000000000238E-9</c:v>
                </c:pt>
                <c:pt idx="1174">
                  <c:v>1.1963000000000286E-9</c:v>
                </c:pt>
                <c:pt idx="1175">
                  <c:v>1.174180000000032E-9</c:v>
                </c:pt>
                <c:pt idx="1176">
                  <c:v>1.189850000000026E-9</c:v>
                </c:pt>
                <c:pt idx="1177">
                  <c:v>1.2048400000000202E-9</c:v>
                </c:pt>
                <c:pt idx="1178">
                  <c:v>1.2035700000000163E-9</c:v>
                </c:pt>
                <c:pt idx="1179">
                  <c:v>1.195540000000025E-9</c:v>
                </c:pt>
                <c:pt idx="1180">
                  <c:v>1.185540000000025E-9</c:v>
                </c:pt>
                <c:pt idx="1181">
                  <c:v>1.200370000000021E-9</c:v>
                </c:pt>
                <c:pt idx="1182">
                  <c:v>1.1802300000000279E-9</c:v>
                </c:pt>
                <c:pt idx="1183">
                  <c:v>1.1885000000000283E-9</c:v>
                </c:pt>
                <c:pt idx="1184">
                  <c:v>1.1885400000000291E-9</c:v>
                </c:pt>
                <c:pt idx="1185">
                  <c:v>1.1820700000000296E-9</c:v>
                </c:pt>
                <c:pt idx="1186">
                  <c:v>1.1826400000000287E-9</c:v>
                </c:pt>
                <c:pt idx="1187">
                  <c:v>1.1834400000000252E-9</c:v>
                </c:pt>
                <c:pt idx="1188">
                  <c:v>1.1727600000000242E-9</c:v>
                </c:pt>
                <c:pt idx="1189">
                  <c:v>1.1781100000000316E-9</c:v>
                </c:pt>
                <c:pt idx="1190">
                  <c:v>1.1933600000000231E-9</c:v>
                </c:pt>
                <c:pt idx="1191">
                  <c:v>1.188010000000032E-9</c:v>
                </c:pt>
                <c:pt idx="1192">
                  <c:v>1.1870900000000226E-9</c:v>
                </c:pt>
                <c:pt idx="1193">
                  <c:v>1.1767000000000255E-9</c:v>
                </c:pt>
                <c:pt idx="1194">
                  <c:v>1.1726000000000265E-9</c:v>
                </c:pt>
                <c:pt idx="1195">
                  <c:v>1.163990000000017E-9</c:v>
                </c:pt>
                <c:pt idx="1196">
                  <c:v>1.1585700000000265E-9</c:v>
                </c:pt>
                <c:pt idx="1197">
                  <c:v>1.1840500000000331E-9</c:v>
                </c:pt>
                <c:pt idx="1198">
                  <c:v>1.1610900000000215E-9</c:v>
                </c:pt>
                <c:pt idx="1199">
                  <c:v>1.1799500000000253E-9</c:v>
                </c:pt>
                <c:pt idx="1200">
                  <c:v>1.1840500000000331E-9</c:v>
                </c:pt>
                <c:pt idx="1201">
                  <c:v>1.1849000000000258E-9</c:v>
                </c:pt>
                <c:pt idx="1202">
                  <c:v>1.1626300000000252E-9</c:v>
                </c:pt>
                <c:pt idx="1203">
                  <c:v>1.1689500000000293E-9</c:v>
                </c:pt>
                <c:pt idx="1204">
                  <c:v>1.1567000000000252E-9</c:v>
                </c:pt>
                <c:pt idx="1205">
                  <c:v>1.1530300000000222E-9</c:v>
                </c:pt>
                <c:pt idx="1206">
                  <c:v>1.1567000000000252E-9</c:v>
                </c:pt>
                <c:pt idx="1207">
                  <c:v>1.1554800000000253E-9</c:v>
                </c:pt>
                <c:pt idx="1208">
                  <c:v>1.1706300000000249E-9</c:v>
                </c:pt>
                <c:pt idx="1209">
                  <c:v>1.1640500000000322E-9</c:v>
                </c:pt>
                <c:pt idx="1210">
                  <c:v>1.1567000000000252E-9</c:v>
                </c:pt>
                <c:pt idx="1211">
                  <c:v>1.1633800000000254E-9</c:v>
                </c:pt>
                <c:pt idx="1212">
                  <c:v>1.1544500000000309E-9</c:v>
                </c:pt>
                <c:pt idx="1213">
                  <c:v>1.163990000000017E-9</c:v>
                </c:pt>
                <c:pt idx="1214">
                  <c:v>1.1610800000000272E-9</c:v>
                </c:pt>
                <c:pt idx="1215">
                  <c:v>1.1613300000000219E-9</c:v>
                </c:pt>
                <c:pt idx="1216">
                  <c:v>1.1587600000000234E-9</c:v>
                </c:pt>
                <c:pt idx="1217">
                  <c:v>1.1557500000000253E-9</c:v>
                </c:pt>
                <c:pt idx="1218">
                  <c:v>1.1652700000000242E-9</c:v>
                </c:pt>
                <c:pt idx="1219">
                  <c:v>1.1685700000000267E-9</c:v>
                </c:pt>
                <c:pt idx="1220">
                  <c:v>1.1591700000000253E-9</c:v>
                </c:pt>
                <c:pt idx="1221">
                  <c:v>1.1622000000000279E-9</c:v>
                </c:pt>
                <c:pt idx="1222">
                  <c:v>1.1528500000000283E-9</c:v>
                </c:pt>
                <c:pt idx="1223">
                  <c:v>1.1692100000000266E-9</c:v>
                </c:pt>
                <c:pt idx="1224">
                  <c:v>1.1556100000000241E-9</c:v>
                </c:pt>
                <c:pt idx="1225">
                  <c:v>1.1515200000000175E-9</c:v>
                </c:pt>
                <c:pt idx="1226">
                  <c:v>1.1515200000000175E-9</c:v>
                </c:pt>
                <c:pt idx="1227">
                  <c:v>1.1515200000000175E-9</c:v>
                </c:pt>
                <c:pt idx="1228">
                  <c:v>1.1462400000000287E-9</c:v>
                </c:pt>
                <c:pt idx="1229">
                  <c:v>1.1591700000000253E-9</c:v>
                </c:pt>
                <c:pt idx="1230">
                  <c:v>1.1541700000000287E-9</c:v>
                </c:pt>
                <c:pt idx="1231">
                  <c:v>1.1415200000000168E-9</c:v>
                </c:pt>
                <c:pt idx="1232">
                  <c:v>1.1560200000000245E-9</c:v>
                </c:pt>
                <c:pt idx="1233">
                  <c:v>1.1491700000000245E-9</c:v>
                </c:pt>
                <c:pt idx="1234">
                  <c:v>1.1520700000000285E-9</c:v>
                </c:pt>
                <c:pt idx="1235">
                  <c:v>1.1559000000000196E-9</c:v>
                </c:pt>
                <c:pt idx="1236">
                  <c:v>1.1539500000000237E-9</c:v>
                </c:pt>
                <c:pt idx="1237">
                  <c:v>1.1559200000000166E-9</c:v>
                </c:pt>
                <c:pt idx="1238">
                  <c:v>1.1541700000000287E-9</c:v>
                </c:pt>
                <c:pt idx="1239">
                  <c:v>1.1685500000000303E-9</c:v>
                </c:pt>
                <c:pt idx="1240">
                  <c:v>1.1635200000000183E-9</c:v>
                </c:pt>
                <c:pt idx="1241">
                  <c:v>1.1571300000000225E-9</c:v>
                </c:pt>
                <c:pt idx="1242">
                  <c:v>1.1608500000000293E-9</c:v>
                </c:pt>
                <c:pt idx="1243">
                  <c:v>1.1609700000000252E-9</c:v>
                </c:pt>
                <c:pt idx="1244">
                  <c:v>1.1659200000000168E-9</c:v>
                </c:pt>
                <c:pt idx="1245">
                  <c:v>1.1478000000000195E-9</c:v>
                </c:pt>
                <c:pt idx="1246">
                  <c:v>1.1675600000000199E-9</c:v>
                </c:pt>
                <c:pt idx="1247">
                  <c:v>1.155010000000026E-9</c:v>
                </c:pt>
                <c:pt idx="1248">
                  <c:v>1.1485800000000293E-9</c:v>
                </c:pt>
                <c:pt idx="1249">
                  <c:v>1.1744300000000267E-9</c:v>
                </c:pt>
                <c:pt idx="1250">
                  <c:v>1.1543400000000287E-9</c:v>
                </c:pt>
                <c:pt idx="1251">
                  <c:v>1.1498200000000152E-9</c:v>
                </c:pt>
                <c:pt idx="1252">
                  <c:v>1.1390800000000258E-9</c:v>
                </c:pt>
                <c:pt idx="1253">
                  <c:v>1.1598200000000172E-9</c:v>
                </c:pt>
                <c:pt idx="1254">
                  <c:v>1.1520700000000285E-9</c:v>
                </c:pt>
                <c:pt idx="1255">
                  <c:v>1.1592600000000209E-9</c:v>
                </c:pt>
                <c:pt idx="1256">
                  <c:v>1.1498200000000152E-9</c:v>
                </c:pt>
                <c:pt idx="1257">
                  <c:v>1.15776000000002E-9</c:v>
                </c:pt>
                <c:pt idx="1258">
                  <c:v>1.1558500000000251E-9</c:v>
                </c:pt>
                <c:pt idx="1259">
                  <c:v>1.1367400000000252E-9</c:v>
                </c:pt>
                <c:pt idx="1260">
                  <c:v>1.1298200000000148E-9</c:v>
                </c:pt>
                <c:pt idx="1261">
                  <c:v>1.1327900000000209E-9</c:v>
                </c:pt>
                <c:pt idx="1262">
                  <c:v>1.1220700000000261E-9</c:v>
                </c:pt>
                <c:pt idx="1263">
                  <c:v>1.1189300000000215E-9</c:v>
                </c:pt>
                <c:pt idx="1264">
                  <c:v>1.1307100000000258E-9</c:v>
                </c:pt>
                <c:pt idx="1265">
                  <c:v>1.1298200000000148E-9</c:v>
                </c:pt>
                <c:pt idx="1266">
                  <c:v>1.1243100000000277E-9</c:v>
                </c:pt>
                <c:pt idx="1267">
                  <c:v>1.1261700000000269E-9</c:v>
                </c:pt>
                <c:pt idx="1268">
                  <c:v>1.1198200000000149E-9</c:v>
                </c:pt>
                <c:pt idx="1269">
                  <c:v>1.1472900000000193E-9</c:v>
                </c:pt>
                <c:pt idx="1270">
                  <c:v>1.1198200000000149E-9</c:v>
                </c:pt>
                <c:pt idx="1271">
                  <c:v>1.1398200000000156E-9</c:v>
                </c:pt>
                <c:pt idx="1272">
                  <c:v>1.1398200000000156E-9</c:v>
                </c:pt>
                <c:pt idx="1273">
                  <c:v>1.1248700000000238E-9</c:v>
                </c:pt>
                <c:pt idx="1274">
                  <c:v>1.132840000000025E-9</c:v>
                </c:pt>
                <c:pt idx="1275">
                  <c:v>1.1371700000000227E-9</c:v>
                </c:pt>
                <c:pt idx="1276">
                  <c:v>1.1471700000000239E-9</c:v>
                </c:pt>
                <c:pt idx="1277">
                  <c:v>1.1388900000000209E-9</c:v>
                </c:pt>
                <c:pt idx="1278">
                  <c:v>1.1277300000000184E-9</c:v>
                </c:pt>
                <c:pt idx="1279">
                  <c:v>1.1398800000000227E-9</c:v>
                </c:pt>
                <c:pt idx="1280">
                  <c:v>1.1159600000000163E-9</c:v>
                </c:pt>
                <c:pt idx="1281">
                  <c:v>1.1359600000000168E-9</c:v>
                </c:pt>
                <c:pt idx="1282">
                  <c:v>1.1286100000000264E-9</c:v>
                </c:pt>
                <c:pt idx="1283">
                  <c:v>1.1281000000000259E-9</c:v>
                </c:pt>
                <c:pt idx="1284">
                  <c:v>1.1472800000000252E-9</c:v>
                </c:pt>
                <c:pt idx="1285">
                  <c:v>1.1334500000000253E-9</c:v>
                </c:pt>
                <c:pt idx="1286">
                  <c:v>1.1218500000000234E-9</c:v>
                </c:pt>
                <c:pt idx="1287">
                  <c:v>1.1377300000000186E-9</c:v>
                </c:pt>
                <c:pt idx="1288">
                  <c:v>1.1350200000000189E-9</c:v>
                </c:pt>
                <c:pt idx="1289">
                  <c:v>1.1507800000000273E-9</c:v>
                </c:pt>
                <c:pt idx="1290">
                  <c:v>1.1374400000000229E-9</c:v>
                </c:pt>
                <c:pt idx="1291">
                  <c:v>1.1315600000000184E-9</c:v>
                </c:pt>
                <c:pt idx="1292">
                  <c:v>1.1315600000000184E-9</c:v>
                </c:pt>
                <c:pt idx="1293">
                  <c:v>1.1228700000000245E-9</c:v>
                </c:pt>
                <c:pt idx="1294">
                  <c:v>1.1312800000000253E-9</c:v>
                </c:pt>
                <c:pt idx="1295">
                  <c:v>1.1354800000000245E-9</c:v>
                </c:pt>
                <c:pt idx="1296">
                  <c:v>1.1315600000000184E-9</c:v>
                </c:pt>
                <c:pt idx="1297">
                  <c:v>1.1326600000000222E-9</c:v>
                </c:pt>
                <c:pt idx="1298">
                  <c:v>1.1165900000000215E-9</c:v>
                </c:pt>
                <c:pt idx="1299">
                  <c:v>1.1306300000000224E-9</c:v>
                </c:pt>
                <c:pt idx="1300">
                  <c:v>1.1315600000000184E-9</c:v>
                </c:pt>
                <c:pt idx="1301">
                  <c:v>1.1079100000000204E-9</c:v>
                </c:pt>
                <c:pt idx="1302">
                  <c:v>1.1197900000000146E-9</c:v>
                </c:pt>
                <c:pt idx="1303">
                  <c:v>1.1312700000000229E-9</c:v>
                </c:pt>
                <c:pt idx="1304">
                  <c:v>1.1015600000000164E-9</c:v>
                </c:pt>
                <c:pt idx="1305">
                  <c:v>1.1049000000000215E-9</c:v>
                </c:pt>
                <c:pt idx="1306">
                  <c:v>1.1040700000000255E-9</c:v>
                </c:pt>
                <c:pt idx="1307">
                  <c:v>1.1315600000000184E-9</c:v>
                </c:pt>
                <c:pt idx="1308">
                  <c:v>1.1250900000000189E-9</c:v>
                </c:pt>
                <c:pt idx="1309">
                  <c:v>1.1002400000000258E-9</c:v>
                </c:pt>
                <c:pt idx="1310">
                  <c:v>1.1141900000000226E-9</c:v>
                </c:pt>
                <c:pt idx="1311">
                  <c:v>1.1106100000000258E-9</c:v>
                </c:pt>
                <c:pt idx="1312">
                  <c:v>1.0956700000000186E-9</c:v>
                </c:pt>
                <c:pt idx="1313">
                  <c:v>1.1108800000000252E-9</c:v>
                </c:pt>
                <c:pt idx="1314">
                  <c:v>1.1026600000000209E-9</c:v>
                </c:pt>
                <c:pt idx="1315">
                  <c:v>1.1135900000000164E-9</c:v>
                </c:pt>
                <c:pt idx="1316">
                  <c:v>1.1115600000000172E-9</c:v>
                </c:pt>
                <c:pt idx="1317">
                  <c:v>1.1024400000000252E-9</c:v>
                </c:pt>
                <c:pt idx="1318">
                  <c:v>1.1020400000000269E-9</c:v>
                </c:pt>
                <c:pt idx="1319">
                  <c:v>1.1126200000000193E-9</c:v>
                </c:pt>
                <c:pt idx="1320">
                  <c:v>1.1085000000000232E-9</c:v>
                </c:pt>
                <c:pt idx="1321">
                  <c:v>1.104580000000026E-9</c:v>
                </c:pt>
                <c:pt idx="1322">
                  <c:v>1.1071800000000239E-9</c:v>
                </c:pt>
                <c:pt idx="1323">
                  <c:v>1.1266600000000212E-9</c:v>
                </c:pt>
                <c:pt idx="1324">
                  <c:v>1.1243900000000224E-9</c:v>
                </c:pt>
                <c:pt idx="1325">
                  <c:v>1.0998200000000129E-9</c:v>
                </c:pt>
                <c:pt idx="1326">
                  <c:v>1.1157900000000159E-9</c:v>
                </c:pt>
                <c:pt idx="1327">
                  <c:v>1.1063900000000225E-9</c:v>
                </c:pt>
                <c:pt idx="1328">
                  <c:v>1.1054800000000227E-9</c:v>
                </c:pt>
                <c:pt idx="1329">
                  <c:v>1.1133700000000201E-9</c:v>
                </c:pt>
                <c:pt idx="1330">
                  <c:v>1.1198200000000149E-9</c:v>
                </c:pt>
                <c:pt idx="1331">
                  <c:v>1.1030500000000251E-9</c:v>
                </c:pt>
                <c:pt idx="1332">
                  <c:v>1.1085000000000232E-9</c:v>
                </c:pt>
                <c:pt idx="1333">
                  <c:v>1.1185000000000246E-9</c:v>
                </c:pt>
                <c:pt idx="1334">
                  <c:v>1.0985000000000232E-9</c:v>
                </c:pt>
                <c:pt idx="1335">
                  <c:v>1.0998200000000129E-9</c:v>
                </c:pt>
                <c:pt idx="1336">
                  <c:v>1.1038100000000202E-9</c:v>
                </c:pt>
                <c:pt idx="1337">
                  <c:v>1.1126200000000193E-9</c:v>
                </c:pt>
                <c:pt idx="1338">
                  <c:v>1.1071500000000253E-9</c:v>
                </c:pt>
                <c:pt idx="1339">
                  <c:v>1.1003500000000277E-9</c:v>
                </c:pt>
                <c:pt idx="1340">
                  <c:v>1.114390000000021E-9</c:v>
                </c:pt>
                <c:pt idx="1341">
                  <c:v>1.110270000000025E-9</c:v>
                </c:pt>
                <c:pt idx="1342">
                  <c:v>1.1121500000000293E-9</c:v>
                </c:pt>
                <c:pt idx="1343">
                  <c:v>1.1078300000000173E-9</c:v>
                </c:pt>
                <c:pt idx="1344">
                  <c:v>1.1085000000000232E-9</c:v>
                </c:pt>
                <c:pt idx="1345">
                  <c:v>1.117320000000017E-9</c:v>
                </c:pt>
                <c:pt idx="1346">
                  <c:v>1.1061300000000242E-9</c:v>
                </c:pt>
                <c:pt idx="1347">
                  <c:v>1.113500000000019E-9</c:v>
                </c:pt>
                <c:pt idx="1348">
                  <c:v>1.1051700000000211E-9</c:v>
                </c:pt>
                <c:pt idx="1349">
                  <c:v>1.1048100000000251E-9</c:v>
                </c:pt>
                <c:pt idx="1350">
                  <c:v>1.1065800000000258E-9</c:v>
                </c:pt>
                <c:pt idx="1351">
                  <c:v>1.1048100000000251E-9</c:v>
                </c:pt>
                <c:pt idx="1352">
                  <c:v>1.1087600000000205E-9</c:v>
                </c:pt>
                <c:pt idx="1353">
                  <c:v>1.1063300000000226E-9</c:v>
                </c:pt>
                <c:pt idx="1354">
                  <c:v>1.1118800000000204E-9</c:v>
                </c:pt>
                <c:pt idx="1355">
                  <c:v>1.1090600000000193E-9</c:v>
                </c:pt>
                <c:pt idx="1356">
                  <c:v>1.1201700000000265E-9</c:v>
                </c:pt>
                <c:pt idx="1357">
                  <c:v>1.1065800000000258E-9</c:v>
                </c:pt>
                <c:pt idx="1358">
                  <c:v>1.105730000000016E-9</c:v>
                </c:pt>
                <c:pt idx="1359">
                  <c:v>1.1052600000000184E-9</c:v>
                </c:pt>
                <c:pt idx="1360">
                  <c:v>1.1145400000000252E-9</c:v>
                </c:pt>
                <c:pt idx="1361">
                  <c:v>1.1197800000000222E-9</c:v>
                </c:pt>
                <c:pt idx="1362">
                  <c:v>1.1080000000000251E-9</c:v>
                </c:pt>
                <c:pt idx="1363">
                  <c:v>1.1075200000000146E-9</c:v>
                </c:pt>
                <c:pt idx="1364">
                  <c:v>1.1037100000000204E-9</c:v>
                </c:pt>
                <c:pt idx="1365">
                  <c:v>1.1068100000000246E-9</c:v>
                </c:pt>
                <c:pt idx="1366">
                  <c:v>1.1009900000000185E-9</c:v>
                </c:pt>
                <c:pt idx="1367">
                  <c:v>1.0773800000000209E-9</c:v>
                </c:pt>
                <c:pt idx="1368">
                  <c:v>1.1095400000000203E-9</c:v>
                </c:pt>
                <c:pt idx="1369">
                  <c:v>1.0827100000000245E-9</c:v>
                </c:pt>
                <c:pt idx="1370">
                  <c:v>1.0802800000000258E-9</c:v>
                </c:pt>
                <c:pt idx="1371">
                  <c:v>1.0912000000000187E-9</c:v>
                </c:pt>
                <c:pt idx="1372">
                  <c:v>1.0810800000000235E-9</c:v>
                </c:pt>
                <c:pt idx="1373">
                  <c:v>1.0948100000000245E-9</c:v>
                </c:pt>
                <c:pt idx="1374">
                  <c:v>1.0803700000000238E-9</c:v>
                </c:pt>
                <c:pt idx="1375">
                  <c:v>1.0789600000000184E-9</c:v>
                </c:pt>
                <c:pt idx="1376">
                  <c:v>1.0761300000000226E-9</c:v>
                </c:pt>
                <c:pt idx="1377">
                  <c:v>1.0859200000000125E-9</c:v>
                </c:pt>
                <c:pt idx="1378">
                  <c:v>1.1106700000000234E-9</c:v>
                </c:pt>
                <c:pt idx="1379">
                  <c:v>1.082110000000026E-9</c:v>
                </c:pt>
                <c:pt idx="1380">
                  <c:v>1.0808500000000253E-9</c:v>
                </c:pt>
                <c:pt idx="1381">
                  <c:v>1.090020000000021E-9</c:v>
                </c:pt>
                <c:pt idx="1382">
                  <c:v>1.0920100000000267E-9</c:v>
                </c:pt>
                <c:pt idx="1383">
                  <c:v>1.0955900000000159E-9</c:v>
                </c:pt>
                <c:pt idx="1384">
                  <c:v>1.0803000000000232E-9</c:v>
                </c:pt>
                <c:pt idx="1385">
                  <c:v>1.0884600000000209E-9</c:v>
                </c:pt>
                <c:pt idx="1386">
                  <c:v>1.0872800000000227E-9</c:v>
                </c:pt>
                <c:pt idx="1387">
                  <c:v>1.0872800000000227E-9</c:v>
                </c:pt>
                <c:pt idx="1388">
                  <c:v>1.0803000000000232E-9</c:v>
                </c:pt>
                <c:pt idx="1389">
                  <c:v>1.0847500000000252E-9</c:v>
                </c:pt>
                <c:pt idx="1390">
                  <c:v>1.0791100000000223E-9</c:v>
                </c:pt>
                <c:pt idx="1391">
                  <c:v>1.0940700000000247E-9</c:v>
                </c:pt>
                <c:pt idx="1392">
                  <c:v>1.0895200000000138E-9</c:v>
                </c:pt>
                <c:pt idx="1393">
                  <c:v>1.0889500000000253E-9</c:v>
                </c:pt>
                <c:pt idx="1394">
                  <c:v>1.0928200000000179E-9</c:v>
                </c:pt>
                <c:pt idx="1395">
                  <c:v>1.0803000000000232E-9</c:v>
                </c:pt>
                <c:pt idx="1396">
                  <c:v>1.0916200000000143E-9</c:v>
                </c:pt>
                <c:pt idx="1397">
                  <c:v>1.0729500000000241E-9</c:v>
                </c:pt>
                <c:pt idx="1398">
                  <c:v>1.0827900000000186E-9</c:v>
                </c:pt>
                <c:pt idx="1399">
                  <c:v>1.0868800000000247E-9</c:v>
                </c:pt>
                <c:pt idx="1400">
                  <c:v>1.0762400000000252E-9</c:v>
                </c:pt>
                <c:pt idx="1401">
                  <c:v>1.0723000000000218E-9</c:v>
                </c:pt>
                <c:pt idx="1402">
                  <c:v>1.0911900000000168E-9</c:v>
                </c:pt>
                <c:pt idx="1403">
                  <c:v>1.0819700000000161E-9</c:v>
                </c:pt>
                <c:pt idx="1404">
                  <c:v>1.0812200000000146E-9</c:v>
                </c:pt>
                <c:pt idx="1405">
                  <c:v>1.0903000000000224E-9</c:v>
                </c:pt>
                <c:pt idx="1406">
                  <c:v>1.0791900000000166E-9</c:v>
                </c:pt>
                <c:pt idx="1407">
                  <c:v>1.0811900000000152E-9</c:v>
                </c:pt>
                <c:pt idx="1408">
                  <c:v>1.0748200000000168E-9</c:v>
                </c:pt>
                <c:pt idx="1409">
                  <c:v>1.0996100000000204E-9</c:v>
                </c:pt>
                <c:pt idx="1410">
                  <c:v>1.0889800000000239E-9</c:v>
                </c:pt>
                <c:pt idx="1411">
                  <c:v>1.0803000000000232E-9</c:v>
                </c:pt>
                <c:pt idx="1412">
                  <c:v>1.0813600000000168E-9</c:v>
                </c:pt>
                <c:pt idx="1413">
                  <c:v>1.0881300000000224E-9</c:v>
                </c:pt>
                <c:pt idx="1414">
                  <c:v>1.0759800000000191E-9</c:v>
                </c:pt>
                <c:pt idx="1415">
                  <c:v>1.0849300000000197E-9</c:v>
                </c:pt>
                <c:pt idx="1416">
                  <c:v>1.0842700000000238E-9</c:v>
                </c:pt>
                <c:pt idx="1417">
                  <c:v>1.0833400000000195E-9</c:v>
                </c:pt>
                <c:pt idx="1418">
                  <c:v>1.0759800000000191E-9</c:v>
                </c:pt>
                <c:pt idx="1419">
                  <c:v>1.0941300000000238E-9</c:v>
                </c:pt>
                <c:pt idx="1420">
                  <c:v>1.0843100000000252E-9</c:v>
                </c:pt>
                <c:pt idx="1421">
                  <c:v>1.0843000000000228E-9</c:v>
                </c:pt>
                <c:pt idx="1422">
                  <c:v>1.0984700000000246E-9</c:v>
                </c:pt>
                <c:pt idx="1423">
                  <c:v>1.0759800000000191E-9</c:v>
                </c:pt>
                <c:pt idx="1424">
                  <c:v>1.0818300000000153E-9</c:v>
                </c:pt>
                <c:pt idx="1425">
                  <c:v>1.0701300000000218E-9</c:v>
                </c:pt>
                <c:pt idx="1426">
                  <c:v>1.0763700000000232E-9</c:v>
                </c:pt>
                <c:pt idx="1427">
                  <c:v>1.0769000000000203E-9</c:v>
                </c:pt>
                <c:pt idx="1428">
                  <c:v>1.0843100000000252E-9</c:v>
                </c:pt>
                <c:pt idx="1429">
                  <c:v>1.0818100000000188E-9</c:v>
                </c:pt>
                <c:pt idx="1430">
                  <c:v>1.0746600000000189E-9</c:v>
                </c:pt>
                <c:pt idx="1431">
                  <c:v>1.0750900000000154E-9</c:v>
                </c:pt>
                <c:pt idx="1432">
                  <c:v>1.0926200000000187E-9</c:v>
                </c:pt>
                <c:pt idx="1433">
                  <c:v>1.0801200000000203E-9</c:v>
                </c:pt>
                <c:pt idx="1434">
                  <c:v>1.0774800000000204E-9</c:v>
                </c:pt>
                <c:pt idx="1435">
                  <c:v>1.0750900000000154E-9</c:v>
                </c:pt>
                <c:pt idx="1436">
                  <c:v>1.0909900000000178E-9</c:v>
                </c:pt>
                <c:pt idx="1437">
                  <c:v>1.0820100000000265E-9</c:v>
                </c:pt>
                <c:pt idx="1438">
                  <c:v>1.1039500000000204E-9</c:v>
                </c:pt>
                <c:pt idx="1439">
                  <c:v>1.1020200000000222E-9</c:v>
                </c:pt>
                <c:pt idx="1440">
                  <c:v>1.0885000000000225E-9</c:v>
                </c:pt>
                <c:pt idx="1441">
                  <c:v>1.0801200000000203E-9</c:v>
                </c:pt>
                <c:pt idx="1442">
                  <c:v>1.0859800000000188E-9</c:v>
                </c:pt>
                <c:pt idx="1443">
                  <c:v>1.0736600000000143E-9</c:v>
                </c:pt>
                <c:pt idx="1444">
                  <c:v>1.0794000000000174E-9</c:v>
                </c:pt>
                <c:pt idx="1445">
                  <c:v>1.0966300000000209E-9</c:v>
                </c:pt>
                <c:pt idx="1446">
                  <c:v>1.1066600000000209E-9</c:v>
                </c:pt>
                <c:pt idx="1447">
                  <c:v>1.0994200000000146E-9</c:v>
                </c:pt>
                <c:pt idx="1448">
                  <c:v>1.0711600000000166E-9</c:v>
                </c:pt>
                <c:pt idx="1449">
                  <c:v>1.0853300000000174E-9</c:v>
                </c:pt>
                <c:pt idx="1450">
                  <c:v>1.0762300000000212E-9</c:v>
                </c:pt>
                <c:pt idx="1451">
                  <c:v>1.0746900000000185E-9</c:v>
                </c:pt>
                <c:pt idx="1452">
                  <c:v>1.0847300000000203E-9</c:v>
                </c:pt>
                <c:pt idx="1453">
                  <c:v>1.0866600000000193E-9</c:v>
                </c:pt>
                <c:pt idx="1454">
                  <c:v>1.0790000000000197E-9</c:v>
                </c:pt>
                <c:pt idx="1455">
                  <c:v>1.0884200000000191E-9</c:v>
                </c:pt>
                <c:pt idx="1456">
                  <c:v>1.0734100000000202E-9</c:v>
                </c:pt>
                <c:pt idx="1457">
                  <c:v>1.0881200000000206E-9</c:v>
                </c:pt>
                <c:pt idx="1458">
                  <c:v>1.0825400000000245E-9</c:v>
                </c:pt>
                <c:pt idx="1459">
                  <c:v>1.0798900000000129E-9</c:v>
                </c:pt>
                <c:pt idx="1460">
                  <c:v>1.0726500000000254E-9</c:v>
                </c:pt>
                <c:pt idx="1461">
                  <c:v>1.0911300000000183E-9</c:v>
                </c:pt>
                <c:pt idx="1462">
                  <c:v>1.0948900000000183E-9</c:v>
                </c:pt>
                <c:pt idx="1463">
                  <c:v>1.0720900000000206E-9</c:v>
                </c:pt>
                <c:pt idx="1464">
                  <c:v>1.1020900000000226E-9</c:v>
                </c:pt>
                <c:pt idx="1465">
                  <c:v>1.0932900000000154E-9</c:v>
                </c:pt>
                <c:pt idx="1466">
                  <c:v>1.0781200000000201E-9</c:v>
                </c:pt>
                <c:pt idx="1467">
                  <c:v>1.0707700000000211E-9</c:v>
                </c:pt>
                <c:pt idx="1468">
                  <c:v>1.0881400000000249E-9</c:v>
                </c:pt>
                <c:pt idx="1469">
                  <c:v>1.0734700000000174E-9</c:v>
                </c:pt>
                <c:pt idx="1470">
                  <c:v>1.097520000000015E-9</c:v>
                </c:pt>
                <c:pt idx="1471">
                  <c:v>1.0931100000000229E-9</c:v>
                </c:pt>
                <c:pt idx="1472">
                  <c:v>1.1024400000000252E-9</c:v>
                </c:pt>
                <c:pt idx="1473">
                  <c:v>1.0731100000000209E-9</c:v>
                </c:pt>
                <c:pt idx="1474">
                  <c:v>1.0679700000000159E-9</c:v>
                </c:pt>
                <c:pt idx="1475">
                  <c:v>1.0898200000000127E-9</c:v>
                </c:pt>
                <c:pt idx="1476">
                  <c:v>1.0925300000000225E-9</c:v>
                </c:pt>
                <c:pt idx="1477">
                  <c:v>1.0744300000000209E-9</c:v>
                </c:pt>
                <c:pt idx="1478">
                  <c:v>1.0807700000000217E-9</c:v>
                </c:pt>
                <c:pt idx="1479">
                  <c:v>1.0931100000000229E-9</c:v>
                </c:pt>
                <c:pt idx="1480">
                  <c:v>1.0978400000000188E-9</c:v>
                </c:pt>
                <c:pt idx="1481">
                  <c:v>1.0770400000000211E-9</c:v>
                </c:pt>
                <c:pt idx="1482">
                  <c:v>1.091750000000022E-9</c:v>
                </c:pt>
                <c:pt idx="1483">
                  <c:v>1.0801000000000238E-9</c:v>
                </c:pt>
                <c:pt idx="1484">
                  <c:v>1.0537900000000125E-9</c:v>
                </c:pt>
                <c:pt idx="1485">
                  <c:v>1.0725100000000242E-9</c:v>
                </c:pt>
                <c:pt idx="1486">
                  <c:v>1.063110000000021E-9</c:v>
                </c:pt>
                <c:pt idx="1487">
                  <c:v>1.063110000000021E-9</c:v>
                </c:pt>
                <c:pt idx="1488">
                  <c:v>1.0648800000000229E-9</c:v>
                </c:pt>
                <c:pt idx="1489">
                  <c:v>1.0596700000000156E-9</c:v>
                </c:pt>
                <c:pt idx="1490">
                  <c:v>1.0625700000000217E-9</c:v>
                </c:pt>
                <c:pt idx="1491">
                  <c:v>1.0559000000000141E-9</c:v>
                </c:pt>
                <c:pt idx="1492">
                  <c:v>1.0613500000000214E-9</c:v>
                </c:pt>
                <c:pt idx="1493">
                  <c:v>1.058250000000025E-9</c:v>
                </c:pt>
                <c:pt idx="1494">
                  <c:v>1.0648300000000183E-9</c:v>
                </c:pt>
                <c:pt idx="1495">
                  <c:v>1.0622200000000185E-9</c:v>
                </c:pt>
                <c:pt idx="1496">
                  <c:v>1.0713500000000219E-9</c:v>
                </c:pt>
                <c:pt idx="1497">
                  <c:v>1.0556500000000209E-9</c:v>
                </c:pt>
                <c:pt idx="1498">
                  <c:v>1.0446200000000147E-9</c:v>
                </c:pt>
                <c:pt idx="1499">
                  <c:v>1.0890000000000197E-9</c:v>
                </c:pt>
                <c:pt idx="1500">
                  <c:v>1.0572300000000168E-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02816"/>
        <c:axId val="28404736"/>
      </c:scatterChart>
      <c:scatterChart>
        <c:scatterStyle val="lineMarker"/>
        <c:varyColors val="0"/>
        <c:ser>
          <c:idx val="6"/>
          <c:order val="7"/>
          <c:tx>
            <c:v>current</c:v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Target foil event'!$C$7:$C$1628</c:f>
              <c:numCache>
                <c:formatCode>0.00</c:formatCode>
                <c:ptCount val="1622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</c:numCache>
            </c:numRef>
          </c:xVal>
          <c:yVal>
            <c:numRef>
              <c:f>'Target foil event'!$L$7:$L$1628</c:f>
              <c:numCache>
                <c:formatCode>General</c:formatCode>
                <c:ptCount val="1622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>
                  <c:v>0</c:v>
                </c:pt>
                <c:pt idx="176">
                  <c:v>0</c:v>
                </c:pt>
                <c:pt idx="177">
                  <c:v>0</c:v>
                </c:pt>
                <c:pt idx="178">
                  <c:v>0</c:v>
                </c:pt>
                <c:pt idx="179">
                  <c:v>0</c:v>
                </c:pt>
                <c:pt idx="180">
                  <c:v>0</c:v>
                </c:pt>
                <c:pt idx="181">
                  <c:v>0</c:v>
                </c:pt>
                <c:pt idx="182">
                  <c:v>0</c:v>
                </c:pt>
                <c:pt idx="183">
                  <c:v>0</c:v>
                </c:pt>
                <c:pt idx="184">
                  <c:v>0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>
                  <c:v>0</c:v>
                </c:pt>
                <c:pt idx="369">
                  <c:v>0</c:v>
                </c:pt>
                <c:pt idx="370">
                  <c:v>0</c:v>
                </c:pt>
                <c:pt idx="371">
                  <c:v>0</c:v>
                </c:pt>
                <c:pt idx="372">
                  <c:v>0</c:v>
                </c:pt>
                <c:pt idx="373">
                  <c:v>0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  <c:pt idx="499">
                  <c:v>0</c:v>
                </c:pt>
                <c:pt idx="500">
                  <c:v>0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9.4709400000000648E-3</c:v>
                </c:pt>
                <c:pt idx="539">
                  <c:v>2.810385000000001E-2</c:v>
                </c:pt>
                <c:pt idx="540">
                  <c:v>1.3974014999999999E-2</c:v>
                </c:pt>
                <c:pt idx="541">
                  <c:v>1.5228450000000063E-2</c:v>
                </c:pt>
                <c:pt idx="542">
                  <c:v>3.48264E-2</c:v>
                </c:pt>
                <c:pt idx="543">
                  <c:v>1.6120650000000094E-2</c:v>
                </c:pt>
                <c:pt idx="544">
                  <c:v>2.000205E-2</c:v>
                </c:pt>
                <c:pt idx="545">
                  <c:v>1.6120650000000094E-2</c:v>
                </c:pt>
                <c:pt idx="546">
                  <c:v>8.8771200000000248E-3</c:v>
                </c:pt>
                <c:pt idx="547">
                  <c:v>9.2054250000000067E-3</c:v>
                </c:pt>
                <c:pt idx="548">
                  <c:v>2.0238450000000002E-2</c:v>
                </c:pt>
                <c:pt idx="549">
                  <c:v>1.0377330000000001E-2</c:v>
                </c:pt>
                <c:pt idx="550">
                  <c:v>1.6558949999999999E-2</c:v>
                </c:pt>
                <c:pt idx="551">
                  <c:v>9.0881250000000025E-3</c:v>
                </c:pt>
                <c:pt idx="552">
                  <c:v>2.2734600000000101E-2</c:v>
                </c:pt>
                <c:pt idx="553">
                  <c:v>3.4330200000000012E-2</c:v>
                </c:pt>
                <c:pt idx="554">
                  <c:v>1.9652400000000125E-2</c:v>
                </c:pt>
                <c:pt idx="555">
                  <c:v>2.6068649999999999E-2</c:v>
                </c:pt>
                <c:pt idx="556">
                  <c:v>1.6558949999999999E-2</c:v>
                </c:pt>
                <c:pt idx="557">
                  <c:v>2.7508200000000118E-2</c:v>
                </c:pt>
                <c:pt idx="558">
                  <c:v>1.7212350000000064E-2</c:v>
                </c:pt>
                <c:pt idx="559">
                  <c:v>3.5049750000000178E-2</c:v>
                </c:pt>
                <c:pt idx="560">
                  <c:v>2.0204699999999999E-2</c:v>
                </c:pt>
                <c:pt idx="561">
                  <c:v>3.3634650000000002E-2</c:v>
                </c:pt>
                <c:pt idx="562">
                  <c:v>3.3459000000000051E-2</c:v>
                </c:pt>
                <c:pt idx="563">
                  <c:v>1.7016000000000052E-2</c:v>
                </c:pt>
                <c:pt idx="564">
                  <c:v>9.4932150000000028E-3</c:v>
                </c:pt>
                <c:pt idx="565">
                  <c:v>2.057865E-2</c:v>
                </c:pt>
                <c:pt idx="566">
                  <c:v>9.6916050000000007E-3</c:v>
                </c:pt>
                <c:pt idx="567">
                  <c:v>2.49249E-2</c:v>
                </c:pt>
                <c:pt idx="568">
                  <c:v>2.7081000000000331E-2</c:v>
                </c:pt>
                <c:pt idx="569">
                  <c:v>2.7432300000000388E-2</c:v>
                </c:pt>
                <c:pt idx="570">
                  <c:v>1.8320400000000157E-2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1.5365100000000111E-2</c:v>
                </c:pt>
                <c:pt idx="585">
                  <c:v>1.3401840000000083E-2</c:v>
                </c:pt>
                <c:pt idx="586">
                  <c:v>2.3936250000000006E-2</c:v>
                </c:pt>
                <c:pt idx="587">
                  <c:v>1.8125550000000146E-2</c:v>
                </c:pt>
                <c:pt idx="588">
                  <c:v>4.3723950000000124E-3</c:v>
                </c:pt>
                <c:pt idx="589">
                  <c:v>2.8939050000000011E-2</c:v>
                </c:pt>
                <c:pt idx="590">
                  <c:v>1.7405700000000086E-2</c:v>
                </c:pt>
                <c:pt idx="591">
                  <c:v>1.7409150000000102E-2</c:v>
                </c:pt>
                <c:pt idx="592">
                  <c:v>9.8316750000000067E-3</c:v>
                </c:pt>
                <c:pt idx="593">
                  <c:v>1.6692750000000076E-2</c:v>
                </c:pt>
                <c:pt idx="594">
                  <c:v>2.0185500000000002E-2</c:v>
                </c:pt>
                <c:pt idx="595">
                  <c:v>2.0185500000000002E-2</c:v>
                </c:pt>
                <c:pt idx="596">
                  <c:v>1.3756605000000048E-2</c:v>
                </c:pt>
                <c:pt idx="597">
                  <c:v>3.7865100000000332E-2</c:v>
                </c:pt>
                <c:pt idx="598">
                  <c:v>1.6686000000000076E-2</c:v>
                </c:pt>
                <c:pt idx="599">
                  <c:v>2.4013650000000001E-2</c:v>
                </c:pt>
                <c:pt idx="600">
                  <c:v>1.7409150000000102E-2</c:v>
                </c:pt>
                <c:pt idx="601">
                  <c:v>2.58204E-2</c:v>
                </c:pt>
                <c:pt idx="602">
                  <c:v>1.6692750000000076E-2</c:v>
                </c:pt>
                <c:pt idx="603">
                  <c:v>1.0260525000000166E-2</c:v>
                </c:pt>
                <c:pt idx="604">
                  <c:v>3.1084800000000207E-2</c:v>
                </c:pt>
                <c:pt idx="605">
                  <c:v>1.9215900000000001E-2</c:v>
                </c:pt>
                <c:pt idx="606">
                  <c:v>3.885375000000011E-2</c:v>
                </c:pt>
                <c:pt idx="607">
                  <c:v>1.6436249999999999E-2</c:v>
                </c:pt>
                <c:pt idx="608">
                  <c:v>2.0185500000000002E-2</c:v>
                </c:pt>
                <c:pt idx="609">
                  <c:v>2.0425800000000056E-2</c:v>
                </c:pt>
                <c:pt idx="610">
                  <c:v>2.0331150000000051E-2</c:v>
                </c:pt>
                <c:pt idx="611">
                  <c:v>1.4000085000000047E-2</c:v>
                </c:pt>
                <c:pt idx="612">
                  <c:v>2.1304199999999999E-2</c:v>
                </c:pt>
                <c:pt idx="613">
                  <c:v>1.6149000000000073E-2</c:v>
                </c:pt>
                <c:pt idx="614">
                  <c:v>2.01555E-2</c:v>
                </c:pt>
                <c:pt idx="615">
                  <c:v>1.5226050000000062E-2</c:v>
                </c:pt>
                <c:pt idx="616">
                  <c:v>2.1500100000000012E-2</c:v>
                </c:pt>
                <c:pt idx="617">
                  <c:v>3.4628549999999994E-2</c:v>
                </c:pt>
                <c:pt idx="618">
                  <c:v>2.700705000000023E-2</c:v>
                </c:pt>
                <c:pt idx="619">
                  <c:v>2.5872600000000166E-2</c:v>
                </c:pt>
                <c:pt idx="620">
                  <c:v>1.51959E-2</c:v>
                </c:pt>
                <c:pt idx="621">
                  <c:v>2.3188949999999996E-2</c:v>
                </c:pt>
                <c:pt idx="622">
                  <c:v>3.5628449999999999E-2</c:v>
                </c:pt>
                <c:pt idx="623">
                  <c:v>7.6763100000000542E-3</c:v>
                </c:pt>
                <c:pt idx="624">
                  <c:v>2.4067499999999988E-2</c:v>
                </c:pt>
                <c:pt idx="625">
                  <c:v>2.1250050000000006E-2</c:v>
                </c:pt>
                <c:pt idx="626">
                  <c:v>4.2304500000000134E-2</c:v>
                </c:pt>
                <c:pt idx="627">
                  <c:v>3.5452800000000166E-2</c:v>
                </c:pt>
                <c:pt idx="628">
                  <c:v>2.1500100000000012E-2</c:v>
                </c:pt>
                <c:pt idx="629">
                  <c:v>1.6202400000000158E-2</c:v>
                </c:pt>
                <c:pt idx="630">
                  <c:v>2.8532699999999998E-2</c:v>
                </c:pt>
                <c:pt idx="631">
                  <c:v>2.3427449999999989E-2</c:v>
                </c:pt>
                <c:pt idx="632">
                  <c:v>3.4303350000000052E-2</c:v>
                </c:pt>
                <c:pt idx="633">
                  <c:v>3.5090700000000016E-2</c:v>
                </c:pt>
                <c:pt idx="634">
                  <c:v>1.6584600000000078E-2</c:v>
                </c:pt>
                <c:pt idx="635">
                  <c:v>9.1611300000000416E-3</c:v>
                </c:pt>
                <c:pt idx="636">
                  <c:v>3.4884000000000012E-2</c:v>
                </c:pt>
                <c:pt idx="637">
                  <c:v>1.6003949999999999E-2</c:v>
                </c:pt>
                <c:pt idx="638">
                  <c:v>2.0902499999999987E-2</c:v>
                </c:pt>
                <c:pt idx="639">
                  <c:v>3.4065750000000006E-2</c:v>
                </c:pt>
                <c:pt idx="640">
                  <c:v>1.3552875000000177E-3</c:v>
                </c:pt>
                <c:pt idx="641">
                  <c:v>2.1109200000000175E-2</c:v>
                </c:pt>
                <c:pt idx="642">
                  <c:v>1.5382350000000081E-2</c:v>
                </c:pt>
                <c:pt idx="643">
                  <c:v>2.7667200000000305E-2</c:v>
                </c:pt>
                <c:pt idx="644">
                  <c:v>3.5246250000000111E-2</c:v>
                </c:pt>
                <c:pt idx="645">
                  <c:v>2.9621100000000129E-2</c:v>
                </c:pt>
                <c:pt idx="646">
                  <c:v>8.8552800000001441E-3</c:v>
                </c:pt>
                <c:pt idx="647">
                  <c:v>2.1284850000000011E-2</c:v>
                </c:pt>
                <c:pt idx="648">
                  <c:v>2.1285000000000255E-2</c:v>
                </c:pt>
                <c:pt idx="649">
                  <c:v>2.860920000000023E-2</c:v>
                </c:pt>
                <c:pt idx="650">
                  <c:v>9.0006000000000773E-3</c:v>
                </c:pt>
                <c:pt idx="651">
                  <c:v>2.7172200000000264E-2</c:v>
                </c:pt>
                <c:pt idx="652">
                  <c:v>8.1057600000000226E-3</c:v>
                </c:pt>
                <c:pt idx="653">
                  <c:v>2.5765650000000001E-2</c:v>
                </c:pt>
                <c:pt idx="654">
                  <c:v>1.7223300000000091E-2</c:v>
                </c:pt>
                <c:pt idx="655">
                  <c:v>2.3730899999999989E-2</c:v>
                </c:pt>
                <c:pt idx="656">
                  <c:v>2.7668250000000012E-2</c:v>
                </c:pt>
                <c:pt idx="657">
                  <c:v>8.7274050000000006E-3</c:v>
                </c:pt>
                <c:pt idx="658">
                  <c:v>1.8180450000000164E-2</c:v>
                </c:pt>
                <c:pt idx="659">
                  <c:v>2.002350000000001E-2</c:v>
                </c:pt>
                <c:pt idx="660">
                  <c:v>3.0589950000000088E-2</c:v>
                </c:pt>
                <c:pt idx="661">
                  <c:v>1.611705000000006E-2</c:v>
                </c:pt>
                <c:pt idx="662">
                  <c:v>1.5328350000000046E-2</c:v>
                </c:pt>
                <c:pt idx="663">
                  <c:v>3.5251350000000202E-2</c:v>
                </c:pt>
                <c:pt idx="664">
                  <c:v>2.1297600000000125E-2</c:v>
                </c:pt>
                <c:pt idx="665">
                  <c:v>2.3765250000000002E-2</c:v>
                </c:pt>
                <c:pt idx="666">
                  <c:v>3.5144700000000015E-2</c:v>
                </c:pt>
                <c:pt idx="667">
                  <c:v>2.3265600000000001E-2</c:v>
                </c:pt>
                <c:pt idx="668">
                  <c:v>2.2125450000000001E-2</c:v>
                </c:pt>
                <c:pt idx="669">
                  <c:v>1.6121250000000094E-2</c:v>
                </c:pt>
                <c:pt idx="670">
                  <c:v>2.2203150000000255E-2</c:v>
                </c:pt>
                <c:pt idx="671">
                  <c:v>2.3645550000000001E-2</c:v>
                </c:pt>
                <c:pt idx="672">
                  <c:v>2.9527499999999977E-2</c:v>
                </c:pt>
                <c:pt idx="673">
                  <c:v>2.4587400000000002E-2</c:v>
                </c:pt>
                <c:pt idx="674">
                  <c:v>1.4067180000000021E-2</c:v>
                </c:pt>
                <c:pt idx="675">
                  <c:v>2.865825000000001E-2</c:v>
                </c:pt>
                <c:pt idx="676">
                  <c:v>2.0769900000000011E-2</c:v>
                </c:pt>
                <c:pt idx="677">
                  <c:v>1.2918510000000001E-2</c:v>
                </c:pt>
                <c:pt idx="678">
                  <c:v>2.7512700000000011E-2</c:v>
                </c:pt>
                <c:pt idx="679">
                  <c:v>3.5512350000000005E-2</c:v>
                </c:pt>
                <c:pt idx="680">
                  <c:v>3.5130900000000173E-2</c:v>
                </c:pt>
                <c:pt idx="681">
                  <c:v>2.7655200000000348E-2</c:v>
                </c:pt>
                <c:pt idx="682">
                  <c:v>1.9837350000000021E-2</c:v>
                </c:pt>
                <c:pt idx="683">
                  <c:v>2.1479550000000052E-2</c:v>
                </c:pt>
                <c:pt idx="684">
                  <c:v>6.1281300000000007E-3</c:v>
                </c:pt>
                <c:pt idx="685">
                  <c:v>1.6062900000000001E-2</c:v>
                </c:pt>
                <c:pt idx="686">
                  <c:v>2.0278499999999998E-2</c:v>
                </c:pt>
                <c:pt idx="687">
                  <c:v>9.0898800000001022E-3</c:v>
                </c:pt>
                <c:pt idx="688">
                  <c:v>2.3790899999999997E-2</c:v>
                </c:pt>
                <c:pt idx="689">
                  <c:v>2.3434799999999999E-2</c:v>
                </c:pt>
                <c:pt idx="690">
                  <c:v>2.3083350000000016E-2</c:v>
                </c:pt>
                <c:pt idx="691">
                  <c:v>9.1415850000000007E-3</c:v>
                </c:pt>
                <c:pt idx="692">
                  <c:v>3.5138700000000002E-2</c:v>
                </c:pt>
                <c:pt idx="693">
                  <c:v>3.5935950000000196E-2</c:v>
                </c:pt>
                <c:pt idx="694">
                  <c:v>1.6556700000000021E-2</c:v>
                </c:pt>
                <c:pt idx="695">
                  <c:v>4.8710850000000014E-2</c:v>
                </c:pt>
                <c:pt idx="696">
                  <c:v>9.7252200000000066E-3</c:v>
                </c:pt>
                <c:pt idx="697">
                  <c:v>2.8101750000000002E-2</c:v>
                </c:pt>
                <c:pt idx="698">
                  <c:v>0.1303965</c:v>
                </c:pt>
                <c:pt idx="699">
                  <c:v>0.13957020000000001</c:v>
                </c:pt>
                <c:pt idx="700">
                  <c:v>0.11902365000000102</c:v>
                </c:pt>
                <c:pt idx="701">
                  <c:v>0.14401200000000094</c:v>
                </c:pt>
                <c:pt idx="702">
                  <c:v>0.14080274999999998</c:v>
                </c:pt>
                <c:pt idx="703">
                  <c:v>0.12349485000000029</c:v>
                </c:pt>
                <c:pt idx="704">
                  <c:v>0.14499585000000126</c:v>
                </c:pt>
                <c:pt idx="705">
                  <c:v>0.13702995000000001</c:v>
                </c:pt>
                <c:pt idx="706">
                  <c:v>0.1165218000000003</c:v>
                </c:pt>
                <c:pt idx="707">
                  <c:v>0.13397025000000001</c:v>
                </c:pt>
                <c:pt idx="708">
                  <c:v>0.13025205000000001</c:v>
                </c:pt>
                <c:pt idx="709">
                  <c:v>0.12647025000000001</c:v>
                </c:pt>
                <c:pt idx="710">
                  <c:v>0.1375218</c:v>
                </c:pt>
                <c:pt idx="711">
                  <c:v>0.1189702500000005</c:v>
                </c:pt>
                <c:pt idx="712">
                  <c:v>0.11972205000000109</c:v>
                </c:pt>
                <c:pt idx="713">
                  <c:v>0.13256730000000044</c:v>
                </c:pt>
                <c:pt idx="714">
                  <c:v>0.14506650000000001</c:v>
                </c:pt>
                <c:pt idx="715">
                  <c:v>0.12746160000000001</c:v>
                </c:pt>
                <c:pt idx="716">
                  <c:v>0.11996160000000054</c:v>
                </c:pt>
                <c:pt idx="717">
                  <c:v>0.13711935000000094</c:v>
                </c:pt>
                <c:pt idx="718">
                  <c:v>0.13444515000000148</c:v>
                </c:pt>
                <c:pt idx="719">
                  <c:v>0.13843305000000111</c:v>
                </c:pt>
                <c:pt idx="720">
                  <c:v>0.12625320000000001</c:v>
                </c:pt>
                <c:pt idx="721">
                  <c:v>0.14464589999999999</c:v>
                </c:pt>
                <c:pt idx="722">
                  <c:v>0.120275700000001</c:v>
                </c:pt>
                <c:pt idx="723">
                  <c:v>0.1195836000000005</c:v>
                </c:pt>
                <c:pt idx="724">
                  <c:v>0.15524250000000128</c:v>
                </c:pt>
                <c:pt idx="725">
                  <c:v>0.134127</c:v>
                </c:pt>
                <c:pt idx="726">
                  <c:v>0.14464589999999999</c:v>
                </c:pt>
                <c:pt idx="727">
                  <c:v>0.14107755</c:v>
                </c:pt>
                <c:pt idx="728">
                  <c:v>0.13371585000000041</c:v>
                </c:pt>
                <c:pt idx="729">
                  <c:v>0.12694515000000128</c:v>
                </c:pt>
                <c:pt idx="730">
                  <c:v>0.12604019999999999</c:v>
                </c:pt>
                <c:pt idx="731">
                  <c:v>0.12655664999999997</c:v>
                </c:pt>
                <c:pt idx="732">
                  <c:v>0.13456110000000004</c:v>
                </c:pt>
                <c:pt idx="733">
                  <c:v>0.12621584999999999</c:v>
                </c:pt>
                <c:pt idx="734">
                  <c:v>0.12378435000000022</c:v>
                </c:pt>
                <c:pt idx="735">
                  <c:v>0.14443305000000128</c:v>
                </c:pt>
                <c:pt idx="736">
                  <c:v>0.13061895000000001</c:v>
                </c:pt>
                <c:pt idx="737">
                  <c:v>0.15090000000000126</c:v>
                </c:pt>
                <c:pt idx="738">
                  <c:v>0.13848645000000145</c:v>
                </c:pt>
                <c:pt idx="739">
                  <c:v>0.11885430000000002</c:v>
                </c:pt>
                <c:pt idx="740">
                  <c:v>0.13971585000000111</c:v>
                </c:pt>
                <c:pt idx="741">
                  <c:v>0.13847025000000004</c:v>
                </c:pt>
                <c:pt idx="742">
                  <c:v>0.1380816</c:v>
                </c:pt>
                <c:pt idx="743">
                  <c:v>0.12725924999999999</c:v>
                </c:pt>
                <c:pt idx="744">
                  <c:v>0.14454900000000145</c:v>
                </c:pt>
                <c:pt idx="745">
                  <c:v>0.14482154999999997</c:v>
                </c:pt>
                <c:pt idx="746">
                  <c:v>0.15753300000000128</c:v>
                </c:pt>
                <c:pt idx="747">
                  <c:v>0.14561895000000041</c:v>
                </c:pt>
                <c:pt idx="748">
                  <c:v>0.14375160000000001</c:v>
                </c:pt>
                <c:pt idx="749">
                  <c:v>0.12725924999999999</c:v>
                </c:pt>
                <c:pt idx="750">
                  <c:v>0.12639149999999999</c:v>
                </c:pt>
                <c:pt idx="751">
                  <c:v>0.13728435000000044</c:v>
                </c:pt>
                <c:pt idx="752">
                  <c:v>0.14353874999999999</c:v>
                </c:pt>
                <c:pt idx="753">
                  <c:v>0.12673229999999999</c:v>
                </c:pt>
                <c:pt idx="754">
                  <c:v>0.14090190000000041</c:v>
                </c:pt>
                <c:pt idx="755">
                  <c:v>0.13136355</c:v>
                </c:pt>
                <c:pt idx="756">
                  <c:v>0.15256800000000126</c:v>
                </c:pt>
                <c:pt idx="757">
                  <c:v>0.13319385</c:v>
                </c:pt>
                <c:pt idx="758">
                  <c:v>0.15252599999999999</c:v>
                </c:pt>
                <c:pt idx="759">
                  <c:v>0.13943280000000041</c:v>
                </c:pt>
                <c:pt idx="760">
                  <c:v>0.13030635000000004</c:v>
                </c:pt>
                <c:pt idx="761">
                  <c:v>0.12545835000000041</c:v>
                </c:pt>
                <c:pt idx="762">
                  <c:v>0.13943280000000041</c:v>
                </c:pt>
                <c:pt idx="763">
                  <c:v>0.14628885000000041</c:v>
                </c:pt>
                <c:pt idx="764">
                  <c:v>0.14600520000000111</c:v>
                </c:pt>
                <c:pt idx="765">
                  <c:v>0.13329825000000128</c:v>
                </c:pt>
                <c:pt idx="766">
                  <c:v>0.13774185000000044</c:v>
                </c:pt>
                <c:pt idx="767">
                  <c:v>0.13347389999999998</c:v>
                </c:pt>
                <c:pt idx="768">
                  <c:v>0.13305810000000001</c:v>
                </c:pt>
                <c:pt idx="769">
                  <c:v>0.14044680000000145</c:v>
                </c:pt>
                <c:pt idx="770">
                  <c:v>0.13801935000000146</c:v>
                </c:pt>
                <c:pt idx="771">
                  <c:v>0.13218345000000001</c:v>
                </c:pt>
                <c:pt idx="772">
                  <c:v>0.13329825000000128</c:v>
                </c:pt>
                <c:pt idx="773">
                  <c:v>0.14472059999999998</c:v>
                </c:pt>
                <c:pt idx="774">
                  <c:v>0.13839930000000111</c:v>
                </c:pt>
                <c:pt idx="775">
                  <c:v>0.13752915000000004</c:v>
                </c:pt>
                <c:pt idx="776">
                  <c:v>0.13701450000000001</c:v>
                </c:pt>
                <c:pt idx="777">
                  <c:v>0.15183900000000111</c:v>
                </c:pt>
                <c:pt idx="778">
                  <c:v>0.13450034999999999</c:v>
                </c:pt>
                <c:pt idx="779">
                  <c:v>0.14416319999999999</c:v>
                </c:pt>
                <c:pt idx="780">
                  <c:v>0.15864900000000146</c:v>
                </c:pt>
                <c:pt idx="781">
                  <c:v>0.13467600000000002</c:v>
                </c:pt>
                <c:pt idx="782">
                  <c:v>0.15114900000000125</c:v>
                </c:pt>
                <c:pt idx="783">
                  <c:v>0.14589930000000131</c:v>
                </c:pt>
                <c:pt idx="784">
                  <c:v>0.12703049999999999</c:v>
                </c:pt>
                <c:pt idx="785">
                  <c:v>0.14525550000000001</c:v>
                </c:pt>
                <c:pt idx="786">
                  <c:v>0.11822355000000109</c:v>
                </c:pt>
                <c:pt idx="787">
                  <c:v>0.13324469999999999</c:v>
                </c:pt>
                <c:pt idx="788">
                  <c:v>0.1334718</c:v>
                </c:pt>
                <c:pt idx="789">
                  <c:v>0.15269400000000041</c:v>
                </c:pt>
                <c:pt idx="790">
                  <c:v>0.14069324999999999</c:v>
                </c:pt>
                <c:pt idx="791">
                  <c:v>0.13306905000000024</c:v>
                </c:pt>
                <c:pt idx="792">
                  <c:v>0.13797240000000024</c:v>
                </c:pt>
                <c:pt idx="793">
                  <c:v>0.15262049999999999</c:v>
                </c:pt>
                <c:pt idx="794">
                  <c:v>0.12553815000000004</c:v>
                </c:pt>
                <c:pt idx="795">
                  <c:v>0.14204865000000041</c:v>
                </c:pt>
                <c:pt idx="796">
                  <c:v>0.13700309999999999</c:v>
                </c:pt>
                <c:pt idx="797">
                  <c:v>0.14726445000000174</c:v>
                </c:pt>
                <c:pt idx="798">
                  <c:v>0.13358880000000001</c:v>
                </c:pt>
                <c:pt idx="799">
                  <c:v>0.13802685000000001</c:v>
                </c:pt>
                <c:pt idx="800">
                  <c:v>0.1395237</c:v>
                </c:pt>
                <c:pt idx="801">
                  <c:v>0.13351979999999999</c:v>
                </c:pt>
                <c:pt idx="802">
                  <c:v>0.14046855000000041</c:v>
                </c:pt>
                <c:pt idx="803">
                  <c:v>0.12601694999999999</c:v>
                </c:pt>
                <c:pt idx="804">
                  <c:v>0.12584129999999999</c:v>
                </c:pt>
                <c:pt idx="805">
                  <c:v>0.14057730000000004</c:v>
                </c:pt>
                <c:pt idx="806">
                  <c:v>0.11823420000000112</c:v>
                </c:pt>
                <c:pt idx="807">
                  <c:v>0.14192879999999999</c:v>
                </c:pt>
                <c:pt idx="808">
                  <c:v>0.14018430000000001</c:v>
                </c:pt>
                <c:pt idx="809">
                  <c:v>0.13853880000000021</c:v>
                </c:pt>
                <c:pt idx="810">
                  <c:v>0.12590414999999999</c:v>
                </c:pt>
                <c:pt idx="811">
                  <c:v>0.15271650000000128</c:v>
                </c:pt>
                <c:pt idx="812">
                  <c:v>0.15209400000000128</c:v>
                </c:pt>
                <c:pt idx="813">
                  <c:v>0.15274200000000174</c:v>
                </c:pt>
                <c:pt idx="814">
                  <c:v>0.15974400000000194</c:v>
                </c:pt>
                <c:pt idx="815">
                  <c:v>0.13301040000000044</c:v>
                </c:pt>
                <c:pt idx="816">
                  <c:v>0.11155725000000002</c:v>
                </c:pt>
                <c:pt idx="817">
                  <c:v>0.15423600000000146</c:v>
                </c:pt>
                <c:pt idx="818">
                  <c:v>0.13128719999999999</c:v>
                </c:pt>
                <c:pt idx="819">
                  <c:v>0.1451385</c:v>
                </c:pt>
                <c:pt idx="820">
                  <c:v>0.14711099999999999</c:v>
                </c:pt>
                <c:pt idx="821">
                  <c:v>0.14606174999999999</c:v>
                </c:pt>
                <c:pt idx="822">
                  <c:v>0.14711099999999999</c:v>
                </c:pt>
                <c:pt idx="823">
                  <c:v>0.12565754999999987</c:v>
                </c:pt>
                <c:pt idx="824">
                  <c:v>0.14073585000000041</c:v>
                </c:pt>
                <c:pt idx="825">
                  <c:v>0.13373669999999999</c:v>
                </c:pt>
                <c:pt idx="826">
                  <c:v>0.12548999999999999</c:v>
                </c:pt>
                <c:pt idx="827">
                  <c:v>0.13920210000000041</c:v>
                </c:pt>
                <c:pt idx="828">
                  <c:v>0.14017499999999997</c:v>
                </c:pt>
                <c:pt idx="829">
                  <c:v>0.14547389999999999</c:v>
                </c:pt>
                <c:pt idx="830">
                  <c:v>0.15960600000000041</c:v>
                </c:pt>
                <c:pt idx="831">
                  <c:v>0.14067795</c:v>
                </c:pt>
                <c:pt idx="832">
                  <c:v>0.13295024999999999</c:v>
                </c:pt>
                <c:pt idx="833">
                  <c:v>0.14622135000000044</c:v>
                </c:pt>
                <c:pt idx="834">
                  <c:v>0.1601219999999999</c:v>
                </c:pt>
                <c:pt idx="835">
                  <c:v>0.15287400000000001</c:v>
                </c:pt>
                <c:pt idx="836">
                  <c:v>0.15205050000000001</c:v>
                </c:pt>
                <c:pt idx="837">
                  <c:v>0.14672745000000126</c:v>
                </c:pt>
                <c:pt idx="838">
                  <c:v>0.15267449999999999</c:v>
                </c:pt>
                <c:pt idx="839">
                  <c:v>0.12571485000000004</c:v>
                </c:pt>
                <c:pt idx="840">
                  <c:v>0.14618055000000002</c:v>
                </c:pt>
                <c:pt idx="841">
                  <c:v>0.14483984999999999</c:v>
                </c:pt>
                <c:pt idx="842">
                  <c:v>0.15106500000000128</c:v>
                </c:pt>
                <c:pt idx="843">
                  <c:v>0.14053559999999998</c:v>
                </c:pt>
                <c:pt idx="844">
                  <c:v>0.15988200000000041</c:v>
                </c:pt>
                <c:pt idx="845">
                  <c:v>0.11858625000000085</c:v>
                </c:pt>
                <c:pt idx="846">
                  <c:v>0.1258002</c:v>
                </c:pt>
                <c:pt idx="847">
                  <c:v>0.14522009999999999</c:v>
                </c:pt>
                <c:pt idx="848">
                  <c:v>0.16004400000000082</c:v>
                </c:pt>
                <c:pt idx="849">
                  <c:v>0.14714415000000111</c:v>
                </c:pt>
                <c:pt idx="850">
                  <c:v>0.15288299999999999</c:v>
                </c:pt>
                <c:pt idx="851">
                  <c:v>0.12562454999999967</c:v>
                </c:pt>
                <c:pt idx="852">
                  <c:v>0.12564975</c:v>
                </c:pt>
                <c:pt idx="853">
                  <c:v>0.14785979999999999</c:v>
                </c:pt>
                <c:pt idx="854">
                  <c:v>0.14488875000000001</c:v>
                </c:pt>
                <c:pt idx="855">
                  <c:v>0.1405845</c:v>
                </c:pt>
                <c:pt idx="856">
                  <c:v>0.16073100000000054</c:v>
                </c:pt>
                <c:pt idx="857">
                  <c:v>0.13826910000000125</c:v>
                </c:pt>
                <c:pt idx="858">
                  <c:v>0.14527394999999999</c:v>
                </c:pt>
                <c:pt idx="859">
                  <c:v>0.14039399999999999</c:v>
                </c:pt>
                <c:pt idx="860">
                  <c:v>0.15263099999999999</c:v>
                </c:pt>
                <c:pt idx="861">
                  <c:v>0.13904730000000146</c:v>
                </c:pt>
                <c:pt idx="862">
                  <c:v>0.16084500000000068</c:v>
                </c:pt>
                <c:pt idx="863">
                  <c:v>0.13321335000000128</c:v>
                </c:pt>
                <c:pt idx="864">
                  <c:v>0.15911850000000041</c:v>
                </c:pt>
                <c:pt idx="865">
                  <c:v>0.14074845000000194</c:v>
                </c:pt>
                <c:pt idx="866">
                  <c:v>0.13942094999999999</c:v>
                </c:pt>
                <c:pt idx="867">
                  <c:v>0.15262350000000002</c:v>
                </c:pt>
                <c:pt idx="868">
                  <c:v>0.15964800000000148</c:v>
                </c:pt>
                <c:pt idx="869">
                  <c:v>0.16693200000000097</c:v>
                </c:pt>
                <c:pt idx="870">
                  <c:v>0.14741985000000177</c:v>
                </c:pt>
                <c:pt idx="871">
                  <c:v>0.16011750000000041</c:v>
                </c:pt>
                <c:pt idx="872">
                  <c:v>0.14568510000000001</c:v>
                </c:pt>
                <c:pt idx="873">
                  <c:v>0.15255750000000001</c:v>
                </c:pt>
                <c:pt idx="874">
                  <c:v>0.15219299999999999</c:v>
                </c:pt>
                <c:pt idx="875">
                  <c:v>0.14571360000000044</c:v>
                </c:pt>
                <c:pt idx="876">
                  <c:v>0.13194225000000145</c:v>
                </c:pt>
                <c:pt idx="877">
                  <c:v>0.14603099999999999</c:v>
                </c:pt>
                <c:pt idx="878">
                  <c:v>0.15184200000000125</c:v>
                </c:pt>
                <c:pt idx="879">
                  <c:v>0.14819520000000044</c:v>
                </c:pt>
                <c:pt idx="880">
                  <c:v>0.1461819</c:v>
                </c:pt>
                <c:pt idx="881">
                  <c:v>0.15391500000000194</c:v>
                </c:pt>
                <c:pt idx="882">
                  <c:v>0.14791530000000208</c:v>
                </c:pt>
                <c:pt idx="883">
                  <c:v>0.14659095000000041</c:v>
                </c:pt>
                <c:pt idx="884">
                  <c:v>0.14756354999999999</c:v>
                </c:pt>
                <c:pt idx="885">
                  <c:v>0.14023950000000004</c:v>
                </c:pt>
                <c:pt idx="886">
                  <c:v>0.15214800000000128</c:v>
                </c:pt>
                <c:pt idx="887">
                  <c:v>0.14750489999999999</c:v>
                </c:pt>
                <c:pt idx="888">
                  <c:v>0.13930244999999999</c:v>
                </c:pt>
                <c:pt idx="889">
                  <c:v>0.15271200000000146</c:v>
                </c:pt>
                <c:pt idx="890">
                  <c:v>0.15354450000000044</c:v>
                </c:pt>
                <c:pt idx="891">
                  <c:v>0.14692815000000128</c:v>
                </c:pt>
                <c:pt idx="892">
                  <c:v>0.15343200000000148</c:v>
                </c:pt>
                <c:pt idx="893">
                  <c:v>0.16155000000000042</c:v>
                </c:pt>
                <c:pt idx="894">
                  <c:v>0.15986850000000041</c:v>
                </c:pt>
                <c:pt idx="895">
                  <c:v>0.14758530000000111</c:v>
                </c:pt>
                <c:pt idx="896">
                  <c:v>0.15995850000000111</c:v>
                </c:pt>
                <c:pt idx="897">
                  <c:v>0.13351845000000148</c:v>
                </c:pt>
                <c:pt idx="898">
                  <c:v>0.14183835000000111</c:v>
                </c:pt>
                <c:pt idx="899">
                  <c:v>0.12857354999999987</c:v>
                </c:pt>
                <c:pt idx="900">
                  <c:v>0.13433835000000041</c:v>
                </c:pt>
                <c:pt idx="901">
                  <c:v>0.15199950000000131</c:v>
                </c:pt>
                <c:pt idx="902">
                  <c:v>0.14114280000000001</c:v>
                </c:pt>
                <c:pt idx="903">
                  <c:v>0.14183835000000111</c:v>
                </c:pt>
                <c:pt idx="904">
                  <c:v>0.14680455000000001</c:v>
                </c:pt>
                <c:pt idx="905">
                  <c:v>0.16071900000000147</c:v>
                </c:pt>
                <c:pt idx="906">
                  <c:v>0.15357000000000001</c:v>
                </c:pt>
                <c:pt idx="907">
                  <c:v>0.14550645000000129</c:v>
                </c:pt>
                <c:pt idx="908">
                  <c:v>0.15922650000000024</c:v>
                </c:pt>
                <c:pt idx="909">
                  <c:v>0.15236700000000111</c:v>
                </c:pt>
                <c:pt idx="910">
                  <c:v>0.14040390000000041</c:v>
                </c:pt>
                <c:pt idx="911">
                  <c:v>0.14781105000000044</c:v>
                </c:pt>
                <c:pt idx="912">
                  <c:v>0.14040390000000041</c:v>
                </c:pt>
                <c:pt idx="913">
                  <c:v>0.16133700000000048</c:v>
                </c:pt>
                <c:pt idx="914">
                  <c:v>0.15971850000000148</c:v>
                </c:pt>
                <c:pt idx="915">
                  <c:v>0.13980914999999999</c:v>
                </c:pt>
                <c:pt idx="916">
                  <c:v>0.14043074999999999</c:v>
                </c:pt>
                <c:pt idx="917">
                  <c:v>0.16704900000000153</c:v>
                </c:pt>
                <c:pt idx="918">
                  <c:v>0.15985500000000041</c:v>
                </c:pt>
                <c:pt idx="919">
                  <c:v>0.15399750000000129</c:v>
                </c:pt>
                <c:pt idx="920">
                  <c:v>0.15222450000000001</c:v>
                </c:pt>
                <c:pt idx="921">
                  <c:v>0.14808510000000041</c:v>
                </c:pt>
                <c:pt idx="922">
                  <c:v>0.14759100000000044</c:v>
                </c:pt>
                <c:pt idx="923">
                  <c:v>0.15514650000000021</c:v>
                </c:pt>
                <c:pt idx="924">
                  <c:v>0.14679360000000041</c:v>
                </c:pt>
                <c:pt idx="925">
                  <c:v>0.14824920000000194</c:v>
                </c:pt>
                <c:pt idx="926">
                  <c:v>0.15247500000000044</c:v>
                </c:pt>
                <c:pt idx="927">
                  <c:v>0.15334050000000021</c:v>
                </c:pt>
                <c:pt idx="928">
                  <c:v>0.15243750000000111</c:v>
                </c:pt>
                <c:pt idx="929">
                  <c:v>0.15497100000000041</c:v>
                </c:pt>
                <c:pt idx="930">
                  <c:v>0.14797710000000044</c:v>
                </c:pt>
                <c:pt idx="931">
                  <c:v>0.15930300000000044</c:v>
                </c:pt>
                <c:pt idx="932">
                  <c:v>0.15980700000000123</c:v>
                </c:pt>
                <c:pt idx="933">
                  <c:v>0.13425870000000001</c:v>
                </c:pt>
                <c:pt idx="934">
                  <c:v>0.16714500000000063</c:v>
                </c:pt>
                <c:pt idx="935">
                  <c:v>0.15291450000000129</c:v>
                </c:pt>
                <c:pt idx="936">
                  <c:v>0.14682840000000041</c:v>
                </c:pt>
                <c:pt idx="937">
                  <c:v>0.15389700000000128</c:v>
                </c:pt>
                <c:pt idx="938">
                  <c:v>0.1588755</c:v>
                </c:pt>
                <c:pt idx="939">
                  <c:v>0.14576520000000145</c:v>
                </c:pt>
                <c:pt idx="940">
                  <c:v>0.13622895000000004</c:v>
                </c:pt>
                <c:pt idx="941">
                  <c:v>0.12819975</c:v>
                </c:pt>
                <c:pt idx="942">
                  <c:v>0.16021800000000144</c:v>
                </c:pt>
                <c:pt idx="943">
                  <c:v>0.14108519999999999</c:v>
                </c:pt>
                <c:pt idx="944">
                  <c:v>0.16674750000000083</c:v>
                </c:pt>
                <c:pt idx="945">
                  <c:v>0.15608700000000111</c:v>
                </c:pt>
                <c:pt idx="946">
                  <c:v>0.1536525</c:v>
                </c:pt>
                <c:pt idx="947">
                  <c:v>0.14613314999999999</c:v>
                </c:pt>
                <c:pt idx="948">
                  <c:v>0.15400500000000111</c:v>
                </c:pt>
                <c:pt idx="949">
                  <c:v>0.15289500000000111</c:v>
                </c:pt>
                <c:pt idx="950">
                  <c:v>0.15954750000000129</c:v>
                </c:pt>
                <c:pt idx="951">
                  <c:v>0.16082850000000001</c:v>
                </c:pt>
                <c:pt idx="952">
                  <c:v>0.14794260000000128</c:v>
                </c:pt>
                <c:pt idx="953">
                  <c:v>0.15479550000000111</c:v>
                </c:pt>
                <c:pt idx="954">
                  <c:v>0.17403150000000001</c:v>
                </c:pt>
                <c:pt idx="955">
                  <c:v>0.15446700000000177</c:v>
                </c:pt>
                <c:pt idx="956">
                  <c:v>0.14347950000000001</c:v>
                </c:pt>
                <c:pt idx="957">
                  <c:v>0.14895600000000128</c:v>
                </c:pt>
                <c:pt idx="958">
                  <c:v>0.15613800000000044</c:v>
                </c:pt>
                <c:pt idx="959">
                  <c:v>0.14899005000000148</c:v>
                </c:pt>
                <c:pt idx="960">
                  <c:v>0.14830035000000041</c:v>
                </c:pt>
                <c:pt idx="961">
                  <c:v>0.15213900000000041</c:v>
                </c:pt>
                <c:pt idx="962">
                  <c:v>0.15865650000000001</c:v>
                </c:pt>
                <c:pt idx="963">
                  <c:v>0.16047900000000051</c:v>
                </c:pt>
                <c:pt idx="964">
                  <c:v>0.14914110000000044</c:v>
                </c:pt>
                <c:pt idx="965">
                  <c:v>0.15446700000000177</c:v>
                </c:pt>
                <c:pt idx="966">
                  <c:v>0.14732729999999999</c:v>
                </c:pt>
                <c:pt idx="967">
                  <c:v>0.16029450000000048</c:v>
                </c:pt>
                <c:pt idx="968">
                  <c:v>0.14848545000000177</c:v>
                </c:pt>
                <c:pt idx="969">
                  <c:v>0.16849350000000082</c:v>
                </c:pt>
                <c:pt idx="970">
                  <c:v>0.16431750000000048</c:v>
                </c:pt>
                <c:pt idx="971">
                  <c:v>0.16292250000000039</c:v>
                </c:pt>
                <c:pt idx="972">
                  <c:v>0.16664100000000051</c:v>
                </c:pt>
                <c:pt idx="973">
                  <c:v>0.14835719999999999</c:v>
                </c:pt>
                <c:pt idx="974">
                  <c:v>0.15545400000000129</c:v>
                </c:pt>
                <c:pt idx="975">
                  <c:v>0.16658850000000042</c:v>
                </c:pt>
                <c:pt idx="976">
                  <c:v>0.16166550000000021</c:v>
                </c:pt>
                <c:pt idx="977">
                  <c:v>0.15313350000000001</c:v>
                </c:pt>
                <c:pt idx="978">
                  <c:v>0.15003450000000004</c:v>
                </c:pt>
                <c:pt idx="979">
                  <c:v>0.14850435000000128</c:v>
                </c:pt>
                <c:pt idx="980">
                  <c:v>0.16779000000000088</c:v>
                </c:pt>
                <c:pt idx="981">
                  <c:v>0.16530000000000042</c:v>
                </c:pt>
                <c:pt idx="982">
                  <c:v>0.14232210000000001</c:v>
                </c:pt>
                <c:pt idx="983">
                  <c:v>0.14884170000000024</c:v>
                </c:pt>
                <c:pt idx="984">
                  <c:v>0.16778700000000082</c:v>
                </c:pt>
                <c:pt idx="985">
                  <c:v>0.16632450000000001</c:v>
                </c:pt>
                <c:pt idx="986">
                  <c:v>0.15168000000000001</c:v>
                </c:pt>
                <c:pt idx="987">
                  <c:v>0.15648150000000041</c:v>
                </c:pt>
                <c:pt idx="988">
                  <c:v>0.14830815000000044</c:v>
                </c:pt>
                <c:pt idx="989">
                  <c:v>0.16179450000000048</c:v>
                </c:pt>
                <c:pt idx="990">
                  <c:v>0.16082700000000039</c:v>
                </c:pt>
                <c:pt idx="991">
                  <c:v>0.16198350000000042</c:v>
                </c:pt>
                <c:pt idx="992">
                  <c:v>0.15769200000000044</c:v>
                </c:pt>
                <c:pt idx="993">
                  <c:v>0.26088600000000239</c:v>
                </c:pt>
                <c:pt idx="994">
                  <c:v>0.28212000000000031</c:v>
                </c:pt>
                <c:pt idx="995">
                  <c:v>0.27644400000000002</c:v>
                </c:pt>
                <c:pt idx="996">
                  <c:v>0.26862150000000001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  <c:pt idx="1341">
                  <c:v>0</c:v>
                </c:pt>
                <c:pt idx="1342">
                  <c:v>0</c:v>
                </c:pt>
                <c:pt idx="1343">
                  <c:v>0</c:v>
                </c:pt>
                <c:pt idx="1344">
                  <c:v>0</c:v>
                </c:pt>
                <c:pt idx="1345">
                  <c:v>0</c:v>
                </c:pt>
                <c:pt idx="1346">
                  <c:v>0</c:v>
                </c:pt>
                <c:pt idx="1347">
                  <c:v>0</c:v>
                </c:pt>
                <c:pt idx="1348">
                  <c:v>0</c:v>
                </c:pt>
                <c:pt idx="1349">
                  <c:v>0</c:v>
                </c:pt>
                <c:pt idx="1350">
                  <c:v>0</c:v>
                </c:pt>
                <c:pt idx="1351">
                  <c:v>0</c:v>
                </c:pt>
                <c:pt idx="1352">
                  <c:v>0</c:v>
                </c:pt>
                <c:pt idx="1353">
                  <c:v>0</c:v>
                </c:pt>
                <c:pt idx="1354">
                  <c:v>0</c:v>
                </c:pt>
                <c:pt idx="1355">
                  <c:v>0</c:v>
                </c:pt>
                <c:pt idx="1356">
                  <c:v>0</c:v>
                </c:pt>
                <c:pt idx="1357">
                  <c:v>0</c:v>
                </c:pt>
                <c:pt idx="1358">
                  <c:v>0</c:v>
                </c:pt>
                <c:pt idx="1359">
                  <c:v>0</c:v>
                </c:pt>
                <c:pt idx="1360">
                  <c:v>0</c:v>
                </c:pt>
                <c:pt idx="1361">
                  <c:v>0</c:v>
                </c:pt>
                <c:pt idx="1362">
                  <c:v>0</c:v>
                </c:pt>
                <c:pt idx="1363">
                  <c:v>0</c:v>
                </c:pt>
                <c:pt idx="1364">
                  <c:v>0</c:v>
                </c:pt>
                <c:pt idx="1365">
                  <c:v>0</c:v>
                </c:pt>
                <c:pt idx="1366">
                  <c:v>0</c:v>
                </c:pt>
                <c:pt idx="1367">
                  <c:v>0</c:v>
                </c:pt>
                <c:pt idx="1368">
                  <c:v>0</c:v>
                </c:pt>
                <c:pt idx="1369">
                  <c:v>0</c:v>
                </c:pt>
                <c:pt idx="1370">
                  <c:v>0</c:v>
                </c:pt>
                <c:pt idx="1371">
                  <c:v>0</c:v>
                </c:pt>
                <c:pt idx="1372">
                  <c:v>0</c:v>
                </c:pt>
                <c:pt idx="1373">
                  <c:v>0</c:v>
                </c:pt>
                <c:pt idx="1374">
                  <c:v>0</c:v>
                </c:pt>
                <c:pt idx="1375">
                  <c:v>0</c:v>
                </c:pt>
                <c:pt idx="1376">
                  <c:v>0</c:v>
                </c:pt>
                <c:pt idx="1377">
                  <c:v>0</c:v>
                </c:pt>
                <c:pt idx="1378">
                  <c:v>0</c:v>
                </c:pt>
                <c:pt idx="1379">
                  <c:v>0</c:v>
                </c:pt>
                <c:pt idx="1380">
                  <c:v>0</c:v>
                </c:pt>
                <c:pt idx="1381">
                  <c:v>0</c:v>
                </c:pt>
                <c:pt idx="1382">
                  <c:v>0</c:v>
                </c:pt>
                <c:pt idx="1383">
                  <c:v>0</c:v>
                </c:pt>
                <c:pt idx="1384">
                  <c:v>0</c:v>
                </c:pt>
                <c:pt idx="1385">
                  <c:v>0</c:v>
                </c:pt>
                <c:pt idx="1386">
                  <c:v>0</c:v>
                </c:pt>
                <c:pt idx="1387">
                  <c:v>0</c:v>
                </c:pt>
                <c:pt idx="1388">
                  <c:v>0</c:v>
                </c:pt>
                <c:pt idx="1389">
                  <c:v>0</c:v>
                </c:pt>
                <c:pt idx="1390">
                  <c:v>0</c:v>
                </c:pt>
                <c:pt idx="1391">
                  <c:v>0</c:v>
                </c:pt>
                <c:pt idx="1392">
                  <c:v>0</c:v>
                </c:pt>
                <c:pt idx="1393">
                  <c:v>0</c:v>
                </c:pt>
                <c:pt idx="1394">
                  <c:v>0</c:v>
                </c:pt>
                <c:pt idx="1395">
                  <c:v>0</c:v>
                </c:pt>
                <c:pt idx="1396">
                  <c:v>0</c:v>
                </c:pt>
                <c:pt idx="1397">
                  <c:v>0</c:v>
                </c:pt>
                <c:pt idx="1398">
                  <c:v>0</c:v>
                </c:pt>
                <c:pt idx="1399">
                  <c:v>0</c:v>
                </c:pt>
                <c:pt idx="1400">
                  <c:v>0</c:v>
                </c:pt>
                <c:pt idx="1401">
                  <c:v>0</c:v>
                </c:pt>
                <c:pt idx="1402">
                  <c:v>0</c:v>
                </c:pt>
                <c:pt idx="1403">
                  <c:v>0</c:v>
                </c:pt>
                <c:pt idx="1404">
                  <c:v>0</c:v>
                </c:pt>
                <c:pt idx="1405">
                  <c:v>0</c:v>
                </c:pt>
                <c:pt idx="1406">
                  <c:v>0</c:v>
                </c:pt>
                <c:pt idx="1407">
                  <c:v>0</c:v>
                </c:pt>
                <c:pt idx="1408">
                  <c:v>0</c:v>
                </c:pt>
                <c:pt idx="1409">
                  <c:v>0</c:v>
                </c:pt>
                <c:pt idx="1410">
                  <c:v>0</c:v>
                </c:pt>
                <c:pt idx="1411">
                  <c:v>0</c:v>
                </c:pt>
                <c:pt idx="1412">
                  <c:v>0</c:v>
                </c:pt>
                <c:pt idx="1413">
                  <c:v>0</c:v>
                </c:pt>
                <c:pt idx="1414">
                  <c:v>0</c:v>
                </c:pt>
                <c:pt idx="1415">
                  <c:v>0</c:v>
                </c:pt>
                <c:pt idx="1416">
                  <c:v>0</c:v>
                </c:pt>
                <c:pt idx="1417">
                  <c:v>0</c:v>
                </c:pt>
                <c:pt idx="1418">
                  <c:v>0</c:v>
                </c:pt>
                <c:pt idx="1419">
                  <c:v>0</c:v>
                </c:pt>
                <c:pt idx="1420">
                  <c:v>0</c:v>
                </c:pt>
                <c:pt idx="1421">
                  <c:v>0</c:v>
                </c:pt>
                <c:pt idx="1422">
                  <c:v>0</c:v>
                </c:pt>
                <c:pt idx="1423">
                  <c:v>0</c:v>
                </c:pt>
                <c:pt idx="1424">
                  <c:v>0</c:v>
                </c:pt>
                <c:pt idx="1425">
                  <c:v>0</c:v>
                </c:pt>
                <c:pt idx="1426">
                  <c:v>0</c:v>
                </c:pt>
                <c:pt idx="1427">
                  <c:v>0</c:v>
                </c:pt>
                <c:pt idx="1428">
                  <c:v>0</c:v>
                </c:pt>
                <c:pt idx="1429">
                  <c:v>0</c:v>
                </c:pt>
                <c:pt idx="1430">
                  <c:v>0</c:v>
                </c:pt>
                <c:pt idx="1431">
                  <c:v>0</c:v>
                </c:pt>
                <c:pt idx="1432">
                  <c:v>0</c:v>
                </c:pt>
                <c:pt idx="1433">
                  <c:v>0</c:v>
                </c:pt>
                <c:pt idx="1434">
                  <c:v>0</c:v>
                </c:pt>
                <c:pt idx="1435">
                  <c:v>0</c:v>
                </c:pt>
                <c:pt idx="1436">
                  <c:v>0</c:v>
                </c:pt>
                <c:pt idx="1437">
                  <c:v>0</c:v>
                </c:pt>
                <c:pt idx="1438">
                  <c:v>0</c:v>
                </c:pt>
                <c:pt idx="1439">
                  <c:v>0</c:v>
                </c:pt>
                <c:pt idx="1440">
                  <c:v>0</c:v>
                </c:pt>
                <c:pt idx="1441">
                  <c:v>0</c:v>
                </c:pt>
                <c:pt idx="1442">
                  <c:v>0</c:v>
                </c:pt>
                <c:pt idx="1443">
                  <c:v>0</c:v>
                </c:pt>
                <c:pt idx="1444">
                  <c:v>0</c:v>
                </c:pt>
                <c:pt idx="1445">
                  <c:v>0</c:v>
                </c:pt>
                <c:pt idx="1446">
                  <c:v>0</c:v>
                </c:pt>
                <c:pt idx="1447">
                  <c:v>0</c:v>
                </c:pt>
                <c:pt idx="1448">
                  <c:v>0</c:v>
                </c:pt>
                <c:pt idx="1449">
                  <c:v>0</c:v>
                </c:pt>
                <c:pt idx="1450">
                  <c:v>0</c:v>
                </c:pt>
                <c:pt idx="1451">
                  <c:v>0</c:v>
                </c:pt>
                <c:pt idx="1452">
                  <c:v>0</c:v>
                </c:pt>
                <c:pt idx="1453">
                  <c:v>0</c:v>
                </c:pt>
                <c:pt idx="1454">
                  <c:v>0</c:v>
                </c:pt>
                <c:pt idx="1455">
                  <c:v>0</c:v>
                </c:pt>
                <c:pt idx="1456">
                  <c:v>0</c:v>
                </c:pt>
                <c:pt idx="1457">
                  <c:v>0</c:v>
                </c:pt>
                <c:pt idx="1458">
                  <c:v>0</c:v>
                </c:pt>
                <c:pt idx="1459">
                  <c:v>0</c:v>
                </c:pt>
                <c:pt idx="1460">
                  <c:v>0</c:v>
                </c:pt>
                <c:pt idx="1461">
                  <c:v>0</c:v>
                </c:pt>
                <c:pt idx="1462">
                  <c:v>0</c:v>
                </c:pt>
                <c:pt idx="1463">
                  <c:v>0</c:v>
                </c:pt>
                <c:pt idx="1464">
                  <c:v>0</c:v>
                </c:pt>
                <c:pt idx="1465">
                  <c:v>0</c:v>
                </c:pt>
                <c:pt idx="1466">
                  <c:v>0</c:v>
                </c:pt>
                <c:pt idx="1467">
                  <c:v>0</c:v>
                </c:pt>
                <c:pt idx="1468">
                  <c:v>0</c:v>
                </c:pt>
                <c:pt idx="1469">
                  <c:v>0</c:v>
                </c:pt>
                <c:pt idx="1470">
                  <c:v>0</c:v>
                </c:pt>
                <c:pt idx="1471">
                  <c:v>0</c:v>
                </c:pt>
                <c:pt idx="1472">
                  <c:v>0</c:v>
                </c:pt>
                <c:pt idx="1473">
                  <c:v>0</c:v>
                </c:pt>
                <c:pt idx="1474">
                  <c:v>0</c:v>
                </c:pt>
                <c:pt idx="1475">
                  <c:v>0</c:v>
                </c:pt>
                <c:pt idx="1476">
                  <c:v>0</c:v>
                </c:pt>
                <c:pt idx="1477">
                  <c:v>0</c:v>
                </c:pt>
                <c:pt idx="1478">
                  <c:v>0</c:v>
                </c:pt>
                <c:pt idx="1479">
                  <c:v>0</c:v>
                </c:pt>
                <c:pt idx="1480">
                  <c:v>0</c:v>
                </c:pt>
                <c:pt idx="1481">
                  <c:v>0</c:v>
                </c:pt>
                <c:pt idx="1482">
                  <c:v>0</c:v>
                </c:pt>
                <c:pt idx="1483">
                  <c:v>0</c:v>
                </c:pt>
                <c:pt idx="1484">
                  <c:v>0</c:v>
                </c:pt>
                <c:pt idx="1485">
                  <c:v>0</c:v>
                </c:pt>
                <c:pt idx="1486">
                  <c:v>0</c:v>
                </c:pt>
                <c:pt idx="1487">
                  <c:v>0</c:v>
                </c:pt>
                <c:pt idx="1488">
                  <c:v>0</c:v>
                </c:pt>
                <c:pt idx="1489">
                  <c:v>0</c:v>
                </c:pt>
                <c:pt idx="1490">
                  <c:v>0</c:v>
                </c:pt>
                <c:pt idx="1491">
                  <c:v>0</c:v>
                </c:pt>
                <c:pt idx="1492">
                  <c:v>0</c:v>
                </c:pt>
                <c:pt idx="1493">
                  <c:v>0</c:v>
                </c:pt>
                <c:pt idx="1494">
                  <c:v>0</c:v>
                </c:pt>
                <c:pt idx="1495">
                  <c:v>0</c:v>
                </c:pt>
                <c:pt idx="1496">
                  <c:v>0</c:v>
                </c:pt>
                <c:pt idx="1497">
                  <c:v>0</c:v>
                </c:pt>
                <c:pt idx="1498">
                  <c:v>0</c:v>
                </c:pt>
                <c:pt idx="1499">
                  <c:v>0</c:v>
                </c:pt>
                <c:pt idx="150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11008"/>
        <c:axId val="28412544"/>
      </c:scatterChart>
      <c:valAx>
        <c:axId val="28402816"/>
        <c:scaling>
          <c:orientation val="minMax"/>
          <c:max val="1050"/>
          <c:min val="90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100" dirty="0" err="1"/>
                  <a:t>Arb</a:t>
                </a:r>
                <a:r>
                  <a:rPr lang="en-US" sz="1100" dirty="0"/>
                  <a:t>. time (s)</a:t>
                </a:r>
              </a:p>
            </c:rich>
          </c:tx>
          <c:layout>
            <c:manualLayout>
              <c:xMode val="edge"/>
              <c:yMode val="edge"/>
              <c:x val="0.46688775667747667"/>
              <c:y val="0.8879335647560138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8404736"/>
        <c:crossesAt val="1.000000000000023E-10"/>
        <c:crossBetween val="midCat"/>
        <c:majorUnit val="25"/>
      </c:valAx>
      <c:valAx>
        <c:axId val="28404736"/>
        <c:scaling>
          <c:logBase val="10"/>
          <c:orientation val="minMax"/>
          <c:max val="1.0000000000000051E-2"/>
          <c:min val="1.000000000000023E-10"/>
        </c:scaling>
        <c:delete val="0"/>
        <c:axPos val="l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200" dirty="0"/>
                  <a:t>Pressure(mbar)</a:t>
                </a:r>
              </a:p>
            </c:rich>
          </c:tx>
          <c:layout>
            <c:manualLayout>
              <c:xMode val="edge"/>
              <c:yMode val="edge"/>
              <c:x val="0.12486924189689892"/>
              <c:y val="0.28735722580932682"/>
            </c:manualLayout>
          </c:layout>
          <c:overlay val="0"/>
          <c:spPr>
            <a:noFill/>
            <a:ln w="25400">
              <a:noFill/>
            </a:ln>
          </c:spPr>
        </c:title>
        <c:numFmt formatCode="0.0E+0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8402816"/>
        <c:crosses val="autoZero"/>
        <c:crossBetween val="midCat"/>
        <c:majorUnit val="10"/>
        <c:minorUnit val="10"/>
      </c:valAx>
      <c:valAx>
        <c:axId val="28411008"/>
        <c:scaling>
          <c:orientation val="minMax"/>
        </c:scaling>
        <c:delete val="1"/>
        <c:axPos val="b"/>
        <c:numFmt formatCode="0.00" sourceLinked="1"/>
        <c:majorTickMark val="out"/>
        <c:minorTickMark val="none"/>
        <c:tickLblPos val="none"/>
        <c:crossAx val="28412544"/>
        <c:crosses val="autoZero"/>
        <c:crossBetween val="midCat"/>
      </c:valAx>
      <c:valAx>
        <c:axId val="28412544"/>
        <c:scaling>
          <c:orientation val="minMax"/>
        </c:scaling>
        <c:delete val="0"/>
        <c:axPos val="r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200" dirty="0"/>
                  <a:t>Current (</a:t>
                </a:r>
                <a:r>
                  <a:rPr lang="en-US" sz="1200" dirty="0" err="1"/>
                  <a:t>mA</a:t>
                </a:r>
                <a:r>
                  <a:rPr lang="en-US" sz="1200" dirty="0"/>
                  <a:t>)</a:t>
                </a:r>
              </a:p>
            </c:rich>
          </c:tx>
          <c:layout>
            <c:manualLayout>
              <c:xMode val="edge"/>
              <c:yMode val="edge"/>
              <c:x val="0.90573205551478064"/>
              <c:y val="0.30459848459030547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cross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8411008"/>
        <c:crosses val="max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"/>
          <c:y val="4.0565318715807396E-2"/>
          <c:w val="0.12629932330893556"/>
          <c:h val="0.3333341800016959"/>
        </c:manualLayout>
      </c:layout>
      <c:overlay val="0"/>
      <c:spPr>
        <a:solidFill>
          <a:srgbClr val="FFFFFF"/>
        </a:solidFill>
        <a:ln w="25400">
          <a:noFill/>
        </a:ln>
      </c:spPr>
      <c:txPr>
        <a:bodyPr/>
        <a:lstStyle/>
        <a:p>
          <a:pPr>
            <a:defRPr sz="920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/>
          <a:lstStyle/>
          <a:p>
            <a:pPr>
              <a:defRPr sz="3200"/>
            </a:pPr>
            <a:r>
              <a:rPr lang="en-US" sz="3200"/>
              <a:t>2012</a:t>
            </a:r>
          </a:p>
        </c:rich>
      </c:tx>
      <c:layout>
        <c:manualLayout>
          <c:xMode val="edge"/>
          <c:yMode val="edge"/>
          <c:x val="0.60824900376272362"/>
          <c:y val="0.1759259259259259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8.4895207056768174E-2"/>
          <c:y val="7.7210848643919514E-2"/>
          <c:w val="0.78704690307694014"/>
          <c:h val="0.70863779527559057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0000"/>
            </a:solidFill>
          </c:spPr>
          <c:invertIfNegative val="0"/>
          <c:val>
            <c:numRef>
              <c:f>'2012'!$C$3:$C$14</c:f>
              <c:numCache>
                <c:formatCode>General</c:formatCode>
                <c:ptCount val="12"/>
                <c:pt idx="0">
                  <c:v>4</c:v>
                </c:pt>
                <c:pt idx="1">
                  <c:v>1</c:v>
                </c:pt>
                <c:pt idx="2">
                  <c:v>1</c:v>
                </c:pt>
                <c:pt idx="3">
                  <c:v>2</c:v>
                </c:pt>
                <c:pt idx="4">
                  <c:v>6</c:v>
                </c:pt>
                <c:pt idx="5">
                  <c:v>12</c:v>
                </c:pt>
                <c:pt idx="6">
                  <c:v>9</c:v>
                </c:pt>
                <c:pt idx="7">
                  <c:v>7</c:v>
                </c:pt>
                <c:pt idx="8">
                  <c:v>3</c:v>
                </c:pt>
                <c:pt idx="9">
                  <c:v>5</c:v>
                </c:pt>
                <c:pt idx="1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5519104"/>
        <c:axId val="75521024"/>
      </c:barChart>
      <c:catAx>
        <c:axId val="75519104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Months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5521024"/>
        <c:crosses val="autoZero"/>
        <c:auto val="1"/>
        <c:lblAlgn val="ctr"/>
        <c:lblOffset val="100"/>
        <c:noMultiLvlLbl val="0"/>
      </c:catAx>
      <c:valAx>
        <c:axId val="7552102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Power break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75519104"/>
        <c:crosses val="autoZero"/>
        <c:crossBetween val="between"/>
        <c:majorUnit val="1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3200"/>
            </a:pPr>
            <a:r>
              <a:rPr lang="en-US" sz="3200"/>
              <a:t>2011</a:t>
            </a:r>
          </a:p>
        </c:rich>
      </c:tx>
      <c:layout>
        <c:manualLayout>
          <c:xMode val="edge"/>
          <c:yMode val="edge"/>
          <c:x val="0.70124448818897633"/>
          <c:y val="0.40185185185185185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7.166666666666667E-2"/>
          <c:y val="0.15000029163021286"/>
          <c:w val="0.82853871391076117"/>
          <c:h val="0.63522193059200938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FF0000"/>
            </a:solidFill>
          </c:spPr>
          <c:invertIfNegative val="0"/>
          <c:val>
            <c:numRef>
              <c:f>'2011'!$C$3:$C$15</c:f>
              <c:numCache>
                <c:formatCode>General</c:formatCode>
                <c:ptCount val="13"/>
                <c:pt idx="0">
                  <c:v>4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0</c:v>
                </c:pt>
                <c:pt idx="5">
                  <c:v>1</c:v>
                </c:pt>
                <c:pt idx="6">
                  <c:v>0</c:v>
                </c:pt>
                <c:pt idx="7">
                  <c:v>1</c:v>
                </c:pt>
                <c:pt idx="8">
                  <c:v>0</c:v>
                </c:pt>
                <c:pt idx="9">
                  <c:v>2</c:v>
                </c:pt>
                <c:pt idx="10">
                  <c:v>1</c:v>
                </c:pt>
                <c:pt idx="11">
                  <c:v>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5529216"/>
        <c:axId val="75543680"/>
      </c:barChart>
      <c:catAx>
        <c:axId val="75529216"/>
        <c:scaling>
          <c:orientation val="maxMin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Months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75543680"/>
        <c:crosses val="autoZero"/>
        <c:auto val="1"/>
        <c:lblAlgn val="ctr"/>
        <c:lblOffset val="100"/>
        <c:noMultiLvlLbl val="0"/>
      </c:catAx>
      <c:valAx>
        <c:axId val="75543680"/>
        <c:scaling>
          <c:orientation val="minMax"/>
          <c:max val="13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Power</a:t>
                </a:r>
                <a:r>
                  <a:rPr lang="en-US" sz="1800" baseline="0"/>
                  <a:t> breaks</a:t>
                </a:r>
                <a:endParaRPr lang="en-US" sz="18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75529216"/>
        <c:crosses val="autoZero"/>
        <c:crossBetween val="between"/>
        <c:majorUnit val="1"/>
      </c:valAx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65788104326752"/>
          <c:y val="5.092592592592593E-2"/>
          <c:w val="0.73746976414142007"/>
          <c:h val="0.70292432195975507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Sheet1!$B$2:$B$15</c:f>
              <c:numCache>
                <c:formatCode>General</c:formatCode>
                <c:ptCount val="14"/>
                <c:pt idx="0">
                  <c:v>0</c:v>
                </c:pt>
                <c:pt idx="3">
                  <c:v>50.8</c:v>
                </c:pt>
                <c:pt idx="5">
                  <c:v>77.8</c:v>
                </c:pt>
                <c:pt idx="7">
                  <c:v>124.1</c:v>
                </c:pt>
                <c:pt idx="8">
                  <c:v>142.1</c:v>
                </c:pt>
                <c:pt idx="10">
                  <c:v>188.4</c:v>
                </c:pt>
                <c:pt idx="12">
                  <c:v>215.4</c:v>
                </c:pt>
              </c:numCache>
            </c:numRef>
          </c:xVal>
          <c:yVal>
            <c:numRef>
              <c:f>Sheet1!$C$2:$C$15</c:f>
              <c:numCache>
                <c:formatCode>General</c:formatCode>
                <c:ptCount val="14"/>
                <c:pt idx="0">
                  <c:v>1.5</c:v>
                </c:pt>
                <c:pt idx="3">
                  <c:v>1.536</c:v>
                </c:pt>
                <c:pt idx="5">
                  <c:v>1.536</c:v>
                </c:pt>
                <c:pt idx="7">
                  <c:v>2.0030000000000001</c:v>
                </c:pt>
                <c:pt idx="8">
                  <c:v>2.4159999999999977</c:v>
                </c:pt>
                <c:pt idx="10">
                  <c:v>2.9709999999999988</c:v>
                </c:pt>
                <c:pt idx="12">
                  <c:v>3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47872"/>
        <c:axId val="69581056"/>
      </c:scatterChart>
      <c:valAx>
        <c:axId val="284478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/>
                  <a:t>Distance</a:t>
                </a:r>
                <a:r>
                  <a:rPr lang="en-US" sz="1100" baseline="0"/>
                  <a:t> PSM (cm)</a:t>
                </a:r>
                <a:endParaRPr lang="en-US" sz="11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69581056"/>
        <c:crosses val="autoZero"/>
        <c:crossBetween val="midCat"/>
      </c:valAx>
      <c:valAx>
        <c:axId val="69581056"/>
        <c:scaling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100"/>
                </a:pPr>
                <a:r>
                  <a:rPr lang="en-US" sz="1100"/>
                  <a:t>Energy</a:t>
                </a:r>
                <a:r>
                  <a:rPr lang="en-US" sz="1100" baseline="0"/>
                  <a:t> (MeV)</a:t>
                </a:r>
                <a:endParaRPr lang="en-US" sz="1100"/>
              </a:p>
            </c:rich>
          </c:tx>
          <c:layout>
            <c:manualLayout>
              <c:xMode val="edge"/>
              <c:yMode val="edge"/>
              <c:x val="2.8518521013577183E-2"/>
              <c:y val="0.2295883266181593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28447872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293565179352576"/>
          <c:y val="9.8674931804170293E-2"/>
          <c:w val="0.79469203849519099"/>
          <c:h val="0.72470403432171715"/>
        </c:manualLayout>
      </c:layout>
      <c:scatterChart>
        <c:scatterStyle val="lineMarker"/>
        <c:varyColors val="0"/>
        <c:ser>
          <c:idx val="1"/>
          <c:order val="0"/>
          <c:spPr>
            <a:ln w="28575">
              <a:noFill/>
            </a:ln>
          </c:spPr>
          <c:marker>
            <c:spPr>
              <a:solidFill>
                <a:srgbClr val="FFC000"/>
              </a:solidFill>
            </c:spPr>
          </c:marker>
          <c:xVal>
            <c:numRef>
              <c:f>Sheet1!$B$2:$B$15</c:f>
              <c:numCache>
                <c:formatCode>General</c:formatCode>
                <c:ptCount val="14"/>
                <c:pt idx="0">
                  <c:v>0</c:v>
                </c:pt>
                <c:pt idx="3">
                  <c:v>50.8</c:v>
                </c:pt>
                <c:pt idx="5">
                  <c:v>77.8</c:v>
                </c:pt>
                <c:pt idx="7">
                  <c:v>124.1</c:v>
                </c:pt>
                <c:pt idx="8">
                  <c:v>142.1</c:v>
                </c:pt>
                <c:pt idx="10">
                  <c:v>188.4</c:v>
                </c:pt>
                <c:pt idx="12">
                  <c:v>215.4</c:v>
                </c:pt>
              </c:numCache>
            </c:numRef>
          </c:xVal>
          <c:yVal>
            <c:numRef>
              <c:f>Sheet1!$D$2:$D$15</c:f>
              <c:numCache>
                <c:formatCode>General</c:formatCode>
                <c:ptCount val="14"/>
                <c:pt idx="0">
                  <c:v>1.5</c:v>
                </c:pt>
                <c:pt idx="3">
                  <c:v>1.5</c:v>
                </c:pt>
                <c:pt idx="5">
                  <c:v>1.86</c:v>
                </c:pt>
                <c:pt idx="7">
                  <c:v>2.36</c:v>
                </c:pt>
                <c:pt idx="8">
                  <c:v>2.8099999999999987</c:v>
                </c:pt>
                <c:pt idx="10">
                  <c:v>3.3099999999999987</c:v>
                </c:pt>
                <c:pt idx="12">
                  <c:v>3.8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927488"/>
        <c:axId val="74946432"/>
      </c:scatterChart>
      <c:valAx>
        <c:axId val="74927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100"/>
                </a:pPr>
                <a:r>
                  <a:rPr lang="en-US" sz="1100"/>
                  <a:t>Distance</a:t>
                </a:r>
                <a:r>
                  <a:rPr lang="en-US" sz="1100" baseline="0"/>
                  <a:t> PSM (cm)</a:t>
                </a:r>
                <a:endParaRPr lang="en-US" sz="11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74946432"/>
        <c:crosses val="autoZero"/>
        <c:crossBetween val="midCat"/>
      </c:valAx>
      <c:valAx>
        <c:axId val="74946432"/>
        <c:scaling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100"/>
                </a:pPr>
                <a:r>
                  <a:rPr lang="en-US" sz="1100"/>
                  <a:t>Energy</a:t>
                </a:r>
                <a:r>
                  <a:rPr lang="en-US" sz="1100" baseline="0"/>
                  <a:t> (MeV)</a:t>
                </a:r>
                <a:endParaRPr lang="en-US" sz="11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7492748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e</a:t>
            </a:r>
            <a:r>
              <a:rPr lang="en-US" baseline="0"/>
              <a:t> spectrum</a:t>
            </a:r>
            <a:endParaRPr lang="en-US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607174103237096E-2"/>
          <c:y val="5.1400554097404488E-2"/>
          <c:w val="0.86909492563429569"/>
          <c:h val="0.8326195683872849"/>
        </c:manualLayout>
      </c:layout>
      <c:scatterChart>
        <c:scatterStyle val="smoothMarker"/>
        <c:varyColors val="0"/>
        <c:ser>
          <c:idx val="1"/>
          <c:order val="1"/>
          <c:tx>
            <c:v>above the resonance</c:v>
          </c:tx>
          <c:marker>
            <c:symbol val="none"/>
          </c:marker>
          <c:xVal>
            <c:numRef>
              <c:f>spec2!$A$66:$A$2113</c:f>
              <c:numCache>
                <c:formatCode>General</c:formatCode>
                <c:ptCount val="204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</c:numCache>
            </c:numRef>
          </c:xVal>
          <c:yVal>
            <c:numRef>
              <c:f>spec2!$C$66:$C$2113</c:f>
              <c:numCache>
                <c:formatCode>General</c:formatCode>
                <c:ptCount val="2048"/>
                <c:pt idx="0">
                  <c:v>0.1</c:v>
                </c:pt>
                <c:pt idx="1">
                  <c:v>0.1</c:v>
                </c:pt>
                <c:pt idx="2">
                  <c:v>0.1</c:v>
                </c:pt>
                <c:pt idx="3">
                  <c:v>0.1</c:v>
                </c:pt>
                <c:pt idx="4">
                  <c:v>0.1</c:v>
                </c:pt>
                <c:pt idx="5">
                  <c:v>0.1</c:v>
                </c:pt>
                <c:pt idx="6">
                  <c:v>0.1</c:v>
                </c:pt>
                <c:pt idx="7">
                  <c:v>0.1</c:v>
                </c:pt>
                <c:pt idx="8">
                  <c:v>0.1</c:v>
                </c:pt>
                <c:pt idx="9">
                  <c:v>0.1</c:v>
                </c:pt>
                <c:pt idx="10">
                  <c:v>0.1</c:v>
                </c:pt>
                <c:pt idx="11">
                  <c:v>0.1</c:v>
                </c:pt>
                <c:pt idx="12">
                  <c:v>0.1</c:v>
                </c:pt>
                <c:pt idx="13">
                  <c:v>0.1</c:v>
                </c:pt>
                <c:pt idx="14">
                  <c:v>0.1</c:v>
                </c:pt>
                <c:pt idx="15">
                  <c:v>0.1</c:v>
                </c:pt>
                <c:pt idx="16">
                  <c:v>0.1</c:v>
                </c:pt>
                <c:pt idx="17">
                  <c:v>0.1</c:v>
                </c:pt>
                <c:pt idx="18">
                  <c:v>0.1</c:v>
                </c:pt>
                <c:pt idx="19">
                  <c:v>0.1</c:v>
                </c:pt>
                <c:pt idx="20">
                  <c:v>0.1</c:v>
                </c:pt>
                <c:pt idx="21">
                  <c:v>0.1</c:v>
                </c:pt>
                <c:pt idx="22">
                  <c:v>0.1</c:v>
                </c:pt>
                <c:pt idx="23">
                  <c:v>0.1</c:v>
                </c:pt>
                <c:pt idx="24">
                  <c:v>0.1</c:v>
                </c:pt>
                <c:pt idx="25">
                  <c:v>0.1</c:v>
                </c:pt>
                <c:pt idx="26">
                  <c:v>0.1</c:v>
                </c:pt>
                <c:pt idx="27">
                  <c:v>0.1</c:v>
                </c:pt>
                <c:pt idx="28">
                  <c:v>0.1</c:v>
                </c:pt>
                <c:pt idx="29">
                  <c:v>0.1</c:v>
                </c:pt>
                <c:pt idx="30">
                  <c:v>0.1</c:v>
                </c:pt>
                <c:pt idx="31">
                  <c:v>0.1</c:v>
                </c:pt>
                <c:pt idx="32">
                  <c:v>0.1</c:v>
                </c:pt>
                <c:pt idx="33">
                  <c:v>0.1</c:v>
                </c:pt>
                <c:pt idx="34">
                  <c:v>0.1</c:v>
                </c:pt>
                <c:pt idx="35">
                  <c:v>0.1</c:v>
                </c:pt>
                <c:pt idx="36">
                  <c:v>0.1</c:v>
                </c:pt>
                <c:pt idx="37">
                  <c:v>0.1</c:v>
                </c:pt>
                <c:pt idx="38">
                  <c:v>0.1</c:v>
                </c:pt>
                <c:pt idx="39">
                  <c:v>0.1</c:v>
                </c:pt>
                <c:pt idx="40">
                  <c:v>0.1</c:v>
                </c:pt>
                <c:pt idx="41">
                  <c:v>0.1</c:v>
                </c:pt>
                <c:pt idx="42">
                  <c:v>0.1</c:v>
                </c:pt>
                <c:pt idx="43">
                  <c:v>0.1</c:v>
                </c:pt>
                <c:pt idx="44">
                  <c:v>0.1</c:v>
                </c:pt>
                <c:pt idx="45">
                  <c:v>0.1</c:v>
                </c:pt>
                <c:pt idx="46">
                  <c:v>0.1</c:v>
                </c:pt>
                <c:pt idx="47">
                  <c:v>0.1</c:v>
                </c:pt>
                <c:pt idx="48">
                  <c:v>0.1</c:v>
                </c:pt>
                <c:pt idx="49">
                  <c:v>0.1</c:v>
                </c:pt>
                <c:pt idx="50">
                  <c:v>0.1</c:v>
                </c:pt>
                <c:pt idx="51">
                  <c:v>0.1</c:v>
                </c:pt>
                <c:pt idx="52">
                  <c:v>0.1</c:v>
                </c:pt>
                <c:pt idx="53">
                  <c:v>0.1</c:v>
                </c:pt>
                <c:pt idx="54">
                  <c:v>0.1</c:v>
                </c:pt>
                <c:pt idx="55">
                  <c:v>0.1</c:v>
                </c:pt>
                <c:pt idx="56">
                  <c:v>0.1</c:v>
                </c:pt>
                <c:pt idx="57">
                  <c:v>0.1</c:v>
                </c:pt>
                <c:pt idx="58">
                  <c:v>0.1</c:v>
                </c:pt>
                <c:pt idx="59">
                  <c:v>0.1</c:v>
                </c:pt>
                <c:pt idx="60">
                  <c:v>0.1</c:v>
                </c:pt>
                <c:pt idx="61">
                  <c:v>0.1</c:v>
                </c:pt>
                <c:pt idx="62">
                  <c:v>0.1</c:v>
                </c:pt>
                <c:pt idx="63">
                  <c:v>0.1</c:v>
                </c:pt>
                <c:pt idx="64">
                  <c:v>0.1</c:v>
                </c:pt>
                <c:pt idx="65">
                  <c:v>0.1</c:v>
                </c:pt>
                <c:pt idx="66">
                  <c:v>0.1</c:v>
                </c:pt>
                <c:pt idx="67">
                  <c:v>0.1</c:v>
                </c:pt>
                <c:pt idx="68">
                  <c:v>0.1</c:v>
                </c:pt>
                <c:pt idx="69">
                  <c:v>0.1</c:v>
                </c:pt>
                <c:pt idx="70">
                  <c:v>0.1</c:v>
                </c:pt>
                <c:pt idx="71">
                  <c:v>0.1</c:v>
                </c:pt>
                <c:pt idx="72">
                  <c:v>0.1</c:v>
                </c:pt>
                <c:pt idx="73">
                  <c:v>0.1</c:v>
                </c:pt>
                <c:pt idx="74">
                  <c:v>0.1</c:v>
                </c:pt>
                <c:pt idx="75">
                  <c:v>0.1</c:v>
                </c:pt>
                <c:pt idx="76">
                  <c:v>0.1</c:v>
                </c:pt>
                <c:pt idx="77">
                  <c:v>0.1</c:v>
                </c:pt>
                <c:pt idx="78">
                  <c:v>0.1</c:v>
                </c:pt>
                <c:pt idx="79">
                  <c:v>0.1</c:v>
                </c:pt>
                <c:pt idx="80">
                  <c:v>1.1000000000000001</c:v>
                </c:pt>
                <c:pt idx="81">
                  <c:v>0.1</c:v>
                </c:pt>
                <c:pt idx="82">
                  <c:v>0.1</c:v>
                </c:pt>
                <c:pt idx="83">
                  <c:v>0.1</c:v>
                </c:pt>
                <c:pt idx="84">
                  <c:v>2.1</c:v>
                </c:pt>
                <c:pt idx="85">
                  <c:v>86.1</c:v>
                </c:pt>
                <c:pt idx="86">
                  <c:v>926.1</c:v>
                </c:pt>
                <c:pt idx="87">
                  <c:v>4475.1000000000004</c:v>
                </c:pt>
                <c:pt idx="88">
                  <c:v>7595.1</c:v>
                </c:pt>
                <c:pt idx="89">
                  <c:v>6827.1</c:v>
                </c:pt>
                <c:pt idx="90">
                  <c:v>6135.1</c:v>
                </c:pt>
                <c:pt idx="91">
                  <c:v>5468.1</c:v>
                </c:pt>
                <c:pt idx="92">
                  <c:v>5288.1</c:v>
                </c:pt>
                <c:pt idx="93">
                  <c:v>5214.1000000000004</c:v>
                </c:pt>
                <c:pt idx="94">
                  <c:v>5238.1000000000004</c:v>
                </c:pt>
                <c:pt idx="95">
                  <c:v>5762.1</c:v>
                </c:pt>
                <c:pt idx="96">
                  <c:v>5601.1</c:v>
                </c:pt>
                <c:pt idx="97">
                  <c:v>4893.1000000000004</c:v>
                </c:pt>
                <c:pt idx="98">
                  <c:v>4268.1000000000004</c:v>
                </c:pt>
                <c:pt idx="99">
                  <c:v>3903.1</c:v>
                </c:pt>
                <c:pt idx="100">
                  <c:v>3756.1</c:v>
                </c:pt>
                <c:pt idx="101">
                  <c:v>3502.1</c:v>
                </c:pt>
                <c:pt idx="102">
                  <c:v>3341.1</c:v>
                </c:pt>
                <c:pt idx="103">
                  <c:v>3158.1</c:v>
                </c:pt>
                <c:pt idx="104">
                  <c:v>3127.1</c:v>
                </c:pt>
                <c:pt idx="105">
                  <c:v>3030.1</c:v>
                </c:pt>
                <c:pt idx="106">
                  <c:v>2762.1</c:v>
                </c:pt>
                <c:pt idx="107">
                  <c:v>2755.1</c:v>
                </c:pt>
                <c:pt idx="108">
                  <c:v>2673.1</c:v>
                </c:pt>
                <c:pt idx="109">
                  <c:v>2548.1</c:v>
                </c:pt>
                <c:pt idx="110">
                  <c:v>2456.1</c:v>
                </c:pt>
                <c:pt idx="111">
                  <c:v>2258.1</c:v>
                </c:pt>
                <c:pt idx="112">
                  <c:v>2185.1</c:v>
                </c:pt>
                <c:pt idx="113">
                  <c:v>2115.1</c:v>
                </c:pt>
                <c:pt idx="114">
                  <c:v>2046.1</c:v>
                </c:pt>
                <c:pt idx="115">
                  <c:v>2061.1</c:v>
                </c:pt>
                <c:pt idx="116">
                  <c:v>1867.1</c:v>
                </c:pt>
                <c:pt idx="117">
                  <c:v>1909.1</c:v>
                </c:pt>
                <c:pt idx="118">
                  <c:v>1804.1</c:v>
                </c:pt>
                <c:pt idx="119">
                  <c:v>1815.1</c:v>
                </c:pt>
                <c:pt idx="120">
                  <c:v>1675.1</c:v>
                </c:pt>
                <c:pt idx="121">
                  <c:v>1634.1</c:v>
                </c:pt>
                <c:pt idx="122">
                  <c:v>1657.1</c:v>
                </c:pt>
                <c:pt idx="123">
                  <c:v>1577.1</c:v>
                </c:pt>
                <c:pt idx="124">
                  <c:v>1633.1</c:v>
                </c:pt>
                <c:pt idx="125">
                  <c:v>1571.1</c:v>
                </c:pt>
                <c:pt idx="126">
                  <c:v>1448.1</c:v>
                </c:pt>
                <c:pt idx="127">
                  <c:v>1444.1</c:v>
                </c:pt>
                <c:pt idx="128">
                  <c:v>1369.1</c:v>
                </c:pt>
                <c:pt idx="129">
                  <c:v>1404.1</c:v>
                </c:pt>
                <c:pt idx="130">
                  <c:v>1354.1</c:v>
                </c:pt>
                <c:pt idx="131">
                  <c:v>1375.1</c:v>
                </c:pt>
                <c:pt idx="132">
                  <c:v>1520.1</c:v>
                </c:pt>
                <c:pt idx="133">
                  <c:v>1801.1</c:v>
                </c:pt>
                <c:pt idx="134">
                  <c:v>2081.1</c:v>
                </c:pt>
                <c:pt idx="135">
                  <c:v>2060.1</c:v>
                </c:pt>
                <c:pt idx="136">
                  <c:v>1771.1</c:v>
                </c:pt>
                <c:pt idx="137">
                  <c:v>1644.1</c:v>
                </c:pt>
                <c:pt idx="138">
                  <c:v>1399.1</c:v>
                </c:pt>
                <c:pt idx="139">
                  <c:v>1305.0999999999999</c:v>
                </c:pt>
                <c:pt idx="140">
                  <c:v>1244.0999999999999</c:v>
                </c:pt>
                <c:pt idx="141">
                  <c:v>1148.0999999999999</c:v>
                </c:pt>
                <c:pt idx="142">
                  <c:v>1204.0999999999999</c:v>
                </c:pt>
                <c:pt idx="143">
                  <c:v>1304.0999999999999</c:v>
                </c:pt>
                <c:pt idx="144">
                  <c:v>1405.1</c:v>
                </c:pt>
                <c:pt idx="145">
                  <c:v>1461.1</c:v>
                </c:pt>
                <c:pt idx="146">
                  <c:v>1284.0999999999999</c:v>
                </c:pt>
                <c:pt idx="147">
                  <c:v>1136.0999999999999</c:v>
                </c:pt>
                <c:pt idx="148">
                  <c:v>1085.0999999999999</c:v>
                </c:pt>
                <c:pt idx="149">
                  <c:v>1013.1</c:v>
                </c:pt>
                <c:pt idx="150">
                  <c:v>942.1</c:v>
                </c:pt>
                <c:pt idx="151">
                  <c:v>954.1</c:v>
                </c:pt>
                <c:pt idx="152">
                  <c:v>953.1</c:v>
                </c:pt>
                <c:pt idx="153">
                  <c:v>907.1</c:v>
                </c:pt>
                <c:pt idx="154">
                  <c:v>868.1</c:v>
                </c:pt>
                <c:pt idx="155">
                  <c:v>809.1</c:v>
                </c:pt>
                <c:pt idx="156">
                  <c:v>851.1</c:v>
                </c:pt>
                <c:pt idx="157">
                  <c:v>851.1</c:v>
                </c:pt>
                <c:pt idx="158">
                  <c:v>788.1</c:v>
                </c:pt>
                <c:pt idx="159">
                  <c:v>810.1</c:v>
                </c:pt>
                <c:pt idx="160">
                  <c:v>778.1</c:v>
                </c:pt>
                <c:pt idx="161">
                  <c:v>745.1</c:v>
                </c:pt>
                <c:pt idx="162">
                  <c:v>758.1</c:v>
                </c:pt>
                <c:pt idx="163">
                  <c:v>724.1</c:v>
                </c:pt>
                <c:pt idx="164">
                  <c:v>793.1</c:v>
                </c:pt>
                <c:pt idx="165">
                  <c:v>811.1</c:v>
                </c:pt>
                <c:pt idx="166">
                  <c:v>775.1</c:v>
                </c:pt>
                <c:pt idx="167">
                  <c:v>772.1</c:v>
                </c:pt>
                <c:pt idx="168">
                  <c:v>731.1</c:v>
                </c:pt>
                <c:pt idx="169">
                  <c:v>705.1</c:v>
                </c:pt>
                <c:pt idx="170">
                  <c:v>671.1</c:v>
                </c:pt>
                <c:pt idx="171">
                  <c:v>607.1</c:v>
                </c:pt>
                <c:pt idx="172">
                  <c:v>637.1</c:v>
                </c:pt>
                <c:pt idx="173">
                  <c:v>663.1</c:v>
                </c:pt>
                <c:pt idx="174">
                  <c:v>653.1</c:v>
                </c:pt>
                <c:pt idx="175">
                  <c:v>619.1</c:v>
                </c:pt>
                <c:pt idx="176">
                  <c:v>662.1</c:v>
                </c:pt>
                <c:pt idx="177">
                  <c:v>648.1</c:v>
                </c:pt>
                <c:pt idx="178">
                  <c:v>670.1</c:v>
                </c:pt>
                <c:pt idx="179">
                  <c:v>653.1</c:v>
                </c:pt>
                <c:pt idx="180">
                  <c:v>782.1</c:v>
                </c:pt>
                <c:pt idx="181">
                  <c:v>997.1</c:v>
                </c:pt>
                <c:pt idx="182">
                  <c:v>953.1</c:v>
                </c:pt>
                <c:pt idx="183">
                  <c:v>955.1</c:v>
                </c:pt>
                <c:pt idx="184">
                  <c:v>858.1</c:v>
                </c:pt>
                <c:pt idx="185">
                  <c:v>768.1</c:v>
                </c:pt>
                <c:pt idx="186">
                  <c:v>705.1</c:v>
                </c:pt>
                <c:pt idx="187">
                  <c:v>609.1</c:v>
                </c:pt>
                <c:pt idx="188">
                  <c:v>629.1</c:v>
                </c:pt>
                <c:pt idx="189">
                  <c:v>556.1</c:v>
                </c:pt>
                <c:pt idx="190">
                  <c:v>532.1</c:v>
                </c:pt>
                <c:pt idx="191">
                  <c:v>515.1</c:v>
                </c:pt>
                <c:pt idx="192">
                  <c:v>468.1</c:v>
                </c:pt>
                <c:pt idx="193">
                  <c:v>488.1</c:v>
                </c:pt>
                <c:pt idx="194">
                  <c:v>497.1</c:v>
                </c:pt>
                <c:pt idx="195">
                  <c:v>472.1</c:v>
                </c:pt>
                <c:pt idx="196">
                  <c:v>455.1</c:v>
                </c:pt>
                <c:pt idx="197">
                  <c:v>441.1</c:v>
                </c:pt>
                <c:pt idx="198">
                  <c:v>422.1</c:v>
                </c:pt>
                <c:pt idx="199">
                  <c:v>465.1</c:v>
                </c:pt>
                <c:pt idx="200">
                  <c:v>461.1</c:v>
                </c:pt>
                <c:pt idx="201">
                  <c:v>450.1</c:v>
                </c:pt>
                <c:pt idx="202">
                  <c:v>458.1</c:v>
                </c:pt>
                <c:pt idx="203">
                  <c:v>514.1</c:v>
                </c:pt>
                <c:pt idx="204">
                  <c:v>509.1</c:v>
                </c:pt>
                <c:pt idx="205">
                  <c:v>575.1</c:v>
                </c:pt>
                <c:pt idx="206">
                  <c:v>584.1</c:v>
                </c:pt>
                <c:pt idx="207">
                  <c:v>579.1</c:v>
                </c:pt>
                <c:pt idx="208">
                  <c:v>607.1</c:v>
                </c:pt>
                <c:pt idx="209">
                  <c:v>529.1</c:v>
                </c:pt>
                <c:pt idx="210">
                  <c:v>534.1</c:v>
                </c:pt>
                <c:pt idx="211">
                  <c:v>473.1</c:v>
                </c:pt>
                <c:pt idx="212">
                  <c:v>449.1</c:v>
                </c:pt>
                <c:pt idx="213">
                  <c:v>438.1</c:v>
                </c:pt>
                <c:pt idx="214">
                  <c:v>411.1</c:v>
                </c:pt>
                <c:pt idx="215">
                  <c:v>418.1</c:v>
                </c:pt>
                <c:pt idx="216">
                  <c:v>387.1</c:v>
                </c:pt>
                <c:pt idx="217">
                  <c:v>374.1</c:v>
                </c:pt>
                <c:pt idx="218">
                  <c:v>386.1</c:v>
                </c:pt>
                <c:pt idx="219">
                  <c:v>395.1</c:v>
                </c:pt>
                <c:pt idx="220">
                  <c:v>349.1</c:v>
                </c:pt>
                <c:pt idx="221">
                  <c:v>341.1</c:v>
                </c:pt>
                <c:pt idx="222">
                  <c:v>375.1</c:v>
                </c:pt>
                <c:pt idx="223">
                  <c:v>347.1</c:v>
                </c:pt>
                <c:pt idx="224">
                  <c:v>360.1</c:v>
                </c:pt>
                <c:pt idx="225">
                  <c:v>378.1</c:v>
                </c:pt>
                <c:pt idx="226">
                  <c:v>353.1</c:v>
                </c:pt>
                <c:pt idx="227">
                  <c:v>328.1</c:v>
                </c:pt>
                <c:pt idx="228">
                  <c:v>344.1</c:v>
                </c:pt>
                <c:pt idx="229">
                  <c:v>324.10000000000002</c:v>
                </c:pt>
                <c:pt idx="230">
                  <c:v>337.1</c:v>
                </c:pt>
                <c:pt idx="231">
                  <c:v>318.10000000000002</c:v>
                </c:pt>
                <c:pt idx="232">
                  <c:v>312.10000000000002</c:v>
                </c:pt>
                <c:pt idx="233">
                  <c:v>317.10000000000002</c:v>
                </c:pt>
                <c:pt idx="234">
                  <c:v>287.10000000000002</c:v>
                </c:pt>
                <c:pt idx="235">
                  <c:v>274.10000000000002</c:v>
                </c:pt>
                <c:pt idx="236">
                  <c:v>314.10000000000002</c:v>
                </c:pt>
                <c:pt idx="237">
                  <c:v>318.10000000000002</c:v>
                </c:pt>
                <c:pt idx="238">
                  <c:v>283.10000000000002</c:v>
                </c:pt>
                <c:pt idx="239">
                  <c:v>272.10000000000002</c:v>
                </c:pt>
                <c:pt idx="240">
                  <c:v>285.10000000000002</c:v>
                </c:pt>
                <c:pt idx="241">
                  <c:v>291.10000000000002</c:v>
                </c:pt>
                <c:pt idx="242">
                  <c:v>283.10000000000002</c:v>
                </c:pt>
                <c:pt idx="243">
                  <c:v>303.10000000000002</c:v>
                </c:pt>
                <c:pt idx="244">
                  <c:v>270.10000000000002</c:v>
                </c:pt>
                <c:pt idx="245">
                  <c:v>299.10000000000002</c:v>
                </c:pt>
                <c:pt idx="246">
                  <c:v>292.10000000000002</c:v>
                </c:pt>
                <c:pt idx="247">
                  <c:v>278.10000000000002</c:v>
                </c:pt>
                <c:pt idx="248">
                  <c:v>277.10000000000002</c:v>
                </c:pt>
                <c:pt idx="249">
                  <c:v>293.10000000000002</c:v>
                </c:pt>
                <c:pt idx="250">
                  <c:v>306.10000000000002</c:v>
                </c:pt>
                <c:pt idx="251">
                  <c:v>296.10000000000002</c:v>
                </c:pt>
                <c:pt idx="252">
                  <c:v>275.10000000000002</c:v>
                </c:pt>
                <c:pt idx="253">
                  <c:v>284.10000000000002</c:v>
                </c:pt>
                <c:pt idx="254">
                  <c:v>291.10000000000002</c:v>
                </c:pt>
                <c:pt idx="255">
                  <c:v>313.10000000000002</c:v>
                </c:pt>
                <c:pt idx="256">
                  <c:v>382.1</c:v>
                </c:pt>
                <c:pt idx="257">
                  <c:v>408.1</c:v>
                </c:pt>
                <c:pt idx="258">
                  <c:v>382.1</c:v>
                </c:pt>
                <c:pt idx="259">
                  <c:v>366.1</c:v>
                </c:pt>
                <c:pt idx="260">
                  <c:v>349.1</c:v>
                </c:pt>
                <c:pt idx="261">
                  <c:v>306.10000000000002</c:v>
                </c:pt>
                <c:pt idx="262">
                  <c:v>319.10000000000002</c:v>
                </c:pt>
                <c:pt idx="263">
                  <c:v>296.10000000000002</c:v>
                </c:pt>
                <c:pt idx="264">
                  <c:v>277.10000000000002</c:v>
                </c:pt>
                <c:pt idx="265">
                  <c:v>279.10000000000002</c:v>
                </c:pt>
                <c:pt idx="266">
                  <c:v>296.10000000000002</c:v>
                </c:pt>
                <c:pt idx="267">
                  <c:v>298.10000000000002</c:v>
                </c:pt>
                <c:pt idx="268">
                  <c:v>280.10000000000002</c:v>
                </c:pt>
                <c:pt idx="269">
                  <c:v>266.10000000000002</c:v>
                </c:pt>
                <c:pt idx="270">
                  <c:v>255.1</c:v>
                </c:pt>
                <c:pt idx="271">
                  <c:v>294.10000000000002</c:v>
                </c:pt>
                <c:pt idx="272">
                  <c:v>255.1</c:v>
                </c:pt>
                <c:pt idx="273">
                  <c:v>263.10000000000002</c:v>
                </c:pt>
                <c:pt idx="274">
                  <c:v>291.10000000000002</c:v>
                </c:pt>
                <c:pt idx="275">
                  <c:v>265.10000000000002</c:v>
                </c:pt>
                <c:pt idx="276">
                  <c:v>236.1</c:v>
                </c:pt>
                <c:pt idx="277">
                  <c:v>246.1</c:v>
                </c:pt>
                <c:pt idx="278">
                  <c:v>278.10000000000002</c:v>
                </c:pt>
                <c:pt idx="279">
                  <c:v>290.10000000000002</c:v>
                </c:pt>
                <c:pt idx="280">
                  <c:v>241.1</c:v>
                </c:pt>
                <c:pt idx="281">
                  <c:v>256.10000000000002</c:v>
                </c:pt>
                <c:pt idx="282">
                  <c:v>246.1</c:v>
                </c:pt>
                <c:pt idx="283">
                  <c:v>245.1</c:v>
                </c:pt>
                <c:pt idx="284">
                  <c:v>219.1</c:v>
                </c:pt>
                <c:pt idx="285">
                  <c:v>262.10000000000002</c:v>
                </c:pt>
                <c:pt idx="286">
                  <c:v>236.1</c:v>
                </c:pt>
                <c:pt idx="287">
                  <c:v>261.10000000000002</c:v>
                </c:pt>
                <c:pt idx="288">
                  <c:v>212.1</c:v>
                </c:pt>
                <c:pt idx="289">
                  <c:v>256.10000000000002</c:v>
                </c:pt>
                <c:pt idx="290">
                  <c:v>216.1</c:v>
                </c:pt>
                <c:pt idx="291">
                  <c:v>245.1</c:v>
                </c:pt>
                <c:pt idx="292">
                  <c:v>247.1</c:v>
                </c:pt>
                <c:pt idx="293">
                  <c:v>268.10000000000002</c:v>
                </c:pt>
                <c:pt idx="294">
                  <c:v>280.10000000000002</c:v>
                </c:pt>
                <c:pt idx="295">
                  <c:v>297.10000000000002</c:v>
                </c:pt>
                <c:pt idx="296">
                  <c:v>290.10000000000002</c:v>
                </c:pt>
                <c:pt idx="297">
                  <c:v>267.10000000000002</c:v>
                </c:pt>
                <c:pt idx="298">
                  <c:v>271.10000000000002</c:v>
                </c:pt>
                <c:pt idx="299">
                  <c:v>233.1</c:v>
                </c:pt>
                <c:pt idx="300">
                  <c:v>250.1</c:v>
                </c:pt>
                <c:pt idx="301">
                  <c:v>212.1</c:v>
                </c:pt>
                <c:pt idx="302">
                  <c:v>211.1</c:v>
                </c:pt>
                <c:pt idx="303">
                  <c:v>211.1</c:v>
                </c:pt>
                <c:pt idx="304">
                  <c:v>199.1</c:v>
                </c:pt>
                <c:pt idx="305">
                  <c:v>216.1</c:v>
                </c:pt>
                <c:pt idx="306">
                  <c:v>195.1</c:v>
                </c:pt>
                <c:pt idx="307">
                  <c:v>201.1</c:v>
                </c:pt>
                <c:pt idx="308">
                  <c:v>209.1</c:v>
                </c:pt>
                <c:pt idx="309">
                  <c:v>230.1</c:v>
                </c:pt>
                <c:pt idx="310">
                  <c:v>217.1</c:v>
                </c:pt>
                <c:pt idx="311">
                  <c:v>222.1</c:v>
                </c:pt>
                <c:pt idx="312">
                  <c:v>184.1</c:v>
                </c:pt>
                <c:pt idx="313">
                  <c:v>281.10000000000002</c:v>
                </c:pt>
                <c:pt idx="314">
                  <c:v>266.10000000000002</c:v>
                </c:pt>
                <c:pt idx="315">
                  <c:v>308.10000000000002</c:v>
                </c:pt>
                <c:pt idx="316">
                  <c:v>270.10000000000002</c:v>
                </c:pt>
                <c:pt idx="317">
                  <c:v>283.10000000000002</c:v>
                </c:pt>
                <c:pt idx="318">
                  <c:v>259.10000000000002</c:v>
                </c:pt>
                <c:pt idx="319">
                  <c:v>248.1</c:v>
                </c:pt>
                <c:pt idx="320">
                  <c:v>215.1</c:v>
                </c:pt>
                <c:pt idx="321">
                  <c:v>243.1</c:v>
                </c:pt>
                <c:pt idx="322">
                  <c:v>206.1</c:v>
                </c:pt>
                <c:pt idx="323">
                  <c:v>206.1</c:v>
                </c:pt>
                <c:pt idx="324">
                  <c:v>190.1</c:v>
                </c:pt>
                <c:pt idx="325">
                  <c:v>200.1</c:v>
                </c:pt>
                <c:pt idx="326">
                  <c:v>231.1</c:v>
                </c:pt>
                <c:pt idx="327">
                  <c:v>209.1</c:v>
                </c:pt>
                <c:pt idx="328">
                  <c:v>210.1</c:v>
                </c:pt>
                <c:pt idx="329">
                  <c:v>229.1</c:v>
                </c:pt>
                <c:pt idx="330">
                  <c:v>176.1</c:v>
                </c:pt>
                <c:pt idx="331">
                  <c:v>218.1</c:v>
                </c:pt>
                <c:pt idx="332">
                  <c:v>197.1</c:v>
                </c:pt>
                <c:pt idx="333">
                  <c:v>196.1</c:v>
                </c:pt>
                <c:pt idx="334">
                  <c:v>198.1</c:v>
                </c:pt>
                <c:pt idx="335">
                  <c:v>187.1</c:v>
                </c:pt>
                <c:pt idx="336">
                  <c:v>195.1</c:v>
                </c:pt>
                <c:pt idx="337">
                  <c:v>185.1</c:v>
                </c:pt>
                <c:pt idx="338">
                  <c:v>208.1</c:v>
                </c:pt>
                <c:pt idx="339">
                  <c:v>209.1</c:v>
                </c:pt>
                <c:pt idx="340">
                  <c:v>182.1</c:v>
                </c:pt>
                <c:pt idx="341">
                  <c:v>203.1</c:v>
                </c:pt>
                <c:pt idx="342">
                  <c:v>189.1</c:v>
                </c:pt>
                <c:pt idx="343">
                  <c:v>181.1</c:v>
                </c:pt>
                <c:pt idx="344">
                  <c:v>203.1</c:v>
                </c:pt>
                <c:pt idx="345">
                  <c:v>198.1</c:v>
                </c:pt>
                <c:pt idx="346">
                  <c:v>221.1</c:v>
                </c:pt>
                <c:pt idx="347">
                  <c:v>177.1</c:v>
                </c:pt>
                <c:pt idx="348">
                  <c:v>210.1</c:v>
                </c:pt>
                <c:pt idx="349">
                  <c:v>195.1</c:v>
                </c:pt>
                <c:pt idx="350">
                  <c:v>222.1</c:v>
                </c:pt>
                <c:pt idx="351">
                  <c:v>185.1</c:v>
                </c:pt>
                <c:pt idx="352">
                  <c:v>175.1</c:v>
                </c:pt>
                <c:pt idx="353">
                  <c:v>178.1</c:v>
                </c:pt>
                <c:pt idx="354">
                  <c:v>183.1</c:v>
                </c:pt>
                <c:pt idx="355">
                  <c:v>210.1</c:v>
                </c:pt>
                <c:pt idx="356">
                  <c:v>176.1</c:v>
                </c:pt>
                <c:pt idx="357">
                  <c:v>181.1</c:v>
                </c:pt>
                <c:pt idx="358">
                  <c:v>204.1</c:v>
                </c:pt>
                <c:pt idx="359">
                  <c:v>227.1</c:v>
                </c:pt>
                <c:pt idx="360">
                  <c:v>205.1</c:v>
                </c:pt>
                <c:pt idx="361">
                  <c:v>205.1</c:v>
                </c:pt>
                <c:pt idx="362">
                  <c:v>211.1</c:v>
                </c:pt>
                <c:pt idx="363">
                  <c:v>164.1</c:v>
                </c:pt>
                <c:pt idx="364">
                  <c:v>189.1</c:v>
                </c:pt>
                <c:pt idx="365">
                  <c:v>202.1</c:v>
                </c:pt>
                <c:pt idx="366">
                  <c:v>178.1</c:v>
                </c:pt>
                <c:pt idx="367">
                  <c:v>185.1</c:v>
                </c:pt>
                <c:pt idx="368">
                  <c:v>186.1</c:v>
                </c:pt>
                <c:pt idx="369">
                  <c:v>185.1</c:v>
                </c:pt>
                <c:pt idx="370">
                  <c:v>163.1</c:v>
                </c:pt>
                <c:pt idx="371">
                  <c:v>186.1</c:v>
                </c:pt>
                <c:pt idx="372">
                  <c:v>185.1</c:v>
                </c:pt>
                <c:pt idx="373">
                  <c:v>168.1</c:v>
                </c:pt>
                <c:pt idx="374">
                  <c:v>167.1</c:v>
                </c:pt>
                <c:pt idx="375">
                  <c:v>177.1</c:v>
                </c:pt>
                <c:pt idx="376">
                  <c:v>176.1</c:v>
                </c:pt>
                <c:pt idx="377">
                  <c:v>203.1</c:v>
                </c:pt>
                <c:pt idx="378">
                  <c:v>156.1</c:v>
                </c:pt>
                <c:pt idx="379">
                  <c:v>158.1</c:v>
                </c:pt>
                <c:pt idx="380">
                  <c:v>147.1</c:v>
                </c:pt>
                <c:pt idx="381">
                  <c:v>180.1</c:v>
                </c:pt>
                <c:pt idx="382">
                  <c:v>177.1</c:v>
                </c:pt>
                <c:pt idx="383">
                  <c:v>150.1</c:v>
                </c:pt>
                <c:pt idx="384">
                  <c:v>162.1</c:v>
                </c:pt>
                <c:pt idx="385">
                  <c:v>183.1</c:v>
                </c:pt>
                <c:pt idx="386">
                  <c:v>171.1</c:v>
                </c:pt>
                <c:pt idx="387">
                  <c:v>161.1</c:v>
                </c:pt>
                <c:pt idx="388">
                  <c:v>185.1</c:v>
                </c:pt>
                <c:pt idx="389">
                  <c:v>190.1</c:v>
                </c:pt>
                <c:pt idx="390">
                  <c:v>210.1</c:v>
                </c:pt>
                <c:pt idx="391">
                  <c:v>228.1</c:v>
                </c:pt>
                <c:pt idx="392">
                  <c:v>254.1</c:v>
                </c:pt>
                <c:pt idx="393">
                  <c:v>206.1</c:v>
                </c:pt>
                <c:pt idx="394">
                  <c:v>217.1</c:v>
                </c:pt>
                <c:pt idx="395">
                  <c:v>213.1</c:v>
                </c:pt>
                <c:pt idx="396">
                  <c:v>197.1</c:v>
                </c:pt>
                <c:pt idx="397">
                  <c:v>195.1</c:v>
                </c:pt>
                <c:pt idx="398">
                  <c:v>214.1</c:v>
                </c:pt>
                <c:pt idx="399">
                  <c:v>192.1</c:v>
                </c:pt>
                <c:pt idx="400">
                  <c:v>163.1</c:v>
                </c:pt>
                <c:pt idx="401">
                  <c:v>164.1</c:v>
                </c:pt>
                <c:pt idx="402">
                  <c:v>193.1</c:v>
                </c:pt>
                <c:pt idx="403">
                  <c:v>160.1</c:v>
                </c:pt>
                <c:pt idx="404">
                  <c:v>155.1</c:v>
                </c:pt>
                <c:pt idx="405">
                  <c:v>161.1</c:v>
                </c:pt>
                <c:pt idx="406">
                  <c:v>175.1</c:v>
                </c:pt>
                <c:pt idx="407">
                  <c:v>159.1</c:v>
                </c:pt>
                <c:pt idx="408">
                  <c:v>157.1</c:v>
                </c:pt>
                <c:pt idx="409">
                  <c:v>177.1</c:v>
                </c:pt>
                <c:pt idx="410">
                  <c:v>159.1</c:v>
                </c:pt>
                <c:pt idx="411">
                  <c:v>165.1</c:v>
                </c:pt>
                <c:pt idx="412">
                  <c:v>128.1</c:v>
                </c:pt>
                <c:pt idx="413">
                  <c:v>146.1</c:v>
                </c:pt>
                <c:pt idx="414">
                  <c:v>138.1</c:v>
                </c:pt>
                <c:pt idx="415">
                  <c:v>175.1</c:v>
                </c:pt>
                <c:pt idx="416">
                  <c:v>126.1</c:v>
                </c:pt>
                <c:pt idx="417">
                  <c:v>134.1</c:v>
                </c:pt>
                <c:pt idx="418">
                  <c:v>136.1</c:v>
                </c:pt>
                <c:pt idx="419">
                  <c:v>146.1</c:v>
                </c:pt>
                <c:pt idx="420">
                  <c:v>145.1</c:v>
                </c:pt>
                <c:pt idx="421">
                  <c:v>140.1</c:v>
                </c:pt>
                <c:pt idx="422">
                  <c:v>139.1</c:v>
                </c:pt>
                <c:pt idx="423">
                  <c:v>111.1</c:v>
                </c:pt>
                <c:pt idx="424">
                  <c:v>120.1</c:v>
                </c:pt>
                <c:pt idx="425">
                  <c:v>127.1</c:v>
                </c:pt>
                <c:pt idx="426">
                  <c:v>130.1</c:v>
                </c:pt>
                <c:pt idx="427">
                  <c:v>143.1</c:v>
                </c:pt>
                <c:pt idx="428">
                  <c:v>111.1</c:v>
                </c:pt>
                <c:pt idx="429">
                  <c:v>133.1</c:v>
                </c:pt>
                <c:pt idx="430">
                  <c:v>154.1</c:v>
                </c:pt>
                <c:pt idx="431">
                  <c:v>130.1</c:v>
                </c:pt>
                <c:pt idx="432">
                  <c:v>164.1</c:v>
                </c:pt>
                <c:pt idx="433">
                  <c:v>201.1</c:v>
                </c:pt>
                <c:pt idx="434">
                  <c:v>239.1</c:v>
                </c:pt>
                <c:pt idx="435">
                  <c:v>240.1</c:v>
                </c:pt>
                <c:pt idx="436">
                  <c:v>195.1</c:v>
                </c:pt>
                <c:pt idx="437">
                  <c:v>125.1</c:v>
                </c:pt>
                <c:pt idx="438">
                  <c:v>131.1</c:v>
                </c:pt>
                <c:pt idx="439">
                  <c:v>109.1</c:v>
                </c:pt>
                <c:pt idx="440">
                  <c:v>114.1</c:v>
                </c:pt>
                <c:pt idx="441">
                  <c:v>122.1</c:v>
                </c:pt>
                <c:pt idx="442">
                  <c:v>111.1</c:v>
                </c:pt>
                <c:pt idx="443">
                  <c:v>100.1</c:v>
                </c:pt>
                <c:pt idx="444">
                  <c:v>102.1</c:v>
                </c:pt>
                <c:pt idx="445">
                  <c:v>91.1</c:v>
                </c:pt>
                <c:pt idx="446">
                  <c:v>132.1</c:v>
                </c:pt>
                <c:pt idx="447">
                  <c:v>105.1</c:v>
                </c:pt>
                <c:pt idx="448">
                  <c:v>123.1</c:v>
                </c:pt>
                <c:pt idx="449">
                  <c:v>124.1</c:v>
                </c:pt>
                <c:pt idx="450">
                  <c:v>121.1</c:v>
                </c:pt>
                <c:pt idx="451">
                  <c:v>124.1</c:v>
                </c:pt>
                <c:pt idx="452">
                  <c:v>128.1</c:v>
                </c:pt>
                <c:pt idx="453">
                  <c:v>124.1</c:v>
                </c:pt>
                <c:pt idx="454">
                  <c:v>120.1</c:v>
                </c:pt>
                <c:pt idx="455">
                  <c:v>119.1</c:v>
                </c:pt>
                <c:pt idx="456">
                  <c:v>137.1</c:v>
                </c:pt>
                <c:pt idx="457">
                  <c:v>122.1</c:v>
                </c:pt>
                <c:pt idx="458">
                  <c:v>123.1</c:v>
                </c:pt>
                <c:pt idx="459">
                  <c:v>108.1</c:v>
                </c:pt>
                <c:pt idx="460">
                  <c:v>101.1</c:v>
                </c:pt>
                <c:pt idx="461">
                  <c:v>105.1</c:v>
                </c:pt>
                <c:pt idx="462">
                  <c:v>98.1</c:v>
                </c:pt>
                <c:pt idx="463">
                  <c:v>124.1</c:v>
                </c:pt>
                <c:pt idx="464">
                  <c:v>120.1</c:v>
                </c:pt>
                <c:pt idx="465">
                  <c:v>123.1</c:v>
                </c:pt>
                <c:pt idx="466">
                  <c:v>114.1</c:v>
                </c:pt>
                <c:pt idx="467">
                  <c:v>111.1</c:v>
                </c:pt>
                <c:pt idx="468">
                  <c:v>104.1</c:v>
                </c:pt>
                <c:pt idx="469">
                  <c:v>120.1</c:v>
                </c:pt>
                <c:pt idx="470">
                  <c:v>114.1</c:v>
                </c:pt>
                <c:pt idx="471">
                  <c:v>117.1</c:v>
                </c:pt>
                <c:pt idx="472">
                  <c:v>113.1</c:v>
                </c:pt>
                <c:pt idx="473">
                  <c:v>108.1</c:v>
                </c:pt>
                <c:pt idx="474">
                  <c:v>88.1</c:v>
                </c:pt>
                <c:pt idx="475">
                  <c:v>116.1</c:v>
                </c:pt>
                <c:pt idx="476">
                  <c:v>100.1</c:v>
                </c:pt>
                <c:pt idx="477">
                  <c:v>84.1</c:v>
                </c:pt>
                <c:pt idx="478">
                  <c:v>92.1</c:v>
                </c:pt>
                <c:pt idx="479">
                  <c:v>100.1</c:v>
                </c:pt>
                <c:pt idx="480">
                  <c:v>100.1</c:v>
                </c:pt>
                <c:pt idx="481">
                  <c:v>97.1</c:v>
                </c:pt>
                <c:pt idx="482">
                  <c:v>99.1</c:v>
                </c:pt>
                <c:pt idx="483">
                  <c:v>84.1</c:v>
                </c:pt>
                <c:pt idx="484">
                  <c:v>101.1</c:v>
                </c:pt>
                <c:pt idx="485">
                  <c:v>105.1</c:v>
                </c:pt>
                <c:pt idx="486">
                  <c:v>99.1</c:v>
                </c:pt>
                <c:pt idx="487">
                  <c:v>97.1</c:v>
                </c:pt>
                <c:pt idx="488">
                  <c:v>100.1</c:v>
                </c:pt>
                <c:pt idx="489">
                  <c:v>112.1</c:v>
                </c:pt>
                <c:pt idx="490">
                  <c:v>83.1</c:v>
                </c:pt>
                <c:pt idx="491">
                  <c:v>105.1</c:v>
                </c:pt>
                <c:pt idx="492">
                  <c:v>98.1</c:v>
                </c:pt>
                <c:pt idx="493">
                  <c:v>106.1</c:v>
                </c:pt>
                <c:pt idx="494">
                  <c:v>107.1</c:v>
                </c:pt>
                <c:pt idx="495">
                  <c:v>97.1</c:v>
                </c:pt>
                <c:pt idx="496">
                  <c:v>115.1</c:v>
                </c:pt>
                <c:pt idx="497">
                  <c:v>78.099999999999994</c:v>
                </c:pt>
                <c:pt idx="498">
                  <c:v>102.1</c:v>
                </c:pt>
                <c:pt idx="499">
                  <c:v>112.1</c:v>
                </c:pt>
                <c:pt idx="500">
                  <c:v>97.1</c:v>
                </c:pt>
                <c:pt idx="501">
                  <c:v>109.1</c:v>
                </c:pt>
                <c:pt idx="502">
                  <c:v>109.1</c:v>
                </c:pt>
                <c:pt idx="503">
                  <c:v>96.1</c:v>
                </c:pt>
                <c:pt idx="504">
                  <c:v>93.1</c:v>
                </c:pt>
                <c:pt idx="505">
                  <c:v>94.1</c:v>
                </c:pt>
                <c:pt idx="506">
                  <c:v>116.1</c:v>
                </c:pt>
                <c:pt idx="507">
                  <c:v>102.1</c:v>
                </c:pt>
                <c:pt idx="508">
                  <c:v>90.1</c:v>
                </c:pt>
                <c:pt idx="509">
                  <c:v>93.1</c:v>
                </c:pt>
                <c:pt idx="510">
                  <c:v>103.1</c:v>
                </c:pt>
                <c:pt idx="511">
                  <c:v>117.1</c:v>
                </c:pt>
                <c:pt idx="512">
                  <c:v>86.1</c:v>
                </c:pt>
                <c:pt idx="513">
                  <c:v>109.1</c:v>
                </c:pt>
                <c:pt idx="514">
                  <c:v>102.1</c:v>
                </c:pt>
                <c:pt idx="515">
                  <c:v>110.1</c:v>
                </c:pt>
                <c:pt idx="516">
                  <c:v>96.1</c:v>
                </c:pt>
                <c:pt idx="517">
                  <c:v>89.1</c:v>
                </c:pt>
                <c:pt idx="518">
                  <c:v>101.1</c:v>
                </c:pt>
                <c:pt idx="519">
                  <c:v>97.1</c:v>
                </c:pt>
                <c:pt idx="520">
                  <c:v>93.1</c:v>
                </c:pt>
                <c:pt idx="521">
                  <c:v>89.1</c:v>
                </c:pt>
                <c:pt idx="522">
                  <c:v>94.1</c:v>
                </c:pt>
                <c:pt idx="523">
                  <c:v>111.1</c:v>
                </c:pt>
                <c:pt idx="524">
                  <c:v>93.1</c:v>
                </c:pt>
                <c:pt idx="525">
                  <c:v>82.1</c:v>
                </c:pt>
                <c:pt idx="526">
                  <c:v>79.099999999999994</c:v>
                </c:pt>
                <c:pt idx="527">
                  <c:v>108.1</c:v>
                </c:pt>
                <c:pt idx="528">
                  <c:v>89.1</c:v>
                </c:pt>
                <c:pt idx="529">
                  <c:v>86.1</c:v>
                </c:pt>
                <c:pt idx="530">
                  <c:v>69.099999999999994</c:v>
                </c:pt>
                <c:pt idx="531">
                  <c:v>105.1</c:v>
                </c:pt>
                <c:pt idx="532">
                  <c:v>98.1</c:v>
                </c:pt>
                <c:pt idx="533">
                  <c:v>85.1</c:v>
                </c:pt>
                <c:pt idx="534">
                  <c:v>81.099999999999994</c:v>
                </c:pt>
                <c:pt idx="535">
                  <c:v>91.1</c:v>
                </c:pt>
                <c:pt idx="536">
                  <c:v>90.1</c:v>
                </c:pt>
                <c:pt idx="537">
                  <c:v>77.099999999999994</c:v>
                </c:pt>
                <c:pt idx="538">
                  <c:v>82.1</c:v>
                </c:pt>
                <c:pt idx="539">
                  <c:v>79.099999999999994</c:v>
                </c:pt>
                <c:pt idx="540">
                  <c:v>86.1</c:v>
                </c:pt>
                <c:pt idx="541">
                  <c:v>92.1</c:v>
                </c:pt>
                <c:pt idx="542">
                  <c:v>104.1</c:v>
                </c:pt>
                <c:pt idx="543">
                  <c:v>106.1</c:v>
                </c:pt>
                <c:pt idx="544">
                  <c:v>103.1</c:v>
                </c:pt>
                <c:pt idx="545">
                  <c:v>92.1</c:v>
                </c:pt>
                <c:pt idx="546">
                  <c:v>105.1</c:v>
                </c:pt>
                <c:pt idx="547">
                  <c:v>90.1</c:v>
                </c:pt>
                <c:pt idx="548">
                  <c:v>93.1</c:v>
                </c:pt>
                <c:pt idx="549">
                  <c:v>85.1</c:v>
                </c:pt>
                <c:pt idx="550">
                  <c:v>93.1</c:v>
                </c:pt>
                <c:pt idx="551">
                  <c:v>82.1</c:v>
                </c:pt>
                <c:pt idx="552">
                  <c:v>90.1</c:v>
                </c:pt>
                <c:pt idx="553">
                  <c:v>75.099999999999994</c:v>
                </c:pt>
                <c:pt idx="554">
                  <c:v>89.1</c:v>
                </c:pt>
                <c:pt idx="555">
                  <c:v>94.1</c:v>
                </c:pt>
                <c:pt idx="556">
                  <c:v>96.1</c:v>
                </c:pt>
                <c:pt idx="557">
                  <c:v>97.1</c:v>
                </c:pt>
                <c:pt idx="558">
                  <c:v>83.1</c:v>
                </c:pt>
                <c:pt idx="559">
                  <c:v>73.099999999999994</c:v>
                </c:pt>
                <c:pt idx="560">
                  <c:v>81.099999999999994</c:v>
                </c:pt>
                <c:pt idx="561">
                  <c:v>87.1</c:v>
                </c:pt>
                <c:pt idx="562">
                  <c:v>84.1</c:v>
                </c:pt>
                <c:pt idx="563">
                  <c:v>75.099999999999994</c:v>
                </c:pt>
                <c:pt idx="564">
                  <c:v>91.1</c:v>
                </c:pt>
                <c:pt idx="565">
                  <c:v>81.099999999999994</c:v>
                </c:pt>
                <c:pt idx="566">
                  <c:v>71.099999999999994</c:v>
                </c:pt>
                <c:pt idx="567">
                  <c:v>80.099999999999994</c:v>
                </c:pt>
                <c:pt idx="568">
                  <c:v>68.099999999999994</c:v>
                </c:pt>
                <c:pt idx="569">
                  <c:v>79.099999999999994</c:v>
                </c:pt>
                <c:pt idx="570">
                  <c:v>108.1</c:v>
                </c:pt>
                <c:pt idx="571">
                  <c:v>63.1</c:v>
                </c:pt>
                <c:pt idx="572">
                  <c:v>61.1</c:v>
                </c:pt>
                <c:pt idx="573">
                  <c:v>87.1</c:v>
                </c:pt>
                <c:pt idx="574">
                  <c:v>88.1</c:v>
                </c:pt>
                <c:pt idx="575">
                  <c:v>86.1</c:v>
                </c:pt>
                <c:pt idx="576">
                  <c:v>74.099999999999994</c:v>
                </c:pt>
                <c:pt idx="577">
                  <c:v>73.099999999999994</c:v>
                </c:pt>
                <c:pt idx="578">
                  <c:v>82.1</c:v>
                </c:pt>
                <c:pt idx="579">
                  <c:v>63.1</c:v>
                </c:pt>
                <c:pt idx="580">
                  <c:v>90.1</c:v>
                </c:pt>
                <c:pt idx="581">
                  <c:v>91.1</c:v>
                </c:pt>
                <c:pt idx="582">
                  <c:v>73.099999999999994</c:v>
                </c:pt>
                <c:pt idx="583">
                  <c:v>76.099999999999994</c:v>
                </c:pt>
                <c:pt idx="584">
                  <c:v>81.099999999999994</c:v>
                </c:pt>
                <c:pt idx="585">
                  <c:v>72.099999999999994</c:v>
                </c:pt>
                <c:pt idx="586">
                  <c:v>89.1</c:v>
                </c:pt>
                <c:pt idx="587">
                  <c:v>70.099999999999994</c:v>
                </c:pt>
                <c:pt idx="588">
                  <c:v>75.099999999999994</c:v>
                </c:pt>
                <c:pt idx="589">
                  <c:v>72.099999999999994</c:v>
                </c:pt>
                <c:pt idx="590">
                  <c:v>69.099999999999994</c:v>
                </c:pt>
                <c:pt idx="591">
                  <c:v>91.1</c:v>
                </c:pt>
                <c:pt idx="592">
                  <c:v>73.099999999999994</c:v>
                </c:pt>
                <c:pt idx="593">
                  <c:v>64.099999999999994</c:v>
                </c:pt>
                <c:pt idx="594">
                  <c:v>72.099999999999994</c:v>
                </c:pt>
                <c:pt idx="595">
                  <c:v>68.099999999999994</c:v>
                </c:pt>
                <c:pt idx="596">
                  <c:v>72.099999999999994</c:v>
                </c:pt>
                <c:pt idx="597">
                  <c:v>78.099999999999994</c:v>
                </c:pt>
                <c:pt idx="598">
                  <c:v>86.1</c:v>
                </c:pt>
                <c:pt idx="599">
                  <c:v>53.1</c:v>
                </c:pt>
                <c:pt idx="600">
                  <c:v>61.1</c:v>
                </c:pt>
                <c:pt idx="601">
                  <c:v>72.099999999999994</c:v>
                </c:pt>
                <c:pt idx="602">
                  <c:v>77.099999999999994</c:v>
                </c:pt>
                <c:pt idx="603">
                  <c:v>71.099999999999994</c:v>
                </c:pt>
                <c:pt idx="604">
                  <c:v>65.099999999999994</c:v>
                </c:pt>
                <c:pt idx="605">
                  <c:v>71.099999999999994</c:v>
                </c:pt>
                <c:pt idx="606">
                  <c:v>74.099999999999994</c:v>
                </c:pt>
                <c:pt idx="607">
                  <c:v>78.099999999999994</c:v>
                </c:pt>
                <c:pt idx="608">
                  <c:v>73.099999999999994</c:v>
                </c:pt>
                <c:pt idx="609">
                  <c:v>59.1</c:v>
                </c:pt>
                <c:pt idx="610">
                  <c:v>68.099999999999994</c:v>
                </c:pt>
                <c:pt idx="611">
                  <c:v>64.099999999999994</c:v>
                </c:pt>
                <c:pt idx="612">
                  <c:v>82.1</c:v>
                </c:pt>
                <c:pt idx="613">
                  <c:v>52.1</c:v>
                </c:pt>
                <c:pt idx="614">
                  <c:v>79.099999999999994</c:v>
                </c:pt>
                <c:pt idx="615">
                  <c:v>77.099999999999994</c:v>
                </c:pt>
                <c:pt idx="616">
                  <c:v>81.099999999999994</c:v>
                </c:pt>
                <c:pt idx="617">
                  <c:v>76.099999999999994</c:v>
                </c:pt>
                <c:pt idx="618">
                  <c:v>75.099999999999994</c:v>
                </c:pt>
                <c:pt idx="619">
                  <c:v>67.099999999999994</c:v>
                </c:pt>
                <c:pt idx="620">
                  <c:v>68.099999999999994</c:v>
                </c:pt>
                <c:pt idx="621">
                  <c:v>75.099999999999994</c:v>
                </c:pt>
                <c:pt idx="622">
                  <c:v>79.099999999999994</c:v>
                </c:pt>
                <c:pt idx="623">
                  <c:v>69.099999999999994</c:v>
                </c:pt>
                <c:pt idx="624">
                  <c:v>70.099999999999994</c:v>
                </c:pt>
                <c:pt idx="625">
                  <c:v>61.1</c:v>
                </c:pt>
                <c:pt idx="626">
                  <c:v>65.099999999999994</c:v>
                </c:pt>
                <c:pt idx="627">
                  <c:v>67.099999999999994</c:v>
                </c:pt>
                <c:pt idx="628">
                  <c:v>55.1</c:v>
                </c:pt>
                <c:pt idx="629">
                  <c:v>62.1</c:v>
                </c:pt>
                <c:pt idx="630">
                  <c:v>59.1</c:v>
                </c:pt>
                <c:pt idx="631">
                  <c:v>67.099999999999994</c:v>
                </c:pt>
                <c:pt idx="632">
                  <c:v>62.1</c:v>
                </c:pt>
                <c:pt idx="633">
                  <c:v>78.099999999999994</c:v>
                </c:pt>
                <c:pt idx="634">
                  <c:v>81.099999999999994</c:v>
                </c:pt>
                <c:pt idx="635">
                  <c:v>71.099999999999994</c:v>
                </c:pt>
                <c:pt idx="636">
                  <c:v>67.099999999999994</c:v>
                </c:pt>
                <c:pt idx="637">
                  <c:v>81.099999999999994</c:v>
                </c:pt>
                <c:pt idx="638">
                  <c:v>77.099999999999994</c:v>
                </c:pt>
                <c:pt idx="639">
                  <c:v>83.1</c:v>
                </c:pt>
                <c:pt idx="640">
                  <c:v>60.1</c:v>
                </c:pt>
                <c:pt idx="641">
                  <c:v>85.1</c:v>
                </c:pt>
                <c:pt idx="642">
                  <c:v>63.1</c:v>
                </c:pt>
                <c:pt idx="643">
                  <c:v>69.099999999999994</c:v>
                </c:pt>
                <c:pt idx="644">
                  <c:v>75.099999999999994</c:v>
                </c:pt>
                <c:pt idx="645">
                  <c:v>72.099999999999994</c:v>
                </c:pt>
                <c:pt idx="646">
                  <c:v>81.099999999999994</c:v>
                </c:pt>
                <c:pt idx="647">
                  <c:v>66.099999999999994</c:v>
                </c:pt>
                <c:pt idx="648">
                  <c:v>74.099999999999994</c:v>
                </c:pt>
                <c:pt idx="649">
                  <c:v>69.099999999999994</c:v>
                </c:pt>
                <c:pt idx="650">
                  <c:v>63.1</c:v>
                </c:pt>
                <c:pt idx="651">
                  <c:v>77.099999999999994</c:v>
                </c:pt>
                <c:pt idx="652">
                  <c:v>71.099999999999994</c:v>
                </c:pt>
                <c:pt idx="653">
                  <c:v>75.099999999999994</c:v>
                </c:pt>
                <c:pt idx="654">
                  <c:v>88.1</c:v>
                </c:pt>
                <c:pt idx="655">
                  <c:v>72.099999999999994</c:v>
                </c:pt>
                <c:pt idx="656">
                  <c:v>74.099999999999994</c:v>
                </c:pt>
                <c:pt idx="657">
                  <c:v>75.099999999999994</c:v>
                </c:pt>
                <c:pt idx="658">
                  <c:v>67.099999999999994</c:v>
                </c:pt>
                <c:pt idx="659">
                  <c:v>73.099999999999994</c:v>
                </c:pt>
                <c:pt idx="660">
                  <c:v>77.099999999999994</c:v>
                </c:pt>
                <c:pt idx="661">
                  <c:v>64.099999999999994</c:v>
                </c:pt>
                <c:pt idx="662">
                  <c:v>62.1</c:v>
                </c:pt>
                <c:pt idx="663">
                  <c:v>63.1</c:v>
                </c:pt>
                <c:pt idx="664">
                  <c:v>79.099999999999994</c:v>
                </c:pt>
                <c:pt idx="665">
                  <c:v>70.099999999999994</c:v>
                </c:pt>
                <c:pt idx="666">
                  <c:v>78.099999999999994</c:v>
                </c:pt>
                <c:pt idx="667">
                  <c:v>55.1</c:v>
                </c:pt>
                <c:pt idx="668">
                  <c:v>71.099999999999994</c:v>
                </c:pt>
                <c:pt idx="669">
                  <c:v>80.099999999999994</c:v>
                </c:pt>
                <c:pt idx="670">
                  <c:v>53.1</c:v>
                </c:pt>
                <c:pt idx="671">
                  <c:v>48.1</c:v>
                </c:pt>
                <c:pt idx="672">
                  <c:v>66.099999999999994</c:v>
                </c:pt>
                <c:pt idx="673">
                  <c:v>55.1</c:v>
                </c:pt>
                <c:pt idx="674">
                  <c:v>59.1</c:v>
                </c:pt>
                <c:pt idx="675">
                  <c:v>77.099999999999994</c:v>
                </c:pt>
                <c:pt idx="676">
                  <c:v>71.099999999999994</c:v>
                </c:pt>
                <c:pt idx="677">
                  <c:v>72.099999999999994</c:v>
                </c:pt>
                <c:pt idx="678">
                  <c:v>58.1</c:v>
                </c:pt>
                <c:pt idx="679">
                  <c:v>74.099999999999994</c:v>
                </c:pt>
                <c:pt idx="680">
                  <c:v>72.099999999999994</c:v>
                </c:pt>
                <c:pt idx="681">
                  <c:v>61.1</c:v>
                </c:pt>
                <c:pt idx="682">
                  <c:v>69.099999999999994</c:v>
                </c:pt>
                <c:pt idx="683">
                  <c:v>73.099999999999994</c:v>
                </c:pt>
                <c:pt idx="684">
                  <c:v>76.099999999999994</c:v>
                </c:pt>
                <c:pt idx="685">
                  <c:v>65.099999999999994</c:v>
                </c:pt>
                <c:pt idx="686">
                  <c:v>62.1</c:v>
                </c:pt>
                <c:pt idx="687">
                  <c:v>54.1</c:v>
                </c:pt>
                <c:pt idx="688">
                  <c:v>60.1</c:v>
                </c:pt>
                <c:pt idx="689">
                  <c:v>72.099999999999994</c:v>
                </c:pt>
                <c:pt idx="690">
                  <c:v>72.099999999999994</c:v>
                </c:pt>
                <c:pt idx="691">
                  <c:v>57.1</c:v>
                </c:pt>
                <c:pt idx="692">
                  <c:v>61.1</c:v>
                </c:pt>
                <c:pt idx="693">
                  <c:v>68.099999999999994</c:v>
                </c:pt>
                <c:pt idx="694">
                  <c:v>63.1</c:v>
                </c:pt>
                <c:pt idx="695">
                  <c:v>63.1</c:v>
                </c:pt>
                <c:pt idx="696">
                  <c:v>54.1</c:v>
                </c:pt>
                <c:pt idx="697">
                  <c:v>69.099999999999994</c:v>
                </c:pt>
                <c:pt idx="698">
                  <c:v>53.1</c:v>
                </c:pt>
                <c:pt idx="699">
                  <c:v>58.1</c:v>
                </c:pt>
                <c:pt idx="700">
                  <c:v>60.1</c:v>
                </c:pt>
                <c:pt idx="701">
                  <c:v>62.1</c:v>
                </c:pt>
                <c:pt idx="702">
                  <c:v>59.1</c:v>
                </c:pt>
                <c:pt idx="703">
                  <c:v>57.1</c:v>
                </c:pt>
                <c:pt idx="704">
                  <c:v>54.1</c:v>
                </c:pt>
                <c:pt idx="705">
                  <c:v>62.1</c:v>
                </c:pt>
                <c:pt idx="706">
                  <c:v>64.099999999999994</c:v>
                </c:pt>
                <c:pt idx="707">
                  <c:v>61.1</c:v>
                </c:pt>
                <c:pt idx="708">
                  <c:v>53.1</c:v>
                </c:pt>
                <c:pt idx="709">
                  <c:v>55.1</c:v>
                </c:pt>
                <c:pt idx="710">
                  <c:v>60.1</c:v>
                </c:pt>
                <c:pt idx="711">
                  <c:v>54.1</c:v>
                </c:pt>
                <c:pt idx="712">
                  <c:v>57.1</c:v>
                </c:pt>
                <c:pt idx="713">
                  <c:v>60.1</c:v>
                </c:pt>
                <c:pt idx="714">
                  <c:v>67.099999999999994</c:v>
                </c:pt>
                <c:pt idx="715">
                  <c:v>62.1</c:v>
                </c:pt>
                <c:pt idx="716">
                  <c:v>68.099999999999994</c:v>
                </c:pt>
                <c:pt idx="717">
                  <c:v>69.099999999999994</c:v>
                </c:pt>
                <c:pt idx="718">
                  <c:v>67.099999999999994</c:v>
                </c:pt>
                <c:pt idx="719">
                  <c:v>65.099999999999994</c:v>
                </c:pt>
                <c:pt idx="720">
                  <c:v>44.1</c:v>
                </c:pt>
                <c:pt idx="721">
                  <c:v>66.099999999999994</c:v>
                </c:pt>
                <c:pt idx="722">
                  <c:v>52.1</c:v>
                </c:pt>
                <c:pt idx="723">
                  <c:v>72.099999999999994</c:v>
                </c:pt>
                <c:pt idx="724">
                  <c:v>74.099999999999994</c:v>
                </c:pt>
                <c:pt idx="725">
                  <c:v>51.1</c:v>
                </c:pt>
                <c:pt idx="726">
                  <c:v>72.099999999999994</c:v>
                </c:pt>
                <c:pt idx="727">
                  <c:v>71.099999999999994</c:v>
                </c:pt>
                <c:pt idx="728">
                  <c:v>65.099999999999994</c:v>
                </c:pt>
                <c:pt idx="729">
                  <c:v>59.1</c:v>
                </c:pt>
                <c:pt idx="730">
                  <c:v>70.099999999999994</c:v>
                </c:pt>
                <c:pt idx="731">
                  <c:v>57.1</c:v>
                </c:pt>
                <c:pt idx="732">
                  <c:v>69.099999999999994</c:v>
                </c:pt>
                <c:pt idx="733">
                  <c:v>57.1</c:v>
                </c:pt>
                <c:pt idx="734">
                  <c:v>62.1</c:v>
                </c:pt>
                <c:pt idx="735">
                  <c:v>65.099999999999994</c:v>
                </c:pt>
                <c:pt idx="736">
                  <c:v>56.1</c:v>
                </c:pt>
                <c:pt idx="737">
                  <c:v>68.099999999999994</c:v>
                </c:pt>
                <c:pt idx="738">
                  <c:v>65.099999999999994</c:v>
                </c:pt>
                <c:pt idx="739">
                  <c:v>58.1</c:v>
                </c:pt>
                <c:pt idx="740">
                  <c:v>41.1</c:v>
                </c:pt>
                <c:pt idx="741">
                  <c:v>64.099999999999994</c:v>
                </c:pt>
                <c:pt idx="742">
                  <c:v>70.099999999999994</c:v>
                </c:pt>
                <c:pt idx="743">
                  <c:v>60.1</c:v>
                </c:pt>
                <c:pt idx="744">
                  <c:v>62.1</c:v>
                </c:pt>
                <c:pt idx="745">
                  <c:v>53.1</c:v>
                </c:pt>
                <c:pt idx="746">
                  <c:v>63.1</c:v>
                </c:pt>
                <c:pt idx="747">
                  <c:v>59.1</c:v>
                </c:pt>
                <c:pt idx="748">
                  <c:v>55.1</c:v>
                </c:pt>
                <c:pt idx="749">
                  <c:v>60.1</c:v>
                </c:pt>
                <c:pt idx="750">
                  <c:v>61.1</c:v>
                </c:pt>
                <c:pt idx="751">
                  <c:v>50.1</c:v>
                </c:pt>
                <c:pt idx="752">
                  <c:v>65.099999999999994</c:v>
                </c:pt>
                <c:pt idx="753">
                  <c:v>62.1</c:v>
                </c:pt>
                <c:pt idx="754">
                  <c:v>60.1</c:v>
                </c:pt>
                <c:pt idx="755">
                  <c:v>76.099999999999994</c:v>
                </c:pt>
                <c:pt idx="756">
                  <c:v>65.099999999999994</c:v>
                </c:pt>
                <c:pt idx="757">
                  <c:v>53.1</c:v>
                </c:pt>
                <c:pt idx="758">
                  <c:v>57.1</c:v>
                </c:pt>
                <c:pt idx="759">
                  <c:v>37.1</c:v>
                </c:pt>
                <c:pt idx="760">
                  <c:v>60.1</c:v>
                </c:pt>
                <c:pt idx="761">
                  <c:v>73.099999999999994</c:v>
                </c:pt>
                <c:pt idx="762">
                  <c:v>73.099999999999994</c:v>
                </c:pt>
                <c:pt idx="763">
                  <c:v>59.1</c:v>
                </c:pt>
                <c:pt idx="764">
                  <c:v>69.099999999999994</c:v>
                </c:pt>
                <c:pt idx="765">
                  <c:v>57.1</c:v>
                </c:pt>
                <c:pt idx="766">
                  <c:v>55.1</c:v>
                </c:pt>
                <c:pt idx="767">
                  <c:v>56.1</c:v>
                </c:pt>
                <c:pt idx="768">
                  <c:v>64.099999999999994</c:v>
                </c:pt>
                <c:pt idx="769">
                  <c:v>53.1</c:v>
                </c:pt>
                <c:pt idx="770">
                  <c:v>47.1</c:v>
                </c:pt>
                <c:pt idx="771">
                  <c:v>55.1</c:v>
                </c:pt>
                <c:pt idx="772">
                  <c:v>65.099999999999994</c:v>
                </c:pt>
                <c:pt idx="773">
                  <c:v>57.1</c:v>
                </c:pt>
                <c:pt idx="774">
                  <c:v>59.1</c:v>
                </c:pt>
                <c:pt idx="775">
                  <c:v>61.1</c:v>
                </c:pt>
                <c:pt idx="776">
                  <c:v>55.1</c:v>
                </c:pt>
                <c:pt idx="777">
                  <c:v>63.1</c:v>
                </c:pt>
                <c:pt idx="778">
                  <c:v>43.1</c:v>
                </c:pt>
                <c:pt idx="779">
                  <c:v>59.1</c:v>
                </c:pt>
                <c:pt idx="780">
                  <c:v>50.1</c:v>
                </c:pt>
                <c:pt idx="781">
                  <c:v>52.1</c:v>
                </c:pt>
                <c:pt idx="782">
                  <c:v>44.1</c:v>
                </c:pt>
                <c:pt idx="783">
                  <c:v>57.1</c:v>
                </c:pt>
                <c:pt idx="784">
                  <c:v>60.1</c:v>
                </c:pt>
                <c:pt idx="785">
                  <c:v>60.1</c:v>
                </c:pt>
                <c:pt idx="786">
                  <c:v>53.1</c:v>
                </c:pt>
                <c:pt idx="787">
                  <c:v>57.1</c:v>
                </c:pt>
                <c:pt idx="788">
                  <c:v>60.1</c:v>
                </c:pt>
                <c:pt idx="789">
                  <c:v>65.099999999999994</c:v>
                </c:pt>
                <c:pt idx="790">
                  <c:v>61.1</c:v>
                </c:pt>
                <c:pt idx="791">
                  <c:v>61.1</c:v>
                </c:pt>
                <c:pt idx="792">
                  <c:v>40.1</c:v>
                </c:pt>
                <c:pt idx="793">
                  <c:v>61.1</c:v>
                </c:pt>
                <c:pt idx="794">
                  <c:v>60.1</c:v>
                </c:pt>
                <c:pt idx="795">
                  <c:v>59.1</c:v>
                </c:pt>
                <c:pt idx="796">
                  <c:v>55.1</c:v>
                </c:pt>
                <c:pt idx="797">
                  <c:v>60.1</c:v>
                </c:pt>
                <c:pt idx="798">
                  <c:v>62.1</c:v>
                </c:pt>
                <c:pt idx="799">
                  <c:v>64.099999999999994</c:v>
                </c:pt>
                <c:pt idx="800">
                  <c:v>68.099999999999994</c:v>
                </c:pt>
                <c:pt idx="801">
                  <c:v>56.1</c:v>
                </c:pt>
                <c:pt idx="802">
                  <c:v>66.099999999999994</c:v>
                </c:pt>
                <c:pt idx="803">
                  <c:v>65.099999999999994</c:v>
                </c:pt>
                <c:pt idx="804">
                  <c:v>65.099999999999994</c:v>
                </c:pt>
                <c:pt idx="805">
                  <c:v>55.1</c:v>
                </c:pt>
                <c:pt idx="806">
                  <c:v>56.1</c:v>
                </c:pt>
                <c:pt idx="807">
                  <c:v>62.1</c:v>
                </c:pt>
                <c:pt idx="808">
                  <c:v>42.1</c:v>
                </c:pt>
                <c:pt idx="809">
                  <c:v>60.1</c:v>
                </c:pt>
                <c:pt idx="810">
                  <c:v>62.1</c:v>
                </c:pt>
                <c:pt idx="811">
                  <c:v>52.1</c:v>
                </c:pt>
                <c:pt idx="812">
                  <c:v>66.099999999999994</c:v>
                </c:pt>
                <c:pt idx="813">
                  <c:v>55.1</c:v>
                </c:pt>
                <c:pt idx="814">
                  <c:v>62.1</c:v>
                </c:pt>
                <c:pt idx="815">
                  <c:v>62.1</c:v>
                </c:pt>
                <c:pt idx="816">
                  <c:v>53.1</c:v>
                </c:pt>
                <c:pt idx="817">
                  <c:v>56.1</c:v>
                </c:pt>
                <c:pt idx="818">
                  <c:v>54.1</c:v>
                </c:pt>
                <c:pt idx="819">
                  <c:v>66.099999999999994</c:v>
                </c:pt>
                <c:pt idx="820">
                  <c:v>45.1</c:v>
                </c:pt>
                <c:pt idx="821">
                  <c:v>48.1</c:v>
                </c:pt>
                <c:pt idx="822">
                  <c:v>64.099999999999994</c:v>
                </c:pt>
                <c:pt idx="823">
                  <c:v>45.1</c:v>
                </c:pt>
                <c:pt idx="824">
                  <c:v>41.1</c:v>
                </c:pt>
                <c:pt idx="825">
                  <c:v>53.1</c:v>
                </c:pt>
                <c:pt idx="826">
                  <c:v>61.1</c:v>
                </c:pt>
                <c:pt idx="827">
                  <c:v>46.1</c:v>
                </c:pt>
                <c:pt idx="828">
                  <c:v>57.1</c:v>
                </c:pt>
                <c:pt idx="829">
                  <c:v>51.1</c:v>
                </c:pt>
                <c:pt idx="830">
                  <c:v>51.1</c:v>
                </c:pt>
                <c:pt idx="831">
                  <c:v>57.1</c:v>
                </c:pt>
                <c:pt idx="832">
                  <c:v>57.1</c:v>
                </c:pt>
                <c:pt idx="833">
                  <c:v>61.1</c:v>
                </c:pt>
                <c:pt idx="834">
                  <c:v>55.1</c:v>
                </c:pt>
                <c:pt idx="835">
                  <c:v>71.099999999999994</c:v>
                </c:pt>
                <c:pt idx="836">
                  <c:v>44.1</c:v>
                </c:pt>
                <c:pt idx="837">
                  <c:v>58.1</c:v>
                </c:pt>
                <c:pt idx="838">
                  <c:v>40.1</c:v>
                </c:pt>
                <c:pt idx="839">
                  <c:v>55.1</c:v>
                </c:pt>
                <c:pt idx="840">
                  <c:v>50.1</c:v>
                </c:pt>
                <c:pt idx="841">
                  <c:v>63.1</c:v>
                </c:pt>
                <c:pt idx="842">
                  <c:v>67.099999999999994</c:v>
                </c:pt>
                <c:pt idx="843">
                  <c:v>50.1</c:v>
                </c:pt>
                <c:pt idx="844">
                  <c:v>66.099999999999994</c:v>
                </c:pt>
                <c:pt idx="845">
                  <c:v>64.099999999999994</c:v>
                </c:pt>
                <c:pt idx="846">
                  <c:v>61.1</c:v>
                </c:pt>
                <c:pt idx="847">
                  <c:v>76.099999999999994</c:v>
                </c:pt>
                <c:pt idx="848">
                  <c:v>59.1</c:v>
                </c:pt>
                <c:pt idx="849">
                  <c:v>59.1</c:v>
                </c:pt>
                <c:pt idx="850">
                  <c:v>47.1</c:v>
                </c:pt>
                <c:pt idx="851">
                  <c:v>48.1</c:v>
                </c:pt>
                <c:pt idx="852">
                  <c:v>48.1</c:v>
                </c:pt>
                <c:pt idx="853">
                  <c:v>52.1</c:v>
                </c:pt>
                <c:pt idx="854">
                  <c:v>58.1</c:v>
                </c:pt>
                <c:pt idx="855">
                  <c:v>49.1</c:v>
                </c:pt>
                <c:pt idx="856">
                  <c:v>48.1</c:v>
                </c:pt>
                <c:pt idx="857">
                  <c:v>62.1</c:v>
                </c:pt>
                <c:pt idx="858">
                  <c:v>51.1</c:v>
                </c:pt>
                <c:pt idx="859">
                  <c:v>42.1</c:v>
                </c:pt>
                <c:pt idx="860">
                  <c:v>49.1</c:v>
                </c:pt>
                <c:pt idx="861">
                  <c:v>51.1</c:v>
                </c:pt>
                <c:pt idx="862">
                  <c:v>54.1</c:v>
                </c:pt>
                <c:pt idx="863">
                  <c:v>74.099999999999994</c:v>
                </c:pt>
                <c:pt idx="864">
                  <c:v>56.1</c:v>
                </c:pt>
                <c:pt idx="865">
                  <c:v>53.1</c:v>
                </c:pt>
                <c:pt idx="866">
                  <c:v>46.1</c:v>
                </c:pt>
                <c:pt idx="867">
                  <c:v>44.1</c:v>
                </c:pt>
                <c:pt idx="868">
                  <c:v>53.1</c:v>
                </c:pt>
                <c:pt idx="869">
                  <c:v>61.1</c:v>
                </c:pt>
                <c:pt idx="870">
                  <c:v>61.1</c:v>
                </c:pt>
                <c:pt idx="871">
                  <c:v>56.1</c:v>
                </c:pt>
                <c:pt idx="872">
                  <c:v>47.1</c:v>
                </c:pt>
                <c:pt idx="873">
                  <c:v>57.1</c:v>
                </c:pt>
                <c:pt idx="874">
                  <c:v>58.1</c:v>
                </c:pt>
                <c:pt idx="875">
                  <c:v>52.1</c:v>
                </c:pt>
                <c:pt idx="876">
                  <c:v>58.1</c:v>
                </c:pt>
                <c:pt idx="877">
                  <c:v>74.099999999999994</c:v>
                </c:pt>
                <c:pt idx="878">
                  <c:v>53.1</c:v>
                </c:pt>
                <c:pt idx="879">
                  <c:v>52.1</c:v>
                </c:pt>
                <c:pt idx="880">
                  <c:v>53.1</c:v>
                </c:pt>
                <c:pt idx="881">
                  <c:v>65.099999999999994</c:v>
                </c:pt>
                <c:pt idx="882">
                  <c:v>54.1</c:v>
                </c:pt>
                <c:pt idx="883">
                  <c:v>59.1</c:v>
                </c:pt>
                <c:pt idx="884">
                  <c:v>49.1</c:v>
                </c:pt>
                <c:pt idx="885">
                  <c:v>44.1</c:v>
                </c:pt>
                <c:pt idx="886">
                  <c:v>65.099999999999994</c:v>
                </c:pt>
                <c:pt idx="887">
                  <c:v>58.1</c:v>
                </c:pt>
                <c:pt idx="888">
                  <c:v>65.099999999999994</c:v>
                </c:pt>
                <c:pt idx="889">
                  <c:v>47.1</c:v>
                </c:pt>
                <c:pt idx="890">
                  <c:v>83.1</c:v>
                </c:pt>
                <c:pt idx="891">
                  <c:v>50.1</c:v>
                </c:pt>
                <c:pt idx="892">
                  <c:v>47.1</c:v>
                </c:pt>
                <c:pt idx="893">
                  <c:v>59.1</c:v>
                </c:pt>
                <c:pt idx="894">
                  <c:v>52.1</c:v>
                </c:pt>
                <c:pt idx="895">
                  <c:v>55.1</c:v>
                </c:pt>
                <c:pt idx="896">
                  <c:v>54.1</c:v>
                </c:pt>
                <c:pt idx="897">
                  <c:v>61.1</c:v>
                </c:pt>
                <c:pt idx="898">
                  <c:v>39.1</c:v>
                </c:pt>
                <c:pt idx="899">
                  <c:v>49.1</c:v>
                </c:pt>
                <c:pt idx="900">
                  <c:v>55.1</c:v>
                </c:pt>
                <c:pt idx="901">
                  <c:v>47.1</c:v>
                </c:pt>
                <c:pt idx="902">
                  <c:v>63.1</c:v>
                </c:pt>
                <c:pt idx="903">
                  <c:v>58.1</c:v>
                </c:pt>
                <c:pt idx="904">
                  <c:v>56.1</c:v>
                </c:pt>
                <c:pt idx="905">
                  <c:v>55.1</c:v>
                </c:pt>
                <c:pt idx="906">
                  <c:v>53.1</c:v>
                </c:pt>
                <c:pt idx="907">
                  <c:v>49.1</c:v>
                </c:pt>
                <c:pt idx="908">
                  <c:v>51.1</c:v>
                </c:pt>
                <c:pt idx="909">
                  <c:v>70.099999999999994</c:v>
                </c:pt>
                <c:pt idx="910">
                  <c:v>62.1</c:v>
                </c:pt>
                <c:pt idx="911">
                  <c:v>54.1</c:v>
                </c:pt>
                <c:pt idx="912">
                  <c:v>47.1</c:v>
                </c:pt>
                <c:pt idx="913">
                  <c:v>53.1</c:v>
                </c:pt>
                <c:pt idx="914">
                  <c:v>36.1</c:v>
                </c:pt>
                <c:pt idx="915">
                  <c:v>59.1</c:v>
                </c:pt>
                <c:pt idx="916">
                  <c:v>56.1</c:v>
                </c:pt>
                <c:pt idx="917">
                  <c:v>60.1</c:v>
                </c:pt>
                <c:pt idx="918">
                  <c:v>57.1</c:v>
                </c:pt>
                <c:pt idx="919">
                  <c:v>76.099999999999994</c:v>
                </c:pt>
                <c:pt idx="920">
                  <c:v>48.1</c:v>
                </c:pt>
                <c:pt idx="921">
                  <c:v>54.1</c:v>
                </c:pt>
                <c:pt idx="922">
                  <c:v>60.1</c:v>
                </c:pt>
                <c:pt idx="923">
                  <c:v>52.1</c:v>
                </c:pt>
                <c:pt idx="924">
                  <c:v>54.1</c:v>
                </c:pt>
                <c:pt idx="925">
                  <c:v>54.1</c:v>
                </c:pt>
                <c:pt idx="926">
                  <c:v>62.1</c:v>
                </c:pt>
                <c:pt idx="927">
                  <c:v>54.1</c:v>
                </c:pt>
                <c:pt idx="928">
                  <c:v>52.1</c:v>
                </c:pt>
                <c:pt idx="929">
                  <c:v>56.1</c:v>
                </c:pt>
                <c:pt idx="930">
                  <c:v>49.1</c:v>
                </c:pt>
                <c:pt idx="931">
                  <c:v>60.1</c:v>
                </c:pt>
                <c:pt idx="932">
                  <c:v>55.1</c:v>
                </c:pt>
                <c:pt idx="933">
                  <c:v>57.1</c:v>
                </c:pt>
                <c:pt idx="934">
                  <c:v>48.1</c:v>
                </c:pt>
                <c:pt idx="935">
                  <c:v>54.1</c:v>
                </c:pt>
                <c:pt idx="936">
                  <c:v>48.1</c:v>
                </c:pt>
                <c:pt idx="937">
                  <c:v>68.099999999999994</c:v>
                </c:pt>
                <c:pt idx="938">
                  <c:v>58.1</c:v>
                </c:pt>
                <c:pt idx="939">
                  <c:v>59.1</c:v>
                </c:pt>
                <c:pt idx="940">
                  <c:v>52.1</c:v>
                </c:pt>
                <c:pt idx="941">
                  <c:v>59.1</c:v>
                </c:pt>
                <c:pt idx="942">
                  <c:v>40.1</c:v>
                </c:pt>
                <c:pt idx="943">
                  <c:v>44.1</c:v>
                </c:pt>
                <c:pt idx="944">
                  <c:v>40.1</c:v>
                </c:pt>
                <c:pt idx="945">
                  <c:v>60.1</c:v>
                </c:pt>
                <c:pt idx="946">
                  <c:v>38.1</c:v>
                </c:pt>
                <c:pt idx="947">
                  <c:v>58.1</c:v>
                </c:pt>
                <c:pt idx="948">
                  <c:v>46.1</c:v>
                </c:pt>
                <c:pt idx="949">
                  <c:v>58.1</c:v>
                </c:pt>
                <c:pt idx="950">
                  <c:v>50.1</c:v>
                </c:pt>
                <c:pt idx="951">
                  <c:v>68.099999999999994</c:v>
                </c:pt>
                <c:pt idx="952">
                  <c:v>38.1</c:v>
                </c:pt>
                <c:pt idx="953">
                  <c:v>54.1</c:v>
                </c:pt>
                <c:pt idx="954">
                  <c:v>53.1</c:v>
                </c:pt>
                <c:pt idx="955">
                  <c:v>45.1</c:v>
                </c:pt>
                <c:pt idx="956">
                  <c:v>49.1</c:v>
                </c:pt>
                <c:pt idx="957">
                  <c:v>50.1</c:v>
                </c:pt>
                <c:pt idx="958">
                  <c:v>52.1</c:v>
                </c:pt>
                <c:pt idx="959">
                  <c:v>48.1</c:v>
                </c:pt>
                <c:pt idx="960">
                  <c:v>47.1</c:v>
                </c:pt>
                <c:pt idx="961">
                  <c:v>44.1</c:v>
                </c:pt>
                <c:pt idx="962">
                  <c:v>41.1</c:v>
                </c:pt>
                <c:pt idx="963">
                  <c:v>59.1</c:v>
                </c:pt>
                <c:pt idx="964">
                  <c:v>52.1</c:v>
                </c:pt>
                <c:pt idx="965">
                  <c:v>45.1</c:v>
                </c:pt>
                <c:pt idx="966">
                  <c:v>49.1</c:v>
                </c:pt>
                <c:pt idx="967">
                  <c:v>55.1</c:v>
                </c:pt>
                <c:pt idx="968">
                  <c:v>61.1</c:v>
                </c:pt>
                <c:pt idx="969">
                  <c:v>73.099999999999994</c:v>
                </c:pt>
                <c:pt idx="970">
                  <c:v>54.1</c:v>
                </c:pt>
                <c:pt idx="971">
                  <c:v>48.1</c:v>
                </c:pt>
                <c:pt idx="972">
                  <c:v>45.1</c:v>
                </c:pt>
                <c:pt idx="973">
                  <c:v>47.1</c:v>
                </c:pt>
                <c:pt idx="974">
                  <c:v>52.1</c:v>
                </c:pt>
                <c:pt idx="975">
                  <c:v>53.1</c:v>
                </c:pt>
                <c:pt idx="976">
                  <c:v>42.1</c:v>
                </c:pt>
                <c:pt idx="977">
                  <c:v>53.1</c:v>
                </c:pt>
                <c:pt idx="978">
                  <c:v>42.1</c:v>
                </c:pt>
                <c:pt idx="979">
                  <c:v>63.1</c:v>
                </c:pt>
                <c:pt idx="980">
                  <c:v>63.1</c:v>
                </c:pt>
                <c:pt idx="981">
                  <c:v>43.1</c:v>
                </c:pt>
                <c:pt idx="982">
                  <c:v>55.1</c:v>
                </c:pt>
                <c:pt idx="983">
                  <c:v>56.1</c:v>
                </c:pt>
                <c:pt idx="984">
                  <c:v>57.1</c:v>
                </c:pt>
                <c:pt idx="985">
                  <c:v>52.1</c:v>
                </c:pt>
                <c:pt idx="986">
                  <c:v>51.1</c:v>
                </c:pt>
                <c:pt idx="987">
                  <c:v>63.1</c:v>
                </c:pt>
                <c:pt idx="988">
                  <c:v>62.1</c:v>
                </c:pt>
                <c:pt idx="989">
                  <c:v>60.1</c:v>
                </c:pt>
                <c:pt idx="990">
                  <c:v>57.1</c:v>
                </c:pt>
                <c:pt idx="991">
                  <c:v>73.099999999999994</c:v>
                </c:pt>
                <c:pt idx="992">
                  <c:v>70.099999999999994</c:v>
                </c:pt>
                <c:pt idx="993">
                  <c:v>56.1</c:v>
                </c:pt>
                <c:pt idx="994">
                  <c:v>61.1</c:v>
                </c:pt>
                <c:pt idx="995">
                  <c:v>60.1</c:v>
                </c:pt>
                <c:pt idx="996">
                  <c:v>57.1</c:v>
                </c:pt>
                <c:pt idx="997">
                  <c:v>62.1</c:v>
                </c:pt>
                <c:pt idx="998">
                  <c:v>69.099999999999994</c:v>
                </c:pt>
                <c:pt idx="999">
                  <c:v>49.1</c:v>
                </c:pt>
                <c:pt idx="1000">
                  <c:v>38.1</c:v>
                </c:pt>
                <c:pt idx="1001">
                  <c:v>60.1</c:v>
                </c:pt>
                <c:pt idx="1002">
                  <c:v>55.1</c:v>
                </c:pt>
                <c:pt idx="1003">
                  <c:v>57.1</c:v>
                </c:pt>
                <c:pt idx="1004">
                  <c:v>58.1</c:v>
                </c:pt>
                <c:pt idx="1005">
                  <c:v>50.1</c:v>
                </c:pt>
                <c:pt idx="1006">
                  <c:v>60.1</c:v>
                </c:pt>
                <c:pt idx="1007">
                  <c:v>51.1</c:v>
                </c:pt>
                <c:pt idx="1008">
                  <c:v>47.1</c:v>
                </c:pt>
                <c:pt idx="1009">
                  <c:v>60.1</c:v>
                </c:pt>
                <c:pt idx="1010">
                  <c:v>53.1</c:v>
                </c:pt>
                <c:pt idx="1011">
                  <c:v>71.099999999999994</c:v>
                </c:pt>
                <c:pt idx="1012">
                  <c:v>67.099999999999994</c:v>
                </c:pt>
                <c:pt idx="1013">
                  <c:v>49.1</c:v>
                </c:pt>
                <c:pt idx="1014">
                  <c:v>51.1</c:v>
                </c:pt>
                <c:pt idx="1015">
                  <c:v>51.1</c:v>
                </c:pt>
                <c:pt idx="1016">
                  <c:v>48.1</c:v>
                </c:pt>
                <c:pt idx="1017">
                  <c:v>49.1</c:v>
                </c:pt>
                <c:pt idx="1018">
                  <c:v>54.1</c:v>
                </c:pt>
                <c:pt idx="1019">
                  <c:v>43.1</c:v>
                </c:pt>
                <c:pt idx="1020">
                  <c:v>47.1</c:v>
                </c:pt>
                <c:pt idx="1021">
                  <c:v>51.1</c:v>
                </c:pt>
                <c:pt idx="1022">
                  <c:v>65.099999999999994</c:v>
                </c:pt>
                <c:pt idx="1023">
                  <c:v>67.099999999999994</c:v>
                </c:pt>
                <c:pt idx="1024">
                  <c:v>63.1</c:v>
                </c:pt>
                <c:pt idx="1025">
                  <c:v>49.1</c:v>
                </c:pt>
                <c:pt idx="1026">
                  <c:v>58.1</c:v>
                </c:pt>
                <c:pt idx="1027">
                  <c:v>45.1</c:v>
                </c:pt>
                <c:pt idx="1028">
                  <c:v>50.1</c:v>
                </c:pt>
                <c:pt idx="1029">
                  <c:v>46.1</c:v>
                </c:pt>
                <c:pt idx="1030">
                  <c:v>59.1</c:v>
                </c:pt>
                <c:pt idx="1031">
                  <c:v>62.1</c:v>
                </c:pt>
                <c:pt idx="1032">
                  <c:v>47.1</c:v>
                </c:pt>
                <c:pt idx="1033">
                  <c:v>52.1</c:v>
                </c:pt>
                <c:pt idx="1034">
                  <c:v>49.1</c:v>
                </c:pt>
                <c:pt idx="1035">
                  <c:v>57.1</c:v>
                </c:pt>
                <c:pt idx="1036">
                  <c:v>53.1</c:v>
                </c:pt>
                <c:pt idx="1037">
                  <c:v>61.1</c:v>
                </c:pt>
                <c:pt idx="1038">
                  <c:v>63.1</c:v>
                </c:pt>
                <c:pt idx="1039">
                  <c:v>72.099999999999994</c:v>
                </c:pt>
                <c:pt idx="1040">
                  <c:v>51.1</c:v>
                </c:pt>
                <c:pt idx="1041">
                  <c:v>54.1</c:v>
                </c:pt>
                <c:pt idx="1042">
                  <c:v>59.1</c:v>
                </c:pt>
                <c:pt idx="1043">
                  <c:v>69.099999999999994</c:v>
                </c:pt>
                <c:pt idx="1044">
                  <c:v>57.1</c:v>
                </c:pt>
                <c:pt idx="1045">
                  <c:v>58.1</c:v>
                </c:pt>
                <c:pt idx="1046">
                  <c:v>62.1</c:v>
                </c:pt>
                <c:pt idx="1047">
                  <c:v>49.1</c:v>
                </c:pt>
                <c:pt idx="1048">
                  <c:v>54.1</c:v>
                </c:pt>
                <c:pt idx="1049">
                  <c:v>47.1</c:v>
                </c:pt>
                <c:pt idx="1050">
                  <c:v>60.1</c:v>
                </c:pt>
                <c:pt idx="1051">
                  <c:v>52.1</c:v>
                </c:pt>
                <c:pt idx="1052">
                  <c:v>54.1</c:v>
                </c:pt>
                <c:pt idx="1053">
                  <c:v>60.1</c:v>
                </c:pt>
                <c:pt idx="1054">
                  <c:v>60.1</c:v>
                </c:pt>
                <c:pt idx="1055">
                  <c:v>55.1</c:v>
                </c:pt>
                <c:pt idx="1056">
                  <c:v>53.1</c:v>
                </c:pt>
                <c:pt idx="1057">
                  <c:v>65.099999999999994</c:v>
                </c:pt>
                <c:pt idx="1058">
                  <c:v>50.1</c:v>
                </c:pt>
                <c:pt idx="1059">
                  <c:v>45.1</c:v>
                </c:pt>
                <c:pt idx="1060">
                  <c:v>60.1</c:v>
                </c:pt>
                <c:pt idx="1061">
                  <c:v>61.1</c:v>
                </c:pt>
                <c:pt idx="1062">
                  <c:v>54.1</c:v>
                </c:pt>
                <c:pt idx="1063">
                  <c:v>77.099999999999994</c:v>
                </c:pt>
                <c:pt idx="1064">
                  <c:v>71.099999999999994</c:v>
                </c:pt>
                <c:pt idx="1065">
                  <c:v>76.099999999999994</c:v>
                </c:pt>
                <c:pt idx="1066">
                  <c:v>66.099999999999994</c:v>
                </c:pt>
                <c:pt idx="1067">
                  <c:v>80.099999999999994</c:v>
                </c:pt>
                <c:pt idx="1068">
                  <c:v>92.1</c:v>
                </c:pt>
                <c:pt idx="1069">
                  <c:v>71.099999999999994</c:v>
                </c:pt>
                <c:pt idx="1070">
                  <c:v>76.099999999999994</c:v>
                </c:pt>
                <c:pt idx="1071">
                  <c:v>77.099999999999994</c:v>
                </c:pt>
                <c:pt idx="1072">
                  <c:v>79.099999999999994</c:v>
                </c:pt>
                <c:pt idx="1073">
                  <c:v>65.099999999999994</c:v>
                </c:pt>
                <c:pt idx="1074">
                  <c:v>75.099999999999994</c:v>
                </c:pt>
                <c:pt idx="1075">
                  <c:v>81.099999999999994</c:v>
                </c:pt>
                <c:pt idx="1076">
                  <c:v>69.099999999999994</c:v>
                </c:pt>
                <c:pt idx="1077">
                  <c:v>76.099999999999994</c:v>
                </c:pt>
                <c:pt idx="1078">
                  <c:v>72.099999999999994</c:v>
                </c:pt>
                <c:pt idx="1079">
                  <c:v>65.099999999999994</c:v>
                </c:pt>
                <c:pt idx="1080">
                  <c:v>72.099999999999994</c:v>
                </c:pt>
                <c:pt idx="1081">
                  <c:v>78.099999999999994</c:v>
                </c:pt>
                <c:pt idx="1082">
                  <c:v>79.099999999999994</c:v>
                </c:pt>
                <c:pt idx="1083">
                  <c:v>67.099999999999994</c:v>
                </c:pt>
                <c:pt idx="1084">
                  <c:v>77.099999999999994</c:v>
                </c:pt>
                <c:pt idx="1085">
                  <c:v>74.099999999999994</c:v>
                </c:pt>
                <c:pt idx="1086">
                  <c:v>65.099999999999994</c:v>
                </c:pt>
                <c:pt idx="1087">
                  <c:v>62.1</c:v>
                </c:pt>
                <c:pt idx="1088">
                  <c:v>74.099999999999994</c:v>
                </c:pt>
                <c:pt idx="1089">
                  <c:v>66.099999999999994</c:v>
                </c:pt>
                <c:pt idx="1090">
                  <c:v>64.099999999999994</c:v>
                </c:pt>
                <c:pt idx="1091">
                  <c:v>74.099999999999994</c:v>
                </c:pt>
                <c:pt idx="1092">
                  <c:v>81.099999999999994</c:v>
                </c:pt>
                <c:pt idx="1093">
                  <c:v>66.099999999999994</c:v>
                </c:pt>
                <c:pt idx="1094">
                  <c:v>81.099999999999994</c:v>
                </c:pt>
                <c:pt idx="1095">
                  <c:v>67.099999999999994</c:v>
                </c:pt>
                <c:pt idx="1096">
                  <c:v>75.099999999999994</c:v>
                </c:pt>
                <c:pt idx="1097">
                  <c:v>69.099999999999994</c:v>
                </c:pt>
                <c:pt idx="1098">
                  <c:v>65.099999999999994</c:v>
                </c:pt>
                <c:pt idx="1099">
                  <c:v>59.1</c:v>
                </c:pt>
                <c:pt idx="1100">
                  <c:v>74.099999999999994</c:v>
                </c:pt>
                <c:pt idx="1101">
                  <c:v>81.099999999999994</c:v>
                </c:pt>
                <c:pt idx="1102">
                  <c:v>79.099999999999994</c:v>
                </c:pt>
                <c:pt idx="1103">
                  <c:v>71.099999999999994</c:v>
                </c:pt>
                <c:pt idx="1104">
                  <c:v>72.099999999999994</c:v>
                </c:pt>
                <c:pt idx="1105">
                  <c:v>70.099999999999994</c:v>
                </c:pt>
                <c:pt idx="1106">
                  <c:v>77.099999999999994</c:v>
                </c:pt>
                <c:pt idx="1107">
                  <c:v>57.1</c:v>
                </c:pt>
                <c:pt idx="1108">
                  <c:v>79.099999999999994</c:v>
                </c:pt>
                <c:pt idx="1109">
                  <c:v>68.099999999999994</c:v>
                </c:pt>
                <c:pt idx="1110">
                  <c:v>69.099999999999994</c:v>
                </c:pt>
                <c:pt idx="1111">
                  <c:v>75.099999999999994</c:v>
                </c:pt>
                <c:pt idx="1112">
                  <c:v>55.1</c:v>
                </c:pt>
                <c:pt idx="1113">
                  <c:v>66.099999999999994</c:v>
                </c:pt>
                <c:pt idx="1114">
                  <c:v>76.099999999999994</c:v>
                </c:pt>
                <c:pt idx="1115">
                  <c:v>67.099999999999994</c:v>
                </c:pt>
                <c:pt idx="1116">
                  <c:v>90.1</c:v>
                </c:pt>
                <c:pt idx="1117">
                  <c:v>73.099999999999994</c:v>
                </c:pt>
                <c:pt idx="1118">
                  <c:v>70.099999999999994</c:v>
                </c:pt>
                <c:pt idx="1119">
                  <c:v>75.099999999999994</c:v>
                </c:pt>
                <c:pt idx="1120">
                  <c:v>77.099999999999994</c:v>
                </c:pt>
                <c:pt idx="1121">
                  <c:v>74.099999999999994</c:v>
                </c:pt>
                <c:pt idx="1122">
                  <c:v>65.099999999999994</c:v>
                </c:pt>
                <c:pt idx="1123">
                  <c:v>63.1</c:v>
                </c:pt>
                <c:pt idx="1124">
                  <c:v>72.099999999999994</c:v>
                </c:pt>
                <c:pt idx="1125">
                  <c:v>71.099999999999994</c:v>
                </c:pt>
                <c:pt idx="1126">
                  <c:v>65.099999999999994</c:v>
                </c:pt>
                <c:pt idx="1127">
                  <c:v>73.099999999999994</c:v>
                </c:pt>
                <c:pt idx="1128">
                  <c:v>84.1</c:v>
                </c:pt>
                <c:pt idx="1129">
                  <c:v>68.099999999999994</c:v>
                </c:pt>
                <c:pt idx="1130">
                  <c:v>73.099999999999994</c:v>
                </c:pt>
                <c:pt idx="1131">
                  <c:v>62.1</c:v>
                </c:pt>
                <c:pt idx="1132">
                  <c:v>73.099999999999994</c:v>
                </c:pt>
                <c:pt idx="1133">
                  <c:v>58.1</c:v>
                </c:pt>
                <c:pt idx="1134">
                  <c:v>81.099999999999994</c:v>
                </c:pt>
                <c:pt idx="1135">
                  <c:v>69.099999999999994</c:v>
                </c:pt>
                <c:pt idx="1136">
                  <c:v>78.099999999999994</c:v>
                </c:pt>
                <c:pt idx="1137">
                  <c:v>80.099999999999994</c:v>
                </c:pt>
                <c:pt idx="1138">
                  <c:v>88.1</c:v>
                </c:pt>
                <c:pt idx="1139">
                  <c:v>87.1</c:v>
                </c:pt>
                <c:pt idx="1140">
                  <c:v>98.1</c:v>
                </c:pt>
                <c:pt idx="1141">
                  <c:v>81.099999999999994</c:v>
                </c:pt>
                <c:pt idx="1142">
                  <c:v>85.1</c:v>
                </c:pt>
                <c:pt idx="1143">
                  <c:v>88.1</c:v>
                </c:pt>
                <c:pt idx="1144">
                  <c:v>94.1</c:v>
                </c:pt>
                <c:pt idx="1145">
                  <c:v>86.1</c:v>
                </c:pt>
                <c:pt idx="1146">
                  <c:v>90.1</c:v>
                </c:pt>
                <c:pt idx="1147">
                  <c:v>87.1</c:v>
                </c:pt>
                <c:pt idx="1148">
                  <c:v>83.1</c:v>
                </c:pt>
                <c:pt idx="1149">
                  <c:v>89.1</c:v>
                </c:pt>
                <c:pt idx="1150">
                  <c:v>69.099999999999994</c:v>
                </c:pt>
                <c:pt idx="1151">
                  <c:v>79.099999999999994</c:v>
                </c:pt>
                <c:pt idx="1152">
                  <c:v>76.099999999999994</c:v>
                </c:pt>
                <c:pt idx="1153">
                  <c:v>54.1</c:v>
                </c:pt>
                <c:pt idx="1154">
                  <c:v>75.099999999999994</c:v>
                </c:pt>
                <c:pt idx="1155">
                  <c:v>88.1</c:v>
                </c:pt>
                <c:pt idx="1156">
                  <c:v>75.099999999999994</c:v>
                </c:pt>
                <c:pt idx="1157">
                  <c:v>85.1</c:v>
                </c:pt>
                <c:pt idx="1158">
                  <c:v>75.099999999999994</c:v>
                </c:pt>
                <c:pt idx="1159">
                  <c:v>81.099999999999994</c:v>
                </c:pt>
                <c:pt idx="1160">
                  <c:v>81.099999999999994</c:v>
                </c:pt>
                <c:pt idx="1161">
                  <c:v>77.099999999999994</c:v>
                </c:pt>
                <c:pt idx="1162">
                  <c:v>93.1</c:v>
                </c:pt>
                <c:pt idx="1163">
                  <c:v>83.1</c:v>
                </c:pt>
                <c:pt idx="1164">
                  <c:v>79.099999999999994</c:v>
                </c:pt>
                <c:pt idx="1165">
                  <c:v>78.099999999999994</c:v>
                </c:pt>
                <c:pt idx="1166">
                  <c:v>67.099999999999994</c:v>
                </c:pt>
                <c:pt idx="1167">
                  <c:v>78.099999999999994</c:v>
                </c:pt>
                <c:pt idx="1168">
                  <c:v>93.1</c:v>
                </c:pt>
                <c:pt idx="1169">
                  <c:v>86.1</c:v>
                </c:pt>
                <c:pt idx="1170">
                  <c:v>65.099999999999994</c:v>
                </c:pt>
                <c:pt idx="1171">
                  <c:v>96.1</c:v>
                </c:pt>
                <c:pt idx="1172">
                  <c:v>80.099999999999994</c:v>
                </c:pt>
                <c:pt idx="1173">
                  <c:v>83.1</c:v>
                </c:pt>
                <c:pt idx="1174">
                  <c:v>84.1</c:v>
                </c:pt>
                <c:pt idx="1175">
                  <c:v>87.1</c:v>
                </c:pt>
                <c:pt idx="1176">
                  <c:v>76.099999999999994</c:v>
                </c:pt>
                <c:pt idx="1177">
                  <c:v>95.1</c:v>
                </c:pt>
                <c:pt idx="1178">
                  <c:v>66.099999999999994</c:v>
                </c:pt>
                <c:pt idx="1179">
                  <c:v>98.1</c:v>
                </c:pt>
                <c:pt idx="1180">
                  <c:v>83.1</c:v>
                </c:pt>
                <c:pt idx="1181">
                  <c:v>96.1</c:v>
                </c:pt>
                <c:pt idx="1182">
                  <c:v>78.099999999999994</c:v>
                </c:pt>
                <c:pt idx="1183">
                  <c:v>82.1</c:v>
                </c:pt>
                <c:pt idx="1184">
                  <c:v>76.099999999999994</c:v>
                </c:pt>
                <c:pt idx="1185">
                  <c:v>77.099999999999994</c:v>
                </c:pt>
                <c:pt idx="1186">
                  <c:v>83.1</c:v>
                </c:pt>
                <c:pt idx="1187">
                  <c:v>83.1</c:v>
                </c:pt>
                <c:pt idx="1188">
                  <c:v>85.1</c:v>
                </c:pt>
                <c:pt idx="1189">
                  <c:v>83.1</c:v>
                </c:pt>
                <c:pt idx="1190">
                  <c:v>75.099999999999994</c:v>
                </c:pt>
                <c:pt idx="1191">
                  <c:v>77.099999999999994</c:v>
                </c:pt>
                <c:pt idx="1192">
                  <c:v>90.1</c:v>
                </c:pt>
                <c:pt idx="1193">
                  <c:v>77.099999999999994</c:v>
                </c:pt>
                <c:pt idx="1194">
                  <c:v>81.099999999999994</c:v>
                </c:pt>
                <c:pt idx="1195">
                  <c:v>88.1</c:v>
                </c:pt>
                <c:pt idx="1196">
                  <c:v>99.1</c:v>
                </c:pt>
                <c:pt idx="1197">
                  <c:v>93.1</c:v>
                </c:pt>
                <c:pt idx="1198">
                  <c:v>92.1</c:v>
                </c:pt>
                <c:pt idx="1199">
                  <c:v>85.1</c:v>
                </c:pt>
                <c:pt idx="1200">
                  <c:v>93.1</c:v>
                </c:pt>
                <c:pt idx="1201">
                  <c:v>93.1</c:v>
                </c:pt>
                <c:pt idx="1202">
                  <c:v>96.1</c:v>
                </c:pt>
                <c:pt idx="1203">
                  <c:v>93.1</c:v>
                </c:pt>
                <c:pt idx="1204">
                  <c:v>65.099999999999994</c:v>
                </c:pt>
                <c:pt idx="1205">
                  <c:v>88.1</c:v>
                </c:pt>
                <c:pt idx="1206">
                  <c:v>87.1</c:v>
                </c:pt>
                <c:pt idx="1207">
                  <c:v>82.1</c:v>
                </c:pt>
                <c:pt idx="1208">
                  <c:v>98.1</c:v>
                </c:pt>
                <c:pt idx="1209">
                  <c:v>79.099999999999994</c:v>
                </c:pt>
                <c:pt idx="1210">
                  <c:v>92.1</c:v>
                </c:pt>
                <c:pt idx="1211">
                  <c:v>98.1</c:v>
                </c:pt>
                <c:pt idx="1212">
                  <c:v>91.1</c:v>
                </c:pt>
                <c:pt idx="1213">
                  <c:v>101.1</c:v>
                </c:pt>
                <c:pt idx="1214">
                  <c:v>103.1</c:v>
                </c:pt>
                <c:pt idx="1215">
                  <c:v>93.1</c:v>
                </c:pt>
                <c:pt idx="1216">
                  <c:v>80.099999999999994</c:v>
                </c:pt>
                <c:pt idx="1217">
                  <c:v>98.1</c:v>
                </c:pt>
                <c:pt idx="1218">
                  <c:v>78.099999999999994</c:v>
                </c:pt>
                <c:pt idx="1219">
                  <c:v>69.099999999999994</c:v>
                </c:pt>
                <c:pt idx="1220">
                  <c:v>86.1</c:v>
                </c:pt>
                <c:pt idx="1221">
                  <c:v>94.1</c:v>
                </c:pt>
                <c:pt idx="1222">
                  <c:v>123.1</c:v>
                </c:pt>
                <c:pt idx="1223">
                  <c:v>113.1</c:v>
                </c:pt>
                <c:pt idx="1224">
                  <c:v>154.1</c:v>
                </c:pt>
                <c:pt idx="1225">
                  <c:v>192.1</c:v>
                </c:pt>
                <c:pt idx="1226">
                  <c:v>159.1</c:v>
                </c:pt>
                <c:pt idx="1227">
                  <c:v>174.1</c:v>
                </c:pt>
                <c:pt idx="1228">
                  <c:v>164.1</c:v>
                </c:pt>
                <c:pt idx="1229">
                  <c:v>134.1</c:v>
                </c:pt>
                <c:pt idx="1230">
                  <c:v>131.1</c:v>
                </c:pt>
                <c:pt idx="1231">
                  <c:v>127.1</c:v>
                </c:pt>
                <c:pt idx="1232">
                  <c:v>96.1</c:v>
                </c:pt>
                <c:pt idx="1233">
                  <c:v>126.1</c:v>
                </c:pt>
                <c:pt idx="1234">
                  <c:v>108.1</c:v>
                </c:pt>
                <c:pt idx="1235">
                  <c:v>113.1</c:v>
                </c:pt>
                <c:pt idx="1236">
                  <c:v>107.1</c:v>
                </c:pt>
                <c:pt idx="1237">
                  <c:v>122.1</c:v>
                </c:pt>
                <c:pt idx="1238">
                  <c:v>113.1</c:v>
                </c:pt>
                <c:pt idx="1239">
                  <c:v>97.1</c:v>
                </c:pt>
                <c:pt idx="1240">
                  <c:v>117.1</c:v>
                </c:pt>
                <c:pt idx="1241">
                  <c:v>113.1</c:v>
                </c:pt>
                <c:pt idx="1242">
                  <c:v>85.1</c:v>
                </c:pt>
                <c:pt idx="1243">
                  <c:v>105.1</c:v>
                </c:pt>
                <c:pt idx="1244">
                  <c:v>89.1</c:v>
                </c:pt>
                <c:pt idx="1245">
                  <c:v>99.1</c:v>
                </c:pt>
                <c:pt idx="1246">
                  <c:v>103.1</c:v>
                </c:pt>
                <c:pt idx="1247">
                  <c:v>118.1</c:v>
                </c:pt>
                <c:pt idx="1248">
                  <c:v>100.1</c:v>
                </c:pt>
                <c:pt idx="1249">
                  <c:v>123.1</c:v>
                </c:pt>
                <c:pt idx="1250">
                  <c:v>95.1</c:v>
                </c:pt>
                <c:pt idx="1251">
                  <c:v>101.1</c:v>
                </c:pt>
                <c:pt idx="1252">
                  <c:v>102.1</c:v>
                </c:pt>
                <c:pt idx="1253">
                  <c:v>84.1</c:v>
                </c:pt>
                <c:pt idx="1254">
                  <c:v>114.1</c:v>
                </c:pt>
                <c:pt idx="1255">
                  <c:v>112.1</c:v>
                </c:pt>
                <c:pt idx="1256">
                  <c:v>99.1</c:v>
                </c:pt>
                <c:pt idx="1257">
                  <c:v>120.1</c:v>
                </c:pt>
                <c:pt idx="1258">
                  <c:v>88.1</c:v>
                </c:pt>
                <c:pt idx="1259">
                  <c:v>102.1</c:v>
                </c:pt>
                <c:pt idx="1260">
                  <c:v>113.1</c:v>
                </c:pt>
                <c:pt idx="1261">
                  <c:v>96.1</c:v>
                </c:pt>
                <c:pt idx="1262">
                  <c:v>104.1</c:v>
                </c:pt>
                <c:pt idx="1263">
                  <c:v>112.1</c:v>
                </c:pt>
                <c:pt idx="1264">
                  <c:v>106.1</c:v>
                </c:pt>
                <c:pt idx="1265">
                  <c:v>90.1</c:v>
                </c:pt>
                <c:pt idx="1266">
                  <c:v>103.1</c:v>
                </c:pt>
                <c:pt idx="1267">
                  <c:v>101.1</c:v>
                </c:pt>
                <c:pt idx="1268">
                  <c:v>88.1</c:v>
                </c:pt>
                <c:pt idx="1269">
                  <c:v>97.1</c:v>
                </c:pt>
                <c:pt idx="1270">
                  <c:v>90.1</c:v>
                </c:pt>
                <c:pt idx="1271">
                  <c:v>110.1</c:v>
                </c:pt>
                <c:pt idx="1272">
                  <c:v>106.1</c:v>
                </c:pt>
                <c:pt idx="1273">
                  <c:v>93.1</c:v>
                </c:pt>
                <c:pt idx="1274">
                  <c:v>100.1</c:v>
                </c:pt>
                <c:pt idx="1275">
                  <c:v>89.1</c:v>
                </c:pt>
                <c:pt idx="1276">
                  <c:v>114.1</c:v>
                </c:pt>
                <c:pt idx="1277">
                  <c:v>80.099999999999994</c:v>
                </c:pt>
                <c:pt idx="1278">
                  <c:v>89.1</c:v>
                </c:pt>
                <c:pt idx="1279">
                  <c:v>97.1</c:v>
                </c:pt>
                <c:pt idx="1280">
                  <c:v>100.1</c:v>
                </c:pt>
                <c:pt idx="1281">
                  <c:v>85.1</c:v>
                </c:pt>
                <c:pt idx="1282">
                  <c:v>75.099999999999994</c:v>
                </c:pt>
                <c:pt idx="1283">
                  <c:v>80.099999999999994</c:v>
                </c:pt>
                <c:pt idx="1284">
                  <c:v>95.1</c:v>
                </c:pt>
                <c:pt idx="1285">
                  <c:v>79.099999999999994</c:v>
                </c:pt>
                <c:pt idx="1286">
                  <c:v>73.099999999999994</c:v>
                </c:pt>
                <c:pt idx="1287">
                  <c:v>80.099999999999994</c:v>
                </c:pt>
                <c:pt idx="1288">
                  <c:v>70.099999999999994</c:v>
                </c:pt>
                <c:pt idx="1289">
                  <c:v>63.1</c:v>
                </c:pt>
                <c:pt idx="1290">
                  <c:v>86.1</c:v>
                </c:pt>
                <c:pt idx="1291">
                  <c:v>72.099999999999994</c:v>
                </c:pt>
                <c:pt idx="1292">
                  <c:v>62.1</c:v>
                </c:pt>
                <c:pt idx="1293">
                  <c:v>84.1</c:v>
                </c:pt>
                <c:pt idx="1294">
                  <c:v>67.099999999999994</c:v>
                </c:pt>
                <c:pt idx="1295">
                  <c:v>80.099999999999994</c:v>
                </c:pt>
                <c:pt idx="1296">
                  <c:v>133.1</c:v>
                </c:pt>
                <c:pt idx="1297">
                  <c:v>163.1</c:v>
                </c:pt>
                <c:pt idx="1298">
                  <c:v>184.1</c:v>
                </c:pt>
                <c:pt idx="1299">
                  <c:v>186.1</c:v>
                </c:pt>
                <c:pt idx="1300">
                  <c:v>160.1</c:v>
                </c:pt>
                <c:pt idx="1301">
                  <c:v>167.1</c:v>
                </c:pt>
                <c:pt idx="1302">
                  <c:v>114.1</c:v>
                </c:pt>
                <c:pt idx="1303">
                  <c:v>93.1</c:v>
                </c:pt>
                <c:pt idx="1304">
                  <c:v>109.1</c:v>
                </c:pt>
                <c:pt idx="1305">
                  <c:v>104.1</c:v>
                </c:pt>
                <c:pt idx="1306">
                  <c:v>95.1</c:v>
                </c:pt>
                <c:pt idx="1307">
                  <c:v>93.1</c:v>
                </c:pt>
                <c:pt idx="1308">
                  <c:v>102.1</c:v>
                </c:pt>
                <c:pt idx="1309">
                  <c:v>75.099999999999994</c:v>
                </c:pt>
                <c:pt idx="1310">
                  <c:v>86.1</c:v>
                </c:pt>
                <c:pt idx="1311">
                  <c:v>73.099999999999994</c:v>
                </c:pt>
                <c:pt idx="1312">
                  <c:v>77.099999999999994</c:v>
                </c:pt>
                <c:pt idx="1313">
                  <c:v>63.1</c:v>
                </c:pt>
                <c:pt idx="1314">
                  <c:v>87.1</c:v>
                </c:pt>
                <c:pt idx="1315">
                  <c:v>59.1</c:v>
                </c:pt>
                <c:pt idx="1316">
                  <c:v>66.099999999999994</c:v>
                </c:pt>
                <c:pt idx="1317">
                  <c:v>77.099999999999994</c:v>
                </c:pt>
                <c:pt idx="1318">
                  <c:v>51.1</c:v>
                </c:pt>
                <c:pt idx="1319">
                  <c:v>58.1</c:v>
                </c:pt>
                <c:pt idx="1320">
                  <c:v>49.1</c:v>
                </c:pt>
                <c:pt idx="1321">
                  <c:v>49.1</c:v>
                </c:pt>
                <c:pt idx="1322">
                  <c:v>52.1</c:v>
                </c:pt>
                <c:pt idx="1323">
                  <c:v>54.1</c:v>
                </c:pt>
                <c:pt idx="1324">
                  <c:v>55.1</c:v>
                </c:pt>
                <c:pt idx="1325">
                  <c:v>73.099999999999994</c:v>
                </c:pt>
                <c:pt idx="1326">
                  <c:v>45.1</c:v>
                </c:pt>
                <c:pt idx="1327">
                  <c:v>69.099999999999994</c:v>
                </c:pt>
                <c:pt idx="1328">
                  <c:v>48.1</c:v>
                </c:pt>
                <c:pt idx="1329">
                  <c:v>48.1</c:v>
                </c:pt>
                <c:pt idx="1330">
                  <c:v>50.1</c:v>
                </c:pt>
                <c:pt idx="1331">
                  <c:v>58.1</c:v>
                </c:pt>
                <c:pt idx="1332">
                  <c:v>52.1</c:v>
                </c:pt>
                <c:pt idx="1333">
                  <c:v>49.1</c:v>
                </c:pt>
                <c:pt idx="1334">
                  <c:v>57.1</c:v>
                </c:pt>
                <c:pt idx="1335">
                  <c:v>54.1</c:v>
                </c:pt>
                <c:pt idx="1336">
                  <c:v>50.1</c:v>
                </c:pt>
                <c:pt idx="1337">
                  <c:v>53.1</c:v>
                </c:pt>
                <c:pt idx="1338">
                  <c:v>41.1</c:v>
                </c:pt>
                <c:pt idx="1339">
                  <c:v>42.1</c:v>
                </c:pt>
                <c:pt idx="1340">
                  <c:v>44.1</c:v>
                </c:pt>
                <c:pt idx="1341">
                  <c:v>48.1</c:v>
                </c:pt>
                <c:pt idx="1342">
                  <c:v>39.1</c:v>
                </c:pt>
                <c:pt idx="1343">
                  <c:v>46.1</c:v>
                </c:pt>
                <c:pt idx="1344">
                  <c:v>44.1</c:v>
                </c:pt>
                <c:pt idx="1345">
                  <c:v>42.1</c:v>
                </c:pt>
                <c:pt idx="1346">
                  <c:v>29.1</c:v>
                </c:pt>
                <c:pt idx="1347">
                  <c:v>30.1</c:v>
                </c:pt>
                <c:pt idx="1348">
                  <c:v>44.1</c:v>
                </c:pt>
                <c:pt idx="1349">
                  <c:v>34.1</c:v>
                </c:pt>
                <c:pt idx="1350">
                  <c:v>43.1</c:v>
                </c:pt>
                <c:pt idx="1351">
                  <c:v>34.1</c:v>
                </c:pt>
                <c:pt idx="1352">
                  <c:v>31.1</c:v>
                </c:pt>
                <c:pt idx="1353">
                  <c:v>28.1</c:v>
                </c:pt>
                <c:pt idx="1354">
                  <c:v>37.1</c:v>
                </c:pt>
                <c:pt idx="1355">
                  <c:v>35.1</c:v>
                </c:pt>
                <c:pt idx="1356">
                  <c:v>25.1</c:v>
                </c:pt>
                <c:pt idx="1357">
                  <c:v>25.1</c:v>
                </c:pt>
                <c:pt idx="1358">
                  <c:v>34.1</c:v>
                </c:pt>
                <c:pt idx="1359">
                  <c:v>17.100000000000001</c:v>
                </c:pt>
                <c:pt idx="1360">
                  <c:v>29.1</c:v>
                </c:pt>
                <c:pt idx="1361">
                  <c:v>18.100000000000001</c:v>
                </c:pt>
                <c:pt idx="1362">
                  <c:v>10.1</c:v>
                </c:pt>
                <c:pt idx="1363">
                  <c:v>22.1</c:v>
                </c:pt>
                <c:pt idx="1364">
                  <c:v>27.1</c:v>
                </c:pt>
                <c:pt idx="1365">
                  <c:v>20.100000000000001</c:v>
                </c:pt>
                <c:pt idx="1366">
                  <c:v>16.100000000000001</c:v>
                </c:pt>
                <c:pt idx="1367">
                  <c:v>21.1</c:v>
                </c:pt>
                <c:pt idx="1368">
                  <c:v>30.1</c:v>
                </c:pt>
                <c:pt idx="1369">
                  <c:v>42.1</c:v>
                </c:pt>
                <c:pt idx="1370">
                  <c:v>62.1</c:v>
                </c:pt>
                <c:pt idx="1371">
                  <c:v>66.099999999999994</c:v>
                </c:pt>
                <c:pt idx="1372">
                  <c:v>88.1</c:v>
                </c:pt>
                <c:pt idx="1373">
                  <c:v>47.1</c:v>
                </c:pt>
                <c:pt idx="1374">
                  <c:v>51.1</c:v>
                </c:pt>
                <c:pt idx="1375">
                  <c:v>41.1</c:v>
                </c:pt>
                <c:pt idx="1376">
                  <c:v>45.1</c:v>
                </c:pt>
                <c:pt idx="1377">
                  <c:v>27.1</c:v>
                </c:pt>
                <c:pt idx="1378">
                  <c:v>29.1</c:v>
                </c:pt>
                <c:pt idx="1379">
                  <c:v>25.1</c:v>
                </c:pt>
                <c:pt idx="1380">
                  <c:v>27.1</c:v>
                </c:pt>
                <c:pt idx="1381">
                  <c:v>33.1</c:v>
                </c:pt>
                <c:pt idx="1382">
                  <c:v>25.1</c:v>
                </c:pt>
                <c:pt idx="1383">
                  <c:v>22.1</c:v>
                </c:pt>
                <c:pt idx="1384">
                  <c:v>23.1</c:v>
                </c:pt>
                <c:pt idx="1385">
                  <c:v>12.1</c:v>
                </c:pt>
                <c:pt idx="1386">
                  <c:v>17.100000000000001</c:v>
                </c:pt>
                <c:pt idx="1387">
                  <c:v>12.1</c:v>
                </c:pt>
                <c:pt idx="1388">
                  <c:v>17.100000000000001</c:v>
                </c:pt>
                <c:pt idx="1389">
                  <c:v>10.1</c:v>
                </c:pt>
                <c:pt idx="1390">
                  <c:v>7.1</c:v>
                </c:pt>
                <c:pt idx="1391">
                  <c:v>10.1</c:v>
                </c:pt>
                <c:pt idx="1392">
                  <c:v>9.1</c:v>
                </c:pt>
                <c:pt idx="1393">
                  <c:v>10.1</c:v>
                </c:pt>
                <c:pt idx="1394">
                  <c:v>12.1</c:v>
                </c:pt>
                <c:pt idx="1395">
                  <c:v>8.1</c:v>
                </c:pt>
                <c:pt idx="1396">
                  <c:v>10.1</c:v>
                </c:pt>
                <c:pt idx="1397">
                  <c:v>5.0999999999999996</c:v>
                </c:pt>
                <c:pt idx="1398">
                  <c:v>10.1</c:v>
                </c:pt>
                <c:pt idx="1399">
                  <c:v>11.1</c:v>
                </c:pt>
                <c:pt idx="1400">
                  <c:v>6.1</c:v>
                </c:pt>
                <c:pt idx="1401">
                  <c:v>7.1</c:v>
                </c:pt>
                <c:pt idx="1402">
                  <c:v>11.1</c:v>
                </c:pt>
                <c:pt idx="1403">
                  <c:v>9.1</c:v>
                </c:pt>
                <c:pt idx="1404">
                  <c:v>6.1</c:v>
                </c:pt>
                <c:pt idx="1405">
                  <c:v>11.1</c:v>
                </c:pt>
                <c:pt idx="1406">
                  <c:v>6.1</c:v>
                </c:pt>
                <c:pt idx="1407">
                  <c:v>8.1</c:v>
                </c:pt>
                <c:pt idx="1408">
                  <c:v>12.1</c:v>
                </c:pt>
                <c:pt idx="1409">
                  <c:v>12.1</c:v>
                </c:pt>
                <c:pt idx="1410">
                  <c:v>12.1</c:v>
                </c:pt>
                <c:pt idx="1411">
                  <c:v>9.1</c:v>
                </c:pt>
                <c:pt idx="1412">
                  <c:v>13.1</c:v>
                </c:pt>
                <c:pt idx="1413">
                  <c:v>9.1</c:v>
                </c:pt>
                <c:pt idx="1414">
                  <c:v>7.1</c:v>
                </c:pt>
                <c:pt idx="1415">
                  <c:v>4.0999999999999996</c:v>
                </c:pt>
                <c:pt idx="1416">
                  <c:v>9.1</c:v>
                </c:pt>
                <c:pt idx="1417">
                  <c:v>7.1</c:v>
                </c:pt>
                <c:pt idx="1418">
                  <c:v>10.1</c:v>
                </c:pt>
                <c:pt idx="1419">
                  <c:v>4.0999999999999996</c:v>
                </c:pt>
                <c:pt idx="1420">
                  <c:v>1.1000000000000001</c:v>
                </c:pt>
                <c:pt idx="1421">
                  <c:v>7.1</c:v>
                </c:pt>
                <c:pt idx="1422">
                  <c:v>8.1</c:v>
                </c:pt>
                <c:pt idx="1423">
                  <c:v>11.1</c:v>
                </c:pt>
                <c:pt idx="1424">
                  <c:v>14.1</c:v>
                </c:pt>
                <c:pt idx="1425">
                  <c:v>5.0999999999999996</c:v>
                </c:pt>
                <c:pt idx="1426">
                  <c:v>4.0999999999999996</c:v>
                </c:pt>
                <c:pt idx="1427">
                  <c:v>7.1</c:v>
                </c:pt>
                <c:pt idx="1428">
                  <c:v>4.0999999999999996</c:v>
                </c:pt>
                <c:pt idx="1429">
                  <c:v>6.1</c:v>
                </c:pt>
                <c:pt idx="1430">
                  <c:v>4.0999999999999996</c:v>
                </c:pt>
                <c:pt idx="1431">
                  <c:v>15.1</c:v>
                </c:pt>
                <c:pt idx="1432">
                  <c:v>4.0999999999999996</c:v>
                </c:pt>
                <c:pt idx="1433">
                  <c:v>20.100000000000001</c:v>
                </c:pt>
                <c:pt idx="1434">
                  <c:v>8.1</c:v>
                </c:pt>
                <c:pt idx="1435">
                  <c:v>11.1</c:v>
                </c:pt>
                <c:pt idx="1436">
                  <c:v>14.1</c:v>
                </c:pt>
                <c:pt idx="1437">
                  <c:v>5.0999999999999996</c:v>
                </c:pt>
                <c:pt idx="1438">
                  <c:v>6.1</c:v>
                </c:pt>
                <c:pt idx="1439">
                  <c:v>6.1</c:v>
                </c:pt>
                <c:pt idx="1440">
                  <c:v>9.1</c:v>
                </c:pt>
                <c:pt idx="1441">
                  <c:v>4.0999999999999996</c:v>
                </c:pt>
                <c:pt idx="1442">
                  <c:v>4.0999999999999996</c:v>
                </c:pt>
                <c:pt idx="1443">
                  <c:v>9.1</c:v>
                </c:pt>
                <c:pt idx="1444">
                  <c:v>9.1</c:v>
                </c:pt>
                <c:pt idx="1445">
                  <c:v>7.1</c:v>
                </c:pt>
                <c:pt idx="1446">
                  <c:v>8.1</c:v>
                </c:pt>
                <c:pt idx="1447">
                  <c:v>3.1</c:v>
                </c:pt>
                <c:pt idx="1448">
                  <c:v>5.0999999999999996</c:v>
                </c:pt>
                <c:pt idx="1449">
                  <c:v>8.1</c:v>
                </c:pt>
                <c:pt idx="1450">
                  <c:v>12.1</c:v>
                </c:pt>
                <c:pt idx="1451">
                  <c:v>9.1</c:v>
                </c:pt>
                <c:pt idx="1452">
                  <c:v>6.1</c:v>
                </c:pt>
                <c:pt idx="1453">
                  <c:v>6.1</c:v>
                </c:pt>
                <c:pt idx="1454">
                  <c:v>9.1</c:v>
                </c:pt>
                <c:pt idx="1455">
                  <c:v>4.0999999999999996</c:v>
                </c:pt>
                <c:pt idx="1456">
                  <c:v>9.1</c:v>
                </c:pt>
                <c:pt idx="1457">
                  <c:v>7.1</c:v>
                </c:pt>
                <c:pt idx="1458">
                  <c:v>8.1</c:v>
                </c:pt>
                <c:pt idx="1459">
                  <c:v>6.1</c:v>
                </c:pt>
                <c:pt idx="1460">
                  <c:v>12.1</c:v>
                </c:pt>
                <c:pt idx="1461">
                  <c:v>4.0999999999999996</c:v>
                </c:pt>
                <c:pt idx="1462">
                  <c:v>13.1</c:v>
                </c:pt>
                <c:pt idx="1463">
                  <c:v>6.1</c:v>
                </c:pt>
                <c:pt idx="1464">
                  <c:v>4.0999999999999996</c:v>
                </c:pt>
                <c:pt idx="1465">
                  <c:v>15.1</c:v>
                </c:pt>
                <c:pt idx="1466">
                  <c:v>7.1</c:v>
                </c:pt>
                <c:pt idx="1467">
                  <c:v>6.1</c:v>
                </c:pt>
                <c:pt idx="1468">
                  <c:v>7.1</c:v>
                </c:pt>
                <c:pt idx="1469">
                  <c:v>7.1</c:v>
                </c:pt>
                <c:pt idx="1470">
                  <c:v>7.1</c:v>
                </c:pt>
                <c:pt idx="1471">
                  <c:v>6.1</c:v>
                </c:pt>
                <c:pt idx="1472">
                  <c:v>4.0999999999999996</c:v>
                </c:pt>
                <c:pt idx="1473">
                  <c:v>3.1</c:v>
                </c:pt>
                <c:pt idx="1474">
                  <c:v>13.1</c:v>
                </c:pt>
                <c:pt idx="1475">
                  <c:v>12.1</c:v>
                </c:pt>
                <c:pt idx="1476">
                  <c:v>11.1</c:v>
                </c:pt>
                <c:pt idx="1477">
                  <c:v>8.1</c:v>
                </c:pt>
                <c:pt idx="1478">
                  <c:v>13.1</c:v>
                </c:pt>
                <c:pt idx="1479">
                  <c:v>6.1</c:v>
                </c:pt>
                <c:pt idx="1480">
                  <c:v>8.1</c:v>
                </c:pt>
                <c:pt idx="1481">
                  <c:v>13.1</c:v>
                </c:pt>
                <c:pt idx="1482">
                  <c:v>15.1</c:v>
                </c:pt>
                <c:pt idx="1483">
                  <c:v>6.1</c:v>
                </c:pt>
                <c:pt idx="1484">
                  <c:v>9.1</c:v>
                </c:pt>
                <c:pt idx="1485">
                  <c:v>10.1</c:v>
                </c:pt>
                <c:pt idx="1486">
                  <c:v>15.1</c:v>
                </c:pt>
                <c:pt idx="1487">
                  <c:v>13.1</c:v>
                </c:pt>
                <c:pt idx="1488">
                  <c:v>11.1</c:v>
                </c:pt>
                <c:pt idx="1489">
                  <c:v>11.1</c:v>
                </c:pt>
                <c:pt idx="1490">
                  <c:v>10.1</c:v>
                </c:pt>
                <c:pt idx="1491">
                  <c:v>5.0999999999999996</c:v>
                </c:pt>
                <c:pt idx="1492">
                  <c:v>8.1</c:v>
                </c:pt>
                <c:pt idx="1493">
                  <c:v>7.1</c:v>
                </c:pt>
                <c:pt idx="1494">
                  <c:v>9.1</c:v>
                </c:pt>
                <c:pt idx="1495">
                  <c:v>6.1</c:v>
                </c:pt>
                <c:pt idx="1496">
                  <c:v>7.1</c:v>
                </c:pt>
                <c:pt idx="1497">
                  <c:v>9.1</c:v>
                </c:pt>
                <c:pt idx="1498">
                  <c:v>5.0999999999999996</c:v>
                </c:pt>
                <c:pt idx="1499">
                  <c:v>9.1</c:v>
                </c:pt>
                <c:pt idx="1500">
                  <c:v>7.1</c:v>
                </c:pt>
                <c:pt idx="1501">
                  <c:v>7.1</c:v>
                </c:pt>
                <c:pt idx="1502">
                  <c:v>5.0999999999999996</c:v>
                </c:pt>
                <c:pt idx="1503">
                  <c:v>9.1</c:v>
                </c:pt>
                <c:pt idx="1504">
                  <c:v>6.1</c:v>
                </c:pt>
                <c:pt idx="1505">
                  <c:v>13.1</c:v>
                </c:pt>
                <c:pt idx="1506">
                  <c:v>5.0999999999999996</c:v>
                </c:pt>
                <c:pt idx="1507">
                  <c:v>16.100000000000001</c:v>
                </c:pt>
                <c:pt idx="1508">
                  <c:v>8.1</c:v>
                </c:pt>
                <c:pt idx="1509">
                  <c:v>14.1</c:v>
                </c:pt>
                <c:pt idx="1510">
                  <c:v>18.100000000000001</c:v>
                </c:pt>
                <c:pt idx="1511">
                  <c:v>8.1</c:v>
                </c:pt>
                <c:pt idx="1512">
                  <c:v>10.1</c:v>
                </c:pt>
                <c:pt idx="1513">
                  <c:v>7.1</c:v>
                </c:pt>
                <c:pt idx="1514">
                  <c:v>11.1</c:v>
                </c:pt>
                <c:pt idx="1515">
                  <c:v>12.1</c:v>
                </c:pt>
                <c:pt idx="1516">
                  <c:v>10.1</c:v>
                </c:pt>
                <c:pt idx="1517">
                  <c:v>12.1</c:v>
                </c:pt>
                <c:pt idx="1518">
                  <c:v>10.1</c:v>
                </c:pt>
                <c:pt idx="1519">
                  <c:v>8.1</c:v>
                </c:pt>
                <c:pt idx="1520">
                  <c:v>9.1</c:v>
                </c:pt>
                <c:pt idx="1521">
                  <c:v>5.0999999999999996</c:v>
                </c:pt>
                <c:pt idx="1522">
                  <c:v>8.1</c:v>
                </c:pt>
                <c:pt idx="1523">
                  <c:v>9.1</c:v>
                </c:pt>
                <c:pt idx="1524">
                  <c:v>9.1</c:v>
                </c:pt>
                <c:pt idx="1525">
                  <c:v>17.100000000000001</c:v>
                </c:pt>
                <c:pt idx="1526">
                  <c:v>3.1</c:v>
                </c:pt>
                <c:pt idx="1527">
                  <c:v>15.1</c:v>
                </c:pt>
                <c:pt idx="1528">
                  <c:v>11.1</c:v>
                </c:pt>
                <c:pt idx="1529">
                  <c:v>13.1</c:v>
                </c:pt>
                <c:pt idx="1530">
                  <c:v>9.1</c:v>
                </c:pt>
                <c:pt idx="1531">
                  <c:v>17.100000000000001</c:v>
                </c:pt>
                <c:pt idx="1532">
                  <c:v>8.1</c:v>
                </c:pt>
                <c:pt idx="1533">
                  <c:v>12.1</c:v>
                </c:pt>
                <c:pt idx="1534">
                  <c:v>7.1</c:v>
                </c:pt>
                <c:pt idx="1535">
                  <c:v>11.1</c:v>
                </c:pt>
                <c:pt idx="1536">
                  <c:v>9.1</c:v>
                </c:pt>
                <c:pt idx="1537">
                  <c:v>14.1</c:v>
                </c:pt>
                <c:pt idx="1538">
                  <c:v>7.1</c:v>
                </c:pt>
                <c:pt idx="1539">
                  <c:v>5.0999999999999996</c:v>
                </c:pt>
                <c:pt idx="1540">
                  <c:v>10.1</c:v>
                </c:pt>
                <c:pt idx="1541">
                  <c:v>7.1</c:v>
                </c:pt>
                <c:pt idx="1542">
                  <c:v>3.1</c:v>
                </c:pt>
                <c:pt idx="1543">
                  <c:v>12.1</c:v>
                </c:pt>
                <c:pt idx="1544">
                  <c:v>9.1</c:v>
                </c:pt>
                <c:pt idx="1545">
                  <c:v>7.1</c:v>
                </c:pt>
                <c:pt idx="1546">
                  <c:v>9.1</c:v>
                </c:pt>
                <c:pt idx="1547">
                  <c:v>12.1</c:v>
                </c:pt>
                <c:pt idx="1548">
                  <c:v>7.1</c:v>
                </c:pt>
                <c:pt idx="1549">
                  <c:v>8.1</c:v>
                </c:pt>
                <c:pt idx="1550">
                  <c:v>6.1</c:v>
                </c:pt>
                <c:pt idx="1551">
                  <c:v>2.1</c:v>
                </c:pt>
                <c:pt idx="1552">
                  <c:v>9.1</c:v>
                </c:pt>
                <c:pt idx="1553">
                  <c:v>7.1</c:v>
                </c:pt>
                <c:pt idx="1554">
                  <c:v>11.1</c:v>
                </c:pt>
                <c:pt idx="1555">
                  <c:v>9.1</c:v>
                </c:pt>
                <c:pt idx="1556">
                  <c:v>6.1</c:v>
                </c:pt>
                <c:pt idx="1557">
                  <c:v>9.1</c:v>
                </c:pt>
                <c:pt idx="1558">
                  <c:v>3.1</c:v>
                </c:pt>
                <c:pt idx="1559">
                  <c:v>10.1</c:v>
                </c:pt>
                <c:pt idx="1560">
                  <c:v>8.1</c:v>
                </c:pt>
                <c:pt idx="1561">
                  <c:v>7.1</c:v>
                </c:pt>
                <c:pt idx="1562">
                  <c:v>11.1</c:v>
                </c:pt>
                <c:pt idx="1563">
                  <c:v>5.0999999999999996</c:v>
                </c:pt>
                <c:pt idx="1564">
                  <c:v>9.1</c:v>
                </c:pt>
                <c:pt idx="1565">
                  <c:v>4.0999999999999996</c:v>
                </c:pt>
                <c:pt idx="1566">
                  <c:v>6.1</c:v>
                </c:pt>
                <c:pt idx="1567">
                  <c:v>10.1</c:v>
                </c:pt>
                <c:pt idx="1568">
                  <c:v>3.1</c:v>
                </c:pt>
                <c:pt idx="1569">
                  <c:v>10.1</c:v>
                </c:pt>
                <c:pt idx="1570">
                  <c:v>9.1</c:v>
                </c:pt>
                <c:pt idx="1571">
                  <c:v>8.1</c:v>
                </c:pt>
                <c:pt idx="1572">
                  <c:v>4.0999999999999996</c:v>
                </c:pt>
                <c:pt idx="1573">
                  <c:v>6.1</c:v>
                </c:pt>
                <c:pt idx="1574">
                  <c:v>8.1</c:v>
                </c:pt>
                <c:pt idx="1575">
                  <c:v>9.1</c:v>
                </c:pt>
                <c:pt idx="1576">
                  <c:v>7.1</c:v>
                </c:pt>
                <c:pt idx="1577">
                  <c:v>6.1</c:v>
                </c:pt>
                <c:pt idx="1578">
                  <c:v>11.1</c:v>
                </c:pt>
                <c:pt idx="1579">
                  <c:v>6.1</c:v>
                </c:pt>
                <c:pt idx="1580">
                  <c:v>9.1</c:v>
                </c:pt>
                <c:pt idx="1581">
                  <c:v>11.1</c:v>
                </c:pt>
                <c:pt idx="1582">
                  <c:v>12.1</c:v>
                </c:pt>
                <c:pt idx="1583">
                  <c:v>8.1</c:v>
                </c:pt>
                <c:pt idx="1584">
                  <c:v>5.0999999999999996</c:v>
                </c:pt>
                <c:pt idx="1585">
                  <c:v>8.1</c:v>
                </c:pt>
                <c:pt idx="1586">
                  <c:v>9.1</c:v>
                </c:pt>
                <c:pt idx="1587">
                  <c:v>2.1</c:v>
                </c:pt>
                <c:pt idx="1588">
                  <c:v>12.1</c:v>
                </c:pt>
                <c:pt idx="1589">
                  <c:v>7.1</c:v>
                </c:pt>
                <c:pt idx="1590">
                  <c:v>11.1</c:v>
                </c:pt>
                <c:pt idx="1591">
                  <c:v>5.0999999999999996</c:v>
                </c:pt>
                <c:pt idx="1592">
                  <c:v>4.0999999999999996</c:v>
                </c:pt>
                <c:pt idx="1593">
                  <c:v>6.1</c:v>
                </c:pt>
                <c:pt idx="1594">
                  <c:v>2.1</c:v>
                </c:pt>
                <c:pt idx="1595">
                  <c:v>4.0999999999999996</c:v>
                </c:pt>
                <c:pt idx="1596">
                  <c:v>7.1</c:v>
                </c:pt>
                <c:pt idx="1597">
                  <c:v>5.0999999999999996</c:v>
                </c:pt>
                <c:pt idx="1598">
                  <c:v>4.0999999999999996</c:v>
                </c:pt>
                <c:pt idx="1599">
                  <c:v>7.1</c:v>
                </c:pt>
                <c:pt idx="1600">
                  <c:v>6.1</c:v>
                </c:pt>
                <c:pt idx="1601">
                  <c:v>6.1</c:v>
                </c:pt>
                <c:pt idx="1602">
                  <c:v>2.1</c:v>
                </c:pt>
                <c:pt idx="1603">
                  <c:v>2.1</c:v>
                </c:pt>
                <c:pt idx="1604">
                  <c:v>6.1</c:v>
                </c:pt>
                <c:pt idx="1605">
                  <c:v>4.0999999999999996</c:v>
                </c:pt>
                <c:pt idx="1606">
                  <c:v>6.1</c:v>
                </c:pt>
                <c:pt idx="1607">
                  <c:v>3.1</c:v>
                </c:pt>
                <c:pt idx="1608">
                  <c:v>5.0999999999999996</c:v>
                </c:pt>
                <c:pt idx="1609">
                  <c:v>5.0999999999999996</c:v>
                </c:pt>
                <c:pt idx="1610">
                  <c:v>5.0999999999999996</c:v>
                </c:pt>
                <c:pt idx="1611">
                  <c:v>4.0999999999999996</c:v>
                </c:pt>
                <c:pt idx="1612">
                  <c:v>5.0999999999999996</c:v>
                </c:pt>
                <c:pt idx="1613">
                  <c:v>4.0999999999999996</c:v>
                </c:pt>
                <c:pt idx="1614">
                  <c:v>11.1</c:v>
                </c:pt>
                <c:pt idx="1615">
                  <c:v>4.0999999999999996</c:v>
                </c:pt>
                <c:pt idx="1616">
                  <c:v>3.1</c:v>
                </c:pt>
                <c:pt idx="1617">
                  <c:v>8.1</c:v>
                </c:pt>
                <c:pt idx="1618">
                  <c:v>4.0999999999999996</c:v>
                </c:pt>
                <c:pt idx="1619">
                  <c:v>3.1</c:v>
                </c:pt>
                <c:pt idx="1620">
                  <c:v>3.1</c:v>
                </c:pt>
                <c:pt idx="1621">
                  <c:v>1.1000000000000001</c:v>
                </c:pt>
                <c:pt idx="1622">
                  <c:v>2.1</c:v>
                </c:pt>
                <c:pt idx="1623">
                  <c:v>3.1</c:v>
                </c:pt>
                <c:pt idx="1624">
                  <c:v>8.1</c:v>
                </c:pt>
                <c:pt idx="1625">
                  <c:v>8.1</c:v>
                </c:pt>
                <c:pt idx="1626">
                  <c:v>2.1</c:v>
                </c:pt>
                <c:pt idx="1627">
                  <c:v>2.1</c:v>
                </c:pt>
                <c:pt idx="1628">
                  <c:v>3.1</c:v>
                </c:pt>
                <c:pt idx="1629">
                  <c:v>4.0999999999999996</c:v>
                </c:pt>
                <c:pt idx="1630">
                  <c:v>4.0999999999999996</c:v>
                </c:pt>
                <c:pt idx="1631">
                  <c:v>0.1</c:v>
                </c:pt>
                <c:pt idx="1632">
                  <c:v>3.1</c:v>
                </c:pt>
                <c:pt idx="1633">
                  <c:v>2.1</c:v>
                </c:pt>
                <c:pt idx="1634">
                  <c:v>3.1</c:v>
                </c:pt>
                <c:pt idx="1635">
                  <c:v>4.0999999999999996</c:v>
                </c:pt>
                <c:pt idx="1636">
                  <c:v>5.0999999999999996</c:v>
                </c:pt>
                <c:pt idx="1637">
                  <c:v>4.0999999999999996</c:v>
                </c:pt>
                <c:pt idx="1638">
                  <c:v>3.1</c:v>
                </c:pt>
                <c:pt idx="1639">
                  <c:v>6.1</c:v>
                </c:pt>
                <c:pt idx="1640">
                  <c:v>5.0999999999999996</c:v>
                </c:pt>
                <c:pt idx="1641">
                  <c:v>5.0999999999999996</c:v>
                </c:pt>
                <c:pt idx="1642">
                  <c:v>5.0999999999999996</c:v>
                </c:pt>
                <c:pt idx="1643">
                  <c:v>1.1000000000000001</c:v>
                </c:pt>
                <c:pt idx="1644">
                  <c:v>4.0999999999999996</c:v>
                </c:pt>
                <c:pt idx="1645">
                  <c:v>1.1000000000000001</c:v>
                </c:pt>
                <c:pt idx="1646">
                  <c:v>5.0999999999999996</c:v>
                </c:pt>
                <c:pt idx="1647">
                  <c:v>7.1</c:v>
                </c:pt>
                <c:pt idx="1648">
                  <c:v>4.0999999999999996</c:v>
                </c:pt>
                <c:pt idx="1649">
                  <c:v>1.1000000000000001</c:v>
                </c:pt>
                <c:pt idx="1650">
                  <c:v>4.0999999999999996</c:v>
                </c:pt>
                <c:pt idx="1651">
                  <c:v>4.0999999999999996</c:v>
                </c:pt>
                <c:pt idx="1652">
                  <c:v>2.1</c:v>
                </c:pt>
                <c:pt idx="1653">
                  <c:v>4.0999999999999996</c:v>
                </c:pt>
                <c:pt idx="1654">
                  <c:v>4.0999999999999996</c:v>
                </c:pt>
                <c:pt idx="1655">
                  <c:v>4.0999999999999996</c:v>
                </c:pt>
                <c:pt idx="1656">
                  <c:v>2.1</c:v>
                </c:pt>
                <c:pt idx="1657">
                  <c:v>5.0999999999999996</c:v>
                </c:pt>
                <c:pt idx="1658">
                  <c:v>1.1000000000000001</c:v>
                </c:pt>
                <c:pt idx="1659">
                  <c:v>2.1</c:v>
                </c:pt>
                <c:pt idx="1660">
                  <c:v>2.1</c:v>
                </c:pt>
                <c:pt idx="1661">
                  <c:v>2.1</c:v>
                </c:pt>
                <c:pt idx="1662">
                  <c:v>5.0999999999999996</c:v>
                </c:pt>
                <c:pt idx="1663">
                  <c:v>4.0999999999999996</c:v>
                </c:pt>
                <c:pt idx="1664">
                  <c:v>4.0999999999999996</c:v>
                </c:pt>
                <c:pt idx="1665">
                  <c:v>3.1</c:v>
                </c:pt>
                <c:pt idx="1666">
                  <c:v>2.1</c:v>
                </c:pt>
                <c:pt idx="1667">
                  <c:v>0.1</c:v>
                </c:pt>
                <c:pt idx="1668">
                  <c:v>1.1000000000000001</c:v>
                </c:pt>
                <c:pt idx="1669">
                  <c:v>4.0999999999999996</c:v>
                </c:pt>
                <c:pt idx="1670">
                  <c:v>3.1</c:v>
                </c:pt>
                <c:pt idx="1671">
                  <c:v>2.1</c:v>
                </c:pt>
                <c:pt idx="1672">
                  <c:v>1.1000000000000001</c:v>
                </c:pt>
                <c:pt idx="1673">
                  <c:v>1.1000000000000001</c:v>
                </c:pt>
                <c:pt idx="1674">
                  <c:v>0.1</c:v>
                </c:pt>
                <c:pt idx="1675">
                  <c:v>0.1</c:v>
                </c:pt>
                <c:pt idx="1676">
                  <c:v>3.1</c:v>
                </c:pt>
                <c:pt idx="1677">
                  <c:v>2.1</c:v>
                </c:pt>
                <c:pt idx="1678">
                  <c:v>1.1000000000000001</c:v>
                </c:pt>
                <c:pt idx="1679">
                  <c:v>4.0999999999999996</c:v>
                </c:pt>
                <c:pt idx="1680">
                  <c:v>2.1</c:v>
                </c:pt>
                <c:pt idx="1681">
                  <c:v>2.1</c:v>
                </c:pt>
                <c:pt idx="1682">
                  <c:v>2.1</c:v>
                </c:pt>
                <c:pt idx="1683">
                  <c:v>3.1</c:v>
                </c:pt>
                <c:pt idx="1684">
                  <c:v>2.1</c:v>
                </c:pt>
                <c:pt idx="1685">
                  <c:v>3.1</c:v>
                </c:pt>
                <c:pt idx="1686">
                  <c:v>0.1</c:v>
                </c:pt>
                <c:pt idx="1687">
                  <c:v>0.1</c:v>
                </c:pt>
                <c:pt idx="1688">
                  <c:v>1.1000000000000001</c:v>
                </c:pt>
                <c:pt idx="1689">
                  <c:v>3.1</c:v>
                </c:pt>
                <c:pt idx="1690">
                  <c:v>1.1000000000000001</c:v>
                </c:pt>
                <c:pt idx="1691">
                  <c:v>0.1</c:v>
                </c:pt>
                <c:pt idx="1692">
                  <c:v>3.1</c:v>
                </c:pt>
                <c:pt idx="1693">
                  <c:v>2.1</c:v>
                </c:pt>
                <c:pt idx="1694">
                  <c:v>3.1</c:v>
                </c:pt>
                <c:pt idx="1695">
                  <c:v>5.0999999999999996</c:v>
                </c:pt>
                <c:pt idx="1696">
                  <c:v>3.1</c:v>
                </c:pt>
                <c:pt idx="1697">
                  <c:v>2.1</c:v>
                </c:pt>
                <c:pt idx="1698">
                  <c:v>1.1000000000000001</c:v>
                </c:pt>
                <c:pt idx="1699">
                  <c:v>1.1000000000000001</c:v>
                </c:pt>
                <c:pt idx="1700">
                  <c:v>0.1</c:v>
                </c:pt>
                <c:pt idx="1701">
                  <c:v>2.1</c:v>
                </c:pt>
                <c:pt idx="1702">
                  <c:v>3.1</c:v>
                </c:pt>
                <c:pt idx="1703">
                  <c:v>3.1</c:v>
                </c:pt>
                <c:pt idx="1704">
                  <c:v>3.1</c:v>
                </c:pt>
                <c:pt idx="1705">
                  <c:v>2.1</c:v>
                </c:pt>
                <c:pt idx="1706">
                  <c:v>1.1000000000000001</c:v>
                </c:pt>
                <c:pt idx="1707">
                  <c:v>3.1</c:v>
                </c:pt>
                <c:pt idx="1708">
                  <c:v>0.1</c:v>
                </c:pt>
                <c:pt idx="1709">
                  <c:v>1.1000000000000001</c:v>
                </c:pt>
                <c:pt idx="1710">
                  <c:v>0.1</c:v>
                </c:pt>
                <c:pt idx="1711">
                  <c:v>2.1</c:v>
                </c:pt>
                <c:pt idx="1712">
                  <c:v>0.1</c:v>
                </c:pt>
                <c:pt idx="1713">
                  <c:v>1.1000000000000001</c:v>
                </c:pt>
                <c:pt idx="1714">
                  <c:v>1.1000000000000001</c:v>
                </c:pt>
                <c:pt idx="1715">
                  <c:v>6.1</c:v>
                </c:pt>
                <c:pt idx="1716">
                  <c:v>4.0999999999999996</c:v>
                </c:pt>
                <c:pt idx="1717">
                  <c:v>2.1</c:v>
                </c:pt>
                <c:pt idx="1718">
                  <c:v>0.1</c:v>
                </c:pt>
                <c:pt idx="1719">
                  <c:v>2.1</c:v>
                </c:pt>
                <c:pt idx="1720">
                  <c:v>1.1000000000000001</c:v>
                </c:pt>
                <c:pt idx="1721">
                  <c:v>1.1000000000000001</c:v>
                </c:pt>
                <c:pt idx="1722">
                  <c:v>2.1</c:v>
                </c:pt>
                <c:pt idx="1723">
                  <c:v>2.1</c:v>
                </c:pt>
                <c:pt idx="1724">
                  <c:v>1.1000000000000001</c:v>
                </c:pt>
                <c:pt idx="1725">
                  <c:v>0.1</c:v>
                </c:pt>
                <c:pt idx="1726">
                  <c:v>1.1000000000000001</c:v>
                </c:pt>
                <c:pt idx="1727">
                  <c:v>1.1000000000000001</c:v>
                </c:pt>
                <c:pt idx="1728">
                  <c:v>3.1</c:v>
                </c:pt>
                <c:pt idx="1729">
                  <c:v>1.1000000000000001</c:v>
                </c:pt>
                <c:pt idx="1730">
                  <c:v>2.1</c:v>
                </c:pt>
                <c:pt idx="1731">
                  <c:v>3.1</c:v>
                </c:pt>
                <c:pt idx="1732">
                  <c:v>0.1</c:v>
                </c:pt>
                <c:pt idx="1733">
                  <c:v>2.1</c:v>
                </c:pt>
                <c:pt idx="1734">
                  <c:v>0.1</c:v>
                </c:pt>
                <c:pt idx="1735">
                  <c:v>0.1</c:v>
                </c:pt>
                <c:pt idx="1736">
                  <c:v>2.1</c:v>
                </c:pt>
                <c:pt idx="1737">
                  <c:v>6.1</c:v>
                </c:pt>
                <c:pt idx="1738">
                  <c:v>2.1</c:v>
                </c:pt>
                <c:pt idx="1739">
                  <c:v>2.1</c:v>
                </c:pt>
                <c:pt idx="1740">
                  <c:v>0.1</c:v>
                </c:pt>
                <c:pt idx="1741">
                  <c:v>0.1</c:v>
                </c:pt>
                <c:pt idx="1742">
                  <c:v>2.1</c:v>
                </c:pt>
                <c:pt idx="1743">
                  <c:v>2.1</c:v>
                </c:pt>
                <c:pt idx="1744">
                  <c:v>3.1</c:v>
                </c:pt>
                <c:pt idx="1745">
                  <c:v>3.1</c:v>
                </c:pt>
                <c:pt idx="1746">
                  <c:v>4.0999999999999996</c:v>
                </c:pt>
                <c:pt idx="1747">
                  <c:v>2.1</c:v>
                </c:pt>
                <c:pt idx="1748">
                  <c:v>2.1</c:v>
                </c:pt>
                <c:pt idx="1749">
                  <c:v>1.1000000000000001</c:v>
                </c:pt>
                <c:pt idx="1750">
                  <c:v>0.1</c:v>
                </c:pt>
                <c:pt idx="1751">
                  <c:v>1.1000000000000001</c:v>
                </c:pt>
                <c:pt idx="1752">
                  <c:v>1.1000000000000001</c:v>
                </c:pt>
                <c:pt idx="1753">
                  <c:v>2.1</c:v>
                </c:pt>
                <c:pt idx="1754">
                  <c:v>4.0999999999999996</c:v>
                </c:pt>
                <c:pt idx="1755">
                  <c:v>1.1000000000000001</c:v>
                </c:pt>
                <c:pt idx="1756">
                  <c:v>0.1</c:v>
                </c:pt>
                <c:pt idx="1757">
                  <c:v>0.1</c:v>
                </c:pt>
                <c:pt idx="1758">
                  <c:v>1.1000000000000001</c:v>
                </c:pt>
                <c:pt idx="1759">
                  <c:v>2.1</c:v>
                </c:pt>
                <c:pt idx="1760">
                  <c:v>3.1</c:v>
                </c:pt>
                <c:pt idx="1761">
                  <c:v>2.1</c:v>
                </c:pt>
                <c:pt idx="1762">
                  <c:v>0.1</c:v>
                </c:pt>
                <c:pt idx="1763">
                  <c:v>0.1</c:v>
                </c:pt>
                <c:pt idx="1764">
                  <c:v>1.1000000000000001</c:v>
                </c:pt>
                <c:pt idx="1765">
                  <c:v>1.1000000000000001</c:v>
                </c:pt>
                <c:pt idx="1766">
                  <c:v>0.1</c:v>
                </c:pt>
                <c:pt idx="1767">
                  <c:v>0.1</c:v>
                </c:pt>
                <c:pt idx="1768">
                  <c:v>1.1000000000000001</c:v>
                </c:pt>
                <c:pt idx="1769">
                  <c:v>1.1000000000000001</c:v>
                </c:pt>
                <c:pt idx="1770">
                  <c:v>0.1</c:v>
                </c:pt>
                <c:pt idx="1771">
                  <c:v>1.1000000000000001</c:v>
                </c:pt>
                <c:pt idx="1772">
                  <c:v>2.1</c:v>
                </c:pt>
                <c:pt idx="1773">
                  <c:v>2.1</c:v>
                </c:pt>
                <c:pt idx="1774">
                  <c:v>0.1</c:v>
                </c:pt>
                <c:pt idx="1775">
                  <c:v>1.1000000000000001</c:v>
                </c:pt>
                <c:pt idx="1776">
                  <c:v>1.1000000000000001</c:v>
                </c:pt>
                <c:pt idx="1777">
                  <c:v>1.1000000000000001</c:v>
                </c:pt>
                <c:pt idx="1778">
                  <c:v>1.1000000000000001</c:v>
                </c:pt>
                <c:pt idx="1779">
                  <c:v>0.1</c:v>
                </c:pt>
                <c:pt idx="1780">
                  <c:v>0.1</c:v>
                </c:pt>
                <c:pt idx="1781">
                  <c:v>1.1000000000000001</c:v>
                </c:pt>
                <c:pt idx="1782">
                  <c:v>0.1</c:v>
                </c:pt>
                <c:pt idx="1783">
                  <c:v>0.1</c:v>
                </c:pt>
                <c:pt idx="1784">
                  <c:v>1.1000000000000001</c:v>
                </c:pt>
                <c:pt idx="1785">
                  <c:v>1.1000000000000001</c:v>
                </c:pt>
                <c:pt idx="1786">
                  <c:v>2.1</c:v>
                </c:pt>
                <c:pt idx="1787">
                  <c:v>2.1</c:v>
                </c:pt>
                <c:pt idx="1788">
                  <c:v>0.1</c:v>
                </c:pt>
                <c:pt idx="1789">
                  <c:v>1.1000000000000001</c:v>
                </c:pt>
                <c:pt idx="1790">
                  <c:v>1.1000000000000001</c:v>
                </c:pt>
                <c:pt idx="1791">
                  <c:v>0.1</c:v>
                </c:pt>
                <c:pt idx="1792">
                  <c:v>0.1</c:v>
                </c:pt>
                <c:pt idx="1793">
                  <c:v>2.1</c:v>
                </c:pt>
                <c:pt idx="1794">
                  <c:v>1.1000000000000001</c:v>
                </c:pt>
                <c:pt idx="1795">
                  <c:v>2.1</c:v>
                </c:pt>
                <c:pt idx="1796">
                  <c:v>2.1</c:v>
                </c:pt>
                <c:pt idx="1797">
                  <c:v>1.1000000000000001</c:v>
                </c:pt>
                <c:pt idx="1798">
                  <c:v>3.1</c:v>
                </c:pt>
                <c:pt idx="1799">
                  <c:v>2.1</c:v>
                </c:pt>
                <c:pt idx="1800">
                  <c:v>1.1000000000000001</c:v>
                </c:pt>
                <c:pt idx="1801">
                  <c:v>0.1</c:v>
                </c:pt>
                <c:pt idx="1802">
                  <c:v>1.1000000000000001</c:v>
                </c:pt>
                <c:pt idx="1803">
                  <c:v>1.1000000000000001</c:v>
                </c:pt>
                <c:pt idx="1804">
                  <c:v>2.1</c:v>
                </c:pt>
                <c:pt idx="1805">
                  <c:v>1.1000000000000001</c:v>
                </c:pt>
                <c:pt idx="1806">
                  <c:v>0.1</c:v>
                </c:pt>
                <c:pt idx="1807">
                  <c:v>2.1</c:v>
                </c:pt>
                <c:pt idx="1808">
                  <c:v>0.1</c:v>
                </c:pt>
                <c:pt idx="1809">
                  <c:v>1.1000000000000001</c:v>
                </c:pt>
                <c:pt idx="1810">
                  <c:v>1.1000000000000001</c:v>
                </c:pt>
                <c:pt idx="1811">
                  <c:v>2.1</c:v>
                </c:pt>
                <c:pt idx="1812">
                  <c:v>1.1000000000000001</c:v>
                </c:pt>
                <c:pt idx="1813">
                  <c:v>0.1</c:v>
                </c:pt>
                <c:pt idx="1814">
                  <c:v>1.1000000000000001</c:v>
                </c:pt>
                <c:pt idx="1815">
                  <c:v>1.1000000000000001</c:v>
                </c:pt>
                <c:pt idx="1816">
                  <c:v>0.1</c:v>
                </c:pt>
                <c:pt idx="1817">
                  <c:v>1.1000000000000001</c:v>
                </c:pt>
                <c:pt idx="1818">
                  <c:v>0.1</c:v>
                </c:pt>
                <c:pt idx="1819">
                  <c:v>0.1</c:v>
                </c:pt>
                <c:pt idx="1820">
                  <c:v>0.1</c:v>
                </c:pt>
                <c:pt idx="1821">
                  <c:v>2.1</c:v>
                </c:pt>
                <c:pt idx="1822">
                  <c:v>1.1000000000000001</c:v>
                </c:pt>
                <c:pt idx="1823">
                  <c:v>1.1000000000000001</c:v>
                </c:pt>
                <c:pt idx="1824">
                  <c:v>0.1</c:v>
                </c:pt>
                <c:pt idx="1825">
                  <c:v>1.1000000000000001</c:v>
                </c:pt>
                <c:pt idx="1826">
                  <c:v>1.1000000000000001</c:v>
                </c:pt>
                <c:pt idx="1827">
                  <c:v>0.1</c:v>
                </c:pt>
                <c:pt idx="1828">
                  <c:v>0.1</c:v>
                </c:pt>
                <c:pt idx="1829">
                  <c:v>1.1000000000000001</c:v>
                </c:pt>
                <c:pt idx="1830">
                  <c:v>0.1</c:v>
                </c:pt>
                <c:pt idx="1831">
                  <c:v>0.1</c:v>
                </c:pt>
                <c:pt idx="1832">
                  <c:v>0.1</c:v>
                </c:pt>
                <c:pt idx="1833">
                  <c:v>0.1</c:v>
                </c:pt>
                <c:pt idx="1834">
                  <c:v>0.1</c:v>
                </c:pt>
                <c:pt idx="1835">
                  <c:v>1.1000000000000001</c:v>
                </c:pt>
                <c:pt idx="1836">
                  <c:v>0.1</c:v>
                </c:pt>
                <c:pt idx="1837">
                  <c:v>0.1</c:v>
                </c:pt>
                <c:pt idx="1838">
                  <c:v>0.1</c:v>
                </c:pt>
                <c:pt idx="1839">
                  <c:v>1.1000000000000001</c:v>
                </c:pt>
                <c:pt idx="1840">
                  <c:v>0.1</c:v>
                </c:pt>
                <c:pt idx="1841">
                  <c:v>1.1000000000000001</c:v>
                </c:pt>
                <c:pt idx="1842">
                  <c:v>1.1000000000000001</c:v>
                </c:pt>
                <c:pt idx="1843">
                  <c:v>1.1000000000000001</c:v>
                </c:pt>
                <c:pt idx="1844">
                  <c:v>0.1</c:v>
                </c:pt>
                <c:pt idx="1845">
                  <c:v>2.1</c:v>
                </c:pt>
                <c:pt idx="1846">
                  <c:v>1.1000000000000001</c:v>
                </c:pt>
                <c:pt idx="1847">
                  <c:v>0.1</c:v>
                </c:pt>
                <c:pt idx="1848">
                  <c:v>0.1</c:v>
                </c:pt>
                <c:pt idx="1849">
                  <c:v>0.1</c:v>
                </c:pt>
                <c:pt idx="1850">
                  <c:v>0.1</c:v>
                </c:pt>
                <c:pt idx="1851">
                  <c:v>1.1000000000000001</c:v>
                </c:pt>
                <c:pt idx="1852">
                  <c:v>0.1</c:v>
                </c:pt>
                <c:pt idx="1853">
                  <c:v>1.1000000000000001</c:v>
                </c:pt>
                <c:pt idx="1854">
                  <c:v>1.1000000000000001</c:v>
                </c:pt>
                <c:pt idx="1855">
                  <c:v>0.1</c:v>
                </c:pt>
                <c:pt idx="1856">
                  <c:v>2.1</c:v>
                </c:pt>
                <c:pt idx="1857">
                  <c:v>2.1</c:v>
                </c:pt>
                <c:pt idx="1858">
                  <c:v>0.1</c:v>
                </c:pt>
                <c:pt idx="1859">
                  <c:v>1.1000000000000001</c:v>
                </c:pt>
                <c:pt idx="1860">
                  <c:v>0.1</c:v>
                </c:pt>
                <c:pt idx="1861">
                  <c:v>0.1</c:v>
                </c:pt>
                <c:pt idx="1862">
                  <c:v>0.1</c:v>
                </c:pt>
                <c:pt idx="1863">
                  <c:v>1.1000000000000001</c:v>
                </c:pt>
                <c:pt idx="1864">
                  <c:v>0.1</c:v>
                </c:pt>
                <c:pt idx="1865">
                  <c:v>0.1</c:v>
                </c:pt>
                <c:pt idx="1866">
                  <c:v>1.1000000000000001</c:v>
                </c:pt>
                <c:pt idx="1867">
                  <c:v>0.1</c:v>
                </c:pt>
                <c:pt idx="1868">
                  <c:v>2.1</c:v>
                </c:pt>
                <c:pt idx="1869">
                  <c:v>0.1</c:v>
                </c:pt>
                <c:pt idx="1870">
                  <c:v>1.1000000000000001</c:v>
                </c:pt>
                <c:pt idx="1871">
                  <c:v>2.1</c:v>
                </c:pt>
                <c:pt idx="1872">
                  <c:v>0.1</c:v>
                </c:pt>
                <c:pt idx="1873">
                  <c:v>1.1000000000000001</c:v>
                </c:pt>
                <c:pt idx="1874">
                  <c:v>0.1</c:v>
                </c:pt>
                <c:pt idx="1875">
                  <c:v>1.1000000000000001</c:v>
                </c:pt>
                <c:pt idx="1876">
                  <c:v>1.1000000000000001</c:v>
                </c:pt>
                <c:pt idx="1877">
                  <c:v>1.1000000000000001</c:v>
                </c:pt>
                <c:pt idx="1878">
                  <c:v>1.1000000000000001</c:v>
                </c:pt>
                <c:pt idx="1879">
                  <c:v>2.1</c:v>
                </c:pt>
                <c:pt idx="1880">
                  <c:v>1.1000000000000001</c:v>
                </c:pt>
                <c:pt idx="1881">
                  <c:v>1.1000000000000001</c:v>
                </c:pt>
                <c:pt idx="1882">
                  <c:v>0.1</c:v>
                </c:pt>
                <c:pt idx="1883">
                  <c:v>1.1000000000000001</c:v>
                </c:pt>
                <c:pt idx="1884">
                  <c:v>2.1</c:v>
                </c:pt>
                <c:pt idx="1885">
                  <c:v>0.1</c:v>
                </c:pt>
                <c:pt idx="1886">
                  <c:v>2.1</c:v>
                </c:pt>
                <c:pt idx="1887">
                  <c:v>2.1</c:v>
                </c:pt>
                <c:pt idx="1888">
                  <c:v>0.1</c:v>
                </c:pt>
                <c:pt idx="1889">
                  <c:v>0.1</c:v>
                </c:pt>
                <c:pt idx="1890">
                  <c:v>1.1000000000000001</c:v>
                </c:pt>
                <c:pt idx="1891">
                  <c:v>0.1</c:v>
                </c:pt>
                <c:pt idx="1892">
                  <c:v>0.1</c:v>
                </c:pt>
                <c:pt idx="1893">
                  <c:v>1.1000000000000001</c:v>
                </c:pt>
                <c:pt idx="1894">
                  <c:v>0.1</c:v>
                </c:pt>
                <c:pt idx="1895">
                  <c:v>0.1</c:v>
                </c:pt>
                <c:pt idx="1896">
                  <c:v>0.1</c:v>
                </c:pt>
                <c:pt idx="1897">
                  <c:v>2.1</c:v>
                </c:pt>
                <c:pt idx="1898">
                  <c:v>0.1</c:v>
                </c:pt>
                <c:pt idx="1899">
                  <c:v>1.1000000000000001</c:v>
                </c:pt>
                <c:pt idx="1900">
                  <c:v>2.1</c:v>
                </c:pt>
                <c:pt idx="1901">
                  <c:v>0.1</c:v>
                </c:pt>
                <c:pt idx="1902">
                  <c:v>2.1</c:v>
                </c:pt>
                <c:pt idx="1903">
                  <c:v>0.1</c:v>
                </c:pt>
                <c:pt idx="1904">
                  <c:v>0.1</c:v>
                </c:pt>
                <c:pt idx="1905">
                  <c:v>1.1000000000000001</c:v>
                </c:pt>
                <c:pt idx="1906">
                  <c:v>0.1</c:v>
                </c:pt>
                <c:pt idx="1907">
                  <c:v>0.1</c:v>
                </c:pt>
                <c:pt idx="1908">
                  <c:v>3.1</c:v>
                </c:pt>
                <c:pt idx="1909">
                  <c:v>1.1000000000000001</c:v>
                </c:pt>
                <c:pt idx="1910">
                  <c:v>1.1000000000000001</c:v>
                </c:pt>
                <c:pt idx="1911">
                  <c:v>1.1000000000000001</c:v>
                </c:pt>
                <c:pt idx="1912">
                  <c:v>1.1000000000000001</c:v>
                </c:pt>
                <c:pt idx="1913">
                  <c:v>1.1000000000000001</c:v>
                </c:pt>
                <c:pt idx="1914">
                  <c:v>1.1000000000000001</c:v>
                </c:pt>
                <c:pt idx="1915">
                  <c:v>0.1</c:v>
                </c:pt>
                <c:pt idx="1916">
                  <c:v>2.1</c:v>
                </c:pt>
                <c:pt idx="1917">
                  <c:v>0.1</c:v>
                </c:pt>
                <c:pt idx="1918">
                  <c:v>2.1</c:v>
                </c:pt>
                <c:pt idx="1919">
                  <c:v>1.1000000000000001</c:v>
                </c:pt>
                <c:pt idx="1920">
                  <c:v>1.1000000000000001</c:v>
                </c:pt>
                <c:pt idx="1921">
                  <c:v>0.1</c:v>
                </c:pt>
                <c:pt idx="1922">
                  <c:v>0.1</c:v>
                </c:pt>
                <c:pt idx="1923">
                  <c:v>0.1</c:v>
                </c:pt>
                <c:pt idx="1924">
                  <c:v>0.1</c:v>
                </c:pt>
                <c:pt idx="1925">
                  <c:v>2.1</c:v>
                </c:pt>
                <c:pt idx="1926">
                  <c:v>1.1000000000000001</c:v>
                </c:pt>
                <c:pt idx="1927">
                  <c:v>0.1</c:v>
                </c:pt>
                <c:pt idx="1928">
                  <c:v>0.1</c:v>
                </c:pt>
                <c:pt idx="1929">
                  <c:v>0.1</c:v>
                </c:pt>
                <c:pt idx="1930">
                  <c:v>1.1000000000000001</c:v>
                </c:pt>
                <c:pt idx="1931">
                  <c:v>1.1000000000000001</c:v>
                </c:pt>
                <c:pt idx="1932">
                  <c:v>0.1</c:v>
                </c:pt>
                <c:pt idx="1933">
                  <c:v>1.1000000000000001</c:v>
                </c:pt>
                <c:pt idx="1934">
                  <c:v>0.1</c:v>
                </c:pt>
                <c:pt idx="1935">
                  <c:v>2.1</c:v>
                </c:pt>
                <c:pt idx="1936">
                  <c:v>2.1</c:v>
                </c:pt>
                <c:pt idx="1937">
                  <c:v>0.1</c:v>
                </c:pt>
                <c:pt idx="1938">
                  <c:v>0.1</c:v>
                </c:pt>
                <c:pt idx="1939">
                  <c:v>0.1</c:v>
                </c:pt>
                <c:pt idx="1940">
                  <c:v>0.1</c:v>
                </c:pt>
                <c:pt idx="1941">
                  <c:v>1.1000000000000001</c:v>
                </c:pt>
                <c:pt idx="1942">
                  <c:v>0.1</c:v>
                </c:pt>
                <c:pt idx="1943">
                  <c:v>0.1</c:v>
                </c:pt>
                <c:pt idx="1944">
                  <c:v>0.1</c:v>
                </c:pt>
                <c:pt idx="1945">
                  <c:v>1.1000000000000001</c:v>
                </c:pt>
                <c:pt idx="1946">
                  <c:v>2.1</c:v>
                </c:pt>
                <c:pt idx="1947">
                  <c:v>0.1</c:v>
                </c:pt>
                <c:pt idx="1948">
                  <c:v>0.1</c:v>
                </c:pt>
                <c:pt idx="1949">
                  <c:v>0.1</c:v>
                </c:pt>
                <c:pt idx="1950">
                  <c:v>0.1</c:v>
                </c:pt>
                <c:pt idx="1951">
                  <c:v>1.1000000000000001</c:v>
                </c:pt>
                <c:pt idx="1952">
                  <c:v>0.1</c:v>
                </c:pt>
                <c:pt idx="1953">
                  <c:v>1.1000000000000001</c:v>
                </c:pt>
                <c:pt idx="1954">
                  <c:v>1.1000000000000001</c:v>
                </c:pt>
                <c:pt idx="1955">
                  <c:v>1.1000000000000001</c:v>
                </c:pt>
                <c:pt idx="1956">
                  <c:v>0.1</c:v>
                </c:pt>
                <c:pt idx="1957">
                  <c:v>0.1</c:v>
                </c:pt>
                <c:pt idx="1958">
                  <c:v>0.1</c:v>
                </c:pt>
                <c:pt idx="1959">
                  <c:v>0.1</c:v>
                </c:pt>
                <c:pt idx="1960">
                  <c:v>0.1</c:v>
                </c:pt>
                <c:pt idx="1961">
                  <c:v>0.1</c:v>
                </c:pt>
                <c:pt idx="1962">
                  <c:v>0.1</c:v>
                </c:pt>
                <c:pt idx="1963">
                  <c:v>0.1</c:v>
                </c:pt>
                <c:pt idx="1964">
                  <c:v>2.1</c:v>
                </c:pt>
                <c:pt idx="1965">
                  <c:v>1.1000000000000001</c:v>
                </c:pt>
                <c:pt idx="1966">
                  <c:v>1.1000000000000001</c:v>
                </c:pt>
                <c:pt idx="1967">
                  <c:v>1.1000000000000001</c:v>
                </c:pt>
                <c:pt idx="1968">
                  <c:v>2.1</c:v>
                </c:pt>
                <c:pt idx="1969">
                  <c:v>1.1000000000000001</c:v>
                </c:pt>
                <c:pt idx="1970">
                  <c:v>1.1000000000000001</c:v>
                </c:pt>
                <c:pt idx="1971">
                  <c:v>1.1000000000000001</c:v>
                </c:pt>
                <c:pt idx="1972">
                  <c:v>0.1</c:v>
                </c:pt>
                <c:pt idx="1973">
                  <c:v>0.1</c:v>
                </c:pt>
                <c:pt idx="1974">
                  <c:v>2.1</c:v>
                </c:pt>
                <c:pt idx="1975">
                  <c:v>1.1000000000000001</c:v>
                </c:pt>
                <c:pt idx="1976">
                  <c:v>0.1</c:v>
                </c:pt>
                <c:pt idx="1977">
                  <c:v>1.1000000000000001</c:v>
                </c:pt>
                <c:pt idx="1978">
                  <c:v>0.1</c:v>
                </c:pt>
                <c:pt idx="1979">
                  <c:v>0.1</c:v>
                </c:pt>
                <c:pt idx="1980">
                  <c:v>1.1000000000000001</c:v>
                </c:pt>
                <c:pt idx="1981">
                  <c:v>0.1</c:v>
                </c:pt>
                <c:pt idx="1982">
                  <c:v>0.1</c:v>
                </c:pt>
                <c:pt idx="1983">
                  <c:v>0.1</c:v>
                </c:pt>
                <c:pt idx="1984">
                  <c:v>0.1</c:v>
                </c:pt>
                <c:pt idx="1985">
                  <c:v>1.1000000000000001</c:v>
                </c:pt>
                <c:pt idx="1986">
                  <c:v>0.1</c:v>
                </c:pt>
                <c:pt idx="1987">
                  <c:v>0.1</c:v>
                </c:pt>
                <c:pt idx="1988">
                  <c:v>0.1</c:v>
                </c:pt>
                <c:pt idx="1989">
                  <c:v>1.1000000000000001</c:v>
                </c:pt>
                <c:pt idx="1990">
                  <c:v>0.1</c:v>
                </c:pt>
                <c:pt idx="1991">
                  <c:v>0.1</c:v>
                </c:pt>
                <c:pt idx="1992">
                  <c:v>1.1000000000000001</c:v>
                </c:pt>
                <c:pt idx="1993">
                  <c:v>1.1000000000000001</c:v>
                </c:pt>
                <c:pt idx="1994">
                  <c:v>1.1000000000000001</c:v>
                </c:pt>
                <c:pt idx="1995">
                  <c:v>0.1</c:v>
                </c:pt>
                <c:pt idx="1996">
                  <c:v>2.1</c:v>
                </c:pt>
                <c:pt idx="1997">
                  <c:v>1.1000000000000001</c:v>
                </c:pt>
                <c:pt idx="1998">
                  <c:v>1.1000000000000001</c:v>
                </c:pt>
                <c:pt idx="1999">
                  <c:v>1.1000000000000001</c:v>
                </c:pt>
                <c:pt idx="2000">
                  <c:v>1.1000000000000001</c:v>
                </c:pt>
                <c:pt idx="2001">
                  <c:v>0.1</c:v>
                </c:pt>
                <c:pt idx="2002">
                  <c:v>0.1</c:v>
                </c:pt>
                <c:pt idx="2003">
                  <c:v>0.1</c:v>
                </c:pt>
                <c:pt idx="2004">
                  <c:v>1.1000000000000001</c:v>
                </c:pt>
                <c:pt idx="2005">
                  <c:v>0.1</c:v>
                </c:pt>
                <c:pt idx="2006">
                  <c:v>1.1000000000000001</c:v>
                </c:pt>
                <c:pt idx="2007">
                  <c:v>2.1</c:v>
                </c:pt>
                <c:pt idx="2008">
                  <c:v>0.1</c:v>
                </c:pt>
                <c:pt idx="2009">
                  <c:v>0.1</c:v>
                </c:pt>
                <c:pt idx="2010">
                  <c:v>0.1</c:v>
                </c:pt>
                <c:pt idx="2011">
                  <c:v>3.1</c:v>
                </c:pt>
                <c:pt idx="2012">
                  <c:v>0.1</c:v>
                </c:pt>
                <c:pt idx="2013">
                  <c:v>1.1000000000000001</c:v>
                </c:pt>
                <c:pt idx="2014">
                  <c:v>0.1</c:v>
                </c:pt>
                <c:pt idx="2015">
                  <c:v>0.1</c:v>
                </c:pt>
                <c:pt idx="2016">
                  <c:v>3.1</c:v>
                </c:pt>
                <c:pt idx="2017">
                  <c:v>0.1</c:v>
                </c:pt>
                <c:pt idx="2018">
                  <c:v>0.1</c:v>
                </c:pt>
                <c:pt idx="2019">
                  <c:v>1.1000000000000001</c:v>
                </c:pt>
                <c:pt idx="2020">
                  <c:v>0.1</c:v>
                </c:pt>
                <c:pt idx="2021">
                  <c:v>1.1000000000000001</c:v>
                </c:pt>
                <c:pt idx="2022">
                  <c:v>1.1000000000000001</c:v>
                </c:pt>
                <c:pt idx="2023">
                  <c:v>0.1</c:v>
                </c:pt>
                <c:pt idx="2024">
                  <c:v>0.1</c:v>
                </c:pt>
                <c:pt idx="2025">
                  <c:v>1.1000000000000001</c:v>
                </c:pt>
                <c:pt idx="2026">
                  <c:v>0.1</c:v>
                </c:pt>
                <c:pt idx="2027">
                  <c:v>1.1000000000000001</c:v>
                </c:pt>
                <c:pt idx="2028">
                  <c:v>0.1</c:v>
                </c:pt>
                <c:pt idx="2029">
                  <c:v>1.1000000000000001</c:v>
                </c:pt>
                <c:pt idx="2030">
                  <c:v>0.1</c:v>
                </c:pt>
                <c:pt idx="2031">
                  <c:v>0.1</c:v>
                </c:pt>
                <c:pt idx="2032">
                  <c:v>1.1000000000000001</c:v>
                </c:pt>
                <c:pt idx="2033">
                  <c:v>0.1</c:v>
                </c:pt>
                <c:pt idx="2034">
                  <c:v>0.1</c:v>
                </c:pt>
                <c:pt idx="2035">
                  <c:v>0.1</c:v>
                </c:pt>
                <c:pt idx="2036">
                  <c:v>0.1</c:v>
                </c:pt>
                <c:pt idx="2037">
                  <c:v>0.1</c:v>
                </c:pt>
                <c:pt idx="2038">
                  <c:v>0.1</c:v>
                </c:pt>
                <c:pt idx="2039">
                  <c:v>1.1000000000000001</c:v>
                </c:pt>
                <c:pt idx="2040">
                  <c:v>0.1</c:v>
                </c:pt>
                <c:pt idx="2041">
                  <c:v>0.1</c:v>
                </c:pt>
                <c:pt idx="2042">
                  <c:v>1.1000000000000001</c:v>
                </c:pt>
                <c:pt idx="2043">
                  <c:v>0.1</c:v>
                </c:pt>
                <c:pt idx="2044">
                  <c:v>1.1000000000000001</c:v>
                </c:pt>
                <c:pt idx="2045">
                  <c:v>0.1</c:v>
                </c:pt>
                <c:pt idx="2046">
                  <c:v>0.1</c:v>
                </c:pt>
                <c:pt idx="2047">
                  <c:v>0.1</c:v>
                </c:pt>
              </c:numCache>
            </c:numRef>
          </c:yVal>
          <c:smooth val="1"/>
        </c:ser>
        <c:ser>
          <c:idx val="0"/>
          <c:order val="0"/>
          <c:tx>
            <c:v>below the resonance</c:v>
          </c:tx>
          <c:marker>
            <c:symbol val="none"/>
          </c:marker>
          <c:xVal>
            <c:numRef>
              <c:f>spec2!$A$66:$A$2113</c:f>
              <c:numCache>
                <c:formatCode>General</c:formatCode>
                <c:ptCount val="2048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  <c:pt idx="1024">
                  <c:v>1024</c:v>
                </c:pt>
                <c:pt idx="1025">
                  <c:v>1025</c:v>
                </c:pt>
                <c:pt idx="1026">
                  <c:v>1026</c:v>
                </c:pt>
                <c:pt idx="1027">
                  <c:v>1027</c:v>
                </c:pt>
                <c:pt idx="1028">
                  <c:v>1028</c:v>
                </c:pt>
                <c:pt idx="1029">
                  <c:v>1029</c:v>
                </c:pt>
                <c:pt idx="1030">
                  <c:v>1030</c:v>
                </c:pt>
                <c:pt idx="1031">
                  <c:v>1031</c:v>
                </c:pt>
                <c:pt idx="1032">
                  <c:v>1032</c:v>
                </c:pt>
                <c:pt idx="1033">
                  <c:v>1033</c:v>
                </c:pt>
                <c:pt idx="1034">
                  <c:v>1034</c:v>
                </c:pt>
                <c:pt idx="1035">
                  <c:v>1035</c:v>
                </c:pt>
                <c:pt idx="1036">
                  <c:v>1036</c:v>
                </c:pt>
                <c:pt idx="1037">
                  <c:v>1037</c:v>
                </c:pt>
                <c:pt idx="1038">
                  <c:v>1038</c:v>
                </c:pt>
                <c:pt idx="1039">
                  <c:v>1039</c:v>
                </c:pt>
                <c:pt idx="1040">
                  <c:v>1040</c:v>
                </c:pt>
                <c:pt idx="1041">
                  <c:v>1041</c:v>
                </c:pt>
                <c:pt idx="1042">
                  <c:v>1042</c:v>
                </c:pt>
                <c:pt idx="1043">
                  <c:v>1043</c:v>
                </c:pt>
                <c:pt idx="1044">
                  <c:v>1044</c:v>
                </c:pt>
                <c:pt idx="1045">
                  <c:v>1045</c:v>
                </c:pt>
                <c:pt idx="1046">
                  <c:v>1046</c:v>
                </c:pt>
                <c:pt idx="1047">
                  <c:v>1047</c:v>
                </c:pt>
                <c:pt idx="1048">
                  <c:v>1048</c:v>
                </c:pt>
                <c:pt idx="1049">
                  <c:v>1049</c:v>
                </c:pt>
                <c:pt idx="1050">
                  <c:v>1050</c:v>
                </c:pt>
                <c:pt idx="1051">
                  <c:v>1051</c:v>
                </c:pt>
                <c:pt idx="1052">
                  <c:v>1052</c:v>
                </c:pt>
                <c:pt idx="1053">
                  <c:v>1053</c:v>
                </c:pt>
                <c:pt idx="1054">
                  <c:v>1054</c:v>
                </c:pt>
                <c:pt idx="1055">
                  <c:v>1055</c:v>
                </c:pt>
                <c:pt idx="1056">
                  <c:v>1056</c:v>
                </c:pt>
                <c:pt idx="1057">
                  <c:v>1057</c:v>
                </c:pt>
                <c:pt idx="1058">
                  <c:v>1058</c:v>
                </c:pt>
                <c:pt idx="1059">
                  <c:v>1059</c:v>
                </c:pt>
                <c:pt idx="1060">
                  <c:v>1060</c:v>
                </c:pt>
                <c:pt idx="1061">
                  <c:v>1061</c:v>
                </c:pt>
                <c:pt idx="1062">
                  <c:v>1062</c:v>
                </c:pt>
                <c:pt idx="1063">
                  <c:v>1063</c:v>
                </c:pt>
                <c:pt idx="1064">
                  <c:v>1064</c:v>
                </c:pt>
                <c:pt idx="1065">
                  <c:v>1065</c:v>
                </c:pt>
                <c:pt idx="1066">
                  <c:v>1066</c:v>
                </c:pt>
                <c:pt idx="1067">
                  <c:v>1067</c:v>
                </c:pt>
                <c:pt idx="1068">
                  <c:v>1068</c:v>
                </c:pt>
                <c:pt idx="1069">
                  <c:v>1069</c:v>
                </c:pt>
                <c:pt idx="1070">
                  <c:v>1070</c:v>
                </c:pt>
                <c:pt idx="1071">
                  <c:v>1071</c:v>
                </c:pt>
                <c:pt idx="1072">
                  <c:v>1072</c:v>
                </c:pt>
                <c:pt idx="1073">
                  <c:v>1073</c:v>
                </c:pt>
                <c:pt idx="1074">
                  <c:v>1074</c:v>
                </c:pt>
                <c:pt idx="1075">
                  <c:v>1075</c:v>
                </c:pt>
                <c:pt idx="1076">
                  <c:v>1076</c:v>
                </c:pt>
                <c:pt idx="1077">
                  <c:v>1077</c:v>
                </c:pt>
                <c:pt idx="1078">
                  <c:v>1078</c:v>
                </c:pt>
                <c:pt idx="1079">
                  <c:v>1079</c:v>
                </c:pt>
                <c:pt idx="1080">
                  <c:v>1080</c:v>
                </c:pt>
                <c:pt idx="1081">
                  <c:v>1081</c:v>
                </c:pt>
                <c:pt idx="1082">
                  <c:v>1082</c:v>
                </c:pt>
                <c:pt idx="1083">
                  <c:v>1083</c:v>
                </c:pt>
                <c:pt idx="1084">
                  <c:v>1084</c:v>
                </c:pt>
                <c:pt idx="1085">
                  <c:v>1085</c:v>
                </c:pt>
                <c:pt idx="1086">
                  <c:v>1086</c:v>
                </c:pt>
                <c:pt idx="1087">
                  <c:v>1087</c:v>
                </c:pt>
                <c:pt idx="1088">
                  <c:v>1088</c:v>
                </c:pt>
                <c:pt idx="1089">
                  <c:v>1089</c:v>
                </c:pt>
                <c:pt idx="1090">
                  <c:v>1090</c:v>
                </c:pt>
                <c:pt idx="1091">
                  <c:v>1091</c:v>
                </c:pt>
                <c:pt idx="1092">
                  <c:v>1092</c:v>
                </c:pt>
                <c:pt idx="1093">
                  <c:v>1093</c:v>
                </c:pt>
                <c:pt idx="1094">
                  <c:v>1094</c:v>
                </c:pt>
                <c:pt idx="1095">
                  <c:v>1095</c:v>
                </c:pt>
                <c:pt idx="1096">
                  <c:v>1096</c:v>
                </c:pt>
                <c:pt idx="1097">
                  <c:v>1097</c:v>
                </c:pt>
                <c:pt idx="1098">
                  <c:v>1098</c:v>
                </c:pt>
                <c:pt idx="1099">
                  <c:v>1099</c:v>
                </c:pt>
                <c:pt idx="1100">
                  <c:v>1100</c:v>
                </c:pt>
                <c:pt idx="1101">
                  <c:v>1101</c:v>
                </c:pt>
                <c:pt idx="1102">
                  <c:v>1102</c:v>
                </c:pt>
                <c:pt idx="1103">
                  <c:v>1103</c:v>
                </c:pt>
                <c:pt idx="1104">
                  <c:v>1104</c:v>
                </c:pt>
                <c:pt idx="1105">
                  <c:v>1105</c:v>
                </c:pt>
                <c:pt idx="1106">
                  <c:v>1106</c:v>
                </c:pt>
                <c:pt idx="1107">
                  <c:v>1107</c:v>
                </c:pt>
                <c:pt idx="1108">
                  <c:v>1108</c:v>
                </c:pt>
                <c:pt idx="1109">
                  <c:v>1109</c:v>
                </c:pt>
                <c:pt idx="1110">
                  <c:v>1110</c:v>
                </c:pt>
                <c:pt idx="1111">
                  <c:v>1111</c:v>
                </c:pt>
                <c:pt idx="1112">
                  <c:v>1112</c:v>
                </c:pt>
                <c:pt idx="1113">
                  <c:v>1113</c:v>
                </c:pt>
                <c:pt idx="1114">
                  <c:v>1114</c:v>
                </c:pt>
                <c:pt idx="1115">
                  <c:v>1115</c:v>
                </c:pt>
                <c:pt idx="1116">
                  <c:v>1116</c:v>
                </c:pt>
                <c:pt idx="1117">
                  <c:v>1117</c:v>
                </c:pt>
                <c:pt idx="1118">
                  <c:v>1118</c:v>
                </c:pt>
                <c:pt idx="1119">
                  <c:v>1119</c:v>
                </c:pt>
                <c:pt idx="1120">
                  <c:v>1120</c:v>
                </c:pt>
                <c:pt idx="1121">
                  <c:v>1121</c:v>
                </c:pt>
                <c:pt idx="1122">
                  <c:v>1122</c:v>
                </c:pt>
                <c:pt idx="1123">
                  <c:v>1123</c:v>
                </c:pt>
                <c:pt idx="1124">
                  <c:v>1124</c:v>
                </c:pt>
                <c:pt idx="1125">
                  <c:v>1125</c:v>
                </c:pt>
                <c:pt idx="1126">
                  <c:v>1126</c:v>
                </c:pt>
                <c:pt idx="1127">
                  <c:v>1127</c:v>
                </c:pt>
                <c:pt idx="1128">
                  <c:v>1128</c:v>
                </c:pt>
                <c:pt idx="1129">
                  <c:v>1129</c:v>
                </c:pt>
                <c:pt idx="1130">
                  <c:v>1130</c:v>
                </c:pt>
                <c:pt idx="1131">
                  <c:v>1131</c:v>
                </c:pt>
                <c:pt idx="1132">
                  <c:v>1132</c:v>
                </c:pt>
                <c:pt idx="1133">
                  <c:v>1133</c:v>
                </c:pt>
                <c:pt idx="1134">
                  <c:v>1134</c:v>
                </c:pt>
                <c:pt idx="1135">
                  <c:v>1135</c:v>
                </c:pt>
                <c:pt idx="1136">
                  <c:v>1136</c:v>
                </c:pt>
                <c:pt idx="1137">
                  <c:v>1137</c:v>
                </c:pt>
                <c:pt idx="1138">
                  <c:v>1138</c:v>
                </c:pt>
                <c:pt idx="1139">
                  <c:v>1139</c:v>
                </c:pt>
                <c:pt idx="1140">
                  <c:v>1140</c:v>
                </c:pt>
                <c:pt idx="1141">
                  <c:v>1141</c:v>
                </c:pt>
                <c:pt idx="1142">
                  <c:v>1142</c:v>
                </c:pt>
                <c:pt idx="1143">
                  <c:v>1143</c:v>
                </c:pt>
                <c:pt idx="1144">
                  <c:v>1144</c:v>
                </c:pt>
                <c:pt idx="1145">
                  <c:v>1145</c:v>
                </c:pt>
                <c:pt idx="1146">
                  <c:v>1146</c:v>
                </c:pt>
                <c:pt idx="1147">
                  <c:v>1147</c:v>
                </c:pt>
                <c:pt idx="1148">
                  <c:v>1148</c:v>
                </c:pt>
                <c:pt idx="1149">
                  <c:v>1149</c:v>
                </c:pt>
                <c:pt idx="1150">
                  <c:v>1150</c:v>
                </c:pt>
                <c:pt idx="1151">
                  <c:v>1151</c:v>
                </c:pt>
                <c:pt idx="1152">
                  <c:v>1152</c:v>
                </c:pt>
                <c:pt idx="1153">
                  <c:v>1153</c:v>
                </c:pt>
                <c:pt idx="1154">
                  <c:v>1154</c:v>
                </c:pt>
                <c:pt idx="1155">
                  <c:v>1155</c:v>
                </c:pt>
                <c:pt idx="1156">
                  <c:v>1156</c:v>
                </c:pt>
                <c:pt idx="1157">
                  <c:v>1157</c:v>
                </c:pt>
                <c:pt idx="1158">
                  <c:v>1158</c:v>
                </c:pt>
                <c:pt idx="1159">
                  <c:v>1159</c:v>
                </c:pt>
                <c:pt idx="1160">
                  <c:v>1160</c:v>
                </c:pt>
                <c:pt idx="1161">
                  <c:v>1161</c:v>
                </c:pt>
                <c:pt idx="1162">
                  <c:v>1162</c:v>
                </c:pt>
                <c:pt idx="1163">
                  <c:v>1163</c:v>
                </c:pt>
                <c:pt idx="1164">
                  <c:v>1164</c:v>
                </c:pt>
                <c:pt idx="1165">
                  <c:v>1165</c:v>
                </c:pt>
                <c:pt idx="1166">
                  <c:v>1166</c:v>
                </c:pt>
                <c:pt idx="1167">
                  <c:v>1167</c:v>
                </c:pt>
                <c:pt idx="1168">
                  <c:v>1168</c:v>
                </c:pt>
                <c:pt idx="1169">
                  <c:v>1169</c:v>
                </c:pt>
                <c:pt idx="1170">
                  <c:v>1170</c:v>
                </c:pt>
                <c:pt idx="1171">
                  <c:v>1171</c:v>
                </c:pt>
                <c:pt idx="1172">
                  <c:v>1172</c:v>
                </c:pt>
                <c:pt idx="1173">
                  <c:v>1173</c:v>
                </c:pt>
                <c:pt idx="1174">
                  <c:v>1174</c:v>
                </c:pt>
                <c:pt idx="1175">
                  <c:v>1175</c:v>
                </c:pt>
                <c:pt idx="1176">
                  <c:v>1176</c:v>
                </c:pt>
                <c:pt idx="1177">
                  <c:v>1177</c:v>
                </c:pt>
                <c:pt idx="1178">
                  <c:v>1178</c:v>
                </c:pt>
                <c:pt idx="1179">
                  <c:v>1179</c:v>
                </c:pt>
                <c:pt idx="1180">
                  <c:v>1180</c:v>
                </c:pt>
                <c:pt idx="1181">
                  <c:v>1181</c:v>
                </c:pt>
                <c:pt idx="1182">
                  <c:v>1182</c:v>
                </c:pt>
                <c:pt idx="1183">
                  <c:v>1183</c:v>
                </c:pt>
                <c:pt idx="1184">
                  <c:v>1184</c:v>
                </c:pt>
                <c:pt idx="1185">
                  <c:v>1185</c:v>
                </c:pt>
                <c:pt idx="1186">
                  <c:v>1186</c:v>
                </c:pt>
                <c:pt idx="1187">
                  <c:v>1187</c:v>
                </c:pt>
                <c:pt idx="1188">
                  <c:v>1188</c:v>
                </c:pt>
                <c:pt idx="1189">
                  <c:v>1189</c:v>
                </c:pt>
                <c:pt idx="1190">
                  <c:v>1190</c:v>
                </c:pt>
                <c:pt idx="1191">
                  <c:v>1191</c:v>
                </c:pt>
                <c:pt idx="1192">
                  <c:v>1192</c:v>
                </c:pt>
                <c:pt idx="1193">
                  <c:v>1193</c:v>
                </c:pt>
                <c:pt idx="1194">
                  <c:v>1194</c:v>
                </c:pt>
                <c:pt idx="1195">
                  <c:v>1195</c:v>
                </c:pt>
                <c:pt idx="1196">
                  <c:v>1196</c:v>
                </c:pt>
                <c:pt idx="1197">
                  <c:v>1197</c:v>
                </c:pt>
                <c:pt idx="1198">
                  <c:v>1198</c:v>
                </c:pt>
                <c:pt idx="1199">
                  <c:v>1199</c:v>
                </c:pt>
                <c:pt idx="1200">
                  <c:v>1200</c:v>
                </c:pt>
                <c:pt idx="1201">
                  <c:v>1201</c:v>
                </c:pt>
                <c:pt idx="1202">
                  <c:v>1202</c:v>
                </c:pt>
                <c:pt idx="1203">
                  <c:v>1203</c:v>
                </c:pt>
                <c:pt idx="1204">
                  <c:v>1204</c:v>
                </c:pt>
                <c:pt idx="1205">
                  <c:v>1205</c:v>
                </c:pt>
                <c:pt idx="1206">
                  <c:v>1206</c:v>
                </c:pt>
                <c:pt idx="1207">
                  <c:v>1207</c:v>
                </c:pt>
                <c:pt idx="1208">
                  <c:v>1208</c:v>
                </c:pt>
                <c:pt idx="1209">
                  <c:v>1209</c:v>
                </c:pt>
                <c:pt idx="1210">
                  <c:v>1210</c:v>
                </c:pt>
                <c:pt idx="1211">
                  <c:v>1211</c:v>
                </c:pt>
                <c:pt idx="1212">
                  <c:v>1212</c:v>
                </c:pt>
                <c:pt idx="1213">
                  <c:v>1213</c:v>
                </c:pt>
                <c:pt idx="1214">
                  <c:v>1214</c:v>
                </c:pt>
                <c:pt idx="1215">
                  <c:v>1215</c:v>
                </c:pt>
                <c:pt idx="1216">
                  <c:v>1216</c:v>
                </c:pt>
                <c:pt idx="1217">
                  <c:v>1217</c:v>
                </c:pt>
                <c:pt idx="1218">
                  <c:v>1218</c:v>
                </c:pt>
                <c:pt idx="1219">
                  <c:v>1219</c:v>
                </c:pt>
                <c:pt idx="1220">
                  <c:v>1220</c:v>
                </c:pt>
                <c:pt idx="1221">
                  <c:v>1221</c:v>
                </c:pt>
                <c:pt idx="1222">
                  <c:v>1222</c:v>
                </c:pt>
                <c:pt idx="1223">
                  <c:v>1223</c:v>
                </c:pt>
                <c:pt idx="1224">
                  <c:v>1224</c:v>
                </c:pt>
                <c:pt idx="1225">
                  <c:v>1225</c:v>
                </c:pt>
                <c:pt idx="1226">
                  <c:v>1226</c:v>
                </c:pt>
                <c:pt idx="1227">
                  <c:v>1227</c:v>
                </c:pt>
                <c:pt idx="1228">
                  <c:v>1228</c:v>
                </c:pt>
                <c:pt idx="1229">
                  <c:v>1229</c:v>
                </c:pt>
                <c:pt idx="1230">
                  <c:v>1230</c:v>
                </c:pt>
                <c:pt idx="1231">
                  <c:v>1231</c:v>
                </c:pt>
                <c:pt idx="1232">
                  <c:v>1232</c:v>
                </c:pt>
                <c:pt idx="1233">
                  <c:v>1233</c:v>
                </c:pt>
                <c:pt idx="1234">
                  <c:v>1234</c:v>
                </c:pt>
                <c:pt idx="1235">
                  <c:v>1235</c:v>
                </c:pt>
                <c:pt idx="1236">
                  <c:v>1236</c:v>
                </c:pt>
                <c:pt idx="1237">
                  <c:v>1237</c:v>
                </c:pt>
                <c:pt idx="1238">
                  <c:v>1238</c:v>
                </c:pt>
                <c:pt idx="1239">
                  <c:v>1239</c:v>
                </c:pt>
                <c:pt idx="1240">
                  <c:v>1240</c:v>
                </c:pt>
                <c:pt idx="1241">
                  <c:v>1241</c:v>
                </c:pt>
                <c:pt idx="1242">
                  <c:v>1242</c:v>
                </c:pt>
                <c:pt idx="1243">
                  <c:v>1243</c:v>
                </c:pt>
                <c:pt idx="1244">
                  <c:v>1244</c:v>
                </c:pt>
                <c:pt idx="1245">
                  <c:v>1245</c:v>
                </c:pt>
                <c:pt idx="1246">
                  <c:v>1246</c:v>
                </c:pt>
                <c:pt idx="1247">
                  <c:v>1247</c:v>
                </c:pt>
                <c:pt idx="1248">
                  <c:v>1248</c:v>
                </c:pt>
                <c:pt idx="1249">
                  <c:v>1249</c:v>
                </c:pt>
                <c:pt idx="1250">
                  <c:v>1250</c:v>
                </c:pt>
                <c:pt idx="1251">
                  <c:v>1251</c:v>
                </c:pt>
                <c:pt idx="1252">
                  <c:v>1252</c:v>
                </c:pt>
                <c:pt idx="1253">
                  <c:v>1253</c:v>
                </c:pt>
                <c:pt idx="1254">
                  <c:v>1254</c:v>
                </c:pt>
                <c:pt idx="1255">
                  <c:v>1255</c:v>
                </c:pt>
                <c:pt idx="1256">
                  <c:v>1256</c:v>
                </c:pt>
                <c:pt idx="1257">
                  <c:v>1257</c:v>
                </c:pt>
                <c:pt idx="1258">
                  <c:v>1258</c:v>
                </c:pt>
                <c:pt idx="1259">
                  <c:v>1259</c:v>
                </c:pt>
                <c:pt idx="1260">
                  <c:v>1260</c:v>
                </c:pt>
                <c:pt idx="1261">
                  <c:v>1261</c:v>
                </c:pt>
                <c:pt idx="1262">
                  <c:v>1262</c:v>
                </c:pt>
                <c:pt idx="1263">
                  <c:v>1263</c:v>
                </c:pt>
                <c:pt idx="1264">
                  <c:v>1264</c:v>
                </c:pt>
                <c:pt idx="1265">
                  <c:v>1265</c:v>
                </c:pt>
                <c:pt idx="1266">
                  <c:v>1266</c:v>
                </c:pt>
                <c:pt idx="1267">
                  <c:v>1267</c:v>
                </c:pt>
                <c:pt idx="1268">
                  <c:v>1268</c:v>
                </c:pt>
                <c:pt idx="1269">
                  <c:v>1269</c:v>
                </c:pt>
                <c:pt idx="1270">
                  <c:v>1270</c:v>
                </c:pt>
                <c:pt idx="1271">
                  <c:v>1271</c:v>
                </c:pt>
                <c:pt idx="1272">
                  <c:v>1272</c:v>
                </c:pt>
                <c:pt idx="1273">
                  <c:v>1273</c:v>
                </c:pt>
                <c:pt idx="1274">
                  <c:v>1274</c:v>
                </c:pt>
                <c:pt idx="1275">
                  <c:v>1275</c:v>
                </c:pt>
                <c:pt idx="1276">
                  <c:v>1276</c:v>
                </c:pt>
                <c:pt idx="1277">
                  <c:v>1277</c:v>
                </c:pt>
                <c:pt idx="1278">
                  <c:v>1278</c:v>
                </c:pt>
                <c:pt idx="1279">
                  <c:v>1279</c:v>
                </c:pt>
                <c:pt idx="1280">
                  <c:v>1280</c:v>
                </c:pt>
                <c:pt idx="1281">
                  <c:v>1281</c:v>
                </c:pt>
                <c:pt idx="1282">
                  <c:v>1282</c:v>
                </c:pt>
                <c:pt idx="1283">
                  <c:v>1283</c:v>
                </c:pt>
                <c:pt idx="1284">
                  <c:v>1284</c:v>
                </c:pt>
                <c:pt idx="1285">
                  <c:v>1285</c:v>
                </c:pt>
                <c:pt idx="1286">
                  <c:v>1286</c:v>
                </c:pt>
                <c:pt idx="1287">
                  <c:v>1287</c:v>
                </c:pt>
                <c:pt idx="1288">
                  <c:v>1288</c:v>
                </c:pt>
                <c:pt idx="1289">
                  <c:v>1289</c:v>
                </c:pt>
                <c:pt idx="1290">
                  <c:v>1290</c:v>
                </c:pt>
                <c:pt idx="1291">
                  <c:v>1291</c:v>
                </c:pt>
                <c:pt idx="1292">
                  <c:v>1292</c:v>
                </c:pt>
                <c:pt idx="1293">
                  <c:v>1293</c:v>
                </c:pt>
                <c:pt idx="1294">
                  <c:v>1294</c:v>
                </c:pt>
                <c:pt idx="1295">
                  <c:v>1295</c:v>
                </c:pt>
                <c:pt idx="1296">
                  <c:v>1296</c:v>
                </c:pt>
                <c:pt idx="1297">
                  <c:v>1297</c:v>
                </c:pt>
                <c:pt idx="1298">
                  <c:v>1298</c:v>
                </c:pt>
                <c:pt idx="1299">
                  <c:v>1299</c:v>
                </c:pt>
                <c:pt idx="1300">
                  <c:v>1300</c:v>
                </c:pt>
                <c:pt idx="1301">
                  <c:v>1301</c:v>
                </c:pt>
                <c:pt idx="1302">
                  <c:v>1302</c:v>
                </c:pt>
                <c:pt idx="1303">
                  <c:v>1303</c:v>
                </c:pt>
                <c:pt idx="1304">
                  <c:v>1304</c:v>
                </c:pt>
                <c:pt idx="1305">
                  <c:v>1305</c:v>
                </c:pt>
                <c:pt idx="1306">
                  <c:v>1306</c:v>
                </c:pt>
                <c:pt idx="1307">
                  <c:v>1307</c:v>
                </c:pt>
                <c:pt idx="1308">
                  <c:v>1308</c:v>
                </c:pt>
                <c:pt idx="1309">
                  <c:v>1309</c:v>
                </c:pt>
                <c:pt idx="1310">
                  <c:v>1310</c:v>
                </c:pt>
                <c:pt idx="1311">
                  <c:v>1311</c:v>
                </c:pt>
                <c:pt idx="1312">
                  <c:v>1312</c:v>
                </c:pt>
                <c:pt idx="1313">
                  <c:v>1313</c:v>
                </c:pt>
                <c:pt idx="1314">
                  <c:v>1314</c:v>
                </c:pt>
                <c:pt idx="1315">
                  <c:v>1315</c:v>
                </c:pt>
                <c:pt idx="1316">
                  <c:v>1316</c:v>
                </c:pt>
                <c:pt idx="1317">
                  <c:v>1317</c:v>
                </c:pt>
                <c:pt idx="1318">
                  <c:v>1318</c:v>
                </c:pt>
                <c:pt idx="1319">
                  <c:v>1319</c:v>
                </c:pt>
                <c:pt idx="1320">
                  <c:v>1320</c:v>
                </c:pt>
                <c:pt idx="1321">
                  <c:v>1321</c:v>
                </c:pt>
                <c:pt idx="1322">
                  <c:v>1322</c:v>
                </c:pt>
                <c:pt idx="1323">
                  <c:v>1323</c:v>
                </c:pt>
                <c:pt idx="1324">
                  <c:v>1324</c:v>
                </c:pt>
                <c:pt idx="1325">
                  <c:v>1325</c:v>
                </c:pt>
                <c:pt idx="1326">
                  <c:v>1326</c:v>
                </c:pt>
                <c:pt idx="1327">
                  <c:v>1327</c:v>
                </c:pt>
                <c:pt idx="1328">
                  <c:v>1328</c:v>
                </c:pt>
                <c:pt idx="1329">
                  <c:v>1329</c:v>
                </c:pt>
                <c:pt idx="1330">
                  <c:v>1330</c:v>
                </c:pt>
                <c:pt idx="1331">
                  <c:v>1331</c:v>
                </c:pt>
                <c:pt idx="1332">
                  <c:v>1332</c:v>
                </c:pt>
                <c:pt idx="1333">
                  <c:v>1333</c:v>
                </c:pt>
                <c:pt idx="1334">
                  <c:v>1334</c:v>
                </c:pt>
                <c:pt idx="1335">
                  <c:v>1335</c:v>
                </c:pt>
                <c:pt idx="1336">
                  <c:v>1336</c:v>
                </c:pt>
                <c:pt idx="1337">
                  <c:v>1337</c:v>
                </c:pt>
                <c:pt idx="1338">
                  <c:v>1338</c:v>
                </c:pt>
                <c:pt idx="1339">
                  <c:v>1339</c:v>
                </c:pt>
                <c:pt idx="1340">
                  <c:v>1340</c:v>
                </c:pt>
                <c:pt idx="1341">
                  <c:v>1341</c:v>
                </c:pt>
                <c:pt idx="1342">
                  <c:v>1342</c:v>
                </c:pt>
                <c:pt idx="1343">
                  <c:v>1343</c:v>
                </c:pt>
                <c:pt idx="1344">
                  <c:v>1344</c:v>
                </c:pt>
                <c:pt idx="1345">
                  <c:v>1345</c:v>
                </c:pt>
                <c:pt idx="1346">
                  <c:v>1346</c:v>
                </c:pt>
                <c:pt idx="1347">
                  <c:v>1347</c:v>
                </c:pt>
                <c:pt idx="1348">
                  <c:v>1348</c:v>
                </c:pt>
                <c:pt idx="1349">
                  <c:v>1349</c:v>
                </c:pt>
                <c:pt idx="1350">
                  <c:v>1350</c:v>
                </c:pt>
                <c:pt idx="1351">
                  <c:v>1351</c:v>
                </c:pt>
                <c:pt idx="1352">
                  <c:v>1352</c:v>
                </c:pt>
                <c:pt idx="1353">
                  <c:v>1353</c:v>
                </c:pt>
                <c:pt idx="1354">
                  <c:v>1354</c:v>
                </c:pt>
                <c:pt idx="1355">
                  <c:v>1355</c:v>
                </c:pt>
                <c:pt idx="1356">
                  <c:v>1356</c:v>
                </c:pt>
                <c:pt idx="1357">
                  <c:v>1357</c:v>
                </c:pt>
                <c:pt idx="1358">
                  <c:v>1358</c:v>
                </c:pt>
                <c:pt idx="1359">
                  <c:v>1359</c:v>
                </c:pt>
                <c:pt idx="1360">
                  <c:v>1360</c:v>
                </c:pt>
                <c:pt idx="1361">
                  <c:v>1361</c:v>
                </c:pt>
                <c:pt idx="1362">
                  <c:v>1362</c:v>
                </c:pt>
                <c:pt idx="1363">
                  <c:v>1363</c:v>
                </c:pt>
                <c:pt idx="1364">
                  <c:v>1364</c:v>
                </c:pt>
                <c:pt idx="1365">
                  <c:v>1365</c:v>
                </c:pt>
                <c:pt idx="1366">
                  <c:v>1366</c:v>
                </c:pt>
                <c:pt idx="1367">
                  <c:v>1367</c:v>
                </c:pt>
                <c:pt idx="1368">
                  <c:v>1368</c:v>
                </c:pt>
                <c:pt idx="1369">
                  <c:v>1369</c:v>
                </c:pt>
                <c:pt idx="1370">
                  <c:v>1370</c:v>
                </c:pt>
                <c:pt idx="1371">
                  <c:v>1371</c:v>
                </c:pt>
                <c:pt idx="1372">
                  <c:v>1372</c:v>
                </c:pt>
                <c:pt idx="1373">
                  <c:v>1373</c:v>
                </c:pt>
                <c:pt idx="1374">
                  <c:v>1374</c:v>
                </c:pt>
                <c:pt idx="1375">
                  <c:v>1375</c:v>
                </c:pt>
                <c:pt idx="1376">
                  <c:v>1376</c:v>
                </c:pt>
                <c:pt idx="1377">
                  <c:v>1377</c:v>
                </c:pt>
                <c:pt idx="1378">
                  <c:v>1378</c:v>
                </c:pt>
                <c:pt idx="1379">
                  <c:v>1379</c:v>
                </c:pt>
                <c:pt idx="1380">
                  <c:v>1380</c:v>
                </c:pt>
                <c:pt idx="1381">
                  <c:v>1381</c:v>
                </c:pt>
                <c:pt idx="1382">
                  <c:v>1382</c:v>
                </c:pt>
                <c:pt idx="1383">
                  <c:v>1383</c:v>
                </c:pt>
                <c:pt idx="1384">
                  <c:v>1384</c:v>
                </c:pt>
                <c:pt idx="1385">
                  <c:v>1385</c:v>
                </c:pt>
                <c:pt idx="1386">
                  <c:v>1386</c:v>
                </c:pt>
                <c:pt idx="1387">
                  <c:v>1387</c:v>
                </c:pt>
                <c:pt idx="1388">
                  <c:v>1388</c:v>
                </c:pt>
                <c:pt idx="1389">
                  <c:v>1389</c:v>
                </c:pt>
                <c:pt idx="1390">
                  <c:v>1390</c:v>
                </c:pt>
                <c:pt idx="1391">
                  <c:v>1391</c:v>
                </c:pt>
                <c:pt idx="1392">
                  <c:v>1392</c:v>
                </c:pt>
                <c:pt idx="1393">
                  <c:v>1393</c:v>
                </c:pt>
                <c:pt idx="1394">
                  <c:v>1394</c:v>
                </c:pt>
                <c:pt idx="1395">
                  <c:v>1395</c:v>
                </c:pt>
                <c:pt idx="1396">
                  <c:v>1396</c:v>
                </c:pt>
                <c:pt idx="1397">
                  <c:v>1397</c:v>
                </c:pt>
                <c:pt idx="1398">
                  <c:v>1398</c:v>
                </c:pt>
                <c:pt idx="1399">
                  <c:v>1399</c:v>
                </c:pt>
                <c:pt idx="1400">
                  <c:v>1400</c:v>
                </c:pt>
                <c:pt idx="1401">
                  <c:v>1401</c:v>
                </c:pt>
                <c:pt idx="1402">
                  <c:v>1402</c:v>
                </c:pt>
                <c:pt idx="1403">
                  <c:v>1403</c:v>
                </c:pt>
                <c:pt idx="1404">
                  <c:v>1404</c:v>
                </c:pt>
                <c:pt idx="1405">
                  <c:v>1405</c:v>
                </c:pt>
                <c:pt idx="1406">
                  <c:v>1406</c:v>
                </c:pt>
                <c:pt idx="1407">
                  <c:v>1407</c:v>
                </c:pt>
                <c:pt idx="1408">
                  <c:v>1408</c:v>
                </c:pt>
                <c:pt idx="1409">
                  <c:v>1409</c:v>
                </c:pt>
                <c:pt idx="1410">
                  <c:v>1410</c:v>
                </c:pt>
                <c:pt idx="1411">
                  <c:v>1411</c:v>
                </c:pt>
                <c:pt idx="1412">
                  <c:v>1412</c:v>
                </c:pt>
                <c:pt idx="1413">
                  <c:v>1413</c:v>
                </c:pt>
                <c:pt idx="1414">
                  <c:v>1414</c:v>
                </c:pt>
                <c:pt idx="1415">
                  <c:v>1415</c:v>
                </c:pt>
                <c:pt idx="1416">
                  <c:v>1416</c:v>
                </c:pt>
                <c:pt idx="1417">
                  <c:v>1417</c:v>
                </c:pt>
                <c:pt idx="1418">
                  <c:v>1418</c:v>
                </c:pt>
                <c:pt idx="1419">
                  <c:v>1419</c:v>
                </c:pt>
                <c:pt idx="1420">
                  <c:v>1420</c:v>
                </c:pt>
                <c:pt idx="1421">
                  <c:v>1421</c:v>
                </c:pt>
                <c:pt idx="1422">
                  <c:v>1422</c:v>
                </c:pt>
                <c:pt idx="1423">
                  <c:v>1423</c:v>
                </c:pt>
                <c:pt idx="1424">
                  <c:v>1424</c:v>
                </c:pt>
                <c:pt idx="1425">
                  <c:v>1425</c:v>
                </c:pt>
                <c:pt idx="1426">
                  <c:v>1426</c:v>
                </c:pt>
                <c:pt idx="1427">
                  <c:v>1427</c:v>
                </c:pt>
                <c:pt idx="1428">
                  <c:v>1428</c:v>
                </c:pt>
                <c:pt idx="1429">
                  <c:v>1429</c:v>
                </c:pt>
                <c:pt idx="1430">
                  <c:v>1430</c:v>
                </c:pt>
                <c:pt idx="1431">
                  <c:v>1431</c:v>
                </c:pt>
                <c:pt idx="1432">
                  <c:v>1432</c:v>
                </c:pt>
                <c:pt idx="1433">
                  <c:v>1433</c:v>
                </c:pt>
                <c:pt idx="1434">
                  <c:v>1434</c:v>
                </c:pt>
                <c:pt idx="1435">
                  <c:v>1435</c:v>
                </c:pt>
                <c:pt idx="1436">
                  <c:v>1436</c:v>
                </c:pt>
                <c:pt idx="1437">
                  <c:v>1437</c:v>
                </c:pt>
                <c:pt idx="1438">
                  <c:v>1438</c:v>
                </c:pt>
                <c:pt idx="1439">
                  <c:v>1439</c:v>
                </c:pt>
                <c:pt idx="1440">
                  <c:v>1440</c:v>
                </c:pt>
                <c:pt idx="1441">
                  <c:v>1441</c:v>
                </c:pt>
                <c:pt idx="1442">
                  <c:v>1442</c:v>
                </c:pt>
                <c:pt idx="1443">
                  <c:v>1443</c:v>
                </c:pt>
                <c:pt idx="1444">
                  <c:v>1444</c:v>
                </c:pt>
                <c:pt idx="1445">
                  <c:v>1445</c:v>
                </c:pt>
                <c:pt idx="1446">
                  <c:v>1446</c:v>
                </c:pt>
                <c:pt idx="1447">
                  <c:v>1447</c:v>
                </c:pt>
                <c:pt idx="1448">
                  <c:v>1448</c:v>
                </c:pt>
                <c:pt idx="1449">
                  <c:v>1449</c:v>
                </c:pt>
                <c:pt idx="1450">
                  <c:v>1450</c:v>
                </c:pt>
                <c:pt idx="1451">
                  <c:v>1451</c:v>
                </c:pt>
                <c:pt idx="1452">
                  <c:v>1452</c:v>
                </c:pt>
                <c:pt idx="1453">
                  <c:v>1453</c:v>
                </c:pt>
                <c:pt idx="1454">
                  <c:v>1454</c:v>
                </c:pt>
                <c:pt idx="1455">
                  <c:v>1455</c:v>
                </c:pt>
                <c:pt idx="1456">
                  <c:v>1456</c:v>
                </c:pt>
                <c:pt idx="1457">
                  <c:v>1457</c:v>
                </c:pt>
                <c:pt idx="1458">
                  <c:v>1458</c:v>
                </c:pt>
                <c:pt idx="1459">
                  <c:v>1459</c:v>
                </c:pt>
                <c:pt idx="1460">
                  <c:v>1460</c:v>
                </c:pt>
                <c:pt idx="1461">
                  <c:v>1461</c:v>
                </c:pt>
                <c:pt idx="1462">
                  <c:v>1462</c:v>
                </c:pt>
                <c:pt idx="1463">
                  <c:v>1463</c:v>
                </c:pt>
                <c:pt idx="1464">
                  <c:v>1464</c:v>
                </c:pt>
                <c:pt idx="1465">
                  <c:v>1465</c:v>
                </c:pt>
                <c:pt idx="1466">
                  <c:v>1466</c:v>
                </c:pt>
                <c:pt idx="1467">
                  <c:v>1467</c:v>
                </c:pt>
                <c:pt idx="1468">
                  <c:v>1468</c:v>
                </c:pt>
                <c:pt idx="1469">
                  <c:v>1469</c:v>
                </c:pt>
                <c:pt idx="1470">
                  <c:v>1470</c:v>
                </c:pt>
                <c:pt idx="1471">
                  <c:v>1471</c:v>
                </c:pt>
                <c:pt idx="1472">
                  <c:v>1472</c:v>
                </c:pt>
                <c:pt idx="1473">
                  <c:v>1473</c:v>
                </c:pt>
                <c:pt idx="1474">
                  <c:v>1474</c:v>
                </c:pt>
                <c:pt idx="1475">
                  <c:v>1475</c:v>
                </c:pt>
                <c:pt idx="1476">
                  <c:v>1476</c:v>
                </c:pt>
                <c:pt idx="1477">
                  <c:v>1477</c:v>
                </c:pt>
                <c:pt idx="1478">
                  <c:v>1478</c:v>
                </c:pt>
                <c:pt idx="1479">
                  <c:v>1479</c:v>
                </c:pt>
                <c:pt idx="1480">
                  <c:v>1480</c:v>
                </c:pt>
                <c:pt idx="1481">
                  <c:v>1481</c:v>
                </c:pt>
                <c:pt idx="1482">
                  <c:v>1482</c:v>
                </c:pt>
                <c:pt idx="1483">
                  <c:v>1483</c:v>
                </c:pt>
                <c:pt idx="1484">
                  <c:v>1484</c:v>
                </c:pt>
                <c:pt idx="1485">
                  <c:v>1485</c:v>
                </c:pt>
                <c:pt idx="1486">
                  <c:v>1486</c:v>
                </c:pt>
                <c:pt idx="1487">
                  <c:v>1487</c:v>
                </c:pt>
                <c:pt idx="1488">
                  <c:v>1488</c:v>
                </c:pt>
                <c:pt idx="1489">
                  <c:v>1489</c:v>
                </c:pt>
                <c:pt idx="1490">
                  <c:v>1490</c:v>
                </c:pt>
                <c:pt idx="1491">
                  <c:v>1491</c:v>
                </c:pt>
                <c:pt idx="1492">
                  <c:v>1492</c:v>
                </c:pt>
                <c:pt idx="1493">
                  <c:v>1493</c:v>
                </c:pt>
                <c:pt idx="1494">
                  <c:v>1494</c:v>
                </c:pt>
                <c:pt idx="1495">
                  <c:v>1495</c:v>
                </c:pt>
                <c:pt idx="1496">
                  <c:v>1496</c:v>
                </c:pt>
                <c:pt idx="1497">
                  <c:v>1497</c:v>
                </c:pt>
                <c:pt idx="1498">
                  <c:v>1498</c:v>
                </c:pt>
                <c:pt idx="1499">
                  <c:v>1499</c:v>
                </c:pt>
                <c:pt idx="1500">
                  <c:v>1500</c:v>
                </c:pt>
                <c:pt idx="1501">
                  <c:v>1501</c:v>
                </c:pt>
                <c:pt idx="1502">
                  <c:v>1502</c:v>
                </c:pt>
                <c:pt idx="1503">
                  <c:v>1503</c:v>
                </c:pt>
                <c:pt idx="1504">
                  <c:v>1504</c:v>
                </c:pt>
                <c:pt idx="1505">
                  <c:v>1505</c:v>
                </c:pt>
                <c:pt idx="1506">
                  <c:v>1506</c:v>
                </c:pt>
                <c:pt idx="1507">
                  <c:v>1507</c:v>
                </c:pt>
                <c:pt idx="1508">
                  <c:v>1508</c:v>
                </c:pt>
                <c:pt idx="1509">
                  <c:v>1509</c:v>
                </c:pt>
                <c:pt idx="1510">
                  <c:v>1510</c:v>
                </c:pt>
                <c:pt idx="1511">
                  <c:v>1511</c:v>
                </c:pt>
                <c:pt idx="1512">
                  <c:v>1512</c:v>
                </c:pt>
                <c:pt idx="1513">
                  <c:v>1513</c:v>
                </c:pt>
                <c:pt idx="1514">
                  <c:v>1514</c:v>
                </c:pt>
                <c:pt idx="1515">
                  <c:v>1515</c:v>
                </c:pt>
                <c:pt idx="1516">
                  <c:v>1516</c:v>
                </c:pt>
                <c:pt idx="1517">
                  <c:v>1517</c:v>
                </c:pt>
                <c:pt idx="1518">
                  <c:v>1518</c:v>
                </c:pt>
                <c:pt idx="1519">
                  <c:v>1519</c:v>
                </c:pt>
                <c:pt idx="1520">
                  <c:v>1520</c:v>
                </c:pt>
                <c:pt idx="1521">
                  <c:v>1521</c:v>
                </c:pt>
                <c:pt idx="1522">
                  <c:v>1522</c:v>
                </c:pt>
                <c:pt idx="1523">
                  <c:v>1523</c:v>
                </c:pt>
                <c:pt idx="1524">
                  <c:v>1524</c:v>
                </c:pt>
                <c:pt idx="1525">
                  <c:v>1525</c:v>
                </c:pt>
                <c:pt idx="1526">
                  <c:v>1526</c:v>
                </c:pt>
                <c:pt idx="1527">
                  <c:v>1527</c:v>
                </c:pt>
                <c:pt idx="1528">
                  <c:v>1528</c:v>
                </c:pt>
                <c:pt idx="1529">
                  <c:v>1529</c:v>
                </c:pt>
                <c:pt idx="1530">
                  <c:v>1530</c:v>
                </c:pt>
                <c:pt idx="1531">
                  <c:v>1531</c:v>
                </c:pt>
                <c:pt idx="1532">
                  <c:v>1532</c:v>
                </c:pt>
                <c:pt idx="1533">
                  <c:v>1533</c:v>
                </c:pt>
                <c:pt idx="1534">
                  <c:v>1534</c:v>
                </c:pt>
                <c:pt idx="1535">
                  <c:v>1535</c:v>
                </c:pt>
                <c:pt idx="1536">
                  <c:v>1536</c:v>
                </c:pt>
                <c:pt idx="1537">
                  <c:v>1537</c:v>
                </c:pt>
                <c:pt idx="1538">
                  <c:v>1538</c:v>
                </c:pt>
                <c:pt idx="1539">
                  <c:v>1539</c:v>
                </c:pt>
                <c:pt idx="1540">
                  <c:v>1540</c:v>
                </c:pt>
                <c:pt idx="1541">
                  <c:v>1541</c:v>
                </c:pt>
                <c:pt idx="1542">
                  <c:v>1542</c:v>
                </c:pt>
                <c:pt idx="1543">
                  <c:v>1543</c:v>
                </c:pt>
                <c:pt idx="1544">
                  <c:v>1544</c:v>
                </c:pt>
                <c:pt idx="1545">
                  <c:v>1545</c:v>
                </c:pt>
                <c:pt idx="1546">
                  <c:v>1546</c:v>
                </c:pt>
                <c:pt idx="1547">
                  <c:v>1547</c:v>
                </c:pt>
                <c:pt idx="1548">
                  <c:v>1548</c:v>
                </c:pt>
                <c:pt idx="1549">
                  <c:v>1549</c:v>
                </c:pt>
                <c:pt idx="1550">
                  <c:v>1550</c:v>
                </c:pt>
                <c:pt idx="1551">
                  <c:v>1551</c:v>
                </c:pt>
                <c:pt idx="1552">
                  <c:v>1552</c:v>
                </c:pt>
                <c:pt idx="1553">
                  <c:v>1553</c:v>
                </c:pt>
                <c:pt idx="1554">
                  <c:v>1554</c:v>
                </c:pt>
                <c:pt idx="1555">
                  <c:v>1555</c:v>
                </c:pt>
                <c:pt idx="1556">
                  <c:v>1556</c:v>
                </c:pt>
                <c:pt idx="1557">
                  <c:v>1557</c:v>
                </c:pt>
                <c:pt idx="1558">
                  <c:v>1558</c:v>
                </c:pt>
                <c:pt idx="1559">
                  <c:v>1559</c:v>
                </c:pt>
                <c:pt idx="1560">
                  <c:v>1560</c:v>
                </c:pt>
                <c:pt idx="1561">
                  <c:v>1561</c:v>
                </c:pt>
                <c:pt idx="1562">
                  <c:v>1562</c:v>
                </c:pt>
                <c:pt idx="1563">
                  <c:v>1563</c:v>
                </c:pt>
                <c:pt idx="1564">
                  <c:v>1564</c:v>
                </c:pt>
                <c:pt idx="1565">
                  <c:v>1565</c:v>
                </c:pt>
                <c:pt idx="1566">
                  <c:v>1566</c:v>
                </c:pt>
                <c:pt idx="1567">
                  <c:v>1567</c:v>
                </c:pt>
                <c:pt idx="1568">
                  <c:v>1568</c:v>
                </c:pt>
                <c:pt idx="1569">
                  <c:v>1569</c:v>
                </c:pt>
                <c:pt idx="1570">
                  <c:v>1570</c:v>
                </c:pt>
                <c:pt idx="1571">
                  <c:v>1571</c:v>
                </c:pt>
                <c:pt idx="1572">
                  <c:v>1572</c:v>
                </c:pt>
                <c:pt idx="1573">
                  <c:v>1573</c:v>
                </c:pt>
                <c:pt idx="1574">
                  <c:v>1574</c:v>
                </c:pt>
                <c:pt idx="1575">
                  <c:v>1575</c:v>
                </c:pt>
                <c:pt idx="1576">
                  <c:v>1576</c:v>
                </c:pt>
                <c:pt idx="1577">
                  <c:v>1577</c:v>
                </c:pt>
                <c:pt idx="1578">
                  <c:v>1578</c:v>
                </c:pt>
                <c:pt idx="1579">
                  <c:v>1579</c:v>
                </c:pt>
                <c:pt idx="1580">
                  <c:v>1580</c:v>
                </c:pt>
                <c:pt idx="1581">
                  <c:v>1581</c:v>
                </c:pt>
                <c:pt idx="1582">
                  <c:v>1582</c:v>
                </c:pt>
                <c:pt idx="1583">
                  <c:v>1583</c:v>
                </c:pt>
                <c:pt idx="1584">
                  <c:v>1584</c:v>
                </c:pt>
                <c:pt idx="1585">
                  <c:v>1585</c:v>
                </c:pt>
                <c:pt idx="1586">
                  <c:v>1586</c:v>
                </c:pt>
                <c:pt idx="1587">
                  <c:v>1587</c:v>
                </c:pt>
                <c:pt idx="1588">
                  <c:v>1588</c:v>
                </c:pt>
                <c:pt idx="1589">
                  <c:v>1589</c:v>
                </c:pt>
                <c:pt idx="1590">
                  <c:v>1590</c:v>
                </c:pt>
                <c:pt idx="1591">
                  <c:v>1591</c:v>
                </c:pt>
                <c:pt idx="1592">
                  <c:v>1592</c:v>
                </c:pt>
                <c:pt idx="1593">
                  <c:v>1593</c:v>
                </c:pt>
                <c:pt idx="1594">
                  <c:v>1594</c:v>
                </c:pt>
                <c:pt idx="1595">
                  <c:v>1595</c:v>
                </c:pt>
                <c:pt idx="1596">
                  <c:v>1596</c:v>
                </c:pt>
                <c:pt idx="1597">
                  <c:v>1597</c:v>
                </c:pt>
                <c:pt idx="1598">
                  <c:v>1598</c:v>
                </c:pt>
                <c:pt idx="1599">
                  <c:v>1599</c:v>
                </c:pt>
                <c:pt idx="1600">
                  <c:v>1600</c:v>
                </c:pt>
                <c:pt idx="1601">
                  <c:v>1601</c:v>
                </c:pt>
                <c:pt idx="1602">
                  <c:v>1602</c:v>
                </c:pt>
                <c:pt idx="1603">
                  <c:v>1603</c:v>
                </c:pt>
                <c:pt idx="1604">
                  <c:v>1604</c:v>
                </c:pt>
                <c:pt idx="1605">
                  <c:v>1605</c:v>
                </c:pt>
                <c:pt idx="1606">
                  <c:v>1606</c:v>
                </c:pt>
                <c:pt idx="1607">
                  <c:v>1607</c:v>
                </c:pt>
                <c:pt idx="1608">
                  <c:v>1608</c:v>
                </c:pt>
                <c:pt idx="1609">
                  <c:v>1609</c:v>
                </c:pt>
                <c:pt idx="1610">
                  <c:v>1610</c:v>
                </c:pt>
                <c:pt idx="1611">
                  <c:v>1611</c:v>
                </c:pt>
                <c:pt idx="1612">
                  <c:v>1612</c:v>
                </c:pt>
                <c:pt idx="1613">
                  <c:v>1613</c:v>
                </c:pt>
                <c:pt idx="1614">
                  <c:v>1614</c:v>
                </c:pt>
                <c:pt idx="1615">
                  <c:v>1615</c:v>
                </c:pt>
                <c:pt idx="1616">
                  <c:v>1616</c:v>
                </c:pt>
                <c:pt idx="1617">
                  <c:v>1617</c:v>
                </c:pt>
                <c:pt idx="1618">
                  <c:v>1618</c:v>
                </c:pt>
                <c:pt idx="1619">
                  <c:v>1619</c:v>
                </c:pt>
                <c:pt idx="1620">
                  <c:v>1620</c:v>
                </c:pt>
                <c:pt idx="1621">
                  <c:v>1621</c:v>
                </c:pt>
                <c:pt idx="1622">
                  <c:v>1622</c:v>
                </c:pt>
                <c:pt idx="1623">
                  <c:v>1623</c:v>
                </c:pt>
                <c:pt idx="1624">
                  <c:v>1624</c:v>
                </c:pt>
                <c:pt idx="1625">
                  <c:v>1625</c:v>
                </c:pt>
                <c:pt idx="1626">
                  <c:v>1626</c:v>
                </c:pt>
                <c:pt idx="1627">
                  <c:v>1627</c:v>
                </c:pt>
                <c:pt idx="1628">
                  <c:v>1628</c:v>
                </c:pt>
                <c:pt idx="1629">
                  <c:v>1629</c:v>
                </c:pt>
                <c:pt idx="1630">
                  <c:v>1630</c:v>
                </c:pt>
                <c:pt idx="1631">
                  <c:v>1631</c:v>
                </c:pt>
                <c:pt idx="1632">
                  <c:v>1632</c:v>
                </c:pt>
                <c:pt idx="1633">
                  <c:v>1633</c:v>
                </c:pt>
                <c:pt idx="1634">
                  <c:v>1634</c:v>
                </c:pt>
                <c:pt idx="1635">
                  <c:v>1635</c:v>
                </c:pt>
                <c:pt idx="1636">
                  <c:v>1636</c:v>
                </c:pt>
                <c:pt idx="1637">
                  <c:v>1637</c:v>
                </c:pt>
                <c:pt idx="1638">
                  <c:v>1638</c:v>
                </c:pt>
                <c:pt idx="1639">
                  <c:v>1639</c:v>
                </c:pt>
                <c:pt idx="1640">
                  <c:v>1640</c:v>
                </c:pt>
                <c:pt idx="1641">
                  <c:v>1641</c:v>
                </c:pt>
                <c:pt idx="1642">
                  <c:v>1642</c:v>
                </c:pt>
                <c:pt idx="1643">
                  <c:v>1643</c:v>
                </c:pt>
                <c:pt idx="1644">
                  <c:v>1644</c:v>
                </c:pt>
                <c:pt idx="1645">
                  <c:v>1645</c:v>
                </c:pt>
                <c:pt idx="1646">
                  <c:v>1646</c:v>
                </c:pt>
                <c:pt idx="1647">
                  <c:v>1647</c:v>
                </c:pt>
                <c:pt idx="1648">
                  <c:v>1648</c:v>
                </c:pt>
                <c:pt idx="1649">
                  <c:v>1649</c:v>
                </c:pt>
                <c:pt idx="1650">
                  <c:v>1650</c:v>
                </c:pt>
                <c:pt idx="1651">
                  <c:v>1651</c:v>
                </c:pt>
                <c:pt idx="1652">
                  <c:v>1652</c:v>
                </c:pt>
                <c:pt idx="1653">
                  <c:v>1653</c:v>
                </c:pt>
                <c:pt idx="1654">
                  <c:v>1654</c:v>
                </c:pt>
                <c:pt idx="1655">
                  <c:v>1655</c:v>
                </c:pt>
                <c:pt idx="1656">
                  <c:v>1656</c:v>
                </c:pt>
                <c:pt idx="1657">
                  <c:v>1657</c:v>
                </c:pt>
                <c:pt idx="1658">
                  <c:v>1658</c:v>
                </c:pt>
                <c:pt idx="1659">
                  <c:v>1659</c:v>
                </c:pt>
                <c:pt idx="1660">
                  <c:v>1660</c:v>
                </c:pt>
                <c:pt idx="1661">
                  <c:v>1661</c:v>
                </c:pt>
                <c:pt idx="1662">
                  <c:v>1662</c:v>
                </c:pt>
                <c:pt idx="1663">
                  <c:v>1663</c:v>
                </c:pt>
                <c:pt idx="1664">
                  <c:v>1664</c:v>
                </c:pt>
                <c:pt idx="1665">
                  <c:v>1665</c:v>
                </c:pt>
                <c:pt idx="1666">
                  <c:v>1666</c:v>
                </c:pt>
                <c:pt idx="1667">
                  <c:v>1667</c:v>
                </c:pt>
                <c:pt idx="1668">
                  <c:v>1668</c:v>
                </c:pt>
                <c:pt idx="1669">
                  <c:v>1669</c:v>
                </c:pt>
                <c:pt idx="1670">
                  <c:v>1670</c:v>
                </c:pt>
                <c:pt idx="1671">
                  <c:v>1671</c:v>
                </c:pt>
                <c:pt idx="1672">
                  <c:v>1672</c:v>
                </c:pt>
                <c:pt idx="1673">
                  <c:v>1673</c:v>
                </c:pt>
                <c:pt idx="1674">
                  <c:v>1674</c:v>
                </c:pt>
                <c:pt idx="1675">
                  <c:v>1675</c:v>
                </c:pt>
                <c:pt idx="1676">
                  <c:v>1676</c:v>
                </c:pt>
                <c:pt idx="1677">
                  <c:v>1677</c:v>
                </c:pt>
                <c:pt idx="1678">
                  <c:v>1678</c:v>
                </c:pt>
                <c:pt idx="1679">
                  <c:v>1679</c:v>
                </c:pt>
                <c:pt idx="1680">
                  <c:v>1680</c:v>
                </c:pt>
                <c:pt idx="1681">
                  <c:v>1681</c:v>
                </c:pt>
                <c:pt idx="1682">
                  <c:v>1682</c:v>
                </c:pt>
                <c:pt idx="1683">
                  <c:v>1683</c:v>
                </c:pt>
                <c:pt idx="1684">
                  <c:v>1684</c:v>
                </c:pt>
                <c:pt idx="1685">
                  <c:v>1685</c:v>
                </c:pt>
                <c:pt idx="1686">
                  <c:v>1686</c:v>
                </c:pt>
                <c:pt idx="1687">
                  <c:v>1687</c:v>
                </c:pt>
                <c:pt idx="1688">
                  <c:v>1688</c:v>
                </c:pt>
                <c:pt idx="1689">
                  <c:v>1689</c:v>
                </c:pt>
                <c:pt idx="1690">
                  <c:v>1690</c:v>
                </c:pt>
                <c:pt idx="1691">
                  <c:v>1691</c:v>
                </c:pt>
                <c:pt idx="1692">
                  <c:v>1692</c:v>
                </c:pt>
                <c:pt idx="1693">
                  <c:v>1693</c:v>
                </c:pt>
                <c:pt idx="1694">
                  <c:v>1694</c:v>
                </c:pt>
                <c:pt idx="1695">
                  <c:v>1695</c:v>
                </c:pt>
                <c:pt idx="1696">
                  <c:v>1696</c:v>
                </c:pt>
                <c:pt idx="1697">
                  <c:v>1697</c:v>
                </c:pt>
                <c:pt idx="1698">
                  <c:v>1698</c:v>
                </c:pt>
                <c:pt idx="1699">
                  <c:v>1699</c:v>
                </c:pt>
                <c:pt idx="1700">
                  <c:v>1700</c:v>
                </c:pt>
                <c:pt idx="1701">
                  <c:v>1701</c:v>
                </c:pt>
                <c:pt idx="1702">
                  <c:v>1702</c:v>
                </c:pt>
                <c:pt idx="1703">
                  <c:v>1703</c:v>
                </c:pt>
                <c:pt idx="1704">
                  <c:v>1704</c:v>
                </c:pt>
                <c:pt idx="1705">
                  <c:v>1705</c:v>
                </c:pt>
                <c:pt idx="1706">
                  <c:v>1706</c:v>
                </c:pt>
                <c:pt idx="1707">
                  <c:v>1707</c:v>
                </c:pt>
                <c:pt idx="1708">
                  <c:v>1708</c:v>
                </c:pt>
                <c:pt idx="1709">
                  <c:v>1709</c:v>
                </c:pt>
                <c:pt idx="1710">
                  <c:v>1710</c:v>
                </c:pt>
                <c:pt idx="1711">
                  <c:v>1711</c:v>
                </c:pt>
                <c:pt idx="1712">
                  <c:v>1712</c:v>
                </c:pt>
                <c:pt idx="1713">
                  <c:v>1713</c:v>
                </c:pt>
                <c:pt idx="1714">
                  <c:v>1714</c:v>
                </c:pt>
                <c:pt idx="1715">
                  <c:v>1715</c:v>
                </c:pt>
                <c:pt idx="1716">
                  <c:v>1716</c:v>
                </c:pt>
                <c:pt idx="1717">
                  <c:v>1717</c:v>
                </c:pt>
                <c:pt idx="1718">
                  <c:v>1718</c:v>
                </c:pt>
                <c:pt idx="1719">
                  <c:v>1719</c:v>
                </c:pt>
                <c:pt idx="1720">
                  <c:v>1720</c:v>
                </c:pt>
                <c:pt idx="1721">
                  <c:v>1721</c:v>
                </c:pt>
                <c:pt idx="1722">
                  <c:v>1722</c:v>
                </c:pt>
                <c:pt idx="1723">
                  <c:v>1723</c:v>
                </c:pt>
                <c:pt idx="1724">
                  <c:v>1724</c:v>
                </c:pt>
                <c:pt idx="1725">
                  <c:v>1725</c:v>
                </c:pt>
                <c:pt idx="1726">
                  <c:v>1726</c:v>
                </c:pt>
                <c:pt idx="1727">
                  <c:v>1727</c:v>
                </c:pt>
                <c:pt idx="1728">
                  <c:v>1728</c:v>
                </c:pt>
                <c:pt idx="1729">
                  <c:v>1729</c:v>
                </c:pt>
                <c:pt idx="1730">
                  <c:v>1730</c:v>
                </c:pt>
                <c:pt idx="1731">
                  <c:v>1731</c:v>
                </c:pt>
                <c:pt idx="1732">
                  <c:v>1732</c:v>
                </c:pt>
                <c:pt idx="1733">
                  <c:v>1733</c:v>
                </c:pt>
                <c:pt idx="1734">
                  <c:v>1734</c:v>
                </c:pt>
                <c:pt idx="1735">
                  <c:v>1735</c:v>
                </c:pt>
                <c:pt idx="1736">
                  <c:v>1736</c:v>
                </c:pt>
                <c:pt idx="1737">
                  <c:v>1737</c:v>
                </c:pt>
                <c:pt idx="1738">
                  <c:v>1738</c:v>
                </c:pt>
                <c:pt idx="1739">
                  <c:v>1739</c:v>
                </c:pt>
                <c:pt idx="1740">
                  <c:v>1740</c:v>
                </c:pt>
                <c:pt idx="1741">
                  <c:v>1741</c:v>
                </c:pt>
                <c:pt idx="1742">
                  <c:v>1742</c:v>
                </c:pt>
                <c:pt idx="1743">
                  <c:v>1743</c:v>
                </c:pt>
                <c:pt idx="1744">
                  <c:v>1744</c:v>
                </c:pt>
                <c:pt idx="1745">
                  <c:v>1745</c:v>
                </c:pt>
                <c:pt idx="1746">
                  <c:v>1746</c:v>
                </c:pt>
                <c:pt idx="1747">
                  <c:v>1747</c:v>
                </c:pt>
                <c:pt idx="1748">
                  <c:v>1748</c:v>
                </c:pt>
                <c:pt idx="1749">
                  <c:v>1749</c:v>
                </c:pt>
                <c:pt idx="1750">
                  <c:v>1750</c:v>
                </c:pt>
                <c:pt idx="1751">
                  <c:v>1751</c:v>
                </c:pt>
                <c:pt idx="1752">
                  <c:v>1752</c:v>
                </c:pt>
                <c:pt idx="1753">
                  <c:v>1753</c:v>
                </c:pt>
                <c:pt idx="1754">
                  <c:v>1754</c:v>
                </c:pt>
                <c:pt idx="1755">
                  <c:v>1755</c:v>
                </c:pt>
                <c:pt idx="1756">
                  <c:v>1756</c:v>
                </c:pt>
                <c:pt idx="1757">
                  <c:v>1757</c:v>
                </c:pt>
                <c:pt idx="1758">
                  <c:v>1758</c:v>
                </c:pt>
                <c:pt idx="1759">
                  <c:v>1759</c:v>
                </c:pt>
                <c:pt idx="1760">
                  <c:v>1760</c:v>
                </c:pt>
                <c:pt idx="1761">
                  <c:v>1761</c:v>
                </c:pt>
                <c:pt idx="1762">
                  <c:v>1762</c:v>
                </c:pt>
                <c:pt idx="1763">
                  <c:v>1763</c:v>
                </c:pt>
                <c:pt idx="1764">
                  <c:v>1764</c:v>
                </c:pt>
                <c:pt idx="1765">
                  <c:v>1765</c:v>
                </c:pt>
                <c:pt idx="1766">
                  <c:v>1766</c:v>
                </c:pt>
                <c:pt idx="1767">
                  <c:v>1767</c:v>
                </c:pt>
                <c:pt idx="1768">
                  <c:v>1768</c:v>
                </c:pt>
                <c:pt idx="1769">
                  <c:v>1769</c:v>
                </c:pt>
                <c:pt idx="1770">
                  <c:v>1770</c:v>
                </c:pt>
                <c:pt idx="1771">
                  <c:v>1771</c:v>
                </c:pt>
                <c:pt idx="1772">
                  <c:v>1772</c:v>
                </c:pt>
                <c:pt idx="1773">
                  <c:v>1773</c:v>
                </c:pt>
                <c:pt idx="1774">
                  <c:v>1774</c:v>
                </c:pt>
                <c:pt idx="1775">
                  <c:v>1775</c:v>
                </c:pt>
                <c:pt idx="1776">
                  <c:v>1776</c:v>
                </c:pt>
                <c:pt idx="1777">
                  <c:v>1777</c:v>
                </c:pt>
                <c:pt idx="1778">
                  <c:v>1778</c:v>
                </c:pt>
                <c:pt idx="1779">
                  <c:v>1779</c:v>
                </c:pt>
                <c:pt idx="1780">
                  <c:v>1780</c:v>
                </c:pt>
                <c:pt idx="1781">
                  <c:v>1781</c:v>
                </c:pt>
                <c:pt idx="1782">
                  <c:v>1782</c:v>
                </c:pt>
                <c:pt idx="1783">
                  <c:v>1783</c:v>
                </c:pt>
                <c:pt idx="1784">
                  <c:v>1784</c:v>
                </c:pt>
                <c:pt idx="1785">
                  <c:v>1785</c:v>
                </c:pt>
                <c:pt idx="1786">
                  <c:v>1786</c:v>
                </c:pt>
                <c:pt idx="1787">
                  <c:v>1787</c:v>
                </c:pt>
                <c:pt idx="1788">
                  <c:v>1788</c:v>
                </c:pt>
                <c:pt idx="1789">
                  <c:v>1789</c:v>
                </c:pt>
                <c:pt idx="1790">
                  <c:v>1790</c:v>
                </c:pt>
                <c:pt idx="1791">
                  <c:v>1791</c:v>
                </c:pt>
                <c:pt idx="1792">
                  <c:v>1792</c:v>
                </c:pt>
                <c:pt idx="1793">
                  <c:v>1793</c:v>
                </c:pt>
                <c:pt idx="1794">
                  <c:v>1794</c:v>
                </c:pt>
                <c:pt idx="1795">
                  <c:v>1795</c:v>
                </c:pt>
                <c:pt idx="1796">
                  <c:v>1796</c:v>
                </c:pt>
                <c:pt idx="1797">
                  <c:v>1797</c:v>
                </c:pt>
                <c:pt idx="1798">
                  <c:v>1798</c:v>
                </c:pt>
                <c:pt idx="1799">
                  <c:v>1799</c:v>
                </c:pt>
                <c:pt idx="1800">
                  <c:v>1800</c:v>
                </c:pt>
                <c:pt idx="1801">
                  <c:v>1801</c:v>
                </c:pt>
                <c:pt idx="1802">
                  <c:v>1802</c:v>
                </c:pt>
                <c:pt idx="1803">
                  <c:v>1803</c:v>
                </c:pt>
                <c:pt idx="1804">
                  <c:v>1804</c:v>
                </c:pt>
                <c:pt idx="1805">
                  <c:v>1805</c:v>
                </c:pt>
                <c:pt idx="1806">
                  <c:v>1806</c:v>
                </c:pt>
                <c:pt idx="1807">
                  <c:v>1807</c:v>
                </c:pt>
                <c:pt idx="1808">
                  <c:v>1808</c:v>
                </c:pt>
                <c:pt idx="1809">
                  <c:v>1809</c:v>
                </c:pt>
                <c:pt idx="1810">
                  <c:v>1810</c:v>
                </c:pt>
                <c:pt idx="1811">
                  <c:v>1811</c:v>
                </c:pt>
                <c:pt idx="1812">
                  <c:v>1812</c:v>
                </c:pt>
                <c:pt idx="1813">
                  <c:v>1813</c:v>
                </c:pt>
                <c:pt idx="1814">
                  <c:v>1814</c:v>
                </c:pt>
                <c:pt idx="1815">
                  <c:v>1815</c:v>
                </c:pt>
                <c:pt idx="1816">
                  <c:v>1816</c:v>
                </c:pt>
                <c:pt idx="1817">
                  <c:v>1817</c:v>
                </c:pt>
                <c:pt idx="1818">
                  <c:v>1818</c:v>
                </c:pt>
                <c:pt idx="1819">
                  <c:v>1819</c:v>
                </c:pt>
                <c:pt idx="1820">
                  <c:v>1820</c:v>
                </c:pt>
                <c:pt idx="1821">
                  <c:v>1821</c:v>
                </c:pt>
                <c:pt idx="1822">
                  <c:v>1822</c:v>
                </c:pt>
                <c:pt idx="1823">
                  <c:v>1823</c:v>
                </c:pt>
                <c:pt idx="1824">
                  <c:v>1824</c:v>
                </c:pt>
                <c:pt idx="1825">
                  <c:v>1825</c:v>
                </c:pt>
                <c:pt idx="1826">
                  <c:v>1826</c:v>
                </c:pt>
                <c:pt idx="1827">
                  <c:v>1827</c:v>
                </c:pt>
                <c:pt idx="1828">
                  <c:v>1828</c:v>
                </c:pt>
                <c:pt idx="1829">
                  <c:v>1829</c:v>
                </c:pt>
                <c:pt idx="1830">
                  <c:v>1830</c:v>
                </c:pt>
                <c:pt idx="1831">
                  <c:v>1831</c:v>
                </c:pt>
                <c:pt idx="1832">
                  <c:v>1832</c:v>
                </c:pt>
                <c:pt idx="1833">
                  <c:v>1833</c:v>
                </c:pt>
                <c:pt idx="1834">
                  <c:v>1834</c:v>
                </c:pt>
                <c:pt idx="1835">
                  <c:v>1835</c:v>
                </c:pt>
                <c:pt idx="1836">
                  <c:v>1836</c:v>
                </c:pt>
                <c:pt idx="1837">
                  <c:v>1837</c:v>
                </c:pt>
                <c:pt idx="1838">
                  <c:v>1838</c:v>
                </c:pt>
                <c:pt idx="1839">
                  <c:v>1839</c:v>
                </c:pt>
                <c:pt idx="1840">
                  <c:v>1840</c:v>
                </c:pt>
                <c:pt idx="1841">
                  <c:v>1841</c:v>
                </c:pt>
                <c:pt idx="1842">
                  <c:v>1842</c:v>
                </c:pt>
                <c:pt idx="1843">
                  <c:v>1843</c:v>
                </c:pt>
                <c:pt idx="1844">
                  <c:v>1844</c:v>
                </c:pt>
                <c:pt idx="1845">
                  <c:v>1845</c:v>
                </c:pt>
                <c:pt idx="1846">
                  <c:v>1846</c:v>
                </c:pt>
                <c:pt idx="1847">
                  <c:v>1847</c:v>
                </c:pt>
                <c:pt idx="1848">
                  <c:v>1848</c:v>
                </c:pt>
                <c:pt idx="1849">
                  <c:v>1849</c:v>
                </c:pt>
                <c:pt idx="1850">
                  <c:v>1850</c:v>
                </c:pt>
                <c:pt idx="1851">
                  <c:v>1851</c:v>
                </c:pt>
                <c:pt idx="1852">
                  <c:v>1852</c:v>
                </c:pt>
                <c:pt idx="1853">
                  <c:v>1853</c:v>
                </c:pt>
                <c:pt idx="1854">
                  <c:v>1854</c:v>
                </c:pt>
                <c:pt idx="1855">
                  <c:v>1855</c:v>
                </c:pt>
                <c:pt idx="1856">
                  <c:v>1856</c:v>
                </c:pt>
                <c:pt idx="1857">
                  <c:v>1857</c:v>
                </c:pt>
                <c:pt idx="1858">
                  <c:v>1858</c:v>
                </c:pt>
                <c:pt idx="1859">
                  <c:v>1859</c:v>
                </c:pt>
                <c:pt idx="1860">
                  <c:v>1860</c:v>
                </c:pt>
                <c:pt idx="1861">
                  <c:v>1861</c:v>
                </c:pt>
                <c:pt idx="1862">
                  <c:v>1862</c:v>
                </c:pt>
                <c:pt idx="1863">
                  <c:v>1863</c:v>
                </c:pt>
                <c:pt idx="1864">
                  <c:v>1864</c:v>
                </c:pt>
                <c:pt idx="1865">
                  <c:v>1865</c:v>
                </c:pt>
                <c:pt idx="1866">
                  <c:v>1866</c:v>
                </c:pt>
                <c:pt idx="1867">
                  <c:v>1867</c:v>
                </c:pt>
                <c:pt idx="1868">
                  <c:v>1868</c:v>
                </c:pt>
                <c:pt idx="1869">
                  <c:v>1869</c:v>
                </c:pt>
                <c:pt idx="1870">
                  <c:v>1870</c:v>
                </c:pt>
                <c:pt idx="1871">
                  <c:v>1871</c:v>
                </c:pt>
                <c:pt idx="1872">
                  <c:v>1872</c:v>
                </c:pt>
                <c:pt idx="1873">
                  <c:v>1873</c:v>
                </c:pt>
                <c:pt idx="1874">
                  <c:v>1874</c:v>
                </c:pt>
                <c:pt idx="1875">
                  <c:v>1875</c:v>
                </c:pt>
                <c:pt idx="1876">
                  <c:v>1876</c:v>
                </c:pt>
                <c:pt idx="1877">
                  <c:v>1877</c:v>
                </c:pt>
                <c:pt idx="1878">
                  <c:v>1878</c:v>
                </c:pt>
                <c:pt idx="1879">
                  <c:v>1879</c:v>
                </c:pt>
                <c:pt idx="1880">
                  <c:v>1880</c:v>
                </c:pt>
                <c:pt idx="1881">
                  <c:v>1881</c:v>
                </c:pt>
                <c:pt idx="1882">
                  <c:v>1882</c:v>
                </c:pt>
                <c:pt idx="1883">
                  <c:v>1883</c:v>
                </c:pt>
                <c:pt idx="1884">
                  <c:v>1884</c:v>
                </c:pt>
                <c:pt idx="1885">
                  <c:v>1885</c:v>
                </c:pt>
                <c:pt idx="1886">
                  <c:v>1886</c:v>
                </c:pt>
                <c:pt idx="1887">
                  <c:v>1887</c:v>
                </c:pt>
                <c:pt idx="1888">
                  <c:v>1888</c:v>
                </c:pt>
                <c:pt idx="1889">
                  <c:v>1889</c:v>
                </c:pt>
                <c:pt idx="1890">
                  <c:v>1890</c:v>
                </c:pt>
                <c:pt idx="1891">
                  <c:v>1891</c:v>
                </c:pt>
                <c:pt idx="1892">
                  <c:v>1892</c:v>
                </c:pt>
                <c:pt idx="1893">
                  <c:v>1893</c:v>
                </c:pt>
                <c:pt idx="1894">
                  <c:v>1894</c:v>
                </c:pt>
                <c:pt idx="1895">
                  <c:v>1895</c:v>
                </c:pt>
                <c:pt idx="1896">
                  <c:v>1896</c:v>
                </c:pt>
                <c:pt idx="1897">
                  <c:v>1897</c:v>
                </c:pt>
                <c:pt idx="1898">
                  <c:v>1898</c:v>
                </c:pt>
                <c:pt idx="1899">
                  <c:v>1899</c:v>
                </c:pt>
                <c:pt idx="1900">
                  <c:v>1900</c:v>
                </c:pt>
                <c:pt idx="1901">
                  <c:v>1901</c:v>
                </c:pt>
                <c:pt idx="1902">
                  <c:v>1902</c:v>
                </c:pt>
                <c:pt idx="1903">
                  <c:v>1903</c:v>
                </c:pt>
                <c:pt idx="1904">
                  <c:v>1904</c:v>
                </c:pt>
                <c:pt idx="1905">
                  <c:v>1905</c:v>
                </c:pt>
                <c:pt idx="1906">
                  <c:v>1906</c:v>
                </c:pt>
                <c:pt idx="1907">
                  <c:v>1907</c:v>
                </c:pt>
                <c:pt idx="1908">
                  <c:v>1908</c:v>
                </c:pt>
                <c:pt idx="1909">
                  <c:v>1909</c:v>
                </c:pt>
                <c:pt idx="1910">
                  <c:v>1910</c:v>
                </c:pt>
                <c:pt idx="1911">
                  <c:v>1911</c:v>
                </c:pt>
                <c:pt idx="1912">
                  <c:v>1912</c:v>
                </c:pt>
                <c:pt idx="1913">
                  <c:v>1913</c:v>
                </c:pt>
                <c:pt idx="1914">
                  <c:v>1914</c:v>
                </c:pt>
                <c:pt idx="1915">
                  <c:v>1915</c:v>
                </c:pt>
                <c:pt idx="1916">
                  <c:v>1916</c:v>
                </c:pt>
                <c:pt idx="1917">
                  <c:v>1917</c:v>
                </c:pt>
                <c:pt idx="1918">
                  <c:v>1918</c:v>
                </c:pt>
                <c:pt idx="1919">
                  <c:v>1919</c:v>
                </c:pt>
                <c:pt idx="1920">
                  <c:v>1920</c:v>
                </c:pt>
                <c:pt idx="1921">
                  <c:v>1921</c:v>
                </c:pt>
                <c:pt idx="1922">
                  <c:v>1922</c:v>
                </c:pt>
                <c:pt idx="1923">
                  <c:v>1923</c:v>
                </c:pt>
                <c:pt idx="1924">
                  <c:v>1924</c:v>
                </c:pt>
                <c:pt idx="1925">
                  <c:v>1925</c:v>
                </c:pt>
                <c:pt idx="1926">
                  <c:v>1926</c:v>
                </c:pt>
                <c:pt idx="1927">
                  <c:v>1927</c:v>
                </c:pt>
                <c:pt idx="1928">
                  <c:v>1928</c:v>
                </c:pt>
                <c:pt idx="1929">
                  <c:v>1929</c:v>
                </c:pt>
                <c:pt idx="1930">
                  <c:v>1930</c:v>
                </c:pt>
                <c:pt idx="1931">
                  <c:v>1931</c:v>
                </c:pt>
                <c:pt idx="1932">
                  <c:v>1932</c:v>
                </c:pt>
                <c:pt idx="1933">
                  <c:v>1933</c:v>
                </c:pt>
                <c:pt idx="1934">
                  <c:v>1934</c:v>
                </c:pt>
                <c:pt idx="1935">
                  <c:v>1935</c:v>
                </c:pt>
                <c:pt idx="1936">
                  <c:v>1936</c:v>
                </c:pt>
                <c:pt idx="1937">
                  <c:v>1937</c:v>
                </c:pt>
                <c:pt idx="1938">
                  <c:v>1938</c:v>
                </c:pt>
                <c:pt idx="1939">
                  <c:v>1939</c:v>
                </c:pt>
                <c:pt idx="1940">
                  <c:v>1940</c:v>
                </c:pt>
                <c:pt idx="1941">
                  <c:v>1941</c:v>
                </c:pt>
                <c:pt idx="1942">
                  <c:v>1942</c:v>
                </c:pt>
                <c:pt idx="1943">
                  <c:v>1943</c:v>
                </c:pt>
                <c:pt idx="1944">
                  <c:v>1944</c:v>
                </c:pt>
                <c:pt idx="1945">
                  <c:v>1945</c:v>
                </c:pt>
                <c:pt idx="1946">
                  <c:v>1946</c:v>
                </c:pt>
                <c:pt idx="1947">
                  <c:v>1947</c:v>
                </c:pt>
                <c:pt idx="1948">
                  <c:v>1948</c:v>
                </c:pt>
                <c:pt idx="1949">
                  <c:v>1949</c:v>
                </c:pt>
                <c:pt idx="1950">
                  <c:v>1950</c:v>
                </c:pt>
                <c:pt idx="1951">
                  <c:v>1951</c:v>
                </c:pt>
                <c:pt idx="1952">
                  <c:v>1952</c:v>
                </c:pt>
                <c:pt idx="1953">
                  <c:v>1953</c:v>
                </c:pt>
                <c:pt idx="1954">
                  <c:v>1954</c:v>
                </c:pt>
                <c:pt idx="1955">
                  <c:v>1955</c:v>
                </c:pt>
                <c:pt idx="1956">
                  <c:v>1956</c:v>
                </c:pt>
                <c:pt idx="1957">
                  <c:v>1957</c:v>
                </c:pt>
                <c:pt idx="1958">
                  <c:v>1958</c:v>
                </c:pt>
                <c:pt idx="1959">
                  <c:v>1959</c:v>
                </c:pt>
                <c:pt idx="1960">
                  <c:v>1960</c:v>
                </c:pt>
                <c:pt idx="1961">
                  <c:v>1961</c:v>
                </c:pt>
                <c:pt idx="1962">
                  <c:v>1962</c:v>
                </c:pt>
                <c:pt idx="1963">
                  <c:v>1963</c:v>
                </c:pt>
                <c:pt idx="1964">
                  <c:v>1964</c:v>
                </c:pt>
                <c:pt idx="1965">
                  <c:v>1965</c:v>
                </c:pt>
                <c:pt idx="1966">
                  <c:v>1966</c:v>
                </c:pt>
                <c:pt idx="1967">
                  <c:v>1967</c:v>
                </c:pt>
                <c:pt idx="1968">
                  <c:v>1968</c:v>
                </c:pt>
                <c:pt idx="1969">
                  <c:v>1969</c:v>
                </c:pt>
                <c:pt idx="1970">
                  <c:v>1970</c:v>
                </c:pt>
                <c:pt idx="1971">
                  <c:v>1971</c:v>
                </c:pt>
                <c:pt idx="1972">
                  <c:v>1972</c:v>
                </c:pt>
                <c:pt idx="1973">
                  <c:v>1973</c:v>
                </c:pt>
                <c:pt idx="1974">
                  <c:v>1974</c:v>
                </c:pt>
                <c:pt idx="1975">
                  <c:v>1975</c:v>
                </c:pt>
                <c:pt idx="1976">
                  <c:v>1976</c:v>
                </c:pt>
                <c:pt idx="1977">
                  <c:v>1977</c:v>
                </c:pt>
                <c:pt idx="1978">
                  <c:v>1978</c:v>
                </c:pt>
                <c:pt idx="1979">
                  <c:v>1979</c:v>
                </c:pt>
                <c:pt idx="1980">
                  <c:v>1980</c:v>
                </c:pt>
                <c:pt idx="1981">
                  <c:v>1981</c:v>
                </c:pt>
                <c:pt idx="1982">
                  <c:v>1982</c:v>
                </c:pt>
                <c:pt idx="1983">
                  <c:v>1983</c:v>
                </c:pt>
                <c:pt idx="1984">
                  <c:v>1984</c:v>
                </c:pt>
                <c:pt idx="1985">
                  <c:v>1985</c:v>
                </c:pt>
                <c:pt idx="1986">
                  <c:v>1986</c:v>
                </c:pt>
                <c:pt idx="1987">
                  <c:v>1987</c:v>
                </c:pt>
                <c:pt idx="1988">
                  <c:v>1988</c:v>
                </c:pt>
                <c:pt idx="1989">
                  <c:v>1989</c:v>
                </c:pt>
                <c:pt idx="1990">
                  <c:v>1990</c:v>
                </c:pt>
                <c:pt idx="1991">
                  <c:v>1991</c:v>
                </c:pt>
                <c:pt idx="1992">
                  <c:v>1992</c:v>
                </c:pt>
                <c:pt idx="1993">
                  <c:v>1993</c:v>
                </c:pt>
                <c:pt idx="1994">
                  <c:v>1994</c:v>
                </c:pt>
                <c:pt idx="1995">
                  <c:v>1995</c:v>
                </c:pt>
                <c:pt idx="1996">
                  <c:v>1996</c:v>
                </c:pt>
                <c:pt idx="1997">
                  <c:v>1997</c:v>
                </c:pt>
                <c:pt idx="1998">
                  <c:v>1998</c:v>
                </c:pt>
                <c:pt idx="1999">
                  <c:v>1999</c:v>
                </c:pt>
                <c:pt idx="2000">
                  <c:v>2000</c:v>
                </c:pt>
                <c:pt idx="2001">
                  <c:v>2001</c:v>
                </c:pt>
                <c:pt idx="2002">
                  <c:v>2002</c:v>
                </c:pt>
                <c:pt idx="2003">
                  <c:v>2003</c:v>
                </c:pt>
                <c:pt idx="2004">
                  <c:v>2004</c:v>
                </c:pt>
                <c:pt idx="2005">
                  <c:v>2005</c:v>
                </c:pt>
                <c:pt idx="2006">
                  <c:v>2006</c:v>
                </c:pt>
                <c:pt idx="2007">
                  <c:v>2007</c:v>
                </c:pt>
                <c:pt idx="2008">
                  <c:v>2008</c:v>
                </c:pt>
                <c:pt idx="2009">
                  <c:v>2009</c:v>
                </c:pt>
                <c:pt idx="2010">
                  <c:v>2010</c:v>
                </c:pt>
                <c:pt idx="2011">
                  <c:v>2011</c:v>
                </c:pt>
                <c:pt idx="2012">
                  <c:v>2012</c:v>
                </c:pt>
                <c:pt idx="2013">
                  <c:v>2013</c:v>
                </c:pt>
                <c:pt idx="2014">
                  <c:v>2014</c:v>
                </c:pt>
                <c:pt idx="2015">
                  <c:v>2015</c:v>
                </c:pt>
                <c:pt idx="2016">
                  <c:v>2016</c:v>
                </c:pt>
                <c:pt idx="2017">
                  <c:v>2017</c:v>
                </c:pt>
                <c:pt idx="2018">
                  <c:v>2018</c:v>
                </c:pt>
                <c:pt idx="2019">
                  <c:v>2019</c:v>
                </c:pt>
                <c:pt idx="2020">
                  <c:v>2020</c:v>
                </c:pt>
                <c:pt idx="2021">
                  <c:v>2021</c:v>
                </c:pt>
                <c:pt idx="2022">
                  <c:v>2022</c:v>
                </c:pt>
                <c:pt idx="2023">
                  <c:v>2023</c:v>
                </c:pt>
                <c:pt idx="2024">
                  <c:v>2024</c:v>
                </c:pt>
                <c:pt idx="2025">
                  <c:v>2025</c:v>
                </c:pt>
                <c:pt idx="2026">
                  <c:v>2026</c:v>
                </c:pt>
                <c:pt idx="2027">
                  <c:v>2027</c:v>
                </c:pt>
                <c:pt idx="2028">
                  <c:v>2028</c:v>
                </c:pt>
                <c:pt idx="2029">
                  <c:v>2029</c:v>
                </c:pt>
                <c:pt idx="2030">
                  <c:v>2030</c:v>
                </c:pt>
                <c:pt idx="2031">
                  <c:v>2031</c:v>
                </c:pt>
                <c:pt idx="2032">
                  <c:v>2032</c:v>
                </c:pt>
                <c:pt idx="2033">
                  <c:v>2033</c:v>
                </c:pt>
                <c:pt idx="2034">
                  <c:v>2034</c:v>
                </c:pt>
                <c:pt idx="2035">
                  <c:v>2035</c:v>
                </c:pt>
                <c:pt idx="2036">
                  <c:v>2036</c:v>
                </c:pt>
                <c:pt idx="2037">
                  <c:v>2037</c:v>
                </c:pt>
                <c:pt idx="2038">
                  <c:v>2038</c:v>
                </c:pt>
                <c:pt idx="2039">
                  <c:v>2039</c:v>
                </c:pt>
                <c:pt idx="2040">
                  <c:v>2040</c:v>
                </c:pt>
                <c:pt idx="2041">
                  <c:v>2041</c:v>
                </c:pt>
                <c:pt idx="2042">
                  <c:v>2042</c:v>
                </c:pt>
                <c:pt idx="2043">
                  <c:v>2043</c:v>
                </c:pt>
                <c:pt idx="2044">
                  <c:v>2044</c:v>
                </c:pt>
                <c:pt idx="2045">
                  <c:v>2045</c:v>
                </c:pt>
                <c:pt idx="2046">
                  <c:v>2046</c:v>
                </c:pt>
                <c:pt idx="2047">
                  <c:v>2047</c:v>
                </c:pt>
              </c:numCache>
            </c:numRef>
          </c:xVal>
          <c:yVal>
            <c:numRef>
              <c:f>spec2!$F$66:$F$2113</c:f>
              <c:numCache>
                <c:formatCode>General</c:formatCode>
                <c:ptCount val="2048"/>
                <c:pt idx="0">
                  <c:v>7.3371104815864022E-2</c:v>
                </c:pt>
                <c:pt idx="1">
                  <c:v>7.3371104815864022E-2</c:v>
                </c:pt>
                <c:pt idx="2">
                  <c:v>7.3371104815864022E-2</c:v>
                </c:pt>
                <c:pt idx="3">
                  <c:v>7.3371104815864022E-2</c:v>
                </c:pt>
                <c:pt idx="4">
                  <c:v>7.3371104815864022E-2</c:v>
                </c:pt>
                <c:pt idx="5">
                  <c:v>7.3371104815864022E-2</c:v>
                </c:pt>
                <c:pt idx="6">
                  <c:v>7.3371104815864022E-2</c:v>
                </c:pt>
                <c:pt idx="7">
                  <c:v>7.3371104815864022E-2</c:v>
                </c:pt>
                <c:pt idx="8">
                  <c:v>7.3371104815864022E-2</c:v>
                </c:pt>
                <c:pt idx="9">
                  <c:v>7.3371104815864022E-2</c:v>
                </c:pt>
                <c:pt idx="10">
                  <c:v>7.3371104815864022E-2</c:v>
                </c:pt>
                <c:pt idx="11">
                  <c:v>7.3371104815864022E-2</c:v>
                </c:pt>
                <c:pt idx="12">
                  <c:v>7.3371104815864022E-2</c:v>
                </c:pt>
                <c:pt idx="13">
                  <c:v>7.3371104815864022E-2</c:v>
                </c:pt>
                <c:pt idx="14">
                  <c:v>7.3371104815864022E-2</c:v>
                </c:pt>
                <c:pt idx="15">
                  <c:v>7.3371104815864022E-2</c:v>
                </c:pt>
                <c:pt idx="16">
                  <c:v>7.3371104815864022E-2</c:v>
                </c:pt>
                <c:pt idx="17">
                  <c:v>7.3371104815864022E-2</c:v>
                </c:pt>
                <c:pt idx="18">
                  <c:v>7.3371104815864022E-2</c:v>
                </c:pt>
                <c:pt idx="19">
                  <c:v>7.3371104815864022E-2</c:v>
                </c:pt>
                <c:pt idx="20">
                  <c:v>7.3371104815864022E-2</c:v>
                </c:pt>
                <c:pt idx="21">
                  <c:v>7.3371104815864022E-2</c:v>
                </c:pt>
                <c:pt idx="22">
                  <c:v>7.3371104815864022E-2</c:v>
                </c:pt>
                <c:pt idx="23">
                  <c:v>7.3371104815864022E-2</c:v>
                </c:pt>
                <c:pt idx="24">
                  <c:v>7.3371104815864022E-2</c:v>
                </c:pt>
                <c:pt idx="25">
                  <c:v>7.3371104815864022E-2</c:v>
                </c:pt>
                <c:pt idx="26">
                  <c:v>7.3371104815864022E-2</c:v>
                </c:pt>
                <c:pt idx="27">
                  <c:v>7.3371104815864022E-2</c:v>
                </c:pt>
                <c:pt idx="28">
                  <c:v>7.3371104815864022E-2</c:v>
                </c:pt>
                <c:pt idx="29">
                  <c:v>7.3371104815864022E-2</c:v>
                </c:pt>
                <c:pt idx="30">
                  <c:v>7.3371104815864022E-2</c:v>
                </c:pt>
                <c:pt idx="31">
                  <c:v>7.3371104815864022E-2</c:v>
                </c:pt>
                <c:pt idx="32">
                  <c:v>7.3371104815864022E-2</c:v>
                </c:pt>
                <c:pt idx="33">
                  <c:v>7.3371104815864022E-2</c:v>
                </c:pt>
                <c:pt idx="34">
                  <c:v>7.3371104815864022E-2</c:v>
                </c:pt>
                <c:pt idx="35">
                  <c:v>7.3371104815864022E-2</c:v>
                </c:pt>
                <c:pt idx="36">
                  <c:v>7.3371104815864022E-2</c:v>
                </c:pt>
                <c:pt idx="37">
                  <c:v>7.3371104815864022E-2</c:v>
                </c:pt>
                <c:pt idx="38">
                  <c:v>7.3371104815864022E-2</c:v>
                </c:pt>
                <c:pt idx="39">
                  <c:v>7.3371104815864022E-2</c:v>
                </c:pt>
                <c:pt idx="40">
                  <c:v>7.3371104815864022E-2</c:v>
                </c:pt>
                <c:pt idx="41">
                  <c:v>7.3371104815864022E-2</c:v>
                </c:pt>
                <c:pt idx="42">
                  <c:v>7.3371104815864022E-2</c:v>
                </c:pt>
                <c:pt idx="43">
                  <c:v>7.3371104815864022E-2</c:v>
                </c:pt>
                <c:pt idx="44">
                  <c:v>7.3371104815864022E-2</c:v>
                </c:pt>
                <c:pt idx="45">
                  <c:v>7.3371104815864022E-2</c:v>
                </c:pt>
                <c:pt idx="46">
                  <c:v>7.3371104815864022E-2</c:v>
                </c:pt>
                <c:pt idx="47">
                  <c:v>7.3371104815864022E-2</c:v>
                </c:pt>
                <c:pt idx="48">
                  <c:v>7.3371104815864022E-2</c:v>
                </c:pt>
                <c:pt idx="49">
                  <c:v>7.3371104815864022E-2</c:v>
                </c:pt>
                <c:pt idx="50">
                  <c:v>7.3371104815864022E-2</c:v>
                </c:pt>
                <c:pt idx="51">
                  <c:v>7.3371104815864022E-2</c:v>
                </c:pt>
                <c:pt idx="52">
                  <c:v>7.3371104815864022E-2</c:v>
                </c:pt>
                <c:pt idx="53">
                  <c:v>7.3371104815864022E-2</c:v>
                </c:pt>
                <c:pt idx="54">
                  <c:v>7.3371104815864022E-2</c:v>
                </c:pt>
                <c:pt idx="55">
                  <c:v>7.3371104815864022E-2</c:v>
                </c:pt>
                <c:pt idx="56">
                  <c:v>7.3371104815864022E-2</c:v>
                </c:pt>
                <c:pt idx="57">
                  <c:v>7.3371104815864022E-2</c:v>
                </c:pt>
                <c:pt idx="58">
                  <c:v>7.3371104815864022E-2</c:v>
                </c:pt>
                <c:pt idx="59">
                  <c:v>7.3371104815864022E-2</c:v>
                </c:pt>
                <c:pt idx="60">
                  <c:v>7.3371104815864022E-2</c:v>
                </c:pt>
                <c:pt idx="61">
                  <c:v>7.3371104815864022E-2</c:v>
                </c:pt>
                <c:pt idx="62">
                  <c:v>7.3371104815864022E-2</c:v>
                </c:pt>
                <c:pt idx="63">
                  <c:v>7.3371104815864022E-2</c:v>
                </c:pt>
                <c:pt idx="64">
                  <c:v>7.3371104815864022E-2</c:v>
                </c:pt>
                <c:pt idx="65">
                  <c:v>7.3371104815864022E-2</c:v>
                </c:pt>
                <c:pt idx="66">
                  <c:v>7.3371104815864022E-2</c:v>
                </c:pt>
                <c:pt idx="67">
                  <c:v>7.3371104815864022E-2</c:v>
                </c:pt>
                <c:pt idx="68">
                  <c:v>7.3371104815864022E-2</c:v>
                </c:pt>
                <c:pt idx="69">
                  <c:v>7.3371104815864022E-2</c:v>
                </c:pt>
                <c:pt idx="70">
                  <c:v>7.3371104815864022E-2</c:v>
                </c:pt>
                <c:pt idx="71">
                  <c:v>7.3371104815864022E-2</c:v>
                </c:pt>
                <c:pt idx="72">
                  <c:v>7.3371104815864022E-2</c:v>
                </c:pt>
                <c:pt idx="73">
                  <c:v>7.3371104815864022E-2</c:v>
                </c:pt>
                <c:pt idx="74">
                  <c:v>7.3371104815864022E-2</c:v>
                </c:pt>
                <c:pt idx="75">
                  <c:v>7.3371104815864022E-2</c:v>
                </c:pt>
                <c:pt idx="76">
                  <c:v>7.3371104815864022E-2</c:v>
                </c:pt>
                <c:pt idx="77">
                  <c:v>7.3371104815864022E-2</c:v>
                </c:pt>
                <c:pt idx="78">
                  <c:v>7.3371104815864022E-2</c:v>
                </c:pt>
                <c:pt idx="79">
                  <c:v>7.3371104815864022E-2</c:v>
                </c:pt>
                <c:pt idx="80">
                  <c:v>7.3371104815864022E-2</c:v>
                </c:pt>
                <c:pt idx="81">
                  <c:v>7.3371104815864022E-2</c:v>
                </c:pt>
                <c:pt idx="82">
                  <c:v>7.3371104815864022E-2</c:v>
                </c:pt>
                <c:pt idx="83">
                  <c:v>7.3371104815864022E-2</c:v>
                </c:pt>
                <c:pt idx="84">
                  <c:v>7.3371104815864022E-2</c:v>
                </c:pt>
                <c:pt idx="85">
                  <c:v>37.492634560906517</c:v>
                </c:pt>
                <c:pt idx="86">
                  <c:v>360.32549575070823</c:v>
                </c:pt>
                <c:pt idx="87">
                  <c:v>2255.5011331444757</c:v>
                </c:pt>
                <c:pt idx="88">
                  <c:v>5395.0507082152972</c:v>
                </c:pt>
                <c:pt idx="89">
                  <c:v>4851.3708215297447</c:v>
                </c:pt>
                <c:pt idx="90">
                  <c:v>4360.5181303116151</c:v>
                </c:pt>
                <c:pt idx="91">
                  <c:v>4146.2745042492916</c:v>
                </c:pt>
                <c:pt idx="92">
                  <c:v>4038.4189801699717</c:v>
                </c:pt>
                <c:pt idx="93">
                  <c:v>3805.0988668555242</c:v>
                </c:pt>
                <c:pt idx="94">
                  <c:v>4113.2575070821531</c:v>
                </c:pt>
                <c:pt idx="95">
                  <c:v>4510.1951841359778</c:v>
                </c:pt>
                <c:pt idx="96">
                  <c:v>4514.5974504249289</c:v>
                </c:pt>
                <c:pt idx="97">
                  <c:v>3786.0223796033997</c:v>
                </c:pt>
                <c:pt idx="98">
                  <c:v>3201.2546742209634</c:v>
                </c:pt>
                <c:pt idx="99">
                  <c:v>2869.6172804532575</c:v>
                </c:pt>
                <c:pt idx="100">
                  <c:v>2667.1130311614729</c:v>
                </c:pt>
                <c:pt idx="101">
                  <c:v>2623.0903682719545</c:v>
                </c:pt>
                <c:pt idx="102">
                  <c:v>2369.9600566572235</c:v>
                </c:pt>
                <c:pt idx="103">
                  <c:v>2269.4416430594897</c:v>
                </c:pt>
                <c:pt idx="104">
                  <c:v>2222.4841359773368</c:v>
                </c:pt>
                <c:pt idx="105">
                  <c:v>2184.3311614730878</c:v>
                </c:pt>
                <c:pt idx="106">
                  <c:v>1997.2348441926345</c:v>
                </c:pt>
                <c:pt idx="107">
                  <c:v>1948.0762039660056</c:v>
                </c:pt>
                <c:pt idx="108">
                  <c:v>1897.4501416430594</c:v>
                </c:pt>
                <c:pt idx="109">
                  <c:v>1812.3396600566571</c:v>
                </c:pt>
                <c:pt idx="110">
                  <c:v>1752.1753541076487</c:v>
                </c:pt>
                <c:pt idx="111">
                  <c:v>1642.8524079320111</c:v>
                </c:pt>
                <c:pt idx="112">
                  <c:v>1612.7702549575069</c:v>
                </c:pt>
                <c:pt idx="113">
                  <c:v>1501.9798866855522</c:v>
                </c:pt>
                <c:pt idx="114">
                  <c:v>1482.9033994334277</c:v>
                </c:pt>
                <c:pt idx="115">
                  <c:v>1386.7872521246456</c:v>
                </c:pt>
                <c:pt idx="116">
                  <c:v>1311.9487252124645</c:v>
                </c:pt>
                <c:pt idx="117">
                  <c:v>1293.6059490084986</c:v>
                </c:pt>
                <c:pt idx="118">
                  <c:v>1269.3934844192634</c:v>
                </c:pt>
                <c:pt idx="119">
                  <c:v>1168.1413597733711</c:v>
                </c:pt>
                <c:pt idx="120">
                  <c:v>1161.5379603399433</c:v>
                </c:pt>
                <c:pt idx="121">
                  <c:v>1186.484135977337</c:v>
                </c:pt>
                <c:pt idx="122">
                  <c:v>1180.6144475920678</c:v>
                </c:pt>
                <c:pt idx="123">
                  <c:v>1229.7730878186967</c:v>
                </c:pt>
                <c:pt idx="124">
                  <c:v>1232.7079320113314</c:v>
                </c:pt>
                <c:pt idx="125">
                  <c:v>1211.4303116147307</c:v>
                </c:pt>
                <c:pt idx="126">
                  <c:v>1077.1611898016995</c:v>
                </c:pt>
                <c:pt idx="127">
                  <c:v>1034.6059490084986</c:v>
                </c:pt>
                <c:pt idx="128">
                  <c:v>1018.4643059490083</c:v>
                </c:pt>
                <c:pt idx="129">
                  <c:v>960.50113314447583</c:v>
                </c:pt>
                <c:pt idx="130">
                  <c:v>963.43597733711033</c:v>
                </c:pt>
                <c:pt idx="131">
                  <c:v>1002.3226628895183</c:v>
                </c:pt>
                <c:pt idx="132">
                  <c:v>1129.2546742209631</c:v>
                </c:pt>
                <c:pt idx="133">
                  <c:v>1367.7107648725212</c:v>
                </c:pt>
                <c:pt idx="134">
                  <c:v>1735.3</c:v>
                </c:pt>
                <c:pt idx="135">
                  <c:v>1683.2065155807363</c:v>
                </c:pt>
                <c:pt idx="136">
                  <c:v>1351.569121813031</c:v>
                </c:pt>
                <c:pt idx="137">
                  <c:v>1103.5747875354107</c:v>
                </c:pt>
                <c:pt idx="138">
                  <c:v>970.03937677053818</c:v>
                </c:pt>
                <c:pt idx="139">
                  <c:v>887.86373937677047</c:v>
                </c:pt>
                <c:pt idx="140">
                  <c:v>802.01954674220951</c:v>
                </c:pt>
                <c:pt idx="141">
                  <c:v>793.21501416430579</c:v>
                </c:pt>
                <c:pt idx="142">
                  <c:v>720.57762039660054</c:v>
                </c:pt>
                <c:pt idx="143">
                  <c:v>870.25467422096301</c:v>
                </c:pt>
                <c:pt idx="144">
                  <c:v>1041.2093484419263</c:v>
                </c:pt>
                <c:pt idx="145">
                  <c:v>1056.6172804532578</c:v>
                </c:pt>
                <c:pt idx="146">
                  <c:v>890.06487252124634</c:v>
                </c:pt>
                <c:pt idx="147">
                  <c:v>736.71926345609063</c:v>
                </c:pt>
                <c:pt idx="148">
                  <c:v>734.51813031161475</c:v>
                </c:pt>
                <c:pt idx="149">
                  <c:v>661.14702549575065</c:v>
                </c:pt>
                <c:pt idx="150">
                  <c:v>604.65127478753539</c:v>
                </c:pt>
                <c:pt idx="151">
                  <c:v>589.97705382436254</c:v>
                </c:pt>
                <c:pt idx="152">
                  <c:v>598.78158640226627</c:v>
                </c:pt>
                <c:pt idx="153">
                  <c:v>555.49263456090648</c:v>
                </c:pt>
                <c:pt idx="154">
                  <c:v>568.69943342776207</c:v>
                </c:pt>
                <c:pt idx="155">
                  <c:v>531.2801699716714</c:v>
                </c:pt>
                <c:pt idx="156">
                  <c:v>563.56345609065158</c:v>
                </c:pt>
                <c:pt idx="157">
                  <c:v>518.80708215297454</c:v>
                </c:pt>
                <c:pt idx="158">
                  <c:v>496.79575070821528</c:v>
                </c:pt>
                <c:pt idx="159">
                  <c:v>482.12152974504249</c:v>
                </c:pt>
                <c:pt idx="160">
                  <c:v>490.92606232294617</c:v>
                </c:pt>
                <c:pt idx="161">
                  <c:v>476.25184135977338</c:v>
                </c:pt>
                <c:pt idx="162">
                  <c:v>445.4359773371105</c:v>
                </c:pt>
                <c:pt idx="163">
                  <c:v>445.4359773371105</c:v>
                </c:pt>
                <c:pt idx="164">
                  <c:v>496.79575070821528</c:v>
                </c:pt>
                <c:pt idx="165">
                  <c:v>549.62294617563737</c:v>
                </c:pt>
                <c:pt idx="166">
                  <c:v>532.01388101983002</c:v>
                </c:pt>
                <c:pt idx="167">
                  <c:v>485.05637393767705</c:v>
                </c:pt>
                <c:pt idx="168">
                  <c:v>430.76175637393766</c:v>
                </c:pt>
                <c:pt idx="169">
                  <c:v>465.9798866855524</c:v>
                </c:pt>
                <c:pt idx="170">
                  <c:v>398.47847025495753</c:v>
                </c:pt>
                <c:pt idx="171">
                  <c:v>431.49546742209634</c:v>
                </c:pt>
                <c:pt idx="172">
                  <c:v>378.6682719546742</c:v>
                </c:pt>
                <c:pt idx="173">
                  <c:v>432.96288951841359</c:v>
                </c:pt>
                <c:pt idx="174">
                  <c:v>416.8212464589235</c:v>
                </c:pt>
                <c:pt idx="175">
                  <c:v>392.60878186968836</c:v>
                </c:pt>
                <c:pt idx="176">
                  <c:v>443.23484419263457</c:v>
                </c:pt>
                <c:pt idx="177">
                  <c:v>382.33682719546744</c:v>
                </c:pt>
                <c:pt idx="178">
                  <c:v>413.88640226628894</c:v>
                </c:pt>
                <c:pt idx="179">
                  <c:v>418.2886685552408</c:v>
                </c:pt>
                <c:pt idx="180">
                  <c:v>529.81274787535415</c:v>
                </c:pt>
                <c:pt idx="181">
                  <c:v>653.07620396600566</c:v>
                </c:pt>
                <c:pt idx="182">
                  <c:v>678.02237960339937</c:v>
                </c:pt>
                <c:pt idx="183">
                  <c:v>608.31983002832862</c:v>
                </c:pt>
                <c:pt idx="184">
                  <c:v>545.95439093484413</c:v>
                </c:pt>
                <c:pt idx="185">
                  <c:v>487.25750708215298</c:v>
                </c:pt>
                <c:pt idx="186">
                  <c:v>424.89206798866854</c:v>
                </c:pt>
                <c:pt idx="187">
                  <c:v>364.72776203966004</c:v>
                </c:pt>
                <c:pt idx="188">
                  <c:v>368.39631728045327</c:v>
                </c:pt>
                <c:pt idx="189">
                  <c:v>365.46147308781872</c:v>
                </c:pt>
                <c:pt idx="190">
                  <c:v>332.44447592067991</c:v>
                </c:pt>
                <c:pt idx="191">
                  <c:v>348.58611898016994</c:v>
                </c:pt>
                <c:pt idx="192">
                  <c:v>303.8297450424929</c:v>
                </c:pt>
                <c:pt idx="193">
                  <c:v>347.85240793201132</c:v>
                </c:pt>
                <c:pt idx="194">
                  <c:v>286.95439093484418</c:v>
                </c:pt>
                <c:pt idx="195">
                  <c:v>306.03087818696883</c:v>
                </c:pt>
                <c:pt idx="196">
                  <c:v>300.16118980169972</c:v>
                </c:pt>
                <c:pt idx="197">
                  <c:v>289.15552407932012</c:v>
                </c:pt>
                <c:pt idx="198">
                  <c:v>292.8240793201133</c:v>
                </c:pt>
                <c:pt idx="199">
                  <c:v>290.62294617563742</c:v>
                </c:pt>
                <c:pt idx="200">
                  <c:v>314.83541076487251</c:v>
                </c:pt>
                <c:pt idx="201">
                  <c:v>308.23201133144477</c:v>
                </c:pt>
                <c:pt idx="202">
                  <c:v>342.71643059490083</c:v>
                </c:pt>
                <c:pt idx="203">
                  <c:v>324.37365439093486</c:v>
                </c:pt>
                <c:pt idx="204">
                  <c:v>344.18385269121814</c:v>
                </c:pt>
                <c:pt idx="205">
                  <c:v>300.16118980169972</c:v>
                </c:pt>
                <c:pt idx="206">
                  <c:v>328.04220963172804</c:v>
                </c:pt>
                <c:pt idx="207">
                  <c:v>309.69943342776202</c:v>
                </c:pt>
                <c:pt idx="208">
                  <c:v>314.10169971671388</c:v>
                </c:pt>
                <c:pt idx="209">
                  <c:v>339.04787535410765</c:v>
                </c:pt>
                <c:pt idx="210">
                  <c:v>317.03654390934844</c:v>
                </c:pt>
                <c:pt idx="211">
                  <c:v>286.22067988668556</c:v>
                </c:pt>
                <c:pt idx="212">
                  <c:v>300.16118980169972</c:v>
                </c:pt>
                <c:pt idx="213">
                  <c:v>310.4331444759207</c:v>
                </c:pt>
                <c:pt idx="214">
                  <c:v>285.48696883852693</c:v>
                </c:pt>
                <c:pt idx="215">
                  <c:v>289.88923512747874</c:v>
                </c:pt>
                <c:pt idx="216">
                  <c:v>262.74192634560904</c:v>
                </c:pt>
                <c:pt idx="217">
                  <c:v>269.34532577903684</c:v>
                </c:pt>
                <c:pt idx="218">
                  <c:v>259.80708215297449</c:v>
                </c:pt>
                <c:pt idx="219">
                  <c:v>261.27450424929179</c:v>
                </c:pt>
                <c:pt idx="220">
                  <c:v>259.80708215297449</c:v>
                </c:pt>
                <c:pt idx="221">
                  <c:v>249.53512747875354</c:v>
                </c:pt>
                <c:pt idx="222">
                  <c:v>269.34532577903684</c:v>
                </c:pt>
                <c:pt idx="223">
                  <c:v>280.35099150141644</c:v>
                </c:pt>
                <c:pt idx="224">
                  <c:v>264.20934844192635</c:v>
                </c:pt>
                <c:pt idx="225">
                  <c:v>274.48130311614733</c:v>
                </c:pt>
                <c:pt idx="226">
                  <c:v>256.87223796033993</c:v>
                </c:pt>
                <c:pt idx="227">
                  <c:v>232.65977337110482</c:v>
                </c:pt>
                <c:pt idx="228">
                  <c:v>239.26317280453259</c:v>
                </c:pt>
                <c:pt idx="229">
                  <c:v>237.06203966005666</c:v>
                </c:pt>
                <c:pt idx="230">
                  <c:v>246.60028328611898</c:v>
                </c:pt>
                <c:pt idx="231">
                  <c:v>232.65977337110482</c:v>
                </c:pt>
                <c:pt idx="232">
                  <c:v>245.1328611898017</c:v>
                </c:pt>
                <c:pt idx="233">
                  <c:v>244.39915014164308</c:v>
                </c:pt>
                <c:pt idx="234">
                  <c:v>236.32832861189803</c:v>
                </c:pt>
                <c:pt idx="235">
                  <c:v>246.60028328611898</c:v>
                </c:pt>
                <c:pt idx="236">
                  <c:v>253.93739376770537</c:v>
                </c:pt>
                <c:pt idx="237">
                  <c:v>239.99688385269121</c:v>
                </c:pt>
                <c:pt idx="238">
                  <c:v>254.67110481586403</c:v>
                </c:pt>
                <c:pt idx="239">
                  <c:v>223.85524079320115</c:v>
                </c:pt>
                <c:pt idx="240">
                  <c:v>264.20934844192635</c:v>
                </c:pt>
                <c:pt idx="241">
                  <c:v>239.99688385269121</c:v>
                </c:pt>
                <c:pt idx="242">
                  <c:v>248.80141643059491</c:v>
                </c:pt>
                <c:pt idx="243">
                  <c:v>261.27450424929179</c:v>
                </c:pt>
                <c:pt idx="244">
                  <c:v>253.20368271954675</c:v>
                </c:pt>
                <c:pt idx="245">
                  <c:v>248.80141643059491</c:v>
                </c:pt>
                <c:pt idx="246">
                  <c:v>250.26883852691219</c:v>
                </c:pt>
                <c:pt idx="247">
                  <c:v>237.06203966005666</c:v>
                </c:pt>
                <c:pt idx="248">
                  <c:v>251.73626062322947</c:v>
                </c:pt>
                <c:pt idx="249">
                  <c:v>236.32832861189803</c:v>
                </c:pt>
                <c:pt idx="250">
                  <c:v>244.39915014164308</c:v>
                </c:pt>
                <c:pt idx="251">
                  <c:v>251.73626062322947</c:v>
                </c:pt>
                <c:pt idx="252">
                  <c:v>274.48130311614733</c:v>
                </c:pt>
                <c:pt idx="253">
                  <c:v>250.26883852691219</c:v>
                </c:pt>
                <c:pt idx="254">
                  <c:v>256.87223796033993</c:v>
                </c:pt>
                <c:pt idx="255">
                  <c:v>236.32832861189803</c:v>
                </c:pt>
                <c:pt idx="256">
                  <c:v>277.41614730878189</c:v>
                </c:pt>
                <c:pt idx="257">
                  <c:v>278.88356940509914</c:v>
                </c:pt>
                <c:pt idx="258">
                  <c:v>265.6767705382436</c:v>
                </c:pt>
                <c:pt idx="259">
                  <c:v>264.20934844192635</c:v>
                </c:pt>
                <c:pt idx="260">
                  <c:v>262.00821529745042</c:v>
                </c:pt>
                <c:pt idx="261">
                  <c:v>251.73626062322947</c:v>
                </c:pt>
                <c:pt idx="262">
                  <c:v>277.41614730878189</c:v>
                </c:pt>
                <c:pt idx="263">
                  <c:v>253.93739376770537</c:v>
                </c:pt>
                <c:pt idx="264">
                  <c:v>251.00254957507082</c:v>
                </c:pt>
                <c:pt idx="265">
                  <c:v>257.60594900849861</c:v>
                </c:pt>
                <c:pt idx="266">
                  <c:v>231.19235127478754</c:v>
                </c:pt>
                <c:pt idx="267">
                  <c:v>229.72492917847026</c:v>
                </c:pt>
                <c:pt idx="268">
                  <c:v>244.39915014164308</c:v>
                </c:pt>
                <c:pt idx="269">
                  <c:v>229.72492917847026</c:v>
                </c:pt>
                <c:pt idx="270">
                  <c:v>223.85524079320115</c:v>
                </c:pt>
                <c:pt idx="271">
                  <c:v>226.05637393767705</c:v>
                </c:pt>
                <c:pt idx="272">
                  <c:v>228.25750708215298</c:v>
                </c:pt>
                <c:pt idx="273">
                  <c:v>260.54079320113317</c:v>
                </c:pt>
                <c:pt idx="274">
                  <c:v>246.60028328611898</c:v>
                </c:pt>
                <c:pt idx="275">
                  <c:v>237.79575070821531</c:v>
                </c:pt>
                <c:pt idx="276">
                  <c:v>238.52946175637393</c:v>
                </c:pt>
                <c:pt idx="277">
                  <c:v>224.58895184135977</c:v>
                </c:pt>
                <c:pt idx="278">
                  <c:v>219.45297450424928</c:v>
                </c:pt>
                <c:pt idx="279">
                  <c:v>259.80708215297449</c:v>
                </c:pt>
                <c:pt idx="280">
                  <c:v>239.99688385269121</c:v>
                </c:pt>
                <c:pt idx="281">
                  <c:v>246.60028328611898</c:v>
                </c:pt>
                <c:pt idx="282">
                  <c:v>225.32266288951843</c:v>
                </c:pt>
                <c:pt idx="283">
                  <c:v>246.60028328611898</c:v>
                </c:pt>
                <c:pt idx="284">
                  <c:v>234.86090651558075</c:v>
                </c:pt>
                <c:pt idx="285">
                  <c:v>229.72492917847026</c:v>
                </c:pt>
                <c:pt idx="286">
                  <c:v>236.32832861189803</c:v>
                </c:pt>
                <c:pt idx="287">
                  <c:v>203.31133144475922</c:v>
                </c:pt>
                <c:pt idx="288">
                  <c:v>217.25184135977338</c:v>
                </c:pt>
                <c:pt idx="289">
                  <c:v>219.45297450424928</c:v>
                </c:pt>
                <c:pt idx="290">
                  <c:v>218.71926345609066</c:v>
                </c:pt>
                <c:pt idx="291">
                  <c:v>210.64844192634561</c:v>
                </c:pt>
                <c:pt idx="292">
                  <c:v>219.45297450424928</c:v>
                </c:pt>
                <c:pt idx="293">
                  <c:v>245.1328611898017</c:v>
                </c:pt>
                <c:pt idx="294">
                  <c:v>297.22634560906516</c:v>
                </c:pt>
                <c:pt idx="295">
                  <c:v>265.6767705382436</c:v>
                </c:pt>
                <c:pt idx="296">
                  <c:v>243.66543909348442</c:v>
                </c:pt>
                <c:pt idx="297">
                  <c:v>205.51246458923512</c:v>
                </c:pt>
                <c:pt idx="298">
                  <c:v>198.90906515580738</c:v>
                </c:pt>
                <c:pt idx="299">
                  <c:v>177.63144475920677</c:v>
                </c:pt>
                <c:pt idx="300">
                  <c:v>197.4416430594901</c:v>
                </c:pt>
                <c:pt idx="301">
                  <c:v>184.96855524079319</c:v>
                </c:pt>
                <c:pt idx="302">
                  <c:v>173.22917847025494</c:v>
                </c:pt>
                <c:pt idx="303">
                  <c:v>151.21784702549573</c:v>
                </c:pt>
                <c:pt idx="304">
                  <c:v>174.69660056657222</c:v>
                </c:pt>
                <c:pt idx="305">
                  <c:v>154.88640226628894</c:v>
                </c:pt>
                <c:pt idx="306">
                  <c:v>143.14702549575071</c:v>
                </c:pt>
                <c:pt idx="307">
                  <c:v>154.15269121813029</c:v>
                </c:pt>
                <c:pt idx="308">
                  <c:v>149.01671388101983</c:v>
                </c:pt>
                <c:pt idx="309">
                  <c:v>135.80991501416429</c:v>
                </c:pt>
                <c:pt idx="310">
                  <c:v>149.01671388101983</c:v>
                </c:pt>
                <c:pt idx="311">
                  <c:v>157.08753541076487</c:v>
                </c:pt>
                <c:pt idx="312">
                  <c:v>182.03371104815864</c:v>
                </c:pt>
                <c:pt idx="313">
                  <c:v>262.00821529745042</c:v>
                </c:pt>
                <c:pt idx="314">
                  <c:v>306.76458923512746</c:v>
                </c:pt>
                <c:pt idx="315">
                  <c:v>398.47847025495753</c:v>
                </c:pt>
                <c:pt idx="316">
                  <c:v>416.08753541076487</c:v>
                </c:pt>
                <c:pt idx="317">
                  <c:v>310.4331444759207</c:v>
                </c:pt>
                <c:pt idx="318">
                  <c:v>284.01954674220963</c:v>
                </c:pt>
                <c:pt idx="319">
                  <c:v>250.26883852691219</c:v>
                </c:pt>
                <c:pt idx="320">
                  <c:v>218.71926345609066</c:v>
                </c:pt>
                <c:pt idx="321">
                  <c:v>183.50113314447592</c:v>
                </c:pt>
                <c:pt idx="322">
                  <c:v>184.96855524079319</c:v>
                </c:pt>
                <c:pt idx="323">
                  <c:v>157.8212464589235</c:v>
                </c:pt>
                <c:pt idx="324">
                  <c:v>168.8269121813031</c:v>
                </c:pt>
                <c:pt idx="325">
                  <c:v>163.69093484419261</c:v>
                </c:pt>
                <c:pt idx="326">
                  <c:v>154.15269121813029</c:v>
                </c:pt>
                <c:pt idx="327">
                  <c:v>149.75042492917845</c:v>
                </c:pt>
                <c:pt idx="328">
                  <c:v>141.6796033994334</c:v>
                </c:pt>
                <c:pt idx="329">
                  <c:v>154.15269121813029</c:v>
                </c:pt>
                <c:pt idx="330">
                  <c:v>142.41331444759206</c:v>
                </c:pt>
                <c:pt idx="331">
                  <c:v>154.88640226628894</c:v>
                </c:pt>
                <c:pt idx="332">
                  <c:v>165.15835694050989</c:v>
                </c:pt>
                <c:pt idx="333">
                  <c:v>143.14702549575071</c:v>
                </c:pt>
                <c:pt idx="334">
                  <c:v>131.40764872521245</c:v>
                </c:pt>
                <c:pt idx="335">
                  <c:v>148.28300283286117</c:v>
                </c:pt>
                <c:pt idx="336">
                  <c:v>138.74475920679885</c:v>
                </c:pt>
                <c:pt idx="337">
                  <c:v>138.74475920679885</c:v>
                </c:pt>
                <c:pt idx="338">
                  <c:v>133.60878186968839</c:v>
                </c:pt>
                <c:pt idx="339">
                  <c:v>139.4784702549575</c:v>
                </c:pt>
                <c:pt idx="340">
                  <c:v>145.34815864022661</c:v>
                </c:pt>
                <c:pt idx="341">
                  <c:v>149.75042492917845</c:v>
                </c:pt>
                <c:pt idx="342">
                  <c:v>154.15269121813029</c:v>
                </c:pt>
                <c:pt idx="343">
                  <c:v>126.27167138810198</c:v>
                </c:pt>
                <c:pt idx="344">
                  <c:v>111.59745042492916</c:v>
                </c:pt>
                <c:pt idx="345">
                  <c:v>128.4728045325779</c:v>
                </c:pt>
                <c:pt idx="346">
                  <c:v>145.34815864022661</c:v>
                </c:pt>
                <c:pt idx="347">
                  <c:v>145.34815864022661</c:v>
                </c:pt>
                <c:pt idx="348">
                  <c:v>146.81558073654389</c:v>
                </c:pt>
                <c:pt idx="349">
                  <c:v>134.34249291784701</c:v>
                </c:pt>
                <c:pt idx="350">
                  <c:v>130.6739376770538</c:v>
                </c:pt>
                <c:pt idx="351">
                  <c:v>160.02237960339943</c:v>
                </c:pt>
                <c:pt idx="352">
                  <c:v>149.01671388101983</c:v>
                </c:pt>
                <c:pt idx="353">
                  <c:v>144.61444759206799</c:v>
                </c:pt>
                <c:pt idx="354">
                  <c:v>162.22351274787533</c:v>
                </c:pt>
                <c:pt idx="355">
                  <c:v>155.62011331444759</c:v>
                </c:pt>
                <c:pt idx="356">
                  <c:v>129.20651558073652</c:v>
                </c:pt>
                <c:pt idx="357">
                  <c:v>146.08186968838527</c:v>
                </c:pt>
                <c:pt idx="358">
                  <c:v>155.62011331444759</c:v>
                </c:pt>
                <c:pt idx="359">
                  <c:v>132.87507082152973</c:v>
                </c:pt>
                <c:pt idx="360">
                  <c:v>166.62577903682717</c:v>
                </c:pt>
                <c:pt idx="361">
                  <c:v>165.15835694050989</c:v>
                </c:pt>
                <c:pt idx="362">
                  <c:v>157.08753541076487</c:v>
                </c:pt>
                <c:pt idx="363">
                  <c:v>166.62577903682717</c:v>
                </c:pt>
                <c:pt idx="364">
                  <c:v>129.20651558073652</c:v>
                </c:pt>
                <c:pt idx="365">
                  <c:v>129.94022662889518</c:v>
                </c:pt>
                <c:pt idx="366">
                  <c:v>135.07620396600566</c:v>
                </c:pt>
                <c:pt idx="367">
                  <c:v>140.21218130311613</c:v>
                </c:pt>
                <c:pt idx="368">
                  <c:v>125.53796033994334</c:v>
                </c:pt>
                <c:pt idx="369">
                  <c:v>140.94589235127478</c:v>
                </c:pt>
                <c:pt idx="370">
                  <c:v>134.34249291784701</c:v>
                </c:pt>
                <c:pt idx="371">
                  <c:v>127.00538243626062</c:v>
                </c:pt>
                <c:pt idx="372">
                  <c:v>119.66827195467421</c:v>
                </c:pt>
                <c:pt idx="373">
                  <c:v>118.93456090651557</c:v>
                </c:pt>
                <c:pt idx="374">
                  <c:v>138.01104815864022</c:v>
                </c:pt>
                <c:pt idx="375">
                  <c:v>135.80991501416429</c:v>
                </c:pt>
                <c:pt idx="376">
                  <c:v>109.39631728045325</c:v>
                </c:pt>
                <c:pt idx="377">
                  <c:v>126.27167138810198</c:v>
                </c:pt>
                <c:pt idx="378">
                  <c:v>125.53796033994334</c:v>
                </c:pt>
                <c:pt idx="379">
                  <c:v>107.92889518413597</c:v>
                </c:pt>
                <c:pt idx="380">
                  <c:v>123.33682719546741</c:v>
                </c:pt>
                <c:pt idx="381">
                  <c:v>124.07053824362605</c:v>
                </c:pt>
                <c:pt idx="382">
                  <c:v>128.4728045325779</c:v>
                </c:pt>
                <c:pt idx="383">
                  <c:v>117.46713881019829</c:v>
                </c:pt>
                <c:pt idx="384">
                  <c:v>113.7985835694051</c:v>
                </c:pt>
                <c:pt idx="385">
                  <c:v>112.3311614730878</c:v>
                </c:pt>
                <c:pt idx="386">
                  <c:v>104.99405099150141</c:v>
                </c:pt>
                <c:pt idx="387">
                  <c:v>126.27167138810198</c:v>
                </c:pt>
                <c:pt idx="388">
                  <c:v>122.60311614730877</c:v>
                </c:pt>
                <c:pt idx="389">
                  <c:v>143.88073654390934</c:v>
                </c:pt>
                <c:pt idx="390">
                  <c:v>173.96288951841359</c:v>
                </c:pt>
                <c:pt idx="391">
                  <c:v>200.37648725212466</c:v>
                </c:pt>
                <c:pt idx="392">
                  <c:v>200.37648725212466</c:v>
                </c:pt>
                <c:pt idx="393">
                  <c:v>178.36515580736543</c:v>
                </c:pt>
                <c:pt idx="394">
                  <c:v>161.48980169971671</c:v>
                </c:pt>
                <c:pt idx="395">
                  <c:v>140.21218130311613</c:v>
                </c:pt>
                <c:pt idx="396">
                  <c:v>143.14702549575071</c:v>
                </c:pt>
                <c:pt idx="397">
                  <c:v>142.41331444759206</c:v>
                </c:pt>
                <c:pt idx="398">
                  <c:v>142.41331444759206</c:v>
                </c:pt>
                <c:pt idx="399">
                  <c:v>145.34815864022661</c:v>
                </c:pt>
                <c:pt idx="400">
                  <c:v>150.4841359773371</c:v>
                </c:pt>
                <c:pt idx="401">
                  <c:v>144.61444759206799</c:v>
                </c:pt>
                <c:pt idx="402">
                  <c:v>112.3311614730878</c:v>
                </c:pt>
                <c:pt idx="403">
                  <c:v>120.40198300283285</c:v>
                </c:pt>
                <c:pt idx="404">
                  <c:v>136.54362606232294</c:v>
                </c:pt>
                <c:pt idx="405">
                  <c:v>119.66827195467421</c:v>
                </c:pt>
                <c:pt idx="406">
                  <c:v>119.66827195467421</c:v>
                </c:pt>
                <c:pt idx="407">
                  <c:v>118.20084985835693</c:v>
                </c:pt>
                <c:pt idx="408">
                  <c:v>115.26600566572237</c:v>
                </c:pt>
                <c:pt idx="409">
                  <c:v>119.66827195467421</c:v>
                </c:pt>
                <c:pt idx="410">
                  <c:v>122.60311614730877</c:v>
                </c:pt>
                <c:pt idx="411">
                  <c:v>108.66260623229461</c:v>
                </c:pt>
                <c:pt idx="412">
                  <c:v>100.59178470254956</c:v>
                </c:pt>
                <c:pt idx="413">
                  <c:v>87.384985835694039</c:v>
                </c:pt>
                <c:pt idx="414">
                  <c:v>103.52662889518413</c:v>
                </c:pt>
                <c:pt idx="415">
                  <c:v>96.923229461756364</c:v>
                </c:pt>
                <c:pt idx="416">
                  <c:v>93.988385269121807</c:v>
                </c:pt>
                <c:pt idx="417">
                  <c:v>98.390651558073642</c:v>
                </c:pt>
                <c:pt idx="418">
                  <c:v>85.91756373937676</c:v>
                </c:pt>
                <c:pt idx="419">
                  <c:v>99.124362606232282</c:v>
                </c:pt>
                <c:pt idx="420">
                  <c:v>88.118696883852678</c:v>
                </c:pt>
                <c:pt idx="421">
                  <c:v>91.053541076487249</c:v>
                </c:pt>
                <c:pt idx="422">
                  <c:v>76.379320113314435</c:v>
                </c:pt>
                <c:pt idx="423">
                  <c:v>71.24334277620396</c:v>
                </c:pt>
                <c:pt idx="424">
                  <c:v>80.781586402266285</c:v>
                </c:pt>
                <c:pt idx="425">
                  <c:v>83.716430594900842</c:v>
                </c:pt>
                <c:pt idx="426">
                  <c:v>83.716430594900842</c:v>
                </c:pt>
                <c:pt idx="427">
                  <c:v>88.118696883852678</c:v>
                </c:pt>
                <c:pt idx="428">
                  <c:v>93.254674220963167</c:v>
                </c:pt>
                <c:pt idx="429">
                  <c:v>85.183852691218121</c:v>
                </c:pt>
                <c:pt idx="430">
                  <c:v>105.72776203966005</c:v>
                </c:pt>
                <c:pt idx="431">
                  <c:v>102.79291784702549</c:v>
                </c:pt>
                <c:pt idx="432">
                  <c:v>132.14135977337111</c:v>
                </c:pt>
                <c:pt idx="433">
                  <c:v>164.42464589235126</c:v>
                </c:pt>
                <c:pt idx="434">
                  <c:v>243.66543909348442</c:v>
                </c:pt>
                <c:pt idx="435">
                  <c:v>230.45864022662889</c:v>
                </c:pt>
                <c:pt idx="436">
                  <c:v>157.08753541076487</c:v>
                </c:pt>
                <c:pt idx="437">
                  <c:v>123.33682719546741</c:v>
                </c:pt>
                <c:pt idx="438">
                  <c:v>99.124362606232282</c:v>
                </c:pt>
                <c:pt idx="439">
                  <c:v>93.988385269121807</c:v>
                </c:pt>
                <c:pt idx="440">
                  <c:v>91.787252124645889</c:v>
                </c:pt>
                <c:pt idx="441">
                  <c:v>69.775920679886681</c:v>
                </c:pt>
                <c:pt idx="442">
                  <c:v>74.178186968838517</c:v>
                </c:pt>
                <c:pt idx="443">
                  <c:v>74.911898016997156</c:v>
                </c:pt>
                <c:pt idx="444">
                  <c:v>71.977053824362599</c:v>
                </c:pt>
                <c:pt idx="445">
                  <c:v>87.384985835694039</c:v>
                </c:pt>
                <c:pt idx="446">
                  <c:v>78.580453257790367</c:v>
                </c:pt>
                <c:pt idx="447">
                  <c:v>82.982719546742203</c:v>
                </c:pt>
                <c:pt idx="448">
                  <c:v>66.841076487252124</c:v>
                </c:pt>
                <c:pt idx="449">
                  <c:v>66.107365439093471</c:v>
                </c:pt>
                <c:pt idx="450">
                  <c:v>77.113031161473074</c:v>
                </c:pt>
                <c:pt idx="451">
                  <c:v>68.308498583569403</c:v>
                </c:pt>
                <c:pt idx="452">
                  <c:v>88.118696883852678</c:v>
                </c:pt>
                <c:pt idx="453">
                  <c:v>60.237677053824356</c:v>
                </c:pt>
                <c:pt idx="454">
                  <c:v>80.047875354107646</c:v>
                </c:pt>
                <c:pt idx="455">
                  <c:v>73.444475920679878</c:v>
                </c:pt>
                <c:pt idx="456">
                  <c:v>76.379320113314435</c:v>
                </c:pt>
                <c:pt idx="457">
                  <c:v>66.841076487252124</c:v>
                </c:pt>
                <c:pt idx="458">
                  <c:v>69.042209631728042</c:v>
                </c:pt>
                <c:pt idx="459">
                  <c:v>72.710764872521239</c:v>
                </c:pt>
                <c:pt idx="460">
                  <c:v>80.781586402266285</c:v>
                </c:pt>
                <c:pt idx="461">
                  <c:v>63.90623229461756</c:v>
                </c:pt>
                <c:pt idx="462">
                  <c:v>75.645609065155796</c:v>
                </c:pt>
                <c:pt idx="463">
                  <c:v>78.580453257790367</c:v>
                </c:pt>
                <c:pt idx="464">
                  <c:v>85.183852691218121</c:v>
                </c:pt>
                <c:pt idx="465">
                  <c:v>89.586118980169957</c:v>
                </c:pt>
                <c:pt idx="466">
                  <c:v>86.651274787535399</c:v>
                </c:pt>
                <c:pt idx="467">
                  <c:v>98.390651558073642</c:v>
                </c:pt>
                <c:pt idx="468">
                  <c:v>88.852407932011317</c:v>
                </c:pt>
                <c:pt idx="469">
                  <c:v>79.314164305949006</c:v>
                </c:pt>
                <c:pt idx="470">
                  <c:v>79.314164305949006</c:v>
                </c:pt>
                <c:pt idx="471">
                  <c:v>99.124362606232282</c:v>
                </c:pt>
                <c:pt idx="472">
                  <c:v>92.520963172804528</c:v>
                </c:pt>
                <c:pt idx="473">
                  <c:v>81.515297450424924</c:v>
                </c:pt>
                <c:pt idx="474">
                  <c:v>81.515297450424924</c:v>
                </c:pt>
                <c:pt idx="475">
                  <c:v>85.183852691218121</c:v>
                </c:pt>
                <c:pt idx="476">
                  <c:v>77.113031161473074</c:v>
                </c:pt>
                <c:pt idx="477">
                  <c:v>93.254674220963167</c:v>
                </c:pt>
                <c:pt idx="478">
                  <c:v>83.716430594900842</c:v>
                </c:pt>
                <c:pt idx="479">
                  <c:v>86.651274787535399</c:v>
                </c:pt>
                <c:pt idx="480">
                  <c:v>52.900566572237956</c:v>
                </c:pt>
                <c:pt idx="481">
                  <c:v>74.911898016997156</c:v>
                </c:pt>
                <c:pt idx="482">
                  <c:v>74.911898016997156</c:v>
                </c:pt>
                <c:pt idx="483">
                  <c:v>67.574787535410763</c:v>
                </c:pt>
                <c:pt idx="484">
                  <c:v>65.373654390934831</c:v>
                </c:pt>
                <c:pt idx="485">
                  <c:v>69.042209631728042</c:v>
                </c:pt>
                <c:pt idx="486">
                  <c:v>65.373654390934831</c:v>
                </c:pt>
                <c:pt idx="487">
                  <c:v>71.24334277620396</c:v>
                </c:pt>
                <c:pt idx="488">
                  <c:v>71.977053824362599</c:v>
                </c:pt>
                <c:pt idx="489">
                  <c:v>74.178186968838517</c:v>
                </c:pt>
                <c:pt idx="490">
                  <c:v>65.373654390934831</c:v>
                </c:pt>
                <c:pt idx="491">
                  <c:v>71.977053824362599</c:v>
                </c:pt>
                <c:pt idx="492">
                  <c:v>58.770254957507078</c:v>
                </c:pt>
                <c:pt idx="493">
                  <c:v>60.971388101982996</c:v>
                </c:pt>
                <c:pt idx="494">
                  <c:v>74.178186968838517</c:v>
                </c:pt>
                <c:pt idx="495">
                  <c:v>77.113031161473074</c:v>
                </c:pt>
                <c:pt idx="496">
                  <c:v>66.107365439093471</c:v>
                </c:pt>
                <c:pt idx="497">
                  <c:v>81.515297450424924</c:v>
                </c:pt>
                <c:pt idx="498">
                  <c:v>62.438810198300274</c:v>
                </c:pt>
                <c:pt idx="499">
                  <c:v>73.444475920679878</c:v>
                </c:pt>
                <c:pt idx="500">
                  <c:v>69.775920679886681</c:v>
                </c:pt>
                <c:pt idx="501">
                  <c:v>73.444475920679878</c:v>
                </c:pt>
                <c:pt idx="502">
                  <c:v>91.787252124645889</c:v>
                </c:pt>
                <c:pt idx="503">
                  <c:v>69.775920679886681</c:v>
                </c:pt>
                <c:pt idx="504">
                  <c:v>82.249008498583564</c:v>
                </c:pt>
                <c:pt idx="505">
                  <c:v>79.314164305949006</c:v>
                </c:pt>
                <c:pt idx="506">
                  <c:v>84.450141643059482</c:v>
                </c:pt>
                <c:pt idx="507">
                  <c:v>69.775920679886681</c:v>
                </c:pt>
                <c:pt idx="508">
                  <c:v>63.90623229461756</c:v>
                </c:pt>
                <c:pt idx="509">
                  <c:v>71.977053824362599</c:v>
                </c:pt>
                <c:pt idx="510">
                  <c:v>75.645609065155796</c:v>
                </c:pt>
                <c:pt idx="511">
                  <c:v>76.379320113314435</c:v>
                </c:pt>
                <c:pt idx="512">
                  <c:v>70.509631728045321</c:v>
                </c:pt>
                <c:pt idx="513">
                  <c:v>66.107365439093471</c:v>
                </c:pt>
                <c:pt idx="514">
                  <c:v>63.90623229461756</c:v>
                </c:pt>
                <c:pt idx="515">
                  <c:v>64.639943342776192</c:v>
                </c:pt>
                <c:pt idx="516">
                  <c:v>60.237677053824356</c:v>
                </c:pt>
                <c:pt idx="517">
                  <c:v>69.042209631728042</c:v>
                </c:pt>
                <c:pt idx="518">
                  <c:v>71.24334277620396</c:v>
                </c:pt>
                <c:pt idx="519">
                  <c:v>69.042209631728042</c:v>
                </c:pt>
                <c:pt idx="520">
                  <c:v>61.705099150141635</c:v>
                </c:pt>
                <c:pt idx="521">
                  <c:v>66.841076487252124</c:v>
                </c:pt>
                <c:pt idx="522">
                  <c:v>70.509631728045321</c:v>
                </c:pt>
                <c:pt idx="523">
                  <c:v>68.308498583569403</c:v>
                </c:pt>
                <c:pt idx="524">
                  <c:v>64.639943342776192</c:v>
                </c:pt>
                <c:pt idx="525">
                  <c:v>65.373654390934831</c:v>
                </c:pt>
                <c:pt idx="526">
                  <c:v>62.438810198300274</c:v>
                </c:pt>
                <c:pt idx="527">
                  <c:v>69.775920679886681</c:v>
                </c:pt>
                <c:pt idx="528">
                  <c:v>57.302832861189792</c:v>
                </c:pt>
                <c:pt idx="529">
                  <c:v>60.971388101982996</c:v>
                </c:pt>
                <c:pt idx="530">
                  <c:v>52.166855524079317</c:v>
                </c:pt>
                <c:pt idx="531">
                  <c:v>63.90623229461756</c:v>
                </c:pt>
                <c:pt idx="532">
                  <c:v>61.705099150141635</c:v>
                </c:pt>
                <c:pt idx="533">
                  <c:v>63.172521246458913</c:v>
                </c:pt>
                <c:pt idx="534">
                  <c:v>60.971388101982996</c:v>
                </c:pt>
                <c:pt idx="535">
                  <c:v>57.302832861189792</c:v>
                </c:pt>
                <c:pt idx="536">
                  <c:v>64.639943342776192</c:v>
                </c:pt>
                <c:pt idx="537">
                  <c:v>44.096033994334277</c:v>
                </c:pt>
                <c:pt idx="538">
                  <c:v>45.563456090651556</c:v>
                </c:pt>
                <c:pt idx="539">
                  <c:v>63.90623229461756</c:v>
                </c:pt>
                <c:pt idx="540">
                  <c:v>63.90623229461756</c:v>
                </c:pt>
                <c:pt idx="541">
                  <c:v>63.90623229461756</c:v>
                </c:pt>
                <c:pt idx="542">
                  <c:v>69.042209631728042</c:v>
                </c:pt>
                <c:pt idx="543">
                  <c:v>69.775920679886681</c:v>
                </c:pt>
                <c:pt idx="544">
                  <c:v>81.515297450424924</c:v>
                </c:pt>
                <c:pt idx="545">
                  <c:v>72.710764872521239</c:v>
                </c:pt>
                <c:pt idx="546">
                  <c:v>74.911898016997156</c:v>
                </c:pt>
                <c:pt idx="547">
                  <c:v>69.042209631728042</c:v>
                </c:pt>
                <c:pt idx="548">
                  <c:v>61.705099150141635</c:v>
                </c:pt>
                <c:pt idx="549">
                  <c:v>65.373654390934831</c:v>
                </c:pt>
                <c:pt idx="550">
                  <c:v>69.775920679886681</c:v>
                </c:pt>
                <c:pt idx="551">
                  <c:v>44.096033994334277</c:v>
                </c:pt>
                <c:pt idx="552">
                  <c:v>58.770254957507078</c:v>
                </c:pt>
                <c:pt idx="553">
                  <c:v>54.367988668555235</c:v>
                </c:pt>
                <c:pt idx="554">
                  <c:v>63.172521246458913</c:v>
                </c:pt>
                <c:pt idx="555">
                  <c:v>63.90623229461756</c:v>
                </c:pt>
                <c:pt idx="556">
                  <c:v>49.965722379603392</c:v>
                </c:pt>
                <c:pt idx="557">
                  <c:v>58.036543909348438</c:v>
                </c:pt>
                <c:pt idx="558">
                  <c:v>68.308498583569403</c:v>
                </c:pt>
                <c:pt idx="559">
                  <c:v>66.841076487252124</c:v>
                </c:pt>
                <c:pt idx="560">
                  <c:v>58.770254957507078</c:v>
                </c:pt>
                <c:pt idx="561">
                  <c:v>61.705099150141635</c:v>
                </c:pt>
                <c:pt idx="562">
                  <c:v>56.569121813031153</c:v>
                </c:pt>
                <c:pt idx="563">
                  <c:v>46.297167138810195</c:v>
                </c:pt>
                <c:pt idx="564">
                  <c:v>47.030878186968835</c:v>
                </c:pt>
                <c:pt idx="565">
                  <c:v>48.498300283286113</c:v>
                </c:pt>
                <c:pt idx="566">
                  <c:v>57.302832861189792</c:v>
                </c:pt>
                <c:pt idx="567">
                  <c:v>65.373654390934831</c:v>
                </c:pt>
                <c:pt idx="568">
                  <c:v>49.965722379603392</c:v>
                </c:pt>
                <c:pt idx="569">
                  <c:v>58.036543909348438</c:v>
                </c:pt>
                <c:pt idx="570">
                  <c:v>63.90623229461756</c:v>
                </c:pt>
                <c:pt idx="571">
                  <c:v>53.634277620396595</c:v>
                </c:pt>
                <c:pt idx="572">
                  <c:v>68.308498583569403</c:v>
                </c:pt>
                <c:pt idx="573">
                  <c:v>51.43314447592067</c:v>
                </c:pt>
                <c:pt idx="574">
                  <c:v>58.770254957507078</c:v>
                </c:pt>
                <c:pt idx="575">
                  <c:v>74.178186968838517</c:v>
                </c:pt>
                <c:pt idx="576">
                  <c:v>66.107365439093471</c:v>
                </c:pt>
                <c:pt idx="577">
                  <c:v>63.172521246458913</c:v>
                </c:pt>
                <c:pt idx="578">
                  <c:v>61.705099150141635</c:v>
                </c:pt>
                <c:pt idx="579">
                  <c:v>56.569121813031153</c:v>
                </c:pt>
                <c:pt idx="580">
                  <c:v>53.634277620396595</c:v>
                </c:pt>
                <c:pt idx="581">
                  <c:v>50.699433427762031</c:v>
                </c:pt>
                <c:pt idx="582">
                  <c:v>61.705099150141635</c:v>
                </c:pt>
                <c:pt idx="583">
                  <c:v>60.237677053824356</c:v>
                </c:pt>
                <c:pt idx="584">
                  <c:v>57.302832861189792</c:v>
                </c:pt>
                <c:pt idx="585">
                  <c:v>59.503966005665717</c:v>
                </c:pt>
                <c:pt idx="586">
                  <c:v>61.705099150141635</c:v>
                </c:pt>
                <c:pt idx="587">
                  <c:v>63.90623229461756</c:v>
                </c:pt>
                <c:pt idx="588">
                  <c:v>47.764589235127474</c:v>
                </c:pt>
                <c:pt idx="589">
                  <c:v>70.509631728045321</c:v>
                </c:pt>
                <c:pt idx="590">
                  <c:v>43.362322946175638</c:v>
                </c:pt>
                <c:pt idx="591">
                  <c:v>44.096033994334277</c:v>
                </c:pt>
                <c:pt idx="592">
                  <c:v>53.634277620396595</c:v>
                </c:pt>
                <c:pt idx="593">
                  <c:v>54.367988668555235</c:v>
                </c:pt>
                <c:pt idx="594">
                  <c:v>62.438810198300274</c:v>
                </c:pt>
                <c:pt idx="595">
                  <c:v>51.43314447592067</c:v>
                </c:pt>
                <c:pt idx="596">
                  <c:v>49.965722379603392</c:v>
                </c:pt>
                <c:pt idx="597">
                  <c:v>56.569121813031153</c:v>
                </c:pt>
                <c:pt idx="598">
                  <c:v>54.367988668555235</c:v>
                </c:pt>
                <c:pt idx="599">
                  <c:v>55.835410764872513</c:v>
                </c:pt>
                <c:pt idx="600">
                  <c:v>47.764589235127474</c:v>
                </c:pt>
                <c:pt idx="601">
                  <c:v>50.699433427762031</c:v>
                </c:pt>
                <c:pt idx="602">
                  <c:v>59.503966005665717</c:v>
                </c:pt>
                <c:pt idx="603">
                  <c:v>58.036543909348438</c:v>
                </c:pt>
                <c:pt idx="604">
                  <c:v>58.770254957507078</c:v>
                </c:pt>
                <c:pt idx="605">
                  <c:v>55.835410764872513</c:v>
                </c:pt>
                <c:pt idx="606">
                  <c:v>50.699433427762031</c:v>
                </c:pt>
                <c:pt idx="607">
                  <c:v>49.232011331444752</c:v>
                </c:pt>
                <c:pt idx="608">
                  <c:v>48.498300283286113</c:v>
                </c:pt>
                <c:pt idx="609">
                  <c:v>47.764589235127474</c:v>
                </c:pt>
                <c:pt idx="610">
                  <c:v>49.965722379603392</c:v>
                </c:pt>
                <c:pt idx="611">
                  <c:v>44.096033994334277</c:v>
                </c:pt>
                <c:pt idx="612">
                  <c:v>63.172521246458913</c:v>
                </c:pt>
                <c:pt idx="613">
                  <c:v>54.367988668555235</c:v>
                </c:pt>
                <c:pt idx="614">
                  <c:v>51.43314447592067</c:v>
                </c:pt>
                <c:pt idx="615">
                  <c:v>61.705099150141635</c:v>
                </c:pt>
                <c:pt idx="616">
                  <c:v>80.781586402266285</c:v>
                </c:pt>
                <c:pt idx="617">
                  <c:v>61.705099150141635</c:v>
                </c:pt>
                <c:pt idx="618">
                  <c:v>68.308498583569403</c:v>
                </c:pt>
                <c:pt idx="619">
                  <c:v>62.438810198300274</c:v>
                </c:pt>
                <c:pt idx="620">
                  <c:v>69.775920679886681</c:v>
                </c:pt>
                <c:pt idx="621">
                  <c:v>54.367988668555235</c:v>
                </c:pt>
                <c:pt idx="622">
                  <c:v>58.770254957507078</c:v>
                </c:pt>
                <c:pt idx="623">
                  <c:v>48.498300283286113</c:v>
                </c:pt>
                <c:pt idx="624">
                  <c:v>56.569121813031153</c:v>
                </c:pt>
                <c:pt idx="625">
                  <c:v>66.107365439093471</c:v>
                </c:pt>
                <c:pt idx="626">
                  <c:v>46.297167138810195</c:v>
                </c:pt>
                <c:pt idx="627">
                  <c:v>50.699433427762031</c:v>
                </c:pt>
                <c:pt idx="628">
                  <c:v>49.965722379603392</c:v>
                </c:pt>
                <c:pt idx="629">
                  <c:v>55.101699716713874</c:v>
                </c:pt>
                <c:pt idx="630">
                  <c:v>60.971388101982996</c:v>
                </c:pt>
                <c:pt idx="631">
                  <c:v>66.841076487252124</c:v>
                </c:pt>
                <c:pt idx="632">
                  <c:v>55.835410764872513</c:v>
                </c:pt>
                <c:pt idx="633">
                  <c:v>51.43314447592067</c:v>
                </c:pt>
                <c:pt idx="634">
                  <c:v>40.427478753541074</c:v>
                </c:pt>
                <c:pt idx="635">
                  <c:v>46.297167138810195</c:v>
                </c:pt>
                <c:pt idx="636">
                  <c:v>49.232011331444752</c:v>
                </c:pt>
                <c:pt idx="637">
                  <c:v>46.297167138810195</c:v>
                </c:pt>
                <c:pt idx="638">
                  <c:v>50.699433427762031</c:v>
                </c:pt>
                <c:pt idx="639">
                  <c:v>51.43314447592067</c:v>
                </c:pt>
                <c:pt idx="640">
                  <c:v>44.829745042492917</c:v>
                </c:pt>
                <c:pt idx="641">
                  <c:v>50.699433427762031</c:v>
                </c:pt>
                <c:pt idx="642">
                  <c:v>52.166855524079317</c:v>
                </c:pt>
                <c:pt idx="643">
                  <c:v>62.438810198300274</c:v>
                </c:pt>
                <c:pt idx="644">
                  <c:v>55.835410764872513</c:v>
                </c:pt>
                <c:pt idx="645">
                  <c:v>55.835410764872513</c:v>
                </c:pt>
                <c:pt idx="646">
                  <c:v>60.237677053824356</c:v>
                </c:pt>
                <c:pt idx="647">
                  <c:v>63.90623229461756</c:v>
                </c:pt>
                <c:pt idx="648">
                  <c:v>62.438810198300274</c:v>
                </c:pt>
                <c:pt idx="649">
                  <c:v>59.503966005665717</c:v>
                </c:pt>
                <c:pt idx="650">
                  <c:v>52.900566572237956</c:v>
                </c:pt>
                <c:pt idx="651">
                  <c:v>63.172521246458913</c:v>
                </c:pt>
                <c:pt idx="652">
                  <c:v>55.835410764872513</c:v>
                </c:pt>
                <c:pt idx="653">
                  <c:v>55.835410764872513</c:v>
                </c:pt>
                <c:pt idx="654">
                  <c:v>48.498300283286113</c:v>
                </c:pt>
                <c:pt idx="655">
                  <c:v>49.965722379603392</c:v>
                </c:pt>
                <c:pt idx="656">
                  <c:v>45.563456090651556</c:v>
                </c:pt>
                <c:pt idx="657">
                  <c:v>44.096033994334277</c:v>
                </c:pt>
                <c:pt idx="658">
                  <c:v>60.237677053824356</c:v>
                </c:pt>
                <c:pt idx="659">
                  <c:v>52.166855524079317</c:v>
                </c:pt>
                <c:pt idx="660">
                  <c:v>54.367988668555235</c:v>
                </c:pt>
                <c:pt idx="661">
                  <c:v>42.628611898016999</c:v>
                </c:pt>
                <c:pt idx="662">
                  <c:v>58.770254957507078</c:v>
                </c:pt>
                <c:pt idx="663">
                  <c:v>58.036543909348438</c:v>
                </c:pt>
                <c:pt idx="664">
                  <c:v>52.900566572237956</c:v>
                </c:pt>
                <c:pt idx="665">
                  <c:v>41.161189801699713</c:v>
                </c:pt>
                <c:pt idx="666">
                  <c:v>58.036543909348438</c:v>
                </c:pt>
                <c:pt idx="667">
                  <c:v>49.965722379603392</c:v>
                </c:pt>
                <c:pt idx="668">
                  <c:v>49.232011331444752</c:v>
                </c:pt>
                <c:pt idx="669">
                  <c:v>58.036543909348438</c:v>
                </c:pt>
                <c:pt idx="670">
                  <c:v>45.563456090651556</c:v>
                </c:pt>
                <c:pt idx="671">
                  <c:v>50.699433427762031</c:v>
                </c:pt>
                <c:pt idx="672">
                  <c:v>44.829745042492917</c:v>
                </c:pt>
                <c:pt idx="673">
                  <c:v>50.699433427762031</c:v>
                </c:pt>
                <c:pt idx="674">
                  <c:v>43.362322946175638</c:v>
                </c:pt>
                <c:pt idx="675">
                  <c:v>44.096033994334277</c:v>
                </c:pt>
                <c:pt idx="676">
                  <c:v>42.628611898016999</c:v>
                </c:pt>
                <c:pt idx="677">
                  <c:v>47.764589235127474</c:v>
                </c:pt>
                <c:pt idx="678">
                  <c:v>52.166855524079317</c:v>
                </c:pt>
                <c:pt idx="679">
                  <c:v>41.161189801699713</c:v>
                </c:pt>
                <c:pt idx="680">
                  <c:v>44.096033994334277</c:v>
                </c:pt>
                <c:pt idx="681">
                  <c:v>38.960056657223795</c:v>
                </c:pt>
                <c:pt idx="682">
                  <c:v>49.232011331444752</c:v>
                </c:pt>
                <c:pt idx="683">
                  <c:v>51.43314447592067</c:v>
                </c:pt>
                <c:pt idx="684">
                  <c:v>41.161189801699713</c:v>
                </c:pt>
                <c:pt idx="685">
                  <c:v>36.025212464589231</c:v>
                </c:pt>
                <c:pt idx="686">
                  <c:v>37.492634560906517</c:v>
                </c:pt>
                <c:pt idx="687">
                  <c:v>46.297167138810195</c:v>
                </c:pt>
                <c:pt idx="688">
                  <c:v>55.101699716713874</c:v>
                </c:pt>
                <c:pt idx="689">
                  <c:v>45.563456090651556</c:v>
                </c:pt>
                <c:pt idx="690">
                  <c:v>49.232011331444752</c:v>
                </c:pt>
                <c:pt idx="691">
                  <c:v>55.101699716713874</c:v>
                </c:pt>
                <c:pt idx="692">
                  <c:v>51.43314447592067</c:v>
                </c:pt>
                <c:pt idx="693">
                  <c:v>48.498300283286113</c:v>
                </c:pt>
                <c:pt idx="694">
                  <c:v>38.226345609065156</c:v>
                </c:pt>
                <c:pt idx="695">
                  <c:v>42.628611898016999</c:v>
                </c:pt>
                <c:pt idx="696">
                  <c:v>40.427478753541074</c:v>
                </c:pt>
                <c:pt idx="697">
                  <c:v>37.492634560906517</c:v>
                </c:pt>
                <c:pt idx="698">
                  <c:v>41.161189801699713</c:v>
                </c:pt>
                <c:pt idx="699">
                  <c:v>35.291501416430592</c:v>
                </c:pt>
                <c:pt idx="700">
                  <c:v>39.693767705382434</c:v>
                </c:pt>
                <c:pt idx="701">
                  <c:v>36.758923512747877</c:v>
                </c:pt>
                <c:pt idx="702">
                  <c:v>59.503966005665717</c:v>
                </c:pt>
                <c:pt idx="703">
                  <c:v>51.43314447592067</c:v>
                </c:pt>
                <c:pt idx="704">
                  <c:v>47.764589235127474</c:v>
                </c:pt>
                <c:pt idx="705">
                  <c:v>47.764589235127474</c:v>
                </c:pt>
                <c:pt idx="706">
                  <c:v>47.764589235127474</c:v>
                </c:pt>
                <c:pt idx="707">
                  <c:v>39.693767705382434</c:v>
                </c:pt>
                <c:pt idx="708">
                  <c:v>41.894900849858352</c:v>
                </c:pt>
                <c:pt idx="709">
                  <c:v>43.362322946175638</c:v>
                </c:pt>
                <c:pt idx="710">
                  <c:v>36.025212464589231</c:v>
                </c:pt>
                <c:pt idx="711">
                  <c:v>51.43314447592067</c:v>
                </c:pt>
                <c:pt idx="712">
                  <c:v>49.965722379603392</c:v>
                </c:pt>
                <c:pt idx="713">
                  <c:v>48.498300283286113</c:v>
                </c:pt>
                <c:pt idx="714">
                  <c:v>49.232011331444752</c:v>
                </c:pt>
                <c:pt idx="715">
                  <c:v>44.829745042492917</c:v>
                </c:pt>
                <c:pt idx="716">
                  <c:v>44.829745042492917</c:v>
                </c:pt>
                <c:pt idx="717">
                  <c:v>38.960056657223795</c:v>
                </c:pt>
                <c:pt idx="718">
                  <c:v>44.096033994334277</c:v>
                </c:pt>
                <c:pt idx="719">
                  <c:v>52.900566572237956</c:v>
                </c:pt>
                <c:pt idx="720">
                  <c:v>55.835410764872513</c:v>
                </c:pt>
                <c:pt idx="721">
                  <c:v>53.634277620396595</c:v>
                </c:pt>
                <c:pt idx="722">
                  <c:v>39.693767705382434</c:v>
                </c:pt>
                <c:pt idx="723">
                  <c:v>32.356657223796034</c:v>
                </c:pt>
                <c:pt idx="724">
                  <c:v>42.628611898016999</c:v>
                </c:pt>
                <c:pt idx="725">
                  <c:v>44.096033994334277</c:v>
                </c:pt>
                <c:pt idx="726">
                  <c:v>60.237677053824356</c:v>
                </c:pt>
                <c:pt idx="727">
                  <c:v>37.492634560906517</c:v>
                </c:pt>
                <c:pt idx="728">
                  <c:v>40.427478753541074</c:v>
                </c:pt>
                <c:pt idx="729">
                  <c:v>53.634277620396595</c:v>
                </c:pt>
                <c:pt idx="730">
                  <c:v>53.634277620396595</c:v>
                </c:pt>
                <c:pt idx="731">
                  <c:v>44.096033994334277</c:v>
                </c:pt>
                <c:pt idx="732">
                  <c:v>38.960056657223795</c:v>
                </c:pt>
                <c:pt idx="733">
                  <c:v>47.764589235127474</c:v>
                </c:pt>
                <c:pt idx="734">
                  <c:v>33.090368271954674</c:v>
                </c:pt>
                <c:pt idx="735">
                  <c:v>33.824079320113313</c:v>
                </c:pt>
                <c:pt idx="736">
                  <c:v>45.563456090651556</c:v>
                </c:pt>
                <c:pt idx="737">
                  <c:v>40.427478753541074</c:v>
                </c:pt>
                <c:pt idx="738">
                  <c:v>47.030878186968835</c:v>
                </c:pt>
                <c:pt idx="739">
                  <c:v>45.563456090651556</c:v>
                </c:pt>
                <c:pt idx="740">
                  <c:v>39.693767705382434</c:v>
                </c:pt>
                <c:pt idx="741">
                  <c:v>39.693767705382434</c:v>
                </c:pt>
                <c:pt idx="742">
                  <c:v>31.622946175637392</c:v>
                </c:pt>
                <c:pt idx="743">
                  <c:v>42.628611898016999</c:v>
                </c:pt>
                <c:pt idx="744">
                  <c:v>44.096033994334277</c:v>
                </c:pt>
                <c:pt idx="745">
                  <c:v>43.362322946175638</c:v>
                </c:pt>
                <c:pt idx="746">
                  <c:v>39.693767705382434</c:v>
                </c:pt>
                <c:pt idx="747">
                  <c:v>44.829745042492917</c:v>
                </c:pt>
                <c:pt idx="748">
                  <c:v>30.889235127478752</c:v>
                </c:pt>
                <c:pt idx="749">
                  <c:v>31.622946175637392</c:v>
                </c:pt>
                <c:pt idx="750">
                  <c:v>47.030878186968835</c:v>
                </c:pt>
                <c:pt idx="751">
                  <c:v>43.362322946175638</c:v>
                </c:pt>
                <c:pt idx="752">
                  <c:v>40.427478753541074</c:v>
                </c:pt>
                <c:pt idx="753">
                  <c:v>50.699433427762031</c:v>
                </c:pt>
                <c:pt idx="754">
                  <c:v>44.096033994334277</c:v>
                </c:pt>
                <c:pt idx="755">
                  <c:v>45.563456090651556</c:v>
                </c:pt>
                <c:pt idx="756">
                  <c:v>41.161189801699713</c:v>
                </c:pt>
                <c:pt idx="757">
                  <c:v>38.960056657223795</c:v>
                </c:pt>
                <c:pt idx="758">
                  <c:v>39.693767705382434</c:v>
                </c:pt>
                <c:pt idx="759">
                  <c:v>32.356657223796034</c:v>
                </c:pt>
                <c:pt idx="760">
                  <c:v>47.764589235127474</c:v>
                </c:pt>
                <c:pt idx="761">
                  <c:v>42.628611898016999</c:v>
                </c:pt>
                <c:pt idx="762">
                  <c:v>45.563456090651556</c:v>
                </c:pt>
                <c:pt idx="763">
                  <c:v>46.297167138810195</c:v>
                </c:pt>
                <c:pt idx="764">
                  <c:v>52.166855524079317</c:v>
                </c:pt>
                <c:pt idx="765">
                  <c:v>38.226345609065156</c:v>
                </c:pt>
                <c:pt idx="766">
                  <c:v>36.758923512747877</c:v>
                </c:pt>
                <c:pt idx="767">
                  <c:v>49.965722379603392</c:v>
                </c:pt>
                <c:pt idx="768">
                  <c:v>38.226345609065156</c:v>
                </c:pt>
                <c:pt idx="769">
                  <c:v>37.492634560906517</c:v>
                </c:pt>
                <c:pt idx="770">
                  <c:v>44.096033994334277</c:v>
                </c:pt>
                <c:pt idx="771">
                  <c:v>36.758923512747877</c:v>
                </c:pt>
                <c:pt idx="772">
                  <c:v>30.155524079320113</c:v>
                </c:pt>
                <c:pt idx="773">
                  <c:v>33.824079320113313</c:v>
                </c:pt>
                <c:pt idx="774">
                  <c:v>38.226345609065156</c:v>
                </c:pt>
                <c:pt idx="775">
                  <c:v>29.421813031161474</c:v>
                </c:pt>
                <c:pt idx="776">
                  <c:v>33.090368271954674</c:v>
                </c:pt>
                <c:pt idx="777">
                  <c:v>46.297167138810195</c:v>
                </c:pt>
                <c:pt idx="778">
                  <c:v>36.758923512747877</c:v>
                </c:pt>
                <c:pt idx="779">
                  <c:v>38.226345609065156</c:v>
                </c:pt>
                <c:pt idx="780">
                  <c:v>32.356657223796034</c:v>
                </c:pt>
                <c:pt idx="781">
                  <c:v>41.894900849858352</c:v>
                </c:pt>
                <c:pt idx="782">
                  <c:v>39.693767705382434</c:v>
                </c:pt>
                <c:pt idx="783">
                  <c:v>30.155524079320113</c:v>
                </c:pt>
                <c:pt idx="784">
                  <c:v>35.291501416430592</c:v>
                </c:pt>
                <c:pt idx="785">
                  <c:v>30.889235127478752</c:v>
                </c:pt>
                <c:pt idx="786">
                  <c:v>26.486968838526913</c:v>
                </c:pt>
                <c:pt idx="787">
                  <c:v>43.362322946175638</c:v>
                </c:pt>
                <c:pt idx="788">
                  <c:v>44.829745042492917</c:v>
                </c:pt>
                <c:pt idx="789">
                  <c:v>38.226345609065156</c:v>
                </c:pt>
                <c:pt idx="790">
                  <c:v>49.965722379603392</c:v>
                </c:pt>
                <c:pt idx="791">
                  <c:v>39.693767705382434</c:v>
                </c:pt>
                <c:pt idx="792">
                  <c:v>52.900566572237956</c:v>
                </c:pt>
                <c:pt idx="793">
                  <c:v>27.954390934844191</c:v>
                </c:pt>
                <c:pt idx="794">
                  <c:v>43.362322946175638</c:v>
                </c:pt>
                <c:pt idx="795">
                  <c:v>33.824079320113313</c:v>
                </c:pt>
                <c:pt idx="796">
                  <c:v>31.622946175637392</c:v>
                </c:pt>
                <c:pt idx="797">
                  <c:v>55.835410764872513</c:v>
                </c:pt>
                <c:pt idx="798">
                  <c:v>44.096033994334277</c:v>
                </c:pt>
                <c:pt idx="799">
                  <c:v>39.693767705382434</c:v>
                </c:pt>
                <c:pt idx="800">
                  <c:v>47.030878186968835</c:v>
                </c:pt>
                <c:pt idx="801">
                  <c:v>56.569121813031153</c:v>
                </c:pt>
                <c:pt idx="802">
                  <c:v>34.557790368271952</c:v>
                </c:pt>
                <c:pt idx="803">
                  <c:v>36.758923512747877</c:v>
                </c:pt>
                <c:pt idx="804">
                  <c:v>35.291501416430592</c:v>
                </c:pt>
                <c:pt idx="805">
                  <c:v>35.291501416430592</c:v>
                </c:pt>
                <c:pt idx="806">
                  <c:v>39.693767705382434</c:v>
                </c:pt>
                <c:pt idx="807">
                  <c:v>45.563456090651556</c:v>
                </c:pt>
                <c:pt idx="808">
                  <c:v>32.356657223796034</c:v>
                </c:pt>
                <c:pt idx="809">
                  <c:v>36.758923512747877</c:v>
                </c:pt>
                <c:pt idx="810">
                  <c:v>47.030878186968835</c:v>
                </c:pt>
                <c:pt idx="811">
                  <c:v>31.622946175637392</c:v>
                </c:pt>
                <c:pt idx="812">
                  <c:v>45.563456090651556</c:v>
                </c:pt>
                <c:pt idx="813">
                  <c:v>39.693767705382434</c:v>
                </c:pt>
                <c:pt idx="814">
                  <c:v>35.291501416430592</c:v>
                </c:pt>
                <c:pt idx="815">
                  <c:v>41.894900849858352</c:v>
                </c:pt>
                <c:pt idx="816">
                  <c:v>35.291501416430592</c:v>
                </c:pt>
                <c:pt idx="817">
                  <c:v>38.226345609065156</c:v>
                </c:pt>
                <c:pt idx="818">
                  <c:v>33.824079320113313</c:v>
                </c:pt>
                <c:pt idx="819">
                  <c:v>31.622946175637392</c:v>
                </c:pt>
                <c:pt idx="820">
                  <c:v>47.030878186968835</c:v>
                </c:pt>
                <c:pt idx="821">
                  <c:v>37.492634560906517</c:v>
                </c:pt>
                <c:pt idx="822">
                  <c:v>41.894900849858352</c:v>
                </c:pt>
                <c:pt idx="823">
                  <c:v>41.894900849858352</c:v>
                </c:pt>
                <c:pt idx="824">
                  <c:v>38.960056657223795</c:v>
                </c:pt>
                <c:pt idx="825">
                  <c:v>31.622946175637392</c:v>
                </c:pt>
                <c:pt idx="826">
                  <c:v>47.030878186968835</c:v>
                </c:pt>
                <c:pt idx="827">
                  <c:v>38.226345609065156</c:v>
                </c:pt>
                <c:pt idx="828">
                  <c:v>33.824079320113313</c:v>
                </c:pt>
                <c:pt idx="829">
                  <c:v>43.362322946175638</c:v>
                </c:pt>
                <c:pt idx="830">
                  <c:v>47.030878186968835</c:v>
                </c:pt>
                <c:pt idx="831">
                  <c:v>36.025212464589231</c:v>
                </c:pt>
                <c:pt idx="832">
                  <c:v>37.492634560906517</c:v>
                </c:pt>
                <c:pt idx="833">
                  <c:v>37.492634560906517</c:v>
                </c:pt>
                <c:pt idx="834">
                  <c:v>29.421813031161474</c:v>
                </c:pt>
                <c:pt idx="835">
                  <c:v>41.161189801699713</c:v>
                </c:pt>
                <c:pt idx="836">
                  <c:v>39.693767705382434</c:v>
                </c:pt>
                <c:pt idx="837">
                  <c:v>44.096033994334277</c:v>
                </c:pt>
                <c:pt idx="838">
                  <c:v>40.427478753541074</c:v>
                </c:pt>
                <c:pt idx="839">
                  <c:v>38.960056657223795</c:v>
                </c:pt>
                <c:pt idx="840">
                  <c:v>38.960056657223795</c:v>
                </c:pt>
                <c:pt idx="841">
                  <c:v>37.492634560906517</c:v>
                </c:pt>
                <c:pt idx="842">
                  <c:v>47.764589235127474</c:v>
                </c:pt>
                <c:pt idx="843">
                  <c:v>36.758923512747877</c:v>
                </c:pt>
                <c:pt idx="844">
                  <c:v>41.161189801699713</c:v>
                </c:pt>
                <c:pt idx="845">
                  <c:v>44.096033994334277</c:v>
                </c:pt>
                <c:pt idx="846">
                  <c:v>42.628611898016999</c:v>
                </c:pt>
                <c:pt idx="847">
                  <c:v>41.894900849858352</c:v>
                </c:pt>
                <c:pt idx="848">
                  <c:v>37.492634560906517</c:v>
                </c:pt>
                <c:pt idx="849">
                  <c:v>44.829745042492917</c:v>
                </c:pt>
                <c:pt idx="850">
                  <c:v>41.161189801699713</c:v>
                </c:pt>
                <c:pt idx="851">
                  <c:v>33.090368271954674</c:v>
                </c:pt>
                <c:pt idx="852">
                  <c:v>34.557790368271952</c:v>
                </c:pt>
                <c:pt idx="853">
                  <c:v>37.492634560906517</c:v>
                </c:pt>
                <c:pt idx="854">
                  <c:v>38.226345609065156</c:v>
                </c:pt>
                <c:pt idx="855">
                  <c:v>39.693767705382434</c:v>
                </c:pt>
                <c:pt idx="856">
                  <c:v>27.220679886685552</c:v>
                </c:pt>
                <c:pt idx="857">
                  <c:v>37.492634560906517</c:v>
                </c:pt>
                <c:pt idx="858">
                  <c:v>38.226345609065156</c:v>
                </c:pt>
                <c:pt idx="859">
                  <c:v>38.226345609065156</c:v>
                </c:pt>
                <c:pt idx="860">
                  <c:v>40.427478753541074</c:v>
                </c:pt>
                <c:pt idx="861">
                  <c:v>29.421813031161474</c:v>
                </c:pt>
                <c:pt idx="862">
                  <c:v>41.894900849858352</c:v>
                </c:pt>
                <c:pt idx="863">
                  <c:v>42.628611898016999</c:v>
                </c:pt>
                <c:pt idx="864">
                  <c:v>34.557790368271952</c:v>
                </c:pt>
                <c:pt idx="865">
                  <c:v>36.758923512747877</c:v>
                </c:pt>
                <c:pt idx="866">
                  <c:v>44.096033994334277</c:v>
                </c:pt>
                <c:pt idx="867">
                  <c:v>35.291501416430592</c:v>
                </c:pt>
                <c:pt idx="868">
                  <c:v>36.025212464589231</c:v>
                </c:pt>
                <c:pt idx="869">
                  <c:v>35.291501416430592</c:v>
                </c:pt>
                <c:pt idx="870">
                  <c:v>43.362322946175638</c:v>
                </c:pt>
                <c:pt idx="871">
                  <c:v>33.090368271954674</c:v>
                </c:pt>
                <c:pt idx="872">
                  <c:v>43.362322946175638</c:v>
                </c:pt>
                <c:pt idx="873">
                  <c:v>29.421813031161474</c:v>
                </c:pt>
                <c:pt idx="874">
                  <c:v>37.492634560906517</c:v>
                </c:pt>
                <c:pt idx="875">
                  <c:v>49.965722379603392</c:v>
                </c:pt>
                <c:pt idx="876">
                  <c:v>48.498300283286113</c:v>
                </c:pt>
                <c:pt idx="877">
                  <c:v>36.025212464589231</c:v>
                </c:pt>
                <c:pt idx="878">
                  <c:v>40.427478753541074</c:v>
                </c:pt>
                <c:pt idx="879">
                  <c:v>36.758923512747877</c:v>
                </c:pt>
                <c:pt idx="880">
                  <c:v>33.090368271954674</c:v>
                </c:pt>
                <c:pt idx="881">
                  <c:v>31.622946175637392</c:v>
                </c:pt>
                <c:pt idx="882">
                  <c:v>30.155524079320113</c:v>
                </c:pt>
                <c:pt idx="883">
                  <c:v>35.291501416430592</c:v>
                </c:pt>
                <c:pt idx="884">
                  <c:v>30.155524079320113</c:v>
                </c:pt>
                <c:pt idx="885">
                  <c:v>39.693767705382434</c:v>
                </c:pt>
                <c:pt idx="886">
                  <c:v>34.557790368271952</c:v>
                </c:pt>
                <c:pt idx="887">
                  <c:v>47.030878186968835</c:v>
                </c:pt>
                <c:pt idx="888">
                  <c:v>36.758923512747877</c:v>
                </c:pt>
                <c:pt idx="889">
                  <c:v>32.356657223796034</c:v>
                </c:pt>
                <c:pt idx="890">
                  <c:v>31.622946175637392</c:v>
                </c:pt>
                <c:pt idx="891">
                  <c:v>39.693767705382434</c:v>
                </c:pt>
                <c:pt idx="892">
                  <c:v>33.824079320113313</c:v>
                </c:pt>
                <c:pt idx="893">
                  <c:v>36.758923512747877</c:v>
                </c:pt>
                <c:pt idx="894">
                  <c:v>33.824079320113313</c:v>
                </c:pt>
                <c:pt idx="895">
                  <c:v>38.226345609065156</c:v>
                </c:pt>
                <c:pt idx="896">
                  <c:v>36.758923512747877</c:v>
                </c:pt>
                <c:pt idx="897">
                  <c:v>44.829745042492917</c:v>
                </c:pt>
                <c:pt idx="898">
                  <c:v>44.829745042492917</c:v>
                </c:pt>
                <c:pt idx="899">
                  <c:v>36.758923512747877</c:v>
                </c:pt>
                <c:pt idx="900">
                  <c:v>28.688101983002831</c:v>
                </c:pt>
                <c:pt idx="901">
                  <c:v>38.960056657223795</c:v>
                </c:pt>
                <c:pt idx="902">
                  <c:v>57.302832861189792</c:v>
                </c:pt>
                <c:pt idx="903">
                  <c:v>34.557790368271952</c:v>
                </c:pt>
                <c:pt idx="904">
                  <c:v>37.492634560906517</c:v>
                </c:pt>
                <c:pt idx="905">
                  <c:v>39.693767705382434</c:v>
                </c:pt>
                <c:pt idx="906">
                  <c:v>38.960056657223795</c:v>
                </c:pt>
                <c:pt idx="907">
                  <c:v>45.563456090651556</c:v>
                </c:pt>
                <c:pt idx="908">
                  <c:v>30.889235127478752</c:v>
                </c:pt>
                <c:pt idx="909">
                  <c:v>37.492634560906517</c:v>
                </c:pt>
                <c:pt idx="910">
                  <c:v>43.362322946175638</c:v>
                </c:pt>
                <c:pt idx="911">
                  <c:v>32.356657223796034</c:v>
                </c:pt>
                <c:pt idx="912">
                  <c:v>37.492634560906517</c:v>
                </c:pt>
                <c:pt idx="913">
                  <c:v>47.764589235127474</c:v>
                </c:pt>
                <c:pt idx="914">
                  <c:v>22.818413597733709</c:v>
                </c:pt>
                <c:pt idx="915">
                  <c:v>35.291501416430592</c:v>
                </c:pt>
                <c:pt idx="916">
                  <c:v>27.220679886685552</c:v>
                </c:pt>
                <c:pt idx="917">
                  <c:v>39.693767705382434</c:v>
                </c:pt>
                <c:pt idx="918">
                  <c:v>32.356657223796034</c:v>
                </c:pt>
                <c:pt idx="919">
                  <c:v>42.628611898016999</c:v>
                </c:pt>
                <c:pt idx="920">
                  <c:v>33.824079320113313</c:v>
                </c:pt>
                <c:pt idx="921">
                  <c:v>30.889235127478752</c:v>
                </c:pt>
                <c:pt idx="922">
                  <c:v>36.758923512747877</c:v>
                </c:pt>
                <c:pt idx="923">
                  <c:v>44.096033994334277</c:v>
                </c:pt>
                <c:pt idx="924">
                  <c:v>36.758923512747877</c:v>
                </c:pt>
                <c:pt idx="925">
                  <c:v>33.090368271954674</c:v>
                </c:pt>
                <c:pt idx="926">
                  <c:v>33.090368271954674</c:v>
                </c:pt>
                <c:pt idx="927">
                  <c:v>38.226345609065156</c:v>
                </c:pt>
                <c:pt idx="928">
                  <c:v>25.75325779036827</c:v>
                </c:pt>
                <c:pt idx="929">
                  <c:v>37.492634560906517</c:v>
                </c:pt>
                <c:pt idx="930">
                  <c:v>38.960056657223795</c:v>
                </c:pt>
                <c:pt idx="931">
                  <c:v>38.226345609065156</c:v>
                </c:pt>
                <c:pt idx="932">
                  <c:v>31.622946175637392</c:v>
                </c:pt>
                <c:pt idx="933">
                  <c:v>42.628611898016999</c:v>
                </c:pt>
                <c:pt idx="934">
                  <c:v>35.291501416430592</c:v>
                </c:pt>
                <c:pt idx="935">
                  <c:v>33.090368271954674</c:v>
                </c:pt>
                <c:pt idx="936">
                  <c:v>42.628611898016999</c:v>
                </c:pt>
                <c:pt idx="937">
                  <c:v>38.960056657223795</c:v>
                </c:pt>
                <c:pt idx="938">
                  <c:v>33.090368271954674</c:v>
                </c:pt>
                <c:pt idx="939">
                  <c:v>36.025212464589231</c:v>
                </c:pt>
                <c:pt idx="940">
                  <c:v>41.161189801699713</c:v>
                </c:pt>
                <c:pt idx="941">
                  <c:v>42.628611898016999</c:v>
                </c:pt>
                <c:pt idx="942">
                  <c:v>28.688101983002831</c:v>
                </c:pt>
                <c:pt idx="943">
                  <c:v>33.824079320113313</c:v>
                </c:pt>
                <c:pt idx="944">
                  <c:v>28.688101983002831</c:v>
                </c:pt>
                <c:pt idx="945">
                  <c:v>35.291501416430592</c:v>
                </c:pt>
                <c:pt idx="946">
                  <c:v>33.824079320113313</c:v>
                </c:pt>
                <c:pt idx="947">
                  <c:v>45.563456090651556</c:v>
                </c:pt>
                <c:pt idx="948">
                  <c:v>30.155524079320113</c:v>
                </c:pt>
                <c:pt idx="949">
                  <c:v>32.356657223796034</c:v>
                </c:pt>
                <c:pt idx="950">
                  <c:v>33.090368271954674</c:v>
                </c:pt>
                <c:pt idx="951">
                  <c:v>34.557790368271952</c:v>
                </c:pt>
                <c:pt idx="952">
                  <c:v>34.557790368271952</c:v>
                </c:pt>
                <c:pt idx="953">
                  <c:v>33.090368271954674</c:v>
                </c:pt>
                <c:pt idx="954">
                  <c:v>30.889235127478752</c:v>
                </c:pt>
                <c:pt idx="955">
                  <c:v>32.356657223796034</c:v>
                </c:pt>
                <c:pt idx="956">
                  <c:v>33.824079320113313</c:v>
                </c:pt>
                <c:pt idx="957">
                  <c:v>27.954390934844191</c:v>
                </c:pt>
                <c:pt idx="958">
                  <c:v>30.889235127478752</c:v>
                </c:pt>
                <c:pt idx="959">
                  <c:v>34.557790368271952</c:v>
                </c:pt>
                <c:pt idx="960">
                  <c:v>31.622946175637392</c:v>
                </c:pt>
                <c:pt idx="961">
                  <c:v>36.758923512747877</c:v>
                </c:pt>
                <c:pt idx="962">
                  <c:v>36.025212464589231</c:v>
                </c:pt>
                <c:pt idx="963">
                  <c:v>41.894900849858352</c:v>
                </c:pt>
                <c:pt idx="964">
                  <c:v>27.954390934844191</c:v>
                </c:pt>
                <c:pt idx="965">
                  <c:v>33.090368271954674</c:v>
                </c:pt>
                <c:pt idx="966">
                  <c:v>33.824079320113313</c:v>
                </c:pt>
                <c:pt idx="967">
                  <c:v>32.356657223796034</c:v>
                </c:pt>
                <c:pt idx="968">
                  <c:v>46.297167138810195</c:v>
                </c:pt>
                <c:pt idx="969">
                  <c:v>37.492634560906517</c:v>
                </c:pt>
                <c:pt idx="970">
                  <c:v>47.030878186968835</c:v>
                </c:pt>
                <c:pt idx="971">
                  <c:v>36.025212464589231</c:v>
                </c:pt>
                <c:pt idx="972">
                  <c:v>35.291501416430592</c:v>
                </c:pt>
                <c:pt idx="973">
                  <c:v>46.297167138810195</c:v>
                </c:pt>
                <c:pt idx="974">
                  <c:v>38.226345609065156</c:v>
                </c:pt>
                <c:pt idx="975">
                  <c:v>41.894900849858352</c:v>
                </c:pt>
                <c:pt idx="976">
                  <c:v>35.291501416430592</c:v>
                </c:pt>
                <c:pt idx="977">
                  <c:v>33.090368271954674</c:v>
                </c:pt>
                <c:pt idx="978">
                  <c:v>33.824079320113313</c:v>
                </c:pt>
                <c:pt idx="979">
                  <c:v>30.889235127478752</c:v>
                </c:pt>
                <c:pt idx="980">
                  <c:v>34.557790368271952</c:v>
                </c:pt>
                <c:pt idx="981">
                  <c:v>40.427478753541074</c:v>
                </c:pt>
                <c:pt idx="982">
                  <c:v>28.688101983002831</c:v>
                </c:pt>
                <c:pt idx="983">
                  <c:v>26.486968838526913</c:v>
                </c:pt>
                <c:pt idx="984">
                  <c:v>36.025212464589231</c:v>
                </c:pt>
                <c:pt idx="985">
                  <c:v>36.025212464589231</c:v>
                </c:pt>
                <c:pt idx="986">
                  <c:v>38.226345609065156</c:v>
                </c:pt>
                <c:pt idx="987">
                  <c:v>38.960056657223795</c:v>
                </c:pt>
                <c:pt idx="988">
                  <c:v>36.025212464589231</c:v>
                </c:pt>
                <c:pt idx="989">
                  <c:v>31.622946175637392</c:v>
                </c:pt>
                <c:pt idx="990">
                  <c:v>41.894900849858352</c:v>
                </c:pt>
                <c:pt idx="991">
                  <c:v>38.226345609065156</c:v>
                </c:pt>
                <c:pt idx="992">
                  <c:v>37.492634560906517</c:v>
                </c:pt>
                <c:pt idx="993">
                  <c:v>34.557790368271952</c:v>
                </c:pt>
                <c:pt idx="994">
                  <c:v>40.427478753541074</c:v>
                </c:pt>
                <c:pt idx="995">
                  <c:v>30.155524079320113</c:v>
                </c:pt>
                <c:pt idx="996">
                  <c:v>30.889235127478752</c:v>
                </c:pt>
                <c:pt idx="997">
                  <c:v>36.758923512747877</c:v>
                </c:pt>
                <c:pt idx="998">
                  <c:v>33.090368271954674</c:v>
                </c:pt>
                <c:pt idx="999">
                  <c:v>35.291501416430592</c:v>
                </c:pt>
                <c:pt idx="1000">
                  <c:v>28.688101983002831</c:v>
                </c:pt>
                <c:pt idx="1001">
                  <c:v>39.693767705382434</c:v>
                </c:pt>
                <c:pt idx="1002">
                  <c:v>38.226345609065156</c:v>
                </c:pt>
                <c:pt idx="1003">
                  <c:v>36.025212464589231</c:v>
                </c:pt>
                <c:pt idx="1004">
                  <c:v>38.226345609065156</c:v>
                </c:pt>
                <c:pt idx="1005">
                  <c:v>34.557790368271952</c:v>
                </c:pt>
                <c:pt idx="1006">
                  <c:v>41.894900849858352</c:v>
                </c:pt>
                <c:pt idx="1007">
                  <c:v>36.025212464589231</c:v>
                </c:pt>
                <c:pt idx="1008">
                  <c:v>27.220679886685552</c:v>
                </c:pt>
                <c:pt idx="1009">
                  <c:v>36.758923512747877</c:v>
                </c:pt>
                <c:pt idx="1010">
                  <c:v>41.894900849858352</c:v>
                </c:pt>
                <c:pt idx="1011">
                  <c:v>45.563456090651556</c:v>
                </c:pt>
                <c:pt idx="1012">
                  <c:v>39.693767705382434</c:v>
                </c:pt>
                <c:pt idx="1013">
                  <c:v>42.628611898016999</c:v>
                </c:pt>
                <c:pt idx="1014">
                  <c:v>31.622946175637392</c:v>
                </c:pt>
                <c:pt idx="1015">
                  <c:v>29.421813031161474</c:v>
                </c:pt>
                <c:pt idx="1016">
                  <c:v>44.096033994334277</c:v>
                </c:pt>
                <c:pt idx="1017">
                  <c:v>33.824079320113313</c:v>
                </c:pt>
                <c:pt idx="1018">
                  <c:v>36.025212464589231</c:v>
                </c:pt>
                <c:pt idx="1019">
                  <c:v>47.030878186968835</c:v>
                </c:pt>
                <c:pt idx="1020">
                  <c:v>31.622946175637392</c:v>
                </c:pt>
                <c:pt idx="1021">
                  <c:v>41.161189801699713</c:v>
                </c:pt>
                <c:pt idx="1022">
                  <c:v>34.557790368271952</c:v>
                </c:pt>
                <c:pt idx="1023">
                  <c:v>32.356657223796034</c:v>
                </c:pt>
                <c:pt idx="1024">
                  <c:v>41.161189801699713</c:v>
                </c:pt>
                <c:pt idx="1025">
                  <c:v>30.889235127478752</c:v>
                </c:pt>
                <c:pt idx="1026">
                  <c:v>35.291501416430592</c:v>
                </c:pt>
                <c:pt idx="1027">
                  <c:v>30.155524079320113</c:v>
                </c:pt>
                <c:pt idx="1028">
                  <c:v>41.894900849858352</c:v>
                </c:pt>
                <c:pt idx="1029">
                  <c:v>41.894900849858352</c:v>
                </c:pt>
                <c:pt idx="1030">
                  <c:v>38.960056657223795</c:v>
                </c:pt>
                <c:pt idx="1031">
                  <c:v>32.356657223796034</c:v>
                </c:pt>
                <c:pt idx="1032">
                  <c:v>33.090368271954674</c:v>
                </c:pt>
                <c:pt idx="1033">
                  <c:v>30.889235127478752</c:v>
                </c:pt>
                <c:pt idx="1034">
                  <c:v>39.693767705382434</c:v>
                </c:pt>
                <c:pt idx="1035">
                  <c:v>48.498300283286113</c:v>
                </c:pt>
                <c:pt idx="1036">
                  <c:v>39.693767705382434</c:v>
                </c:pt>
                <c:pt idx="1037">
                  <c:v>26.486968838526913</c:v>
                </c:pt>
                <c:pt idx="1038">
                  <c:v>38.226345609065156</c:v>
                </c:pt>
                <c:pt idx="1039">
                  <c:v>25.75325779036827</c:v>
                </c:pt>
                <c:pt idx="1040">
                  <c:v>35.291501416430592</c:v>
                </c:pt>
                <c:pt idx="1041">
                  <c:v>39.693767705382434</c:v>
                </c:pt>
                <c:pt idx="1042">
                  <c:v>47.764589235127474</c:v>
                </c:pt>
                <c:pt idx="1043">
                  <c:v>35.291501416430592</c:v>
                </c:pt>
                <c:pt idx="1044">
                  <c:v>44.829745042492917</c:v>
                </c:pt>
                <c:pt idx="1045">
                  <c:v>39.693767705382434</c:v>
                </c:pt>
                <c:pt idx="1046">
                  <c:v>35.291501416430592</c:v>
                </c:pt>
                <c:pt idx="1047">
                  <c:v>33.090368271954674</c:v>
                </c:pt>
                <c:pt idx="1048">
                  <c:v>37.492634560906517</c:v>
                </c:pt>
                <c:pt idx="1049">
                  <c:v>37.492634560906517</c:v>
                </c:pt>
                <c:pt idx="1050">
                  <c:v>36.758923512747877</c:v>
                </c:pt>
                <c:pt idx="1051">
                  <c:v>36.025212464589231</c:v>
                </c:pt>
                <c:pt idx="1052">
                  <c:v>40.427478753541074</c:v>
                </c:pt>
                <c:pt idx="1053">
                  <c:v>47.764589235127474</c:v>
                </c:pt>
                <c:pt idx="1054">
                  <c:v>34.557790368271952</c:v>
                </c:pt>
                <c:pt idx="1055">
                  <c:v>30.889235127478752</c:v>
                </c:pt>
                <c:pt idx="1056">
                  <c:v>49.232011331444752</c:v>
                </c:pt>
                <c:pt idx="1057">
                  <c:v>36.025212464589231</c:v>
                </c:pt>
                <c:pt idx="1058">
                  <c:v>44.096033994334277</c:v>
                </c:pt>
                <c:pt idx="1059">
                  <c:v>38.960056657223795</c:v>
                </c:pt>
                <c:pt idx="1060">
                  <c:v>46.297167138810195</c:v>
                </c:pt>
                <c:pt idx="1061">
                  <c:v>38.226345609065156</c:v>
                </c:pt>
                <c:pt idx="1062">
                  <c:v>41.161189801699713</c:v>
                </c:pt>
                <c:pt idx="1063">
                  <c:v>48.498300283286113</c:v>
                </c:pt>
                <c:pt idx="1064">
                  <c:v>41.161189801699713</c:v>
                </c:pt>
                <c:pt idx="1065">
                  <c:v>53.634277620396595</c:v>
                </c:pt>
                <c:pt idx="1066">
                  <c:v>65.373654390934831</c:v>
                </c:pt>
                <c:pt idx="1067">
                  <c:v>66.841076487252124</c:v>
                </c:pt>
                <c:pt idx="1068">
                  <c:v>61.705099150141635</c:v>
                </c:pt>
                <c:pt idx="1069">
                  <c:v>67.574787535410763</c:v>
                </c:pt>
                <c:pt idx="1070">
                  <c:v>66.107365439093471</c:v>
                </c:pt>
                <c:pt idx="1071">
                  <c:v>44.096033994334277</c:v>
                </c:pt>
                <c:pt idx="1072">
                  <c:v>46.297167138810195</c:v>
                </c:pt>
                <c:pt idx="1073">
                  <c:v>63.172521246458913</c:v>
                </c:pt>
                <c:pt idx="1074">
                  <c:v>39.693767705382434</c:v>
                </c:pt>
                <c:pt idx="1075">
                  <c:v>49.965722379603392</c:v>
                </c:pt>
                <c:pt idx="1076">
                  <c:v>49.965722379603392</c:v>
                </c:pt>
                <c:pt idx="1077">
                  <c:v>50.699433427762031</c:v>
                </c:pt>
                <c:pt idx="1078">
                  <c:v>48.498300283286113</c:v>
                </c:pt>
                <c:pt idx="1079">
                  <c:v>53.634277620396595</c:v>
                </c:pt>
                <c:pt idx="1080">
                  <c:v>49.965722379603392</c:v>
                </c:pt>
                <c:pt idx="1081">
                  <c:v>50.699433427762031</c:v>
                </c:pt>
                <c:pt idx="1082">
                  <c:v>42.628611898016999</c:v>
                </c:pt>
                <c:pt idx="1083">
                  <c:v>40.427478753541074</c:v>
                </c:pt>
                <c:pt idx="1084">
                  <c:v>49.965722379603392</c:v>
                </c:pt>
                <c:pt idx="1085">
                  <c:v>55.835410764872513</c:v>
                </c:pt>
                <c:pt idx="1086">
                  <c:v>44.096033994334277</c:v>
                </c:pt>
                <c:pt idx="1087">
                  <c:v>52.166855524079317</c:v>
                </c:pt>
                <c:pt idx="1088">
                  <c:v>50.699433427762031</c:v>
                </c:pt>
                <c:pt idx="1089">
                  <c:v>51.43314447592067</c:v>
                </c:pt>
                <c:pt idx="1090">
                  <c:v>47.030878186968835</c:v>
                </c:pt>
                <c:pt idx="1091">
                  <c:v>58.770254957507078</c:v>
                </c:pt>
                <c:pt idx="1092">
                  <c:v>45.563456090651556</c:v>
                </c:pt>
                <c:pt idx="1093">
                  <c:v>51.43314447592067</c:v>
                </c:pt>
                <c:pt idx="1094">
                  <c:v>44.096033994334277</c:v>
                </c:pt>
                <c:pt idx="1095">
                  <c:v>58.036543909348438</c:v>
                </c:pt>
                <c:pt idx="1096">
                  <c:v>44.096033994334277</c:v>
                </c:pt>
                <c:pt idx="1097">
                  <c:v>54.367988668555235</c:v>
                </c:pt>
                <c:pt idx="1098">
                  <c:v>57.302832861189792</c:v>
                </c:pt>
                <c:pt idx="1099">
                  <c:v>52.166855524079317</c:v>
                </c:pt>
                <c:pt idx="1100">
                  <c:v>44.829745042492917</c:v>
                </c:pt>
                <c:pt idx="1101">
                  <c:v>52.900566572237956</c:v>
                </c:pt>
                <c:pt idx="1102">
                  <c:v>37.492634560906517</c:v>
                </c:pt>
                <c:pt idx="1103">
                  <c:v>51.43314447592067</c:v>
                </c:pt>
                <c:pt idx="1104">
                  <c:v>47.764589235127474</c:v>
                </c:pt>
                <c:pt idx="1105">
                  <c:v>46.297167138810195</c:v>
                </c:pt>
                <c:pt idx="1106">
                  <c:v>52.166855524079317</c:v>
                </c:pt>
                <c:pt idx="1107">
                  <c:v>48.498300283286113</c:v>
                </c:pt>
                <c:pt idx="1108">
                  <c:v>63.172521246458913</c:v>
                </c:pt>
                <c:pt idx="1109">
                  <c:v>51.43314447592067</c:v>
                </c:pt>
                <c:pt idx="1110">
                  <c:v>53.634277620396595</c:v>
                </c:pt>
                <c:pt idx="1111">
                  <c:v>52.166855524079317</c:v>
                </c:pt>
                <c:pt idx="1112">
                  <c:v>49.232011331444752</c:v>
                </c:pt>
                <c:pt idx="1113">
                  <c:v>50.699433427762031</c:v>
                </c:pt>
                <c:pt idx="1114">
                  <c:v>49.232011331444752</c:v>
                </c:pt>
                <c:pt idx="1115">
                  <c:v>54.367988668555235</c:v>
                </c:pt>
                <c:pt idx="1116">
                  <c:v>42.628611898016999</c:v>
                </c:pt>
                <c:pt idx="1117">
                  <c:v>54.367988668555235</c:v>
                </c:pt>
                <c:pt idx="1118">
                  <c:v>56.569121813031153</c:v>
                </c:pt>
                <c:pt idx="1119">
                  <c:v>44.829745042492917</c:v>
                </c:pt>
                <c:pt idx="1120">
                  <c:v>55.835410764872513</c:v>
                </c:pt>
                <c:pt idx="1121">
                  <c:v>52.900566572237956</c:v>
                </c:pt>
                <c:pt idx="1122">
                  <c:v>45.563456090651556</c:v>
                </c:pt>
                <c:pt idx="1123">
                  <c:v>47.764589235127474</c:v>
                </c:pt>
                <c:pt idx="1124">
                  <c:v>49.965722379603392</c:v>
                </c:pt>
                <c:pt idx="1125">
                  <c:v>41.161189801699713</c:v>
                </c:pt>
                <c:pt idx="1126">
                  <c:v>47.764589235127474</c:v>
                </c:pt>
                <c:pt idx="1127">
                  <c:v>44.096033994334277</c:v>
                </c:pt>
                <c:pt idx="1128">
                  <c:v>50.699433427762031</c:v>
                </c:pt>
                <c:pt idx="1129">
                  <c:v>49.965722379603392</c:v>
                </c:pt>
                <c:pt idx="1130">
                  <c:v>49.965722379603392</c:v>
                </c:pt>
                <c:pt idx="1131">
                  <c:v>49.965722379603392</c:v>
                </c:pt>
                <c:pt idx="1132">
                  <c:v>51.43314447592067</c:v>
                </c:pt>
                <c:pt idx="1133">
                  <c:v>54.367988668555235</c:v>
                </c:pt>
                <c:pt idx="1134">
                  <c:v>45.563456090651556</c:v>
                </c:pt>
                <c:pt idx="1135">
                  <c:v>52.900566572237956</c:v>
                </c:pt>
                <c:pt idx="1136">
                  <c:v>68.308498583569403</c:v>
                </c:pt>
                <c:pt idx="1137">
                  <c:v>51.43314447592067</c:v>
                </c:pt>
                <c:pt idx="1138">
                  <c:v>73.444475920679878</c:v>
                </c:pt>
                <c:pt idx="1139">
                  <c:v>71.24334277620396</c:v>
                </c:pt>
                <c:pt idx="1140">
                  <c:v>68.308498583569403</c:v>
                </c:pt>
                <c:pt idx="1141">
                  <c:v>78.580453257790367</c:v>
                </c:pt>
                <c:pt idx="1142">
                  <c:v>65.373654390934831</c:v>
                </c:pt>
                <c:pt idx="1143">
                  <c:v>63.172521246458913</c:v>
                </c:pt>
                <c:pt idx="1144">
                  <c:v>58.036543909348438</c:v>
                </c:pt>
                <c:pt idx="1145">
                  <c:v>55.835410764872513</c:v>
                </c:pt>
                <c:pt idx="1146">
                  <c:v>57.302832861189792</c:v>
                </c:pt>
                <c:pt idx="1147">
                  <c:v>59.503966005665717</c:v>
                </c:pt>
                <c:pt idx="1148">
                  <c:v>58.770254957507078</c:v>
                </c:pt>
                <c:pt idx="1149">
                  <c:v>51.43314447592067</c:v>
                </c:pt>
                <c:pt idx="1150">
                  <c:v>63.172521246458913</c:v>
                </c:pt>
                <c:pt idx="1151">
                  <c:v>46.297167138810195</c:v>
                </c:pt>
                <c:pt idx="1152">
                  <c:v>58.770254957507078</c:v>
                </c:pt>
                <c:pt idx="1153">
                  <c:v>52.900566572237956</c:v>
                </c:pt>
                <c:pt idx="1154">
                  <c:v>59.503966005665717</c:v>
                </c:pt>
                <c:pt idx="1155">
                  <c:v>58.036543909348438</c:v>
                </c:pt>
                <c:pt idx="1156">
                  <c:v>47.030878186968835</c:v>
                </c:pt>
                <c:pt idx="1157">
                  <c:v>52.166855524079317</c:v>
                </c:pt>
                <c:pt idx="1158">
                  <c:v>49.232011331444752</c:v>
                </c:pt>
                <c:pt idx="1159">
                  <c:v>58.770254957507078</c:v>
                </c:pt>
                <c:pt idx="1160">
                  <c:v>44.829745042492917</c:v>
                </c:pt>
                <c:pt idx="1161">
                  <c:v>59.503966005665717</c:v>
                </c:pt>
                <c:pt idx="1162">
                  <c:v>55.835410764872513</c:v>
                </c:pt>
                <c:pt idx="1163">
                  <c:v>47.030878186968835</c:v>
                </c:pt>
                <c:pt idx="1164">
                  <c:v>49.965722379603392</c:v>
                </c:pt>
                <c:pt idx="1165">
                  <c:v>52.166855524079317</c:v>
                </c:pt>
                <c:pt idx="1166">
                  <c:v>49.232011331444752</c:v>
                </c:pt>
                <c:pt idx="1167">
                  <c:v>45.563456090651556</c:v>
                </c:pt>
                <c:pt idx="1168">
                  <c:v>54.367988668555235</c:v>
                </c:pt>
                <c:pt idx="1169">
                  <c:v>53.634277620396595</c:v>
                </c:pt>
                <c:pt idx="1170">
                  <c:v>47.764589235127474</c:v>
                </c:pt>
                <c:pt idx="1171">
                  <c:v>63.90623229461756</c:v>
                </c:pt>
                <c:pt idx="1172">
                  <c:v>45.563456090651556</c:v>
                </c:pt>
                <c:pt idx="1173">
                  <c:v>49.965722379603392</c:v>
                </c:pt>
                <c:pt idx="1174">
                  <c:v>49.965722379603392</c:v>
                </c:pt>
                <c:pt idx="1175">
                  <c:v>63.90623229461756</c:v>
                </c:pt>
                <c:pt idx="1176">
                  <c:v>49.965722379603392</c:v>
                </c:pt>
                <c:pt idx="1177">
                  <c:v>52.900566572237956</c:v>
                </c:pt>
                <c:pt idx="1178">
                  <c:v>47.030878186968835</c:v>
                </c:pt>
                <c:pt idx="1179">
                  <c:v>41.161189801699713</c:v>
                </c:pt>
                <c:pt idx="1180">
                  <c:v>55.835410764872513</c:v>
                </c:pt>
                <c:pt idx="1181">
                  <c:v>49.965722379603392</c:v>
                </c:pt>
                <c:pt idx="1182">
                  <c:v>63.172521246458913</c:v>
                </c:pt>
                <c:pt idx="1183">
                  <c:v>54.367988668555235</c:v>
                </c:pt>
                <c:pt idx="1184">
                  <c:v>41.894900849858352</c:v>
                </c:pt>
                <c:pt idx="1185">
                  <c:v>47.764589235127474</c:v>
                </c:pt>
                <c:pt idx="1186">
                  <c:v>49.232011331444752</c:v>
                </c:pt>
                <c:pt idx="1187">
                  <c:v>49.965722379603392</c:v>
                </c:pt>
                <c:pt idx="1188">
                  <c:v>44.096033994334277</c:v>
                </c:pt>
                <c:pt idx="1189">
                  <c:v>47.764589235127474</c:v>
                </c:pt>
                <c:pt idx="1190">
                  <c:v>52.900566572237956</c:v>
                </c:pt>
                <c:pt idx="1191">
                  <c:v>61.705099150141635</c:v>
                </c:pt>
                <c:pt idx="1192">
                  <c:v>33.090368271954674</c:v>
                </c:pt>
                <c:pt idx="1193">
                  <c:v>47.030878186968835</c:v>
                </c:pt>
                <c:pt idx="1194">
                  <c:v>41.161189801699713</c:v>
                </c:pt>
                <c:pt idx="1195">
                  <c:v>49.232011331444752</c:v>
                </c:pt>
                <c:pt idx="1196">
                  <c:v>41.894900849858352</c:v>
                </c:pt>
                <c:pt idx="1197">
                  <c:v>41.894900849858352</c:v>
                </c:pt>
                <c:pt idx="1198">
                  <c:v>49.232011331444752</c:v>
                </c:pt>
                <c:pt idx="1199">
                  <c:v>45.563456090651556</c:v>
                </c:pt>
                <c:pt idx="1200">
                  <c:v>44.829745042492917</c:v>
                </c:pt>
                <c:pt idx="1201">
                  <c:v>45.563456090651556</c:v>
                </c:pt>
                <c:pt idx="1202">
                  <c:v>41.161189801699713</c:v>
                </c:pt>
                <c:pt idx="1203">
                  <c:v>44.829745042492917</c:v>
                </c:pt>
                <c:pt idx="1204">
                  <c:v>46.297167138810195</c:v>
                </c:pt>
                <c:pt idx="1205">
                  <c:v>48.498300283286113</c:v>
                </c:pt>
                <c:pt idx="1206">
                  <c:v>51.43314447592067</c:v>
                </c:pt>
                <c:pt idx="1207">
                  <c:v>38.960056657223795</c:v>
                </c:pt>
                <c:pt idx="1208">
                  <c:v>49.965722379603392</c:v>
                </c:pt>
                <c:pt idx="1209">
                  <c:v>46.297167138810195</c:v>
                </c:pt>
                <c:pt idx="1210">
                  <c:v>44.829745042492917</c:v>
                </c:pt>
                <c:pt idx="1211">
                  <c:v>63.90623229461756</c:v>
                </c:pt>
                <c:pt idx="1212">
                  <c:v>49.232011331444752</c:v>
                </c:pt>
                <c:pt idx="1213">
                  <c:v>60.971388101982996</c:v>
                </c:pt>
                <c:pt idx="1214">
                  <c:v>58.036543909348438</c:v>
                </c:pt>
                <c:pt idx="1215">
                  <c:v>48.498300283286113</c:v>
                </c:pt>
                <c:pt idx="1216">
                  <c:v>41.894900849858352</c:v>
                </c:pt>
                <c:pt idx="1217">
                  <c:v>50.699433427762031</c:v>
                </c:pt>
                <c:pt idx="1218">
                  <c:v>42.628611898016999</c:v>
                </c:pt>
                <c:pt idx="1219">
                  <c:v>48.498300283286113</c:v>
                </c:pt>
                <c:pt idx="1220">
                  <c:v>46.297167138810195</c:v>
                </c:pt>
                <c:pt idx="1221">
                  <c:v>42.628611898016999</c:v>
                </c:pt>
                <c:pt idx="1222">
                  <c:v>41.161189801699713</c:v>
                </c:pt>
                <c:pt idx="1223">
                  <c:v>38.960056657223795</c:v>
                </c:pt>
                <c:pt idx="1224">
                  <c:v>41.894900849858352</c:v>
                </c:pt>
                <c:pt idx="1225">
                  <c:v>47.764589235127474</c:v>
                </c:pt>
                <c:pt idx="1226">
                  <c:v>37.492634560906517</c:v>
                </c:pt>
                <c:pt idx="1227">
                  <c:v>44.829745042492917</c:v>
                </c:pt>
                <c:pt idx="1228">
                  <c:v>38.226345609065156</c:v>
                </c:pt>
                <c:pt idx="1229">
                  <c:v>30.155524079320113</c:v>
                </c:pt>
                <c:pt idx="1230">
                  <c:v>44.829745042492917</c:v>
                </c:pt>
                <c:pt idx="1231">
                  <c:v>26.486968838526913</c:v>
                </c:pt>
                <c:pt idx="1232">
                  <c:v>34.557790368271952</c:v>
                </c:pt>
                <c:pt idx="1233">
                  <c:v>30.155524079320113</c:v>
                </c:pt>
                <c:pt idx="1234">
                  <c:v>43.362322946175638</c:v>
                </c:pt>
                <c:pt idx="1235">
                  <c:v>47.764589235127474</c:v>
                </c:pt>
                <c:pt idx="1236">
                  <c:v>41.894900849858352</c:v>
                </c:pt>
                <c:pt idx="1237">
                  <c:v>35.291501416430592</c:v>
                </c:pt>
                <c:pt idx="1238">
                  <c:v>34.557790368271952</c:v>
                </c:pt>
                <c:pt idx="1239">
                  <c:v>38.226345609065156</c:v>
                </c:pt>
                <c:pt idx="1240">
                  <c:v>37.492634560906517</c:v>
                </c:pt>
                <c:pt idx="1241">
                  <c:v>49.965722379603392</c:v>
                </c:pt>
                <c:pt idx="1242">
                  <c:v>38.226345609065156</c:v>
                </c:pt>
                <c:pt idx="1243">
                  <c:v>41.161189801699713</c:v>
                </c:pt>
                <c:pt idx="1244">
                  <c:v>39.693767705382434</c:v>
                </c:pt>
                <c:pt idx="1245">
                  <c:v>49.232011331444752</c:v>
                </c:pt>
                <c:pt idx="1246">
                  <c:v>34.557790368271952</c:v>
                </c:pt>
                <c:pt idx="1247">
                  <c:v>35.291501416430592</c:v>
                </c:pt>
                <c:pt idx="1248">
                  <c:v>28.688101983002831</c:v>
                </c:pt>
                <c:pt idx="1249">
                  <c:v>43.362322946175638</c:v>
                </c:pt>
                <c:pt idx="1250">
                  <c:v>24.285835694050991</c:v>
                </c:pt>
                <c:pt idx="1251">
                  <c:v>34.557790368271952</c:v>
                </c:pt>
                <c:pt idx="1252">
                  <c:v>36.025212464589231</c:v>
                </c:pt>
                <c:pt idx="1253">
                  <c:v>28.688101983002831</c:v>
                </c:pt>
                <c:pt idx="1254">
                  <c:v>38.960056657223795</c:v>
                </c:pt>
                <c:pt idx="1255">
                  <c:v>36.025212464589231</c:v>
                </c:pt>
                <c:pt idx="1256">
                  <c:v>33.824079320113313</c:v>
                </c:pt>
                <c:pt idx="1257">
                  <c:v>24.285835694050991</c:v>
                </c:pt>
                <c:pt idx="1258">
                  <c:v>33.090368271954674</c:v>
                </c:pt>
                <c:pt idx="1259">
                  <c:v>39.693767705382434</c:v>
                </c:pt>
                <c:pt idx="1260">
                  <c:v>33.090368271954674</c:v>
                </c:pt>
                <c:pt idx="1261">
                  <c:v>25.75325779036827</c:v>
                </c:pt>
                <c:pt idx="1262">
                  <c:v>32.356657223796034</c:v>
                </c:pt>
                <c:pt idx="1263">
                  <c:v>30.889235127478752</c:v>
                </c:pt>
                <c:pt idx="1264">
                  <c:v>24.285835694050991</c:v>
                </c:pt>
                <c:pt idx="1265">
                  <c:v>25.019546742209631</c:v>
                </c:pt>
                <c:pt idx="1266">
                  <c:v>22.08470254957507</c:v>
                </c:pt>
                <c:pt idx="1267">
                  <c:v>25.019546742209631</c:v>
                </c:pt>
                <c:pt idx="1268">
                  <c:v>27.954390934844191</c:v>
                </c:pt>
                <c:pt idx="1269">
                  <c:v>30.889235127478752</c:v>
                </c:pt>
                <c:pt idx="1270">
                  <c:v>28.688101983002831</c:v>
                </c:pt>
                <c:pt idx="1271">
                  <c:v>30.155524079320113</c:v>
                </c:pt>
                <c:pt idx="1272">
                  <c:v>25.75325779036827</c:v>
                </c:pt>
                <c:pt idx="1273">
                  <c:v>33.090368271954674</c:v>
                </c:pt>
                <c:pt idx="1274">
                  <c:v>25.019546742209631</c:v>
                </c:pt>
                <c:pt idx="1275">
                  <c:v>31.622946175637392</c:v>
                </c:pt>
                <c:pt idx="1276">
                  <c:v>24.285835694050991</c:v>
                </c:pt>
                <c:pt idx="1277">
                  <c:v>22.818413597733709</c:v>
                </c:pt>
                <c:pt idx="1278">
                  <c:v>25.019546742209631</c:v>
                </c:pt>
                <c:pt idx="1279">
                  <c:v>34.557790368271952</c:v>
                </c:pt>
                <c:pt idx="1280">
                  <c:v>29.421813031161474</c:v>
                </c:pt>
                <c:pt idx="1281">
                  <c:v>20.617280453257791</c:v>
                </c:pt>
                <c:pt idx="1282">
                  <c:v>23.552124645892352</c:v>
                </c:pt>
                <c:pt idx="1283">
                  <c:v>15.481303116147309</c:v>
                </c:pt>
                <c:pt idx="1284">
                  <c:v>23.552124645892352</c:v>
                </c:pt>
                <c:pt idx="1285">
                  <c:v>23.552124645892352</c:v>
                </c:pt>
                <c:pt idx="1286">
                  <c:v>16.948725212464588</c:v>
                </c:pt>
                <c:pt idx="1287">
                  <c:v>19.883569405099148</c:v>
                </c:pt>
                <c:pt idx="1288">
                  <c:v>21.350991501416431</c:v>
                </c:pt>
                <c:pt idx="1289">
                  <c:v>24.285835694050991</c:v>
                </c:pt>
                <c:pt idx="1290">
                  <c:v>23.552124645892352</c:v>
                </c:pt>
                <c:pt idx="1291">
                  <c:v>21.350991501416431</c:v>
                </c:pt>
                <c:pt idx="1292">
                  <c:v>17.682436260623231</c:v>
                </c:pt>
                <c:pt idx="1293">
                  <c:v>21.350991501416431</c:v>
                </c:pt>
                <c:pt idx="1294">
                  <c:v>25.019546742209631</c:v>
                </c:pt>
                <c:pt idx="1295">
                  <c:v>28.688101983002831</c:v>
                </c:pt>
                <c:pt idx="1296">
                  <c:v>14.747592067988668</c:v>
                </c:pt>
                <c:pt idx="1297">
                  <c:v>25.75325779036827</c:v>
                </c:pt>
                <c:pt idx="1298">
                  <c:v>22.818413597733709</c:v>
                </c:pt>
                <c:pt idx="1299">
                  <c:v>28.688101983002831</c:v>
                </c:pt>
                <c:pt idx="1300">
                  <c:v>27.220679886685552</c:v>
                </c:pt>
                <c:pt idx="1301">
                  <c:v>24.285835694050991</c:v>
                </c:pt>
                <c:pt idx="1302">
                  <c:v>17.682436260623231</c:v>
                </c:pt>
                <c:pt idx="1303">
                  <c:v>18.41614730878187</c:v>
                </c:pt>
                <c:pt idx="1304">
                  <c:v>15.481303116147309</c:v>
                </c:pt>
                <c:pt idx="1305">
                  <c:v>23.552124645892352</c:v>
                </c:pt>
                <c:pt idx="1306">
                  <c:v>16.215014164305948</c:v>
                </c:pt>
                <c:pt idx="1307">
                  <c:v>20.617280453257791</c:v>
                </c:pt>
                <c:pt idx="1308">
                  <c:v>24.285835694050991</c:v>
                </c:pt>
                <c:pt idx="1309">
                  <c:v>16.948725212464588</c:v>
                </c:pt>
                <c:pt idx="1310">
                  <c:v>13.280169971671388</c:v>
                </c:pt>
                <c:pt idx="1311">
                  <c:v>22.818413597733709</c:v>
                </c:pt>
                <c:pt idx="1312">
                  <c:v>18.41614730878187</c:v>
                </c:pt>
                <c:pt idx="1313">
                  <c:v>14.013881019830029</c:v>
                </c:pt>
                <c:pt idx="1314">
                  <c:v>22.818413597733709</c:v>
                </c:pt>
                <c:pt idx="1315">
                  <c:v>13.280169971671388</c:v>
                </c:pt>
                <c:pt idx="1316">
                  <c:v>24.285835694050991</c:v>
                </c:pt>
                <c:pt idx="1317">
                  <c:v>15.481303116147309</c:v>
                </c:pt>
                <c:pt idx="1318">
                  <c:v>19.883569405099148</c:v>
                </c:pt>
                <c:pt idx="1319">
                  <c:v>18.41614730878187</c:v>
                </c:pt>
                <c:pt idx="1320">
                  <c:v>18.41614730878187</c:v>
                </c:pt>
                <c:pt idx="1321">
                  <c:v>14.747592067988668</c:v>
                </c:pt>
                <c:pt idx="1322">
                  <c:v>16.948725212464588</c:v>
                </c:pt>
                <c:pt idx="1323">
                  <c:v>16.215014164305948</c:v>
                </c:pt>
                <c:pt idx="1324">
                  <c:v>12.546458923512748</c:v>
                </c:pt>
                <c:pt idx="1325">
                  <c:v>16.215014164305948</c:v>
                </c:pt>
                <c:pt idx="1326">
                  <c:v>14.013881019830029</c:v>
                </c:pt>
                <c:pt idx="1327">
                  <c:v>17.682436260623231</c:v>
                </c:pt>
                <c:pt idx="1328">
                  <c:v>11.079036827195466</c:v>
                </c:pt>
                <c:pt idx="1329">
                  <c:v>16.215014164305948</c:v>
                </c:pt>
                <c:pt idx="1330">
                  <c:v>14.013881019830029</c:v>
                </c:pt>
                <c:pt idx="1331">
                  <c:v>19.149858356940509</c:v>
                </c:pt>
                <c:pt idx="1332">
                  <c:v>14.747592067988668</c:v>
                </c:pt>
                <c:pt idx="1333">
                  <c:v>12.546458923512748</c:v>
                </c:pt>
                <c:pt idx="1334">
                  <c:v>17.682436260623231</c:v>
                </c:pt>
                <c:pt idx="1335">
                  <c:v>10.345325779036827</c:v>
                </c:pt>
                <c:pt idx="1336">
                  <c:v>14.747592067988668</c:v>
                </c:pt>
                <c:pt idx="1337">
                  <c:v>17.682436260623231</c:v>
                </c:pt>
                <c:pt idx="1338">
                  <c:v>11.812747875354107</c:v>
                </c:pt>
                <c:pt idx="1339">
                  <c:v>11.812747875354107</c:v>
                </c:pt>
                <c:pt idx="1340">
                  <c:v>15.481303116147309</c:v>
                </c:pt>
                <c:pt idx="1341">
                  <c:v>12.546458923512748</c:v>
                </c:pt>
                <c:pt idx="1342">
                  <c:v>16.948725212464588</c:v>
                </c:pt>
                <c:pt idx="1343">
                  <c:v>20.617280453257791</c:v>
                </c:pt>
                <c:pt idx="1344">
                  <c:v>11.079036827195466</c:v>
                </c:pt>
                <c:pt idx="1345">
                  <c:v>12.546458923512748</c:v>
                </c:pt>
                <c:pt idx="1346">
                  <c:v>18.41614730878187</c:v>
                </c:pt>
                <c:pt idx="1347">
                  <c:v>12.546458923512748</c:v>
                </c:pt>
                <c:pt idx="1348">
                  <c:v>14.013881019830029</c:v>
                </c:pt>
                <c:pt idx="1349">
                  <c:v>12.546458923512748</c:v>
                </c:pt>
                <c:pt idx="1350">
                  <c:v>8.1441926345609055</c:v>
                </c:pt>
                <c:pt idx="1351">
                  <c:v>14.013881019830029</c:v>
                </c:pt>
                <c:pt idx="1352">
                  <c:v>10.345325779036827</c:v>
                </c:pt>
                <c:pt idx="1353">
                  <c:v>10.345325779036827</c:v>
                </c:pt>
                <c:pt idx="1354">
                  <c:v>10.345325779036827</c:v>
                </c:pt>
                <c:pt idx="1355">
                  <c:v>12.546458923512748</c:v>
                </c:pt>
                <c:pt idx="1356">
                  <c:v>21.350991501416431</c:v>
                </c:pt>
                <c:pt idx="1357">
                  <c:v>11.079036827195466</c:v>
                </c:pt>
                <c:pt idx="1358">
                  <c:v>13.280169971671388</c:v>
                </c:pt>
                <c:pt idx="1359">
                  <c:v>11.812747875354107</c:v>
                </c:pt>
                <c:pt idx="1360">
                  <c:v>11.079036827195466</c:v>
                </c:pt>
                <c:pt idx="1361">
                  <c:v>9.6116147308781859</c:v>
                </c:pt>
                <c:pt idx="1362">
                  <c:v>13.280169971671388</c:v>
                </c:pt>
                <c:pt idx="1363">
                  <c:v>10.345325779036827</c:v>
                </c:pt>
                <c:pt idx="1364">
                  <c:v>8.1441926345609055</c:v>
                </c:pt>
                <c:pt idx="1365">
                  <c:v>9.6116147308781859</c:v>
                </c:pt>
                <c:pt idx="1366">
                  <c:v>8.8779036827195466</c:v>
                </c:pt>
                <c:pt idx="1367">
                  <c:v>10.345325779036827</c:v>
                </c:pt>
                <c:pt idx="1368">
                  <c:v>17.682436260623231</c:v>
                </c:pt>
                <c:pt idx="1369">
                  <c:v>8.1441926345609055</c:v>
                </c:pt>
                <c:pt idx="1370">
                  <c:v>15.481303116147309</c:v>
                </c:pt>
                <c:pt idx="1371">
                  <c:v>13.280169971671388</c:v>
                </c:pt>
                <c:pt idx="1372">
                  <c:v>12.546458923512748</c:v>
                </c:pt>
                <c:pt idx="1373">
                  <c:v>12.546458923512748</c:v>
                </c:pt>
                <c:pt idx="1374">
                  <c:v>10.345325779036827</c:v>
                </c:pt>
                <c:pt idx="1375">
                  <c:v>13.280169971671388</c:v>
                </c:pt>
                <c:pt idx="1376">
                  <c:v>8.1441926345609055</c:v>
                </c:pt>
                <c:pt idx="1377">
                  <c:v>9.6116147308781859</c:v>
                </c:pt>
                <c:pt idx="1378">
                  <c:v>9.6116147308781859</c:v>
                </c:pt>
                <c:pt idx="1379">
                  <c:v>9.6116147308781859</c:v>
                </c:pt>
                <c:pt idx="1380">
                  <c:v>9.6116147308781859</c:v>
                </c:pt>
                <c:pt idx="1381">
                  <c:v>7.4104815864022653</c:v>
                </c:pt>
                <c:pt idx="1382">
                  <c:v>18.41614730878187</c:v>
                </c:pt>
                <c:pt idx="1383">
                  <c:v>8.1441926345609055</c:v>
                </c:pt>
                <c:pt idx="1384">
                  <c:v>13.280169971671388</c:v>
                </c:pt>
                <c:pt idx="1385">
                  <c:v>11.079036827195466</c:v>
                </c:pt>
                <c:pt idx="1386">
                  <c:v>9.6116147308781859</c:v>
                </c:pt>
                <c:pt idx="1387">
                  <c:v>7.4104815864022653</c:v>
                </c:pt>
                <c:pt idx="1388">
                  <c:v>7.4104815864022653</c:v>
                </c:pt>
                <c:pt idx="1389">
                  <c:v>5.2093484419263447</c:v>
                </c:pt>
                <c:pt idx="1390">
                  <c:v>8.1441926345609055</c:v>
                </c:pt>
                <c:pt idx="1391">
                  <c:v>11.812747875354107</c:v>
                </c:pt>
                <c:pt idx="1392">
                  <c:v>11.812747875354107</c:v>
                </c:pt>
                <c:pt idx="1393">
                  <c:v>13.280169971671388</c:v>
                </c:pt>
                <c:pt idx="1394">
                  <c:v>6.6767705382436251</c:v>
                </c:pt>
                <c:pt idx="1395">
                  <c:v>15.481303116147309</c:v>
                </c:pt>
                <c:pt idx="1396">
                  <c:v>12.546458923512748</c:v>
                </c:pt>
                <c:pt idx="1397">
                  <c:v>14.747592067988668</c:v>
                </c:pt>
                <c:pt idx="1398">
                  <c:v>5.9430594900849849</c:v>
                </c:pt>
                <c:pt idx="1399">
                  <c:v>7.4104815864022653</c:v>
                </c:pt>
                <c:pt idx="1400">
                  <c:v>14.013881019830029</c:v>
                </c:pt>
                <c:pt idx="1401">
                  <c:v>16.948725212464588</c:v>
                </c:pt>
                <c:pt idx="1402">
                  <c:v>13.280169971671388</c:v>
                </c:pt>
                <c:pt idx="1403">
                  <c:v>8.8779036827195466</c:v>
                </c:pt>
                <c:pt idx="1404">
                  <c:v>14.013881019830029</c:v>
                </c:pt>
                <c:pt idx="1405">
                  <c:v>12.546458923512748</c:v>
                </c:pt>
                <c:pt idx="1406">
                  <c:v>11.079036827195466</c:v>
                </c:pt>
                <c:pt idx="1407">
                  <c:v>15.481303116147309</c:v>
                </c:pt>
                <c:pt idx="1408">
                  <c:v>10.345325779036827</c:v>
                </c:pt>
                <c:pt idx="1409">
                  <c:v>8.8779036827195466</c:v>
                </c:pt>
                <c:pt idx="1410">
                  <c:v>10.345325779036827</c:v>
                </c:pt>
                <c:pt idx="1411">
                  <c:v>7.4104815864022653</c:v>
                </c:pt>
                <c:pt idx="1412">
                  <c:v>8.1441926345609055</c:v>
                </c:pt>
                <c:pt idx="1413">
                  <c:v>13.280169971671388</c:v>
                </c:pt>
                <c:pt idx="1414">
                  <c:v>4.4756373937677045</c:v>
                </c:pt>
                <c:pt idx="1415">
                  <c:v>15.481303116147309</c:v>
                </c:pt>
                <c:pt idx="1416">
                  <c:v>11.812747875354107</c:v>
                </c:pt>
                <c:pt idx="1417">
                  <c:v>9.6116147308781859</c:v>
                </c:pt>
                <c:pt idx="1418">
                  <c:v>9.6116147308781859</c:v>
                </c:pt>
                <c:pt idx="1419">
                  <c:v>10.345325779036827</c:v>
                </c:pt>
                <c:pt idx="1420">
                  <c:v>11.812747875354107</c:v>
                </c:pt>
                <c:pt idx="1421">
                  <c:v>8.1441926345609055</c:v>
                </c:pt>
                <c:pt idx="1422">
                  <c:v>8.1441926345609055</c:v>
                </c:pt>
                <c:pt idx="1423">
                  <c:v>14.013881019830029</c:v>
                </c:pt>
                <c:pt idx="1424">
                  <c:v>13.280169971671388</c:v>
                </c:pt>
                <c:pt idx="1425">
                  <c:v>11.812747875354107</c:v>
                </c:pt>
                <c:pt idx="1426">
                  <c:v>15.481303116147309</c:v>
                </c:pt>
                <c:pt idx="1427">
                  <c:v>11.812747875354107</c:v>
                </c:pt>
                <c:pt idx="1428">
                  <c:v>13.280169971671388</c:v>
                </c:pt>
                <c:pt idx="1429">
                  <c:v>14.747592067988668</c:v>
                </c:pt>
                <c:pt idx="1430">
                  <c:v>8.8779036827195466</c:v>
                </c:pt>
                <c:pt idx="1431">
                  <c:v>7.4104815864022653</c:v>
                </c:pt>
                <c:pt idx="1432">
                  <c:v>12.546458923512748</c:v>
                </c:pt>
                <c:pt idx="1433">
                  <c:v>12.546458923512748</c:v>
                </c:pt>
                <c:pt idx="1434">
                  <c:v>13.280169971671388</c:v>
                </c:pt>
                <c:pt idx="1435">
                  <c:v>14.013881019830029</c:v>
                </c:pt>
                <c:pt idx="1436">
                  <c:v>13.280169971671388</c:v>
                </c:pt>
                <c:pt idx="1437">
                  <c:v>17.682436260623231</c:v>
                </c:pt>
                <c:pt idx="1438">
                  <c:v>11.812747875354107</c:v>
                </c:pt>
                <c:pt idx="1439">
                  <c:v>13.280169971671388</c:v>
                </c:pt>
                <c:pt idx="1440">
                  <c:v>12.546458923512748</c:v>
                </c:pt>
                <c:pt idx="1441">
                  <c:v>8.1441926345609055</c:v>
                </c:pt>
                <c:pt idx="1442">
                  <c:v>11.812747875354107</c:v>
                </c:pt>
                <c:pt idx="1443">
                  <c:v>14.747592067988668</c:v>
                </c:pt>
                <c:pt idx="1444">
                  <c:v>15.481303116147309</c:v>
                </c:pt>
                <c:pt idx="1445">
                  <c:v>14.013881019830029</c:v>
                </c:pt>
                <c:pt idx="1446">
                  <c:v>13.280169971671388</c:v>
                </c:pt>
                <c:pt idx="1447">
                  <c:v>7.4104815864022653</c:v>
                </c:pt>
                <c:pt idx="1448">
                  <c:v>15.481303116147309</c:v>
                </c:pt>
                <c:pt idx="1449">
                  <c:v>11.079036827195466</c:v>
                </c:pt>
                <c:pt idx="1450">
                  <c:v>17.682436260623231</c:v>
                </c:pt>
                <c:pt idx="1451">
                  <c:v>18.41614730878187</c:v>
                </c:pt>
                <c:pt idx="1452">
                  <c:v>19.883569405099148</c:v>
                </c:pt>
                <c:pt idx="1453">
                  <c:v>19.149858356940509</c:v>
                </c:pt>
                <c:pt idx="1454">
                  <c:v>17.682436260623231</c:v>
                </c:pt>
                <c:pt idx="1455">
                  <c:v>18.41614730878187</c:v>
                </c:pt>
                <c:pt idx="1456">
                  <c:v>16.948725212464588</c:v>
                </c:pt>
                <c:pt idx="1457">
                  <c:v>15.481303116147309</c:v>
                </c:pt>
                <c:pt idx="1458">
                  <c:v>12.546458923512748</c:v>
                </c:pt>
                <c:pt idx="1459">
                  <c:v>16.215014164305948</c:v>
                </c:pt>
                <c:pt idx="1460">
                  <c:v>11.079036827195466</c:v>
                </c:pt>
                <c:pt idx="1461">
                  <c:v>13.280169971671388</c:v>
                </c:pt>
                <c:pt idx="1462">
                  <c:v>16.215014164305948</c:v>
                </c:pt>
                <c:pt idx="1463">
                  <c:v>14.747592067988668</c:v>
                </c:pt>
                <c:pt idx="1464">
                  <c:v>10.345325779036827</c:v>
                </c:pt>
                <c:pt idx="1465">
                  <c:v>17.682436260623231</c:v>
                </c:pt>
                <c:pt idx="1466">
                  <c:v>16.948725212464588</c:v>
                </c:pt>
                <c:pt idx="1467">
                  <c:v>18.41614730878187</c:v>
                </c:pt>
                <c:pt idx="1468">
                  <c:v>15.481303116147309</c:v>
                </c:pt>
                <c:pt idx="1469">
                  <c:v>14.013881019830029</c:v>
                </c:pt>
                <c:pt idx="1470">
                  <c:v>16.215014164305948</c:v>
                </c:pt>
                <c:pt idx="1471">
                  <c:v>14.013881019830029</c:v>
                </c:pt>
                <c:pt idx="1472">
                  <c:v>11.812747875354107</c:v>
                </c:pt>
                <c:pt idx="1473">
                  <c:v>22.818413597733709</c:v>
                </c:pt>
                <c:pt idx="1474">
                  <c:v>15.481303116147309</c:v>
                </c:pt>
                <c:pt idx="1475">
                  <c:v>12.546458923512748</c:v>
                </c:pt>
                <c:pt idx="1476">
                  <c:v>11.812747875354107</c:v>
                </c:pt>
                <c:pt idx="1477">
                  <c:v>16.948725212464588</c:v>
                </c:pt>
                <c:pt idx="1478">
                  <c:v>16.215014164305948</c:v>
                </c:pt>
                <c:pt idx="1479">
                  <c:v>15.481303116147309</c:v>
                </c:pt>
                <c:pt idx="1480">
                  <c:v>21.350991501416431</c:v>
                </c:pt>
                <c:pt idx="1481">
                  <c:v>12.546458923512748</c:v>
                </c:pt>
                <c:pt idx="1482">
                  <c:v>11.812747875354107</c:v>
                </c:pt>
                <c:pt idx="1483">
                  <c:v>15.481303116147309</c:v>
                </c:pt>
                <c:pt idx="1484">
                  <c:v>12.546458923512748</c:v>
                </c:pt>
                <c:pt idx="1485">
                  <c:v>20.617280453257791</c:v>
                </c:pt>
                <c:pt idx="1486">
                  <c:v>20.617280453257791</c:v>
                </c:pt>
                <c:pt idx="1487">
                  <c:v>16.948725212464588</c:v>
                </c:pt>
                <c:pt idx="1488">
                  <c:v>16.215014164305948</c:v>
                </c:pt>
                <c:pt idx="1489">
                  <c:v>14.013881019830029</c:v>
                </c:pt>
                <c:pt idx="1490">
                  <c:v>22.08470254957507</c:v>
                </c:pt>
                <c:pt idx="1491">
                  <c:v>18.41614730878187</c:v>
                </c:pt>
                <c:pt idx="1492">
                  <c:v>13.280169971671388</c:v>
                </c:pt>
                <c:pt idx="1493">
                  <c:v>14.013881019830029</c:v>
                </c:pt>
                <c:pt idx="1494">
                  <c:v>21.350991501416431</c:v>
                </c:pt>
                <c:pt idx="1495">
                  <c:v>11.079036827195466</c:v>
                </c:pt>
                <c:pt idx="1496">
                  <c:v>12.546458923512748</c:v>
                </c:pt>
                <c:pt idx="1497">
                  <c:v>15.481303116147309</c:v>
                </c:pt>
                <c:pt idx="1498">
                  <c:v>14.013881019830029</c:v>
                </c:pt>
                <c:pt idx="1499">
                  <c:v>14.747592067988668</c:v>
                </c:pt>
                <c:pt idx="1500">
                  <c:v>14.747592067988668</c:v>
                </c:pt>
                <c:pt idx="1501">
                  <c:v>13.280169971671388</c:v>
                </c:pt>
                <c:pt idx="1502">
                  <c:v>13.280169971671388</c:v>
                </c:pt>
                <c:pt idx="1503">
                  <c:v>12.546458923512748</c:v>
                </c:pt>
                <c:pt idx="1504">
                  <c:v>14.747592067988668</c:v>
                </c:pt>
                <c:pt idx="1505">
                  <c:v>22.08470254957507</c:v>
                </c:pt>
                <c:pt idx="1506">
                  <c:v>30.889235127478752</c:v>
                </c:pt>
                <c:pt idx="1507">
                  <c:v>33.824079320113313</c:v>
                </c:pt>
                <c:pt idx="1508">
                  <c:v>27.220679886685552</c:v>
                </c:pt>
                <c:pt idx="1509">
                  <c:v>27.954390934844191</c:v>
                </c:pt>
                <c:pt idx="1510">
                  <c:v>19.883569405099148</c:v>
                </c:pt>
                <c:pt idx="1511">
                  <c:v>16.215014164305948</c:v>
                </c:pt>
                <c:pt idx="1512">
                  <c:v>19.883569405099148</c:v>
                </c:pt>
                <c:pt idx="1513">
                  <c:v>18.41614730878187</c:v>
                </c:pt>
                <c:pt idx="1514">
                  <c:v>21.350991501416431</c:v>
                </c:pt>
                <c:pt idx="1515">
                  <c:v>24.285835694050991</c:v>
                </c:pt>
                <c:pt idx="1516">
                  <c:v>33.090368271954674</c:v>
                </c:pt>
                <c:pt idx="1517">
                  <c:v>27.954390934844191</c:v>
                </c:pt>
                <c:pt idx="1518">
                  <c:v>16.948725212464588</c:v>
                </c:pt>
                <c:pt idx="1519">
                  <c:v>17.682436260623231</c:v>
                </c:pt>
                <c:pt idx="1520">
                  <c:v>15.481303116147309</c:v>
                </c:pt>
                <c:pt idx="1521">
                  <c:v>22.08470254957507</c:v>
                </c:pt>
                <c:pt idx="1522">
                  <c:v>23.552124645892352</c:v>
                </c:pt>
                <c:pt idx="1523">
                  <c:v>16.948725212464588</c:v>
                </c:pt>
                <c:pt idx="1524">
                  <c:v>25.75325779036827</c:v>
                </c:pt>
                <c:pt idx="1525">
                  <c:v>20.617280453257791</c:v>
                </c:pt>
                <c:pt idx="1526">
                  <c:v>26.486968838526913</c:v>
                </c:pt>
                <c:pt idx="1527">
                  <c:v>21.350991501416431</c:v>
                </c:pt>
                <c:pt idx="1528">
                  <c:v>26.486968838526913</c:v>
                </c:pt>
                <c:pt idx="1529">
                  <c:v>18.41614730878187</c:v>
                </c:pt>
                <c:pt idx="1530">
                  <c:v>16.948725212464588</c:v>
                </c:pt>
                <c:pt idx="1531">
                  <c:v>20.617280453257791</c:v>
                </c:pt>
                <c:pt idx="1532">
                  <c:v>12.546458923512748</c:v>
                </c:pt>
                <c:pt idx="1533">
                  <c:v>19.149858356940509</c:v>
                </c:pt>
                <c:pt idx="1534">
                  <c:v>18.41614730878187</c:v>
                </c:pt>
                <c:pt idx="1535">
                  <c:v>19.883569405099148</c:v>
                </c:pt>
                <c:pt idx="1536">
                  <c:v>18.41614730878187</c:v>
                </c:pt>
                <c:pt idx="1537">
                  <c:v>19.883569405099148</c:v>
                </c:pt>
                <c:pt idx="1538">
                  <c:v>16.215014164305948</c:v>
                </c:pt>
                <c:pt idx="1539">
                  <c:v>20.617280453257791</c:v>
                </c:pt>
                <c:pt idx="1540">
                  <c:v>11.079036827195466</c:v>
                </c:pt>
                <c:pt idx="1541">
                  <c:v>17.682436260623231</c:v>
                </c:pt>
                <c:pt idx="1542">
                  <c:v>19.149858356940509</c:v>
                </c:pt>
                <c:pt idx="1543">
                  <c:v>11.812747875354107</c:v>
                </c:pt>
                <c:pt idx="1544">
                  <c:v>12.546458923512748</c:v>
                </c:pt>
                <c:pt idx="1545">
                  <c:v>12.546458923512748</c:v>
                </c:pt>
                <c:pt idx="1546">
                  <c:v>19.149858356940509</c:v>
                </c:pt>
                <c:pt idx="1547">
                  <c:v>20.617280453257791</c:v>
                </c:pt>
                <c:pt idx="1548">
                  <c:v>9.6116147308781859</c:v>
                </c:pt>
                <c:pt idx="1549">
                  <c:v>14.747592067988668</c:v>
                </c:pt>
                <c:pt idx="1550">
                  <c:v>14.747592067988668</c:v>
                </c:pt>
                <c:pt idx="1551">
                  <c:v>21.350991501416431</c:v>
                </c:pt>
                <c:pt idx="1552">
                  <c:v>16.215014164305948</c:v>
                </c:pt>
                <c:pt idx="1553">
                  <c:v>16.948725212464588</c:v>
                </c:pt>
                <c:pt idx="1554">
                  <c:v>21.350991501416431</c:v>
                </c:pt>
                <c:pt idx="1555">
                  <c:v>19.883569405099148</c:v>
                </c:pt>
                <c:pt idx="1556">
                  <c:v>14.747592067988668</c:v>
                </c:pt>
                <c:pt idx="1557">
                  <c:v>13.280169971671388</c:v>
                </c:pt>
                <c:pt idx="1558">
                  <c:v>22.818413597733709</c:v>
                </c:pt>
                <c:pt idx="1559">
                  <c:v>16.948725212464588</c:v>
                </c:pt>
                <c:pt idx="1560">
                  <c:v>22.08470254957507</c:v>
                </c:pt>
                <c:pt idx="1561">
                  <c:v>15.481303116147309</c:v>
                </c:pt>
                <c:pt idx="1562">
                  <c:v>10.345325779036827</c:v>
                </c:pt>
                <c:pt idx="1563">
                  <c:v>13.280169971671388</c:v>
                </c:pt>
                <c:pt idx="1564">
                  <c:v>8.8779036827195466</c:v>
                </c:pt>
                <c:pt idx="1565">
                  <c:v>19.149858356940509</c:v>
                </c:pt>
                <c:pt idx="1566">
                  <c:v>11.812747875354107</c:v>
                </c:pt>
                <c:pt idx="1567">
                  <c:v>11.079036827195466</c:v>
                </c:pt>
                <c:pt idx="1568">
                  <c:v>17.682436260623231</c:v>
                </c:pt>
                <c:pt idx="1569">
                  <c:v>19.149858356940509</c:v>
                </c:pt>
                <c:pt idx="1570">
                  <c:v>12.546458923512748</c:v>
                </c:pt>
                <c:pt idx="1571">
                  <c:v>13.280169971671388</c:v>
                </c:pt>
                <c:pt idx="1572">
                  <c:v>14.747592067988668</c:v>
                </c:pt>
                <c:pt idx="1573">
                  <c:v>14.013881019830029</c:v>
                </c:pt>
                <c:pt idx="1574">
                  <c:v>13.280169971671388</c:v>
                </c:pt>
                <c:pt idx="1575">
                  <c:v>16.215014164305948</c:v>
                </c:pt>
                <c:pt idx="1576">
                  <c:v>13.280169971671388</c:v>
                </c:pt>
                <c:pt idx="1577">
                  <c:v>21.350991501416431</c:v>
                </c:pt>
                <c:pt idx="1578">
                  <c:v>20.617280453257791</c:v>
                </c:pt>
                <c:pt idx="1579">
                  <c:v>27.220679886685552</c:v>
                </c:pt>
                <c:pt idx="1580">
                  <c:v>34.557790368271952</c:v>
                </c:pt>
                <c:pt idx="1581">
                  <c:v>17.682436260623231</c:v>
                </c:pt>
                <c:pt idx="1582">
                  <c:v>19.883569405099148</c:v>
                </c:pt>
                <c:pt idx="1583">
                  <c:v>16.948725212464588</c:v>
                </c:pt>
                <c:pt idx="1584">
                  <c:v>15.481303116147309</c:v>
                </c:pt>
                <c:pt idx="1585">
                  <c:v>13.280169971671388</c:v>
                </c:pt>
                <c:pt idx="1586">
                  <c:v>15.481303116147309</c:v>
                </c:pt>
                <c:pt idx="1587">
                  <c:v>6.6767705382436251</c:v>
                </c:pt>
                <c:pt idx="1588">
                  <c:v>15.481303116147309</c:v>
                </c:pt>
                <c:pt idx="1589">
                  <c:v>6.6767705382436251</c:v>
                </c:pt>
                <c:pt idx="1590">
                  <c:v>14.013881019830029</c:v>
                </c:pt>
                <c:pt idx="1591">
                  <c:v>11.812747875354107</c:v>
                </c:pt>
                <c:pt idx="1592">
                  <c:v>9.6116147308781859</c:v>
                </c:pt>
                <c:pt idx="1593">
                  <c:v>10.345325779036827</c:v>
                </c:pt>
                <c:pt idx="1594">
                  <c:v>8.1441926345609055</c:v>
                </c:pt>
                <c:pt idx="1595">
                  <c:v>6.6767705382436251</c:v>
                </c:pt>
                <c:pt idx="1596">
                  <c:v>9.6116147308781859</c:v>
                </c:pt>
                <c:pt idx="1597">
                  <c:v>14.747592067988668</c:v>
                </c:pt>
                <c:pt idx="1598">
                  <c:v>7.4104815864022653</c:v>
                </c:pt>
                <c:pt idx="1599">
                  <c:v>16.215014164305948</c:v>
                </c:pt>
                <c:pt idx="1600">
                  <c:v>10.345325779036827</c:v>
                </c:pt>
                <c:pt idx="1601">
                  <c:v>12.546458923512748</c:v>
                </c:pt>
                <c:pt idx="1602">
                  <c:v>14.747592067988668</c:v>
                </c:pt>
                <c:pt idx="1603">
                  <c:v>7.4104815864022653</c:v>
                </c:pt>
                <c:pt idx="1604">
                  <c:v>11.079036827195466</c:v>
                </c:pt>
                <c:pt idx="1605">
                  <c:v>9.6116147308781859</c:v>
                </c:pt>
                <c:pt idx="1606">
                  <c:v>8.1441926345609055</c:v>
                </c:pt>
                <c:pt idx="1607">
                  <c:v>15.481303116147309</c:v>
                </c:pt>
                <c:pt idx="1608">
                  <c:v>9.6116147308781859</c:v>
                </c:pt>
                <c:pt idx="1609">
                  <c:v>5.9430594900849849</c:v>
                </c:pt>
                <c:pt idx="1610">
                  <c:v>14.013881019830029</c:v>
                </c:pt>
                <c:pt idx="1611">
                  <c:v>7.4104815864022653</c:v>
                </c:pt>
                <c:pt idx="1612">
                  <c:v>5.9430594900849849</c:v>
                </c:pt>
                <c:pt idx="1613">
                  <c:v>7.4104815864022653</c:v>
                </c:pt>
                <c:pt idx="1614">
                  <c:v>7.4104815864022653</c:v>
                </c:pt>
                <c:pt idx="1615">
                  <c:v>8.1441926345609055</c:v>
                </c:pt>
                <c:pt idx="1616">
                  <c:v>5.9430594900849849</c:v>
                </c:pt>
                <c:pt idx="1617">
                  <c:v>8.8779036827195466</c:v>
                </c:pt>
                <c:pt idx="1618">
                  <c:v>7.4104815864022653</c:v>
                </c:pt>
                <c:pt idx="1619">
                  <c:v>7.4104815864022653</c:v>
                </c:pt>
                <c:pt idx="1620">
                  <c:v>10.345325779036827</c:v>
                </c:pt>
                <c:pt idx="1621">
                  <c:v>8.1441926345609055</c:v>
                </c:pt>
                <c:pt idx="1622">
                  <c:v>15.481303116147309</c:v>
                </c:pt>
                <c:pt idx="1623">
                  <c:v>3.7419263456090648</c:v>
                </c:pt>
                <c:pt idx="1624">
                  <c:v>5.2093484419263447</c:v>
                </c:pt>
                <c:pt idx="1625">
                  <c:v>6.6767705382436251</c:v>
                </c:pt>
                <c:pt idx="1626">
                  <c:v>6.6767705382436251</c:v>
                </c:pt>
                <c:pt idx="1627">
                  <c:v>5.2093484419263447</c:v>
                </c:pt>
                <c:pt idx="1628">
                  <c:v>5.9430594900849849</c:v>
                </c:pt>
                <c:pt idx="1629">
                  <c:v>5.9430594900849849</c:v>
                </c:pt>
                <c:pt idx="1630">
                  <c:v>4.4756373937677045</c:v>
                </c:pt>
                <c:pt idx="1631">
                  <c:v>7.4104815864022653</c:v>
                </c:pt>
                <c:pt idx="1632">
                  <c:v>5.9430594900849849</c:v>
                </c:pt>
                <c:pt idx="1633">
                  <c:v>8.8779036827195466</c:v>
                </c:pt>
                <c:pt idx="1634">
                  <c:v>5.2093484419263447</c:v>
                </c:pt>
                <c:pt idx="1635">
                  <c:v>8.1441926345609055</c:v>
                </c:pt>
                <c:pt idx="1636">
                  <c:v>2.2745042492917849</c:v>
                </c:pt>
                <c:pt idx="1637">
                  <c:v>3.7419263456090648</c:v>
                </c:pt>
                <c:pt idx="1638">
                  <c:v>5.2093484419263447</c:v>
                </c:pt>
                <c:pt idx="1639">
                  <c:v>2.2745042492917849</c:v>
                </c:pt>
                <c:pt idx="1640">
                  <c:v>3.0082152974504246</c:v>
                </c:pt>
                <c:pt idx="1641">
                  <c:v>3.7419263456090648</c:v>
                </c:pt>
                <c:pt idx="1642">
                  <c:v>4.4756373937677045</c:v>
                </c:pt>
                <c:pt idx="1643">
                  <c:v>2.2745042492917849</c:v>
                </c:pt>
                <c:pt idx="1644">
                  <c:v>2.2745042492917849</c:v>
                </c:pt>
                <c:pt idx="1645">
                  <c:v>5.2093484419263447</c:v>
                </c:pt>
                <c:pt idx="1646">
                  <c:v>4.4756373937677045</c:v>
                </c:pt>
                <c:pt idx="1647">
                  <c:v>2.2745042492917849</c:v>
                </c:pt>
                <c:pt idx="1648">
                  <c:v>4.4756373937677045</c:v>
                </c:pt>
                <c:pt idx="1649">
                  <c:v>5.9430594900849849</c:v>
                </c:pt>
                <c:pt idx="1650">
                  <c:v>4.4756373937677045</c:v>
                </c:pt>
                <c:pt idx="1651">
                  <c:v>8.1441926345609055</c:v>
                </c:pt>
                <c:pt idx="1652">
                  <c:v>5.2093484419263447</c:v>
                </c:pt>
                <c:pt idx="1653">
                  <c:v>8.1441926345609055</c:v>
                </c:pt>
                <c:pt idx="1654">
                  <c:v>11.079036827195466</c:v>
                </c:pt>
                <c:pt idx="1655">
                  <c:v>14.013881019830029</c:v>
                </c:pt>
                <c:pt idx="1656">
                  <c:v>5.9430594900849849</c:v>
                </c:pt>
                <c:pt idx="1657">
                  <c:v>3.7419263456090648</c:v>
                </c:pt>
                <c:pt idx="1658">
                  <c:v>5.2093484419263447</c:v>
                </c:pt>
                <c:pt idx="1659">
                  <c:v>3.7419263456090648</c:v>
                </c:pt>
                <c:pt idx="1660">
                  <c:v>3.0082152974504246</c:v>
                </c:pt>
                <c:pt idx="1661">
                  <c:v>3.0082152974504246</c:v>
                </c:pt>
                <c:pt idx="1662">
                  <c:v>1.5407932011331444</c:v>
                </c:pt>
                <c:pt idx="1663">
                  <c:v>2.2745042492917849</c:v>
                </c:pt>
                <c:pt idx="1664">
                  <c:v>1.5407932011331444</c:v>
                </c:pt>
                <c:pt idx="1665">
                  <c:v>7.3371104815864022E-2</c:v>
                </c:pt>
                <c:pt idx="1666">
                  <c:v>2.2745042492917849</c:v>
                </c:pt>
                <c:pt idx="1667">
                  <c:v>4.4756373937677045</c:v>
                </c:pt>
                <c:pt idx="1668">
                  <c:v>2.2745042492917849</c:v>
                </c:pt>
                <c:pt idx="1669">
                  <c:v>3.0082152974504246</c:v>
                </c:pt>
                <c:pt idx="1670">
                  <c:v>3.7419263456090648</c:v>
                </c:pt>
                <c:pt idx="1671">
                  <c:v>3.0082152974504246</c:v>
                </c:pt>
                <c:pt idx="1672">
                  <c:v>3.0082152974504246</c:v>
                </c:pt>
                <c:pt idx="1673">
                  <c:v>3.0082152974504246</c:v>
                </c:pt>
                <c:pt idx="1674">
                  <c:v>2.2745042492917849</c:v>
                </c:pt>
                <c:pt idx="1675">
                  <c:v>2.2745042492917849</c:v>
                </c:pt>
                <c:pt idx="1676">
                  <c:v>3.7419263456090648</c:v>
                </c:pt>
                <c:pt idx="1677">
                  <c:v>3.7419263456090648</c:v>
                </c:pt>
                <c:pt idx="1678">
                  <c:v>4.4756373937677045</c:v>
                </c:pt>
                <c:pt idx="1679">
                  <c:v>4.4756373937677045</c:v>
                </c:pt>
                <c:pt idx="1680">
                  <c:v>1.5407932011331444</c:v>
                </c:pt>
                <c:pt idx="1681">
                  <c:v>2.2745042492917849</c:v>
                </c:pt>
                <c:pt idx="1682">
                  <c:v>4.4756373937677045</c:v>
                </c:pt>
                <c:pt idx="1683">
                  <c:v>1.5407932011331444</c:v>
                </c:pt>
                <c:pt idx="1684">
                  <c:v>7.3371104815864022E-2</c:v>
                </c:pt>
                <c:pt idx="1685">
                  <c:v>3.0082152974504246</c:v>
                </c:pt>
                <c:pt idx="1686">
                  <c:v>7.3371104815864022E-2</c:v>
                </c:pt>
                <c:pt idx="1687">
                  <c:v>3.0082152974504246</c:v>
                </c:pt>
                <c:pt idx="1688">
                  <c:v>1.5407932011331444</c:v>
                </c:pt>
                <c:pt idx="1689">
                  <c:v>1.5407932011331444</c:v>
                </c:pt>
                <c:pt idx="1690">
                  <c:v>1.5407932011331444</c:v>
                </c:pt>
                <c:pt idx="1691">
                  <c:v>0.80708215297450425</c:v>
                </c:pt>
                <c:pt idx="1692">
                  <c:v>7.3371104815864022E-2</c:v>
                </c:pt>
                <c:pt idx="1693">
                  <c:v>3.7419263456090648</c:v>
                </c:pt>
                <c:pt idx="1694">
                  <c:v>0.80708215297450425</c:v>
                </c:pt>
                <c:pt idx="1695">
                  <c:v>7.3371104815864022E-2</c:v>
                </c:pt>
                <c:pt idx="1696">
                  <c:v>1.5407932011331444</c:v>
                </c:pt>
                <c:pt idx="1697">
                  <c:v>0.80708215297450425</c:v>
                </c:pt>
                <c:pt idx="1698">
                  <c:v>7.3371104815864022E-2</c:v>
                </c:pt>
                <c:pt idx="1699">
                  <c:v>0.80708215297450425</c:v>
                </c:pt>
                <c:pt idx="1700">
                  <c:v>7.3371104815864022E-2</c:v>
                </c:pt>
                <c:pt idx="1701">
                  <c:v>0.80708215297450425</c:v>
                </c:pt>
                <c:pt idx="1702">
                  <c:v>3.7419263456090648</c:v>
                </c:pt>
                <c:pt idx="1703">
                  <c:v>7.3371104815864022E-2</c:v>
                </c:pt>
                <c:pt idx="1704">
                  <c:v>2.2745042492917849</c:v>
                </c:pt>
                <c:pt idx="1705">
                  <c:v>1.5407932011331444</c:v>
                </c:pt>
                <c:pt idx="1706">
                  <c:v>1.5407932011331444</c:v>
                </c:pt>
                <c:pt idx="1707">
                  <c:v>7.3371104815864022E-2</c:v>
                </c:pt>
                <c:pt idx="1708">
                  <c:v>2.2745042492917849</c:v>
                </c:pt>
                <c:pt idx="1709">
                  <c:v>7.3371104815864022E-2</c:v>
                </c:pt>
                <c:pt idx="1710">
                  <c:v>2.2745042492917849</c:v>
                </c:pt>
                <c:pt idx="1711">
                  <c:v>3.0082152974504246</c:v>
                </c:pt>
                <c:pt idx="1712">
                  <c:v>3.0082152974504246</c:v>
                </c:pt>
                <c:pt idx="1713">
                  <c:v>3.7419263456090648</c:v>
                </c:pt>
                <c:pt idx="1714">
                  <c:v>0.80708215297450425</c:v>
                </c:pt>
                <c:pt idx="1715">
                  <c:v>0.80708215297450425</c:v>
                </c:pt>
                <c:pt idx="1716">
                  <c:v>3.0082152974504246</c:v>
                </c:pt>
                <c:pt idx="1717">
                  <c:v>0.80708215297450425</c:v>
                </c:pt>
                <c:pt idx="1718">
                  <c:v>2.2745042492917849</c:v>
                </c:pt>
                <c:pt idx="1719">
                  <c:v>1.5407932011331444</c:v>
                </c:pt>
                <c:pt idx="1720">
                  <c:v>0.80708215297450425</c:v>
                </c:pt>
                <c:pt idx="1721">
                  <c:v>0.80708215297450425</c:v>
                </c:pt>
                <c:pt idx="1722">
                  <c:v>7.3371104815864022E-2</c:v>
                </c:pt>
                <c:pt idx="1723">
                  <c:v>2.2745042492917849</c:v>
                </c:pt>
                <c:pt idx="1724">
                  <c:v>0.80708215297450425</c:v>
                </c:pt>
                <c:pt idx="1725">
                  <c:v>0.80708215297450425</c:v>
                </c:pt>
                <c:pt idx="1726">
                  <c:v>0.80708215297450425</c:v>
                </c:pt>
                <c:pt idx="1727">
                  <c:v>2.2745042492917849</c:v>
                </c:pt>
                <c:pt idx="1728">
                  <c:v>3.0082152974504246</c:v>
                </c:pt>
                <c:pt idx="1729">
                  <c:v>7.3371104815864022E-2</c:v>
                </c:pt>
                <c:pt idx="1730">
                  <c:v>0.80708215297450425</c:v>
                </c:pt>
                <c:pt idx="1731">
                  <c:v>0.80708215297450425</c:v>
                </c:pt>
                <c:pt idx="1732">
                  <c:v>1.5407932011331444</c:v>
                </c:pt>
                <c:pt idx="1733">
                  <c:v>0.80708215297450425</c:v>
                </c:pt>
                <c:pt idx="1734">
                  <c:v>1.5407932011331444</c:v>
                </c:pt>
                <c:pt idx="1735">
                  <c:v>3.7419263456090648</c:v>
                </c:pt>
                <c:pt idx="1736">
                  <c:v>1.5407932011331444</c:v>
                </c:pt>
                <c:pt idx="1737">
                  <c:v>7.3371104815864022E-2</c:v>
                </c:pt>
                <c:pt idx="1738">
                  <c:v>3.7419263456090648</c:v>
                </c:pt>
                <c:pt idx="1739">
                  <c:v>7.3371104815864022E-2</c:v>
                </c:pt>
                <c:pt idx="1740">
                  <c:v>0.80708215297450425</c:v>
                </c:pt>
                <c:pt idx="1741">
                  <c:v>2.2745042492917849</c:v>
                </c:pt>
                <c:pt idx="1742">
                  <c:v>2.2745042492917849</c:v>
                </c:pt>
                <c:pt idx="1743">
                  <c:v>7.3371104815864022E-2</c:v>
                </c:pt>
                <c:pt idx="1744">
                  <c:v>7.3371104815864022E-2</c:v>
                </c:pt>
                <c:pt idx="1745">
                  <c:v>0.80708215297450425</c:v>
                </c:pt>
                <c:pt idx="1746">
                  <c:v>1.5407932011331444</c:v>
                </c:pt>
                <c:pt idx="1747">
                  <c:v>7.3371104815864022E-2</c:v>
                </c:pt>
                <c:pt idx="1748">
                  <c:v>1.5407932011331444</c:v>
                </c:pt>
                <c:pt idx="1749">
                  <c:v>2.2745042492917849</c:v>
                </c:pt>
                <c:pt idx="1750">
                  <c:v>2.2745042492917849</c:v>
                </c:pt>
                <c:pt idx="1751">
                  <c:v>2.2745042492917849</c:v>
                </c:pt>
                <c:pt idx="1752">
                  <c:v>1.5407932011331444</c:v>
                </c:pt>
                <c:pt idx="1753">
                  <c:v>0.80708215297450425</c:v>
                </c:pt>
                <c:pt idx="1754">
                  <c:v>0.80708215297450425</c:v>
                </c:pt>
                <c:pt idx="1755">
                  <c:v>0.80708215297450425</c:v>
                </c:pt>
                <c:pt idx="1756">
                  <c:v>2.2745042492917849</c:v>
                </c:pt>
                <c:pt idx="1757">
                  <c:v>0.80708215297450425</c:v>
                </c:pt>
                <c:pt idx="1758">
                  <c:v>0.80708215297450425</c:v>
                </c:pt>
                <c:pt idx="1759">
                  <c:v>1.5407932011331444</c:v>
                </c:pt>
                <c:pt idx="1760">
                  <c:v>0.80708215297450425</c:v>
                </c:pt>
                <c:pt idx="1761">
                  <c:v>2.2745042492917849</c:v>
                </c:pt>
                <c:pt idx="1762">
                  <c:v>1.5407932011331444</c:v>
                </c:pt>
                <c:pt idx="1763">
                  <c:v>2.2745042492917849</c:v>
                </c:pt>
                <c:pt idx="1764">
                  <c:v>1.5407932011331444</c:v>
                </c:pt>
                <c:pt idx="1765">
                  <c:v>7.3371104815864022E-2</c:v>
                </c:pt>
                <c:pt idx="1766">
                  <c:v>0.80708215297450425</c:v>
                </c:pt>
                <c:pt idx="1767">
                  <c:v>1.5407932011331444</c:v>
                </c:pt>
                <c:pt idx="1768">
                  <c:v>1.5407932011331444</c:v>
                </c:pt>
                <c:pt idx="1769">
                  <c:v>1.5407932011331444</c:v>
                </c:pt>
                <c:pt idx="1770">
                  <c:v>1.5407932011331444</c:v>
                </c:pt>
                <c:pt idx="1771">
                  <c:v>0.80708215297450425</c:v>
                </c:pt>
                <c:pt idx="1772">
                  <c:v>0.80708215297450425</c:v>
                </c:pt>
                <c:pt idx="1773">
                  <c:v>7.3371104815864022E-2</c:v>
                </c:pt>
                <c:pt idx="1774">
                  <c:v>1.5407932011331444</c:v>
                </c:pt>
                <c:pt idx="1775">
                  <c:v>7.3371104815864022E-2</c:v>
                </c:pt>
                <c:pt idx="1776">
                  <c:v>7.3371104815864022E-2</c:v>
                </c:pt>
                <c:pt idx="1777">
                  <c:v>1.5407932011331444</c:v>
                </c:pt>
                <c:pt idx="1778">
                  <c:v>0.80708215297450425</c:v>
                </c:pt>
                <c:pt idx="1779">
                  <c:v>0.80708215297450425</c:v>
                </c:pt>
                <c:pt idx="1780">
                  <c:v>1.5407932011331444</c:v>
                </c:pt>
                <c:pt idx="1781">
                  <c:v>3.0082152974504246</c:v>
                </c:pt>
                <c:pt idx="1782">
                  <c:v>7.3371104815864022E-2</c:v>
                </c:pt>
                <c:pt idx="1783">
                  <c:v>7.3371104815864022E-2</c:v>
                </c:pt>
                <c:pt idx="1784">
                  <c:v>1.5407932011331444</c:v>
                </c:pt>
                <c:pt idx="1785">
                  <c:v>7.3371104815864022E-2</c:v>
                </c:pt>
                <c:pt idx="1786">
                  <c:v>7.3371104815864022E-2</c:v>
                </c:pt>
                <c:pt idx="1787">
                  <c:v>0.80708215297450425</c:v>
                </c:pt>
                <c:pt idx="1788">
                  <c:v>3.0082152974504246</c:v>
                </c:pt>
                <c:pt idx="1789">
                  <c:v>7.3371104815864022E-2</c:v>
                </c:pt>
                <c:pt idx="1790">
                  <c:v>7.3371104815864022E-2</c:v>
                </c:pt>
                <c:pt idx="1791">
                  <c:v>0.80708215297450425</c:v>
                </c:pt>
                <c:pt idx="1792">
                  <c:v>1.5407932011331444</c:v>
                </c:pt>
                <c:pt idx="1793">
                  <c:v>0.80708215297450425</c:v>
                </c:pt>
                <c:pt idx="1794">
                  <c:v>7.3371104815864022E-2</c:v>
                </c:pt>
                <c:pt idx="1795">
                  <c:v>0.80708215297450425</c:v>
                </c:pt>
                <c:pt idx="1796">
                  <c:v>0.80708215297450425</c:v>
                </c:pt>
                <c:pt idx="1797">
                  <c:v>0.80708215297450425</c:v>
                </c:pt>
                <c:pt idx="1798">
                  <c:v>7.3371104815864022E-2</c:v>
                </c:pt>
                <c:pt idx="1799">
                  <c:v>2.2745042492917849</c:v>
                </c:pt>
                <c:pt idx="1800">
                  <c:v>7.3371104815864022E-2</c:v>
                </c:pt>
                <c:pt idx="1801">
                  <c:v>7.3371104815864022E-2</c:v>
                </c:pt>
                <c:pt idx="1802">
                  <c:v>1.5407932011331444</c:v>
                </c:pt>
                <c:pt idx="1803">
                  <c:v>7.3371104815864022E-2</c:v>
                </c:pt>
                <c:pt idx="1804">
                  <c:v>2.2745042492917849</c:v>
                </c:pt>
                <c:pt idx="1805">
                  <c:v>1.5407932011331444</c:v>
                </c:pt>
                <c:pt idx="1806">
                  <c:v>3.0082152974504246</c:v>
                </c:pt>
                <c:pt idx="1807">
                  <c:v>0.80708215297450425</c:v>
                </c:pt>
                <c:pt idx="1808">
                  <c:v>2.2745042492917849</c:v>
                </c:pt>
                <c:pt idx="1809">
                  <c:v>0.80708215297450425</c:v>
                </c:pt>
                <c:pt idx="1810">
                  <c:v>0.80708215297450425</c:v>
                </c:pt>
                <c:pt idx="1811">
                  <c:v>7.3371104815864022E-2</c:v>
                </c:pt>
                <c:pt idx="1812">
                  <c:v>0.80708215297450425</c:v>
                </c:pt>
                <c:pt idx="1813">
                  <c:v>0.80708215297450425</c:v>
                </c:pt>
                <c:pt idx="1814">
                  <c:v>0.80708215297450425</c:v>
                </c:pt>
                <c:pt idx="1815">
                  <c:v>7.3371104815864022E-2</c:v>
                </c:pt>
                <c:pt idx="1816">
                  <c:v>7.3371104815864022E-2</c:v>
                </c:pt>
                <c:pt idx="1817">
                  <c:v>7.3371104815864022E-2</c:v>
                </c:pt>
                <c:pt idx="1818">
                  <c:v>0.80708215297450425</c:v>
                </c:pt>
                <c:pt idx="1819">
                  <c:v>1.5407932011331444</c:v>
                </c:pt>
                <c:pt idx="1820">
                  <c:v>0.80708215297450425</c:v>
                </c:pt>
                <c:pt idx="1821">
                  <c:v>0.80708215297450425</c:v>
                </c:pt>
                <c:pt idx="1822">
                  <c:v>3.0082152974504246</c:v>
                </c:pt>
                <c:pt idx="1823">
                  <c:v>7.3371104815864022E-2</c:v>
                </c:pt>
                <c:pt idx="1824">
                  <c:v>0.80708215297450425</c:v>
                </c:pt>
                <c:pt idx="1825">
                  <c:v>1.5407932011331444</c:v>
                </c:pt>
                <c:pt idx="1826">
                  <c:v>1.5407932011331444</c:v>
                </c:pt>
                <c:pt idx="1827">
                  <c:v>3.0082152974504246</c:v>
                </c:pt>
                <c:pt idx="1828">
                  <c:v>7.3371104815864022E-2</c:v>
                </c:pt>
                <c:pt idx="1829">
                  <c:v>0.80708215297450425</c:v>
                </c:pt>
                <c:pt idx="1830">
                  <c:v>1.5407932011331444</c:v>
                </c:pt>
                <c:pt idx="1831">
                  <c:v>7.3371104815864022E-2</c:v>
                </c:pt>
                <c:pt idx="1832">
                  <c:v>7.3371104815864022E-2</c:v>
                </c:pt>
                <c:pt idx="1833">
                  <c:v>1.5407932011331444</c:v>
                </c:pt>
                <c:pt idx="1834">
                  <c:v>0.80708215297450425</c:v>
                </c:pt>
                <c:pt idx="1835">
                  <c:v>0.80708215297450425</c:v>
                </c:pt>
                <c:pt idx="1836">
                  <c:v>7.3371104815864022E-2</c:v>
                </c:pt>
                <c:pt idx="1837">
                  <c:v>7.3371104815864022E-2</c:v>
                </c:pt>
                <c:pt idx="1838">
                  <c:v>7.3371104815864022E-2</c:v>
                </c:pt>
                <c:pt idx="1839">
                  <c:v>1.5407932011331444</c:v>
                </c:pt>
                <c:pt idx="1840">
                  <c:v>7.3371104815864022E-2</c:v>
                </c:pt>
                <c:pt idx="1841">
                  <c:v>0.80708215297450425</c:v>
                </c:pt>
                <c:pt idx="1842">
                  <c:v>7.3371104815864022E-2</c:v>
                </c:pt>
                <c:pt idx="1843">
                  <c:v>7.3371104815864022E-2</c:v>
                </c:pt>
                <c:pt idx="1844">
                  <c:v>7.3371104815864022E-2</c:v>
                </c:pt>
                <c:pt idx="1845">
                  <c:v>1.5407932011331444</c:v>
                </c:pt>
                <c:pt idx="1846">
                  <c:v>7.3371104815864022E-2</c:v>
                </c:pt>
                <c:pt idx="1847">
                  <c:v>0.80708215297450425</c:v>
                </c:pt>
                <c:pt idx="1848">
                  <c:v>7.3371104815864022E-2</c:v>
                </c:pt>
                <c:pt idx="1849">
                  <c:v>1.5407932011331444</c:v>
                </c:pt>
                <c:pt idx="1850">
                  <c:v>0.80708215297450425</c:v>
                </c:pt>
                <c:pt idx="1851">
                  <c:v>7.3371104815864022E-2</c:v>
                </c:pt>
                <c:pt idx="1852">
                  <c:v>0.80708215297450425</c:v>
                </c:pt>
                <c:pt idx="1853">
                  <c:v>7.3371104815864022E-2</c:v>
                </c:pt>
                <c:pt idx="1854">
                  <c:v>0.80708215297450425</c:v>
                </c:pt>
                <c:pt idx="1855">
                  <c:v>7.3371104815864022E-2</c:v>
                </c:pt>
                <c:pt idx="1856">
                  <c:v>0.80708215297450425</c:v>
                </c:pt>
                <c:pt idx="1857">
                  <c:v>0.80708215297450425</c:v>
                </c:pt>
                <c:pt idx="1858">
                  <c:v>7.3371104815864022E-2</c:v>
                </c:pt>
                <c:pt idx="1859">
                  <c:v>7.3371104815864022E-2</c:v>
                </c:pt>
                <c:pt idx="1860">
                  <c:v>1.5407932011331444</c:v>
                </c:pt>
                <c:pt idx="1861">
                  <c:v>0.80708215297450425</c:v>
                </c:pt>
                <c:pt idx="1862">
                  <c:v>7.3371104815864022E-2</c:v>
                </c:pt>
                <c:pt idx="1863">
                  <c:v>0.80708215297450425</c:v>
                </c:pt>
                <c:pt idx="1864">
                  <c:v>7.3371104815864022E-2</c:v>
                </c:pt>
                <c:pt idx="1865">
                  <c:v>0.80708215297450425</c:v>
                </c:pt>
                <c:pt idx="1866">
                  <c:v>0.80708215297450425</c:v>
                </c:pt>
                <c:pt idx="1867">
                  <c:v>7.3371104815864022E-2</c:v>
                </c:pt>
                <c:pt idx="1868">
                  <c:v>0.80708215297450425</c:v>
                </c:pt>
                <c:pt idx="1869">
                  <c:v>1.5407932011331444</c:v>
                </c:pt>
                <c:pt idx="1870">
                  <c:v>0.80708215297450425</c:v>
                </c:pt>
                <c:pt idx="1871">
                  <c:v>0.80708215297450425</c:v>
                </c:pt>
                <c:pt idx="1872">
                  <c:v>7.3371104815864022E-2</c:v>
                </c:pt>
                <c:pt idx="1873">
                  <c:v>7.3371104815864022E-2</c:v>
                </c:pt>
                <c:pt idx="1874">
                  <c:v>0.80708215297450425</c:v>
                </c:pt>
                <c:pt idx="1875">
                  <c:v>1.5407932011331444</c:v>
                </c:pt>
                <c:pt idx="1876">
                  <c:v>7.3371104815864022E-2</c:v>
                </c:pt>
                <c:pt idx="1877">
                  <c:v>7.3371104815864022E-2</c:v>
                </c:pt>
                <c:pt idx="1878">
                  <c:v>7.3371104815864022E-2</c:v>
                </c:pt>
                <c:pt idx="1879">
                  <c:v>7.3371104815864022E-2</c:v>
                </c:pt>
                <c:pt idx="1880">
                  <c:v>0.80708215297450425</c:v>
                </c:pt>
                <c:pt idx="1881">
                  <c:v>0.80708215297450425</c:v>
                </c:pt>
                <c:pt idx="1882">
                  <c:v>0.80708215297450425</c:v>
                </c:pt>
                <c:pt idx="1883">
                  <c:v>2.2745042492917849</c:v>
                </c:pt>
                <c:pt idx="1884">
                  <c:v>0.80708215297450425</c:v>
                </c:pt>
                <c:pt idx="1885">
                  <c:v>0.80708215297450425</c:v>
                </c:pt>
                <c:pt idx="1886">
                  <c:v>7.3371104815864022E-2</c:v>
                </c:pt>
                <c:pt idx="1887">
                  <c:v>7.3371104815864022E-2</c:v>
                </c:pt>
                <c:pt idx="1888">
                  <c:v>0.80708215297450425</c:v>
                </c:pt>
                <c:pt idx="1889">
                  <c:v>7.3371104815864022E-2</c:v>
                </c:pt>
                <c:pt idx="1890">
                  <c:v>7.3371104815864022E-2</c:v>
                </c:pt>
                <c:pt idx="1891">
                  <c:v>7.3371104815864022E-2</c:v>
                </c:pt>
                <c:pt idx="1892">
                  <c:v>0.80708215297450425</c:v>
                </c:pt>
                <c:pt idx="1893">
                  <c:v>0.80708215297450425</c:v>
                </c:pt>
                <c:pt idx="1894">
                  <c:v>7.3371104815864022E-2</c:v>
                </c:pt>
                <c:pt idx="1895">
                  <c:v>7.3371104815864022E-2</c:v>
                </c:pt>
                <c:pt idx="1896">
                  <c:v>0.80708215297450425</c:v>
                </c:pt>
                <c:pt idx="1897">
                  <c:v>0.80708215297450425</c:v>
                </c:pt>
                <c:pt idx="1898">
                  <c:v>0.80708215297450425</c:v>
                </c:pt>
                <c:pt idx="1899">
                  <c:v>7.3371104815864022E-2</c:v>
                </c:pt>
                <c:pt idx="1900">
                  <c:v>0.80708215297450425</c:v>
                </c:pt>
                <c:pt idx="1901">
                  <c:v>7.3371104815864022E-2</c:v>
                </c:pt>
                <c:pt idx="1902">
                  <c:v>7.3371104815864022E-2</c:v>
                </c:pt>
                <c:pt idx="1903">
                  <c:v>7.3371104815864022E-2</c:v>
                </c:pt>
                <c:pt idx="1904">
                  <c:v>7.3371104815864022E-2</c:v>
                </c:pt>
                <c:pt idx="1905">
                  <c:v>7.3371104815864022E-2</c:v>
                </c:pt>
                <c:pt idx="1906">
                  <c:v>7.3371104815864022E-2</c:v>
                </c:pt>
                <c:pt idx="1907">
                  <c:v>1.5407932011331444</c:v>
                </c:pt>
                <c:pt idx="1908">
                  <c:v>7.3371104815864022E-2</c:v>
                </c:pt>
                <c:pt idx="1909">
                  <c:v>1.5407932011331444</c:v>
                </c:pt>
                <c:pt idx="1910">
                  <c:v>7.3371104815864022E-2</c:v>
                </c:pt>
                <c:pt idx="1911">
                  <c:v>0.80708215297450425</c:v>
                </c:pt>
                <c:pt idx="1912">
                  <c:v>0.80708215297450425</c:v>
                </c:pt>
                <c:pt idx="1913">
                  <c:v>7.3371104815864022E-2</c:v>
                </c:pt>
                <c:pt idx="1914">
                  <c:v>7.3371104815864022E-2</c:v>
                </c:pt>
                <c:pt idx="1915">
                  <c:v>7.3371104815864022E-2</c:v>
                </c:pt>
                <c:pt idx="1916">
                  <c:v>7.3371104815864022E-2</c:v>
                </c:pt>
                <c:pt idx="1917">
                  <c:v>0.80708215297450425</c:v>
                </c:pt>
                <c:pt idx="1918">
                  <c:v>0.80708215297450425</c:v>
                </c:pt>
                <c:pt idx="1919">
                  <c:v>0.80708215297450425</c:v>
                </c:pt>
                <c:pt idx="1920">
                  <c:v>7.3371104815864022E-2</c:v>
                </c:pt>
                <c:pt idx="1921">
                  <c:v>7.3371104815864022E-2</c:v>
                </c:pt>
                <c:pt idx="1922">
                  <c:v>7.3371104815864022E-2</c:v>
                </c:pt>
                <c:pt idx="1923">
                  <c:v>7.3371104815864022E-2</c:v>
                </c:pt>
                <c:pt idx="1924">
                  <c:v>0.80708215297450425</c:v>
                </c:pt>
                <c:pt idx="1925">
                  <c:v>7.3371104815864022E-2</c:v>
                </c:pt>
                <c:pt idx="1926">
                  <c:v>0.80708215297450425</c:v>
                </c:pt>
                <c:pt idx="1927">
                  <c:v>7.3371104815864022E-2</c:v>
                </c:pt>
                <c:pt idx="1928">
                  <c:v>0.80708215297450425</c:v>
                </c:pt>
                <c:pt idx="1929">
                  <c:v>0.80708215297450425</c:v>
                </c:pt>
                <c:pt idx="1930">
                  <c:v>7.3371104815864022E-2</c:v>
                </c:pt>
                <c:pt idx="1931">
                  <c:v>7.3371104815864022E-2</c:v>
                </c:pt>
                <c:pt idx="1932">
                  <c:v>7.3371104815864022E-2</c:v>
                </c:pt>
                <c:pt idx="1933">
                  <c:v>0.80708215297450425</c:v>
                </c:pt>
                <c:pt idx="1934">
                  <c:v>7.3371104815864022E-2</c:v>
                </c:pt>
                <c:pt idx="1935">
                  <c:v>0.80708215297450425</c:v>
                </c:pt>
                <c:pt idx="1936">
                  <c:v>7.3371104815864022E-2</c:v>
                </c:pt>
                <c:pt idx="1937">
                  <c:v>7.3371104815864022E-2</c:v>
                </c:pt>
                <c:pt idx="1938">
                  <c:v>7.3371104815864022E-2</c:v>
                </c:pt>
                <c:pt idx="1939">
                  <c:v>7.3371104815864022E-2</c:v>
                </c:pt>
                <c:pt idx="1940">
                  <c:v>7.3371104815864022E-2</c:v>
                </c:pt>
                <c:pt idx="1941">
                  <c:v>7.3371104815864022E-2</c:v>
                </c:pt>
                <c:pt idx="1942">
                  <c:v>0.80708215297450425</c:v>
                </c:pt>
                <c:pt idx="1943">
                  <c:v>7.3371104815864022E-2</c:v>
                </c:pt>
                <c:pt idx="1944">
                  <c:v>7.3371104815864022E-2</c:v>
                </c:pt>
                <c:pt idx="1945">
                  <c:v>0.80708215297450425</c:v>
                </c:pt>
                <c:pt idx="1946">
                  <c:v>0.80708215297450425</c:v>
                </c:pt>
                <c:pt idx="1947">
                  <c:v>0.80708215297450425</c:v>
                </c:pt>
                <c:pt idx="1948">
                  <c:v>7.3371104815864022E-2</c:v>
                </c:pt>
                <c:pt idx="1949">
                  <c:v>7.3371104815864022E-2</c:v>
                </c:pt>
                <c:pt idx="1950">
                  <c:v>7.3371104815864022E-2</c:v>
                </c:pt>
                <c:pt idx="1951">
                  <c:v>7.3371104815864022E-2</c:v>
                </c:pt>
                <c:pt idx="1952">
                  <c:v>7.3371104815864022E-2</c:v>
                </c:pt>
                <c:pt idx="1953">
                  <c:v>7.3371104815864022E-2</c:v>
                </c:pt>
                <c:pt idx="1954">
                  <c:v>7.3371104815864022E-2</c:v>
                </c:pt>
                <c:pt idx="1955">
                  <c:v>0.80708215297450425</c:v>
                </c:pt>
                <c:pt idx="1956">
                  <c:v>7.3371104815864022E-2</c:v>
                </c:pt>
                <c:pt idx="1957">
                  <c:v>0.80708215297450425</c:v>
                </c:pt>
                <c:pt idx="1958">
                  <c:v>7.3371104815864022E-2</c:v>
                </c:pt>
                <c:pt idx="1959">
                  <c:v>7.3371104815864022E-2</c:v>
                </c:pt>
                <c:pt idx="1960">
                  <c:v>7.3371104815864022E-2</c:v>
                </c:pt>
                <c:pt idx="1961">
                  <c:v>7.3371104815864022E-2</c:v>
                </c:pt>
                <c:pt idx="1962">
                  <c:v>0.80708215297450425</c:v>
                </c:pt>
                <c:pt idx="1963">
                  <c:v>7.3371104815864022E-2</c:v>
                </c:pt>
                <c:pt idx="1964">
                  <c:v>0.80708215297450425</c:v>
                </c:pt>
                <c:pt idx="1965">
                  <c:v>7.3371104815864022E-2</c:v>
                </c:pt>
                <c:pt idx="1966">
                  <c:v>0.80708215297450425</c:v>
                </c:pt>
                <c:pt idx="1967">
                  <c:v>7.3371104815864022E-2</c:v>
                </c:pt>
                <c:pt idx="1968">
                  <c:v>7.3371104815864022E-2</c:v>
                </c:pt>
                <c:pt idx="1969">
                  <c:v>0.80708215297450425</c:v>
                </c:pt>
                <c:pt idx="1970">
                  <c:v>7.3371104815864022E-2</c:v>
                </c:pt>
                <c:pt idx="1971">
                  <c:v>7.3371104815864022E-2</c:v>
                </c:pt>
                <c:pt idx="1972">
                  <c:v>7.3371104815864022E-2</c:v>
                </c:pt>
                <c:pt idx="1973">
                  <c:v>7.3371104815864022E-2</c:v>
                </c:pt>
                <c:pt idx="1974">
                  <c:v>7.3371104815864022E-2</c:v>
                </c:pt>
                <c:pt idx="1975">
                  <c:v>7.3371104815864022E-2</c:v>
                </c:pt>
                <c:pt idx="1976">
                  <c:v>7.3371104815864022E-2</c:v>
                </c:pt>
                <c:pt idx="1977">
                  <c:v>7.3371104815864022E-2</c:v>
                </c:pt>
                <c:pt idx="1978">
                  <c:v>7.3371104815864022E-2</c:v>
                </c:pt>
                <c:pt idx="1979">
                  <c:v>7.3371104815864022E-2</c:v>
                </c:pt>
                <c:pt idx="1980">
                  <c:v>7.3371104815864022E-2</c:v>
                </c:pt>
                <c:pt idx="1981">
                  <c:v>7.3371104815864022E-2</c:v>
                </c:pt>
                <c:pt idx="1982">
                  <c:v>7.3371104815864022E-2</c:v>
                </c:pt>
                <c:pt idx="1983">
                  <c:v>7.3371104815864022E-2</c:v>
                </c:pt>
                <c:pt idx="1984">
                  <c:v>7.3371104815864022E-2</c:v>
                </c:pt>
                <c:pt idx="1985">
                  <c:v>7.3371104815864022E-2</c:v>
                </c:pt>
                <c:pt idx="1986">
                  <c:v>0.80708215297450425</c:v>
                </c:pt>
                <c:pt idx="1987">
                  <c:v>7.3371104815864022E-2</c:v>
                </c:pt>
                <c:pt idx="1988">
                  <c:v>0.80708215297450425</c:v>
                </c:pt>
                <c:pt idx="1989">
                  <c:v>1.5407932011331444</c:v>
                </c:pt>
                <c:pt idx="1990">
                  <c:v>7.3371104815864022E-2</c:v>
                </c:pt>
                <c:pt idx="1991">
                  <c:v>7.3371104815864022E-2</c:v>
                </c:pt>
                <c:pt idx="1992">
                  <c:v>7.3371104815864022E-2</c:v>
                </c:pt>
                <c:pt idx="1993">
                  <c:v>7.3371104815864022E-2</c:v>
                </c:pt>
                <c:pt idx="1994">
                  <c:v>7.3371104815864022E-2</c:v>
                </c:pt>
                <c:pt idx="1995">
                  <c:v>7.3371104815864022E-2</c:v>
                </c:pt>
                <c:pt idx="1996">
                  <c:v>7.3371104815864022E-2</c:v>
                </c:pt>
                <c:pt idx="1997">
                  <c:v>0.80708215297450425</c:v>
                </c:pt>
                <c:pt idx="1998">
                  <c:v>7.3371104815864022E-2</c:v>
                </c:pt>
                <c:pt idx="1999">
                  <c:v>7.3371104815864022E-2</c:v>
                </c:pt>
                <c:pt idx="2000">
                  <c:v>7.3371104815864022E-2</c:v>
                </c:pt>
                <c:pt idx="2001">
                  <c:v>7.3371104815864022E-2</c:v>
                </c:pt>
                <c:pt idx="2002">
                  <c:v>7.3371104815864022E-2</c:v>
                </c:pt>
                <c:pt idx="2003">
                  <c:v>7.3371104815864022E-2</c:v>
                </c:pt>
                <c:pt idx="2004">
                  <c:v>7.3371104815864022E-2</c:v>
                </c:pt>
                <c:pt idx="2005">
                  <c:v>7.3371104815864022E-2</c:v>
                </c:pt>
                <c:pt idx="2006">
                  <c:v>7.3371104815864022E-2</c:v>
                </c:pt>
                <c:pt idx="2007">
                  <c:v>7.3371104815864022E-2</c:v>
                </c:pt>
                <c:pt idx="2008">
                  <c:v>7.3371104815864022E-2</c:v>
                </c:pt>
                <c:pt idx="2009">
                  <c:v>7.3371104815864022E-2</c:v>
                </c:pt>
                <c:pt idx="2010">
                  <c:v>7.3371104815864022E-2</c:v>
                </c:pt>
                <c:pt idx="2011">
                  <c:v>7.3371104815864022E-2</c:v>
                </c:pt>
                <c:pt idx="2012">
                  <c:v>0.80708215297450425</c:v>
                </c:pt>
                <c:pt idx="2013">
                  <c:v>7.3371104815864022E-2</c:v>
                </c:pt>
                <c:pt idx="2014">
                  <c:v>7.3371104815864022E-2</c:v>
                </c:pt>
                <c:pt idx="2015">
                  <c:v>7.3371104815864022E-2</c:v>
                </c:pt>
                <c:pt idx="2016">
                  <c:v>7.3371104815864022E-2</c:v>
                </c:pt>
                <c:pt idx="2017">
                  <c:v>7.3371104815864022E-2</c:v>
                </c:pt>
                <c:pt idx="2018">
                  <c:v>7.3371104815864022E-2</c:v>
                </c:pt>
                <c:pt idx="2019">
                  <c:v>7.3371104815864022E-2</c:v>
                </c:pt>
                <c:pt idx="2020">
                  <c:v>7.3371104815864022E-2</c:v>
                </c:pt>
                <c:pt idx="2021">
                  <c:v>7.3371104815864022E-2</c:v>
                </c:pt>
                <c:pt idx="2022">
                  <c:v>7.3371104815864022E-2</c:v>
                </c:pt>
                <c:pt idx="2023">
                  <c:v>0.80708215297450425</c:v>
                </c:pt>
                <c:pt idx="2024">
                  <c:v>7.3371104815864022E-2</c:v>
                </c:pt>
                <c:pt idx="2025">
                  <c:v>0.80708215297450425</c:v>
                </c:pt>
                <c:pt idx="2026">
                  <c:v>0.80708215297450425</c:v>
                </c:pt>
                <c:pt idx="2027">
                  <c:v>7.3371104815864022E-2</c:v>
                </c:pt>
                <c:pt idx="2028">
                  <c:v>7.3371104815864022E-2</c:v>
                </c:pt>
                <c:pt idx="2029">
                  <c:v>7.3371104815864022E-2</c:v>
                </c:pt>
                <c:pt idx="2030">
                  <c:v>7.3371104815864022E-2</c:v>
                </c:pt>
                <c:pt idx="2031">
                  <c:v>0.80708215297450425</c:v>
                </c:pt>
                <c:pt idx="2032">
                  <c:v>7.3371104815864022E-2</c:v>
                </c:pt>
                <c:pt idx="2033">
                  <c:v>2.2745042492917849</c:v>
                </c:pt>
                <c:pt idx="2034">
                  <c:v>7.3371104815864022E-2</c:v>
                </c:pt>
                <c:pt idx="2035">
                  <c:v>7.3371104815864022E-2</c:v>
                </c:pt>
                <c:pt idx="2036">
                  <c:v>7.3371104815864022E-2</c:v>
                </c:pt>
                <c:pt idx="2037">
                  <c:v>0.80708215297450425</c:v>
                </c:pt>
                <c:pt idx="2038">
                  <c:v>7.3371104815864022E-2</c:v>
                </c:pt>
                <c:pt idx="2039">
                  <c:v>7.3371104815864022E-2</c:v>
                </c:pt>
                <c:pt idx="2040">
                  <c:v>7.3371104815864022E-2</c:v>
                </c:pt>
                <c:pt idx="2041">
                  <c:v>7.3371104815864022E-2</c:v>
                </c:pt>
                <c:pt idx="2042">
                  <c:v>7.3371104815864022E-2</c:v>
                </c:pt>
                <c:pt idx="2043">
                  <c:v>7.3371104815864022E-2</c:v>
                </c:pt>
                <c:pt idx="2044">
                  <c:v>7.3371104815864022E-2</c:v>
                </c:pt>
                <c:pt idx="2045">
                  <c:v>7.3371104815864022E-2</c:v>
                </c:pt>
                <c:pt idx="2046">
                  <c:v>0.80708215297450425</c:v>
                </c:pt>
                <c:pt idx="2047">
                  <c:v>7.3371104815864022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5117696"/>
        <c:axId val="75119232"/>
      </c:scatterChart>
      <c:valAx>
        <c:axId val="75117696"/>
        <c:scaling>
          <c:orientation val="minMax"/>
          <c:max val="170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75119232"/>
        <c:crosses val="autoZero"/>
        <c:crossBetween val="midCat"/>
        <c:majorUnit val="200"/>
      </c:valAx>
      <c:valAx>
        <c:axId val="75119232"/>
        <c:scaling>
          <c:orientation val="minMax"/>
          <c:max val="5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crossAx val="75117696"/>
        <c:crosses val="autoZero"/>
        <c:crossBetween val="midCat"/>
        <c:majorUnit val="50"/>
      </c:valAx>
    </c:plotArea>
    <c:legend>
      <c:legendPos val="r"/>
      <c:layout>
        <c:manualLayout>
          <c:xMode val="edge"/>
          <c:yMode val="edge"/>
          <c:x val="0.50470778652668413"/>
          <c:y val="0.20794947506561678"/>
          <c:w val="0.41457336215326024"/>
          <c:h val="0.24150845727617382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4159</cdr:x>
      <cdr:y>0.76056</cdr:y>
    </cdr:from>
    <cdr:to>
      <cdr:x>0.14159</cdr:x>
      <cdr:y>0.82933</cdr:y>
    </cdr:to>
    <cdr:cxnSp macro="">
      <cdr:nvCxnSpPr>
        <cdr:cNvPr id="2" name="Straight Arrow Connector 1"/>
        <cdr:cNvCxnSpPr>
          <a:cxnSpLocks xmlns:a="http://schemas.openxmlformats.org/drawingml/2006/main" noChangeShapeType="1"/>
        </cdr:cNvCxnSpPr>
      </cdr:nvCxnSpPr>
      <cdr:spPr bwMode="auto">
        <a:xfrm xmlns:a="http://schemas.openxmlformats.org/drawingml/2006/main">
          <a:off x="1219200" y="4114800"/>
          <a:ext cx="0" cy="372047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25400" algn="ctr">
          <a:solidFill>
            <a:srgbClr val="FF0000"/>
          </a:solidFill>
          <a:round/>
          <a:headEnd type="triangle" w="med" len="med"/>
          <a:tailEnd type="triangle" w="med" len="med"/>
        </a:ln>
      </cdr:spPr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4628</cdr:x>
      <cdr:y>0.28859</cdr:y>
    </cdr:from>
    <cdr:to>
      <cdr:x>0.71783</cdr:x>
      <cdr:y>0.5436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11641" y="1034716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1"/>
        <a:lstStyle xmlns:a="http://schemas.openxmlformats.org/drawingml/2006/main"/>
        <a:p xmlns:a="http://schemas.openxmlformats.org/drawingml/2006/main">
          <a:r>
            <a:rPr lang="en-US" sz="1400" b="1" dirty="0" smtClean="0">
              <a:solidFill>
                <a:srgbClr val="881F02"/>
              </a:solidFill>
            </a:rPr>
            <a:t>Raw neutron spectrum</a:t>
          </a:r>
          <a:endParaRPr lang="he-IL" sz="1400" b="1" dirty="0">
            <a:solidFill>
              <a:srgbClr val="881F02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2455</cdr:x>
      <cdr:y>0.91259</cdr:y>
    </cdr:from>
    <cdr:to>
      <cdr:x>0.99896</cdr:x>
      <cdr:y>1</cdr:y>
    </cdr:to>
    <cdr:sp macro="" textlink="">
      <cdr:nvSpPr>
        <cdr:cNvPr id="2" name="TextBox 2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 flipH="1">
          <a:off x="188782" y="4177398"/>
          <a:ext cx="7493004" cy="40011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square">
          <a:spAutoFit/>
        </a:bodyPr>
        <a:lstStyle xmlns:a="http://schemas.openxmlformats.org/drawingml/2006/main">
          <a:defPPr>
            <a:defRPr lang="he-IL"/>
          </a:defPPr>
          <a:lvl1pPr algn="ctr" rtl="1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1pPr>
          <a:lvl2pPr marL="457200" algn="ctr" rtl="1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2pPr>
          <a:lvl3pPr marL="914400" algn="ctr" rtl="1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3pPr>
          <a:lvl4pPr marL="1371600" algn="ctr" rtl="1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4pPr>
          <a:lvl5pPr marL="1828800" algn="ctr" rtl="1" fontAlgn="base">
            <a:spcBef>
              <a:spcPct val="0"/>
            </a:spcBef>
            <a:spcAft>
              <a:spcPct val="0"/>
            </a:spcAft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5pPr>
          <a:lvl6pPr marL="2286000" algn="r" defTabSz="914400" rtl="1" eaLnBrk="1" latinLnBrk="0" hangingPunct="1"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6pPr>
          <a:lvl7pPr marL="2743200" algn="r" defTabSz="914400" rtl="1" eaLnBrk="1" latinLnBrk="0" hangingPunct="1"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7pPr>
          <a:lvl8pPr marL="3200400" algn="r" defTabSz="914400" rtl="1" eaLnBrk="1" latinLnBrk="0" hangingPunct="1"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8pPr>
          <a:lvl9pPr marL="3657600" algn="r" defTabSz="914400" rtl="1" eaLnBrk="1" latinLnBrk="0" hangingPunct="1">
            <a:defRPr kern="1200">
              <a:solidFill>
                <a:srgbClr val="000000"/>
              </a:solidFill>
              <a:latin typeface="Times New Roman" pitchFamily="18" charset="0"/>
              <a:cs typeface="Arial" pitchFamily="34" charset="0"/>
            </a:defRPr>
          </a:lvl9pPr>
        </a:lstStyle>
        <a:p xmlns:a="http://schemas.openxmlformats.org/drawingml/2006/main">
          <a:pPr algn="l"/>
          <a:r>
            <a:rPr lang="en-US" sz="2000" b="1" dirty="0">
              <a:solidFill>
                <a:srgbClr val="C00000"/>
              </a:solidFill>
            </a:rPr>
            <a:t>The  accelerator vacuum  protection worked well during the tests</a:t>
          </a:r>
          <a:endParaRPr lang="he-IL" sz="2000" b="1" dirty="0">
            <a:solidFill>
              <a:srgbClr val="C00000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22944</cdr:x>
      <cdr:y>0.39804</cdr:y>
    </cdr:from>
    <cdr:to>
      <cdr:x>0.33833</cdr:x>
      <cdr:y>0.5124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123950" y="1226493"/>
          <a:ext cx="533400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1"/>
        <a:lstStyle xmlns:a="http://schemas.openxmlformats.org/drawingml/2006/main"/>
        <a:p xmlns:a="http://schemas.openxmlformats.org/drawingml/2006/main">
          <a:r>
            <a:rPr lang="en-US" sz="1100" dirty="0" smtClean="0"/>
            <a:t>HWR1</a:t>
          </a:r>
          <a:endParaRPr lang="he-IL" sz="1100" dirty="0"/>
        </a:p>
      </cdr:txBody>
    </cdr:sp>
  </cdr:relSizeAnchor>
  <cdr:relSizeAnchor xmlns:cdr="http://schemas.openxmlformats.org/drawingml/2006/chartDrawing">
    <cdr:from>
      <cdr:x>0.31694</cdr:x>
      <cdr:y>0.36476</cdr:y>
    </cdr:from>
    <cdr:to>
      <cdr:x>0.42583</cdr:x>
      <cdr:y>0.47913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1552575" y="1123950"/>
          <a:ext cx="533400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1"/>
        <a:lstStyle xmlns:a="http://schemas.openxmlformats.org/drawingml/2006/main">
          <a:lvl1pPr marL="0" indent="0">
            <a:defRPr sz="1100">
              <a:latin typeface="Arial"/>
              <a:cs typeface="Arial"/>
            </a:defRPr>
          </a:lvl1pPr>
          <a:lvl2pPr marL="457200" indent="0">
            <a:defRPr sz="1100">
              <a:latin typeface="Arial"/>
              <a:cs typeface="Arial"/>
            </a:defRPr>
          </a:lvl2pPr>
          <a:lvl3pPr marL="914400" indent="0">
            <a:defRPr sz="1100">
              <a:latin typeface="Arial"/>
              <a:cs typeface="Arial"/>
            </a:defRPr>
          </a:lvl3pPr>
          <a:lvl4pPr marL="1371600" indent="0">
            <a:defRPr sz="1100">
              <a:latin typeface="Arial"/>
              <a:cs typeface="Arial"/>
            </a:defRPr>
          </a:lvl4pPr>
          <a:lvl5pPr marL="1828800" indent="0">
            <a:defRPr sz="1100">
              <a:latin typeface="Arial"/>
              <a:cs typeface="Arial"/>
            </a:defRPr>
          </a:lvl5pPr>
          <a:lvl6pPr marL="2286000" indent="0">
            <a:defRPr sz="1100">
              <a:latin typeface="Arial"/>
              <a:cs typeface="Arial"/>
            </a:defRPr>
          </a:lvl6pPr>
          <a:lvl7pPr marL="2743200" indent="0">
            <a:defRPr sz="1100">
              <a:latin typeface="Arial"/>
              <a:cs typeface="Arial"/>
            </a:defRPr>
          </a:lvl7pPr>
          <a:lvl8pPr marL="3200400" indent="0">
            <a:defRPr sz="1100">
              <a:latin typeface="Arial"/>
              <a:cs typeface="Arial"/>
            </a:defRPr>
          </a:lvl8pPr>
          <a:lvl9pPr marL="3657600" indent="0">
            <a:defRPr sz="1100">
              <a:latin typeface="Arial"/>
              <a:cs typeface="Arial"/>
            </a:defRPr>
          </a:lvl9pPr>
        </a:lstStyle>
        <a:p xmlns:a="http://schemas.openxmlformats.org/drawingml/2006/main">
          <a:r>
            <a:rPr lang="en-US" sz="1100" dirty="0" smtClean="0"/>
            <a:t>HWR2</a:t>
          </a:r>
          <a:endParaRPr lang="he-IL" sz="1100" dirty="0"/>
        </a:p>
      </cdr:txBody>
    </cdr:sp>
  </cdr:relSizeAnchor>
  <cdr:relSizeAnchor xmlns:cdr="http://schemas.openxmlformats.org/drawingml/2006/chartDrawing">
    <cdr:from>
      <cdr:x>0.44139</cdr:x>
      <cdr:y>0.25966</cdr:y>
    </cdr:from>
    <cdr:to>
      <cdr:x>0.55028</cdr:x>
      <cdr:y>0.37403</cdr:y>
    </cdr:to>
    <cdr:sp macro="" textlink="">
      <cdr:nvSpPr>
        <cdr:cNvPr id="10" name="TextBox 1"/>
        <cdr:cNvSpPr txBox="1"/>
      </cdr:nvSpPr>
      <cdr:spPr>
        <a:xfrm xmlns:a="http://schemas.openxmlformats.org/drawingml/2006/main">
          <a:off x="2162175" y="800100"/>
          <a:ext cx="533400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1"/>
        <a:lstStyle xmlns:a="http://schemas.openxmlformats.org/drawingml/2006/main">
          <a:lvl1pPr marL="0" indent="0">
            <a:defRPr sz="1100">
              <a:latin typeface="Arial"/>
              <a:cs typeface="Arial"/>
            </a:defRPr>
          </a:lvl1pPr>
          <a:lvl2pPr marL="457200" indent="0">
            <a:defRPr sz="1100">
              <a:latin typeface="Arial"/>
              <a:cs typeface="Arial"/>
            </a:defRPr>
          </a:lvl2pPr>
          <a:lvl3pPr marL="914400" indent="0">
            <a:defRPr sz="1100">
              <a:latin typeface="Arial"/>
              <a:cs typeface="Arial"/>
            </a:defRPr>
          </a:lvl3pPr>
          <a:lvl4pPr marL="1371600" indent="0">
            <a:defRPr sz="1100">
              <a:latin typeface="Arial"/>
              <a:cs typeface="Arial"/>
            </a:defRPr>
          </a:lvl4pPr>
          <a:lvl5pPr marL="1828800" indent="0">
            <a:defRPr sz="1100">
              <a:latin typeface="Arial"/>
              <a:cs typeface="Arial"/>
            </a:defRPr>
          </a:lvl5pPr>
          <a:lvl6pPr marL="2286000" indent="0">
            <a:defRPr sz="1100">
              <a:latin typeface="Arial"/>
              <a:cs typeface="Arial"/>
            </a:defRPr>
          </a:lvl6pPr>
          <a:lvl7pPr marL="2743200" indent="0">
            <a:defRPr sz="1100">
              <a:latin typeface="Arial"/>
              <a:cs typeface="Arial"/>
            </a:defRPr>
          </a:lvl7pPr>
          <a:lvl8pPr marL="3200400" indent="0">
            <a:defRPr sz="1100">
              <a:latin typeface="Arial"/>
              <a:cs typeface="Arial"/>
            </a:defRPr>
          </a:lvl8pPr>
          <a:lvl9pPr marL="3657600" indent="0">
            <a:defRPr sz="1100">
              <a:latin typeface="Arial"/>
              <a:cs typeface="Arial"/>
            </a:defRPr>
          </a:lvl9pPr>
        </a:lstStyle>
        <a:p xmlns:a="http://schemas.openxmlformats.org/drawingml/2006/main">
          <a:r>
            <a:rPr lang="en-US" sz="1100" dirty="0" smtClean="0"/>
            <a:t>HWR3</a:t>
          </a:r>
          <a:endParaRPr lang="he-IL" sz="1100" dirty="0"/>
        </a:p>
      </cdr:txBody>
    </cdr:sp>
  </cdr:relSizeAnchor>
  <cdr:relSizeAnchor xmlns:cdr="http://schemas.openxmlformats.org/drawingml/2006/chartDrawing">
    <cdr:from>
      <cdr:x>0.50361</cdr:x>
      <cdr:y>0.15456</cdr:y>
    </cdr:from>
    <cdr:to>
      <cdr:x>0.6125</cdr:x>
      <cdr:y>0.26893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2466975" y="476250"/>
          <a:ext cx="533400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1"/>
        <a:lstStyle xmlns:a="http://schemas.openxmlformats.org/drawingml/2006/main">
          <a:lvl1pPr marL="0" indent="0">
            <a:defRPr sz="1100">
              <a:latin typeface="Arial"/>
              <a:cs typeface="Arial"/>
            </a:defRPr>
          </a:lvl1pPr>
          <a:lvl2pPr marL="457200" indent="0">
            <a:defRPr sz="1100">
              <a:latin typeface="Arial"/>
              <a:cs typeface="Arial"/>
            </a:defRPr>
          </a:lvl2pPr>
          <a:lvl3pPr marL="914400" indent="0">
            <a:defRPr sz="1100">
              <a:latin typeface="Arial"/>
              <a:cs typeface="Arial"/>
            </a:defRPr>
          </a:lvl3pPr>
          <a:lvl4pPr marL="1371600" indent="0">
            <a:defRPr sz="1100">
              <a:latin typeface="Arial"/>
              <a:cs typeface="Arial"/>
            </a:defRPr>
          </a:lvl4pPr>
          <a:lvl5pPr marL="1828800" indent="0">
            <a:defRPr sz="1100">
              <a:latin typeface="Arial"/>
              <a:cs typeface="Arial"/>
            </a:defRPr>
          </a:lvl5pPr>
          <a:lvl6pPr marL="2286000" indent="0">
            <a:defRPr sz="1100">
              <a:latin typeface="Arial"/>
              <a:cs typeface="Arial"/>
            </a:defRPr>
          </a:lvl6pPr>
          <a:lvl7pPr marL="2743200" indent="0">
            <a:defRPr sz="1100">
              <a:latin typeface="Arial"/>
              <a:cs typeface="Arial"/>
            </a:defRPr>
          </a:lvl7pPr>
          <a:lvl8pPr marL="3200400" indent="0">
            <a:defRPr sz="1100">
              <a:latin typeface="Arial"/>
              <a:cs typeface="Arial"/>
            </a:defRPr>
          </a:lvl8pPr>
          <a:lvl9pPr marL="3657600" indent="0">
            <a:defRPr sz="1100">
              <a:latin typeface="Arial"/>
              <a:cs typeface="Arial"/>
            </a:defRPr>
          </a:lvl9pPr>
        </a:lstStyle>
        <a:p xmlns:a="http://schemas.openxmlformats.org/drawingml/2006/main">
          <a:r>
            <a:rPr lang="en-US" sz="1100" dirty="0" smtClean="0"/>
            <a:t>HWR4</a:t>
          </a:r>
          <a:endParaRPr lang="he-IL" sz="1100" dirty="0"/>
        </a:p>
      </cdr:txBody>
    </cdr:sp>
  </cdr:relSizeAnchor>
  <cdr:relSizeAnchor xmlns:cdr="http://schemas.openxmlformats.org/drawingml/2006/chartDrawing">
    <cdr:from>
      <cdr:x>0.63</cdr:x>
      <cdr:y>0.034</cdr:y>
    </cdr:from>
    <cdr:to>
      <cdr:x>0.73889</cdr:x>
      <cdr:y>0.14838</cdr:y>
    </cdr:to>
    <cdr:sp macro="" textlink="">
      <cdr:nvSpPr>
        <cdr:cNvPr id="12" name="TextBox 1"/>
        <cdr:cNvSpPr txBox="1"/>
      </cdr:nvSpPr>
      <cdr:spPr>
        <a:xfrm xmlns:a="http://schemas.openxmlformats.org/drawingml/2006/main">
          <a:off x="3086100" y="104775"/>
          <a:ext cx="533400" cy="3524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1"/>
        <a:lstStyle xmlns:a="http://schemas.openxmlformats.org/drawingml/2006/main">
          <a:lvl1pPr marL="0" indent="0">
            <a:defRPr sz="1100">
              <a:latin typeface="Arial"/>
              <a:cs typeface="Arial"/>
            </a:defRPr>
          </a:lvl1pPr>
          <a:lvl2pPr marL="457200" indent="0">
            <a:defRPr sz="1100">
              <a:latin typeface="Arial"/>
              <a:cs typeface="Arial"/>
            </a:defRPr>
          </a:lvl2pPr>
          <a:lvl3pPr marL="914400" indent="0">
            <a:defRPr sz="1100">
              <a:latin typeface="Arial"/>
              <a:cs typeface="Arial"/>
            </a:defRPr>
          </a:lvl3pPr>
          <a:lvl4pPr marL="1371600" indent="0">
            <a:defRPr sz="1100">
              <a:latin typeface="Arial"/>
              <a:cs typeface="Arial"/>
            </a:defRPr>
          </a:lvl4pPr>
          <a:lvl5pPr marL="1828800" indent="0">
            <a:defRPr sz="1100">
              <a:latin typeface="Arial"/>
              <a:cs typeface="Arial"/>
            </a:defRPr>
          </a:lvl5pPr>
          <a:lvl6pPr marL="2286000" indent="0">
            <a:defRPr sz="1100">
              <a:latin typeface="Arial"/>
              <a:cs typeface="Arial"/>
            </a:defRPr>
          </a:lvl6pPr>
          <a:lvl7pPr marL="2743200" indent="0">
            <a:defRPr sz="1100">
              <a:latin typeface="Arial"/>
              <a:cs typeface="Arial"/>
            </a:defRPr>
          </a:lvl7pPr>
          <a:lvl8pPr marL="3200400" indent="0">
            <a:defRPr sz="1100">
              <a:latin typeface="Arial"/>
              <a:cs typeface="Arial"/>
            </a:defRPr>
          </a:lvl8pPr>
          <a:lvl9pPr marL="3657600" indent="0">
            <a:defRPr sz="1100">
              <a:latin typeface="Arial"/>
              <a:cs typeface="Arial"/>
            </a:defRPr>
          </a:lvl9pPr>
        </a:lstStyle>
        <a:p xmlns:a="http://schemas.openxmlformats.org/drawingml/2006/main">
          <a:r>
            <a:rPr lang="en-US" sz="1100" dirty="0" smtClean="0"/>
            <a:t>HWR5</a:t>
          </a:r>
          <a:endParaRPr lang="he-IL" sz="11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F81BDBE2-C01D-491A-B0EF-32CD6BEB217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5652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fld id="{299FAFFC-E77A-4A51-9C8C-0A9E71A2F25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861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92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01939" indent="-269977" defTabSz="91492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079906" indent="-215981" defTabSz="91492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511869" indent="-215981" defTabSz="91492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1943832" indent="-215981" defTabSz="91492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375794" indent="-215981" algn="ctr" defTabSz="9149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807757" indent="-215981" algn="ctr" defTabSz="9149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239719" indent="-215981" algn="ctr" defTabSz="9149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671682" indent="-215981" algn="ctr" defTabSz="9149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fld id="{62AE838B-83A4-4337-9DC2-E4305043A8CD}" type="slidenum">
              <a:rPr lang="he-IL" smtClean="0"/>
              <a:pPr eaLnBrk="1" hangingPunct="1"/>
              <a:t>1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99ED31-5B59-4CAF-9FCA-6AEA15DA8C97}" type="slidenum">
              <a:rPr lang="he-IL" smtClean="0"/>
              <a:pPr/>
              <a:t>3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A3F46-6828-4271-96D5-8AC05DD30D5A}" type="slidenum">
              <a:rPr lang="he-IL" smtClean="0"/>
              <a:pPr/>
              <a:t>3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914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01934" indent="-269974" defTabSz="914914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079899" indent="-215980" defTabSz="914914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511858" indent="-215980" defTabSz="914914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1943817" indent="-215980" defTabSz="914914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375776" indent="-215980" algn="ctr" defTabSz="9149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807735" indent="-215980" algn="ctr" defTabSz="9149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239695" indent="-215980" algn="ctr" defTabSz="9149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671654" indent="-215980" algn="ctr" defTabSz="9149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fld id="{10FDC906-2DB4-45DF-BA50-62D285AD3F55}" type="slidenum">
              <a:rPr lang="he-IL" smtClean="0"/>
              <a:pPr eaLnBrk="1" hangingPunct="1"/>
              <a:t>50</a:t>
            </a:fld>
            <a:endParaRPr lang="en-US" smtClean="0"/>
          </a:p>
        </p:txBody>
      </p:sp>
      <p:sp>
        <p:nvSpPr>
          <p:cNvPr id="83971" name="Rectangle 7"/>
          <p:cNvSpPr txBox="1">
            <a:spLocks noGrp="1" noChangeArrowheads="1"/>
          </p:cNvSpPr>
          <p:nvPr/>
        </p:nvSpPr>
        <p:spPr bwMode="auto">
          <a:xfrm>
            <a:off x="1585" y="8685213"/>
            <a:ext cx="2971272" cy="45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6" tIns="45703" rIns="91406" bIns="45703" anchor="b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fld id="{5B6A2684-3513-442A-B636-AA085CC52599}" type="slidenum">
              <a:rPr lang="he-IL"/>
              <a:pPr algn="l" eaLnBrk="1" hangingPunct="1"/>
              <a:t>50</a:t>
            </a:fld>
            <a:endParaRPr lang="en-US"/>
          </a:p>
        </p:txBody>
      </p:sp>
      <p:sp>
        <p:nvSpPr>
          <p:cNvPr id="8397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3587" cy="3430588"/>
          </a:xfrm>
          <a:ln/>
        </p:spPr>
      </p:sp>
      <p:sp>
        <p:nvSpPr>
          <p:cNvPr id="83973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43" tIns="48371" rIns="96743" bIns="48371"/>
          <a:lstStyle/>
          <a:p>
            <a:pPr eaLnBrk="1" hangingPunct="1"/>
            <a:endParaRPr lang="he-IL" smtClean="0"/>
          </a:p>
        </p:txBody>
      </p:sp>
      <p:sp>
        <p:nvSpPr>
          <p:cNvPr id="83974" name="מציין מיקום של מספר שקופית 3"/>
          <p:cNvSpPr txBox="1">
            <a:spLocks noGrp="1"/>
          </p:cNvSpPr>
          <p:nvPr/>
        </p:nvSpPr>
        <p:spPr bwMode="auto">
          <a:xfrm>
            <a:off x="1585" y="8685213"/>
            <a:ext cx="2969688" cy="45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43" tIns="48371" rIns="96743" bIns="48371" anchor="b"/>
          <a:lstStyle>
            <a:lvl1pPr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fld id="{8AEF8BB4-E62B-47E0-9E37-029D998DEF75}" type="slidenum">
              <a:rPr lang="he-IL" sz="1300">
                <a:latin typeface="Arial" pitchFamily="34" charset="0"/>
              </a:rPr>
              <a:pPr algn="l" eaLnBrk="1" hangingPunct="1"/>
              <a:t>50</a:t>
            </a:fld>
            <a:endParaRPr lang="en-US" sz="13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084" name="Slide Number Placeholder 3"/>
          <p:cNvSpPr txBox="1">
            <a:spLocks noGrp="1"/>
          </p:cNvSpPr>
          <p:nvPr/>
        </p:nvSpPr>
        <p:spPr bwMode="auto">
          <a:xfrm>
            <a:off x="1602" y="8686288"/>
            <a:ext cx="2970945" cy="45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952" tIns="45477" rIns="90952" bIns="45477" anchor="b"/>
          <a:lstStyle/>
          <a:p>
            <a:pPr algn="l" rtl="0"/>
            <a:fld id="{E41982A6-FEDC-4D5F-B9A5-02550D748CCD}" type="slidenum">
              <a:rPr lang="he-IL" sz="1200"/>
              <a:pPr algn="l" rtl="0"/>
              <a:t>70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שמור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5F7CE-B24B-49A8-A399-299C2D73FE73}" type="slidenum">
              <a:rPr lang="he-IL"/>
              <a:pPr/>
              <a:t>82</a:t>
            </a:fld>
            <a:endParaRPr lang="en-US"/>
          </a:p>
        </p:txBody>
      </p:sp>
      <p:sp>
        <p:nvSpPr>
          <p:cNvPr id="20992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59998" y="686474"/>
            <a:ext cx="4942606" cy="3429532"/>
          </a:xfrm>
          <a:ln/>
        </p:spPr>
      </p:sp>
      <p:sp>
        <p:nvSpPr>
          <p:cNvPr id="20992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 lIns="91406" tIns="45703" rIns="91406" bIns="45703"/>
          <a:lstStyle/>
          <a:p>
            <a:endParaRPr lang="he-IL"/>
          </a:p>
        </p:txBody>
      </p:sp>
      <p:sp>
        <p:nvSpPr>
          <p:cNvPr id="209924" name="מציין מיקום של מספר שקופית 3"/>
          <p:cNvSpPr txBox="1">
            <a:spLocks noGrp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6" tIns="45703" rIns="91406" bIns="45703" anchor="b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1675" indent="-269875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79500" indent="-2159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1300" indent="-2159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1513" indent="-217488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98713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55913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313113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770313" indent="-2174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fld id="{9F529A05-9AA7-4919-AD38-CBBEB1A458C7}" type="slidenum">
              <a:rPr lang="he-IL"/>
              <a:pPr algn="l"/>
              <a:t>8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83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01870" indent="-269950" defTabSz="91483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079800" indent="-215960" defTabSz="91483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511721" indent="-215960" defTabSz="91483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1943642" indent="-215960" defTabSz="914831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375561" indent="-215960" algn="ctr" defTabSz="9148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807481" indent="-215960" algn="ctr" defTabSz="9148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239402" indent="-215960" algn="ctr" defTabSz="9148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671322" indent="-215960" algn="ctr" defTabSz="91483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fld id="{40BE3199-090F-41F3-8FC3-E2A46CC275E0}" type="slidenum">
              <a:rPr lang="he-IL" smtClean="0"/>
              <a:pPr eaLnBrk="1" hangingPunct="1"/>
              <a:t>2</a:t>
            </a:fld>
            <a:endParaRPr lang="en-US" smtClean="0"/>
          </a:p>
        </p:txBody>
      </p:sp>
      <p:sp>
        <p:nvSpPr>
          <p:cNvPr id="77827" name="Rectangle 7"/>
          <p:cNvSpPr txBox="1">
            <a:spLocks noGrp="1" noChangeArrowheads="1"/>
          </p:cNvSpPr>
          <p:nvPr/>
        </p:nvSpPr>
        <p:spPr bwMode="auto">
          <a:xfrm>
            <a:off x="1585" y="8685214"/>
            <a:ext cx="2971272" cy="45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5" tIns="45697" rIns="91395" bIns="45697" anchor="b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fld id="{60DEE2E2-29A1-454C-AAE3-4FFC407136F7}" type="slidenum">
              <a:rPr lang="he-IL">
                <a:latin typeface="Arial" pitchFamily="34" charset="0"/>
              </a:rPr>
              <a:pPr algn="l" eaLnBrk="1" hangingPunct="1"/>
              <a:t>2</a:t>
            </a:fld>
            <a:endParaRPr lang="en-US">
              <a:latin typeface="Arial" pitchFamily="34" charset="0"/>
            </a:endParaRPr>
          </a:p>
        </p:txBody>
      </p:sp>
      <p:sp>
        <p:nvSpPr>
          <p:cNvPr id="778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3587" cy="3430588"/>
          </a:xfrm>
          <a:ln/>
        </p:spPr>
      </p:sp>
      <p:sp>
        <p:nvSpPr>
          <p:cNvPr id="778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5" tIns="45697" rIns="91395" bIns="45697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09" rIns="91420" bIns="4570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FDB045-5C78-45F6-A9C9-177D9FFEC50C}" type="slidenum">
              <a:rPr lang="he-IL"/>
              <a:pPr eaLnBrk="1" hangingPunct="1"/>
              <a:t>3</a:t>
            </a:fld>
            <a:endParaRPr lang="en-US"/>
          </a:p>
        </p:txBody>
      </p:sp>
      <p:sp>
        <p:nvSpPr>
          <p:cNvPr id="60419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60420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8" tIns="48380" rIns="96758" bIns="48380"/>
          <a:lstStyle/>
          <a:p>
            <a:pPr eaLnBrk="1" hangingPunct="1"/>
            <a:endParaRPr lang="he-IL" smtClean="0"/>
          </a:p>
        </p:txBody>
      </p:sp>
      <p:sp>
        <p:nvSpPr>
          <p:cNvPr id="60421" name="מציין מיקום של מספר שקופית 3"/>
          <p:cNvSpPr txBox="1">
            <a:spLocks noGrp="1"/>
          </p:cNvSpPr>
          <p:nvPr/>
        </p:nvSpPr>
        <p:spPr bwMode="auto">
          <a:xfrm>
            <a:off x="1588" y="8685214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8" tIns="48380" rIns="96758" bIns="48380" anchor="b"/>
          <a:lstStyle>
            <a:lvl1pPr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0FA5255-9AF0-4A25-8BD1-B27CBE61FC38}" type="slidenum">
              <a:rPr lang="he-IL" sz="1300"/>
              <a:pPr eaLnBrk="1" hangingPunct="1"/>
              <a:t>3</a:t>
            </a:fld>
            <a:endParaRPr lang="en-US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09" rIns="91420" bIns="45709"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E6F4CA0-B9F8-4D91-909D-BA748AB02B37}" type="slidenum">
              <a:rPr lang="he-IL"/>
              <a:pPr eaLnBrk="1" hangingPunct="1"/>
              <a:t>4</a:t>
            </a:fld>
            <a:endParaRPr lang="en-US"/>
          </a:p>
        </p:txBody>
      </p:sp>
      <p:sp>
        <p:nvSpPr>
          <p:cNvPr id="61443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61444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8" tIns="48380" rIns="96758" bIns="48380"/>
          <a:lstStyle/>
          <a:p>
            <a:pPr eaLnBrk="1" hangingPunct="1"/>
            <a:endParaRPr lang="he-IL" smtClean="0"/>
          </a:p>
        </p:txBody>
      </p:sp>
      <p:sp>
        <p:nvSpPr>
          <p:cNvPr id="61445" name="מציין מיקום של מספר שקופית 3"/>
          <p:cNvSpPr txBox="1">
            <a:spLocks noGrp="1"/>
          </p:cNvSpPr>
          <p:nvPr/>
        </p:nvSpPr>
        <p:spPr bwMode="auto">
          <a:xfrm>
            <a:off x="1588" y="8685214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8" tIns="48380" rIns="96758" bIns="48380" anchor="b"/>
          <a:lstStyle>
            <a:lvl1pPr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83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defTabSz="968375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F8CFC26-8D65-43D3-88D3-EAA88D2691F8}" type="slidenum">
              <a:rPr lang="he-IL" sz="1300"/>
              <a:pPr eaLnBrk="1" hangingPunct="1"/>
              <a:t>4</a:t>
            </a:fld>
            <a:endParaRPr lang="en-US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09" rIns="91420" bIns="4570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61348E1-B1FD-48A8-8E2D-A2D14A897D62}" type="slidenum">
              <a:rPr lang="he-IL"/>
              <a:pPr eaLnBrk="1" hangingPunct="1"/>
              <a:t>5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63491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  <p:sp>
        <p:nvSpPr>
          <p:cNvPr id="63492" name="מציין מיקום של מספר שקופית 3"/>
          <p:cNvSpPr txBox="1">
            <a:spLocks noGrp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5" rIns="91429" bIns="45715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C6BF91C-901E-488A-AABD-33EB4E13D2C6}" type="slidenum">
              <a:rPr lang="he-IL"/>
              <a:pPr eaLnBrk="1" hangingPunct="1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1585" y="8685213"/>
            <a:ext cx="2971272" cy="45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7" tIns="45708" rIns="91417" bIns="45708" anchor="b"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fld id="{8CBCFC38-8912-408E-B161-008614A3BA98}" type="slidenum">
              <a:rPr lang="he-IL"/>
              <a:pPr algn="l" eaLnBrk="1" hangingPunct="1"/>
              <a:t>12</a:t>
            </a:fld>
            <a:endParaRPr lang="en-US"/>
          </a:p>
        </p:txBody>
      </p:sp>
      <p:sp>
        <p:nvSpPr>
          <p:cNvPr id="82947" name="Rectangle 7"/>
          <p:cNvSpPr txBox="1">
            <a:spLocks noGrp="1" noChangeArrowheads="1"/>
          </p:cNvSpPr>
          <p:nvPr/>
        </p:nvSpPr>
        <p:spPr bwMode="auto">
          <a:xfrm>
            <a:off x="1585" y="8685213"/>
            <a:ext cx="2969688" cy="457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7" tIns="48378" rIns="96757" bIns="48378" anchor="b"/>
          <a:lstStyle>
            <a:lvl1pPr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1023938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defTabSz="10239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fld id="{E43C795B-702D-42C8-B34E-3542C0334684}" type="slidenum">
              <a:rPr lang="he-IL" sz="1300">
                <a:latin typeface="Arial" pitchFamily="34" charset="0"/>
              </a:rPr>
              <a:pPr algn="l" eaLnBrk="1" hangingPunct="1"/>
              <a:t>12</a:t>
            </a:fld>
            <a:endParaRPr lang="en-US" sz="1300">
              <a:latin typeface="Arial" pitchFamily="34" charset="0"/>
            </a:endParaRPr>
          </a:p>
        </p:txBody>
      </p:sp>
      <p:sp>
        <p:nvSpPr>
          <p:cNvPr id="82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7413"/>
          </a:xfrm>
          <a:ln/>
        </p:spPr>
      </p:sp>
      <p:sp>
        <p:nvSpPr>
          <p:cNvPr id="829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73" y="4341165"/>
            <a:ext cx="5030256" cy="411754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757" tIns="48378" rIns="96757" bIns="48378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199" indent="-22857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354" indent="-228578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509" indent="-228578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664" indent="-228578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819" indent="-228578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CB8A4B4-2E9C-4FBD-BF8B-AEF5E7CBF7B5}" type="slidenum">
              <a:rPr lang="he-IL" smtClean="0"/>
              <a:pPr eaLnBrk="1" hangingPunct="1"/>
              <a:t>28</a:t>
            </a:fld>
            <a:endParaRPr lang="en-US" smtClean="0"/>
          </a:p>
        </p:txBody>
      </p:sp>
      <p:sp>
        <p:nvSpPr>
          <p:cNvPr id="70659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3587" cy="3430588"/>
          </a:xfrm>
          <a:ln/>
        </p:spPr>
      </p:sp>
      <p:sp>
        <p:nvSpPr>
          <p:cNvPr id="70660" name="מציין מיקום של הערות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5" tIns="45697" rIns="91395" bIns="45697"/>
          <a:lstStyle/>
          <a:p>
            <a:pPr eaLnBrk="1" hangingPunct="1"/>
            <a:endParaRPr lang="he-IL" smtClean="0">
              <a:latin typeface="Arial" charset="0"/>
              <a:cs typeface="Arial" charset="0"/>
            </a:endParaRPr>
          </a:p>
        </p:txBody>
      </p:sp>
      <p:sp>
        <p:nvSpPr>
          <p:cNvPr id="70661" name="מציין מיקום של מספר שקופית 3"/>
          <p:cNvSpPr txBox="1">
            <a:spLocks noGrp="1"/>
          </p:cNvSpPr>
          <p:nvPr/>
        </p:nvSpPr>
        <p:spPr bwMode="auto">
          <a:xfrm>
            <a:off x="1588" y="8685214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5" tIns="45697" rIns="91395" bIns="45697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A6D46A4-56A4-4230-B524-1FCF9528286B}" type="slidenum">
              <a:rPr lang="he-IL"/>
              <a:pPr eaLnBrk="1" hangingPunct="1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E318AE-AFA9-45F2-A7F1-1B9682759A99}" type="slidenum">
              <a:rPr lang="he-IL" smtClean="0"/>
              <a:pPr/>
              <a:t>30</a:t>
            </a:fld>
            <a:endParaRPr lang="en-US" smtClean="0"/>
          </a:p>
        </p:txBody>
      </p:sp>
      <p:sp>
        <p:nvSpPr>
          <p:cNvPr id="63491" name="Rectangle 7"/>
          <p:cNvSpPr txBox="1">
            <a:spLocks noGrp="1" noChangeArrowheads="1"/>
          </p:cNvSpPr>
          <p:nvPr/>
        </p:nvSpPr>
        <p:spPr bwMode="auto">
          <a:xfrm>
            <a:off x="1136" y="8685611"/>
            <a:ext cx="2973161" cy="456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0" tIns="45709" rIns="91420" bIns="45709" anchor="b"/>
          <a:lstStyle/>
          <a:p>
            <a:pPr algn="l"/>
            <a:fld id="{21EF2980-D495-4A83-98D3-7A5F7AF3D1BA}" type="slidenum">
              <a:rPr lang="he-IL" altLang="ja-JP"/>
              <a:pPr algn="l"/>
              <a:t>30</a:t>
            </a:fld>
            <a:endParaRPr lang="en-US" altLang="ja-JP"/>
          </a:p>
        </p:txBody>
      </p:sp>
      <p:sp>
        <p:nvSpPr>
          <p:cNvPr id="634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78350" cy="3433762"/>
          </a:xfrm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1420" tIns="45709" rIns="91420" bIns="45709"/>
          <a:lstStyle/>
          <a:p>
            <a:pPr eaLnBrk="1" hangingPunct="1"/>
            <a:endParaRPr lang="en-US" altLang="ja-JP" smtClean="0"/>
          </a:p>
        </p:txBody>
      </p:sp>
      <p:sp>
        <p:nvSpPr>
          <p:cNvPr id="63494" name="Footer Placeholder 1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he-IL" smtClean="0"/>
              <a:t>עידו זילברמן</a:t>
            </a:r>
            <a:endParaRPr lang="en-US" smtClean="0"/>
          </a:p>
        </p:txBody>
      </p:sp>
      <p:sp>
        <p:nvSpPr>
          <p:cNvPr id="63495" name="Header Placeholder 2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AccApp13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3488" y="1773238"/>
            <a:ext cx="6389687" cy="1470025"/>
          </a:xfrm>
        </p:spPr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03575" y="3933825"/>
            <a:ext cx="4989513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Rectangle 27"/>
          <p:cNvSpPr>
            <a:spLocks noGrp="1" noChangeArrowheads="1"/>
          </p:cNvSpPr>
          <p:nvPr>
            <p:ph type="dt" sz="half" idx="10"/>
          </p:nvPr>
        </p:nvSpPr>
        <p:spPr>
          <a:xfrm>
            <a:off x="6696075" y="6357958"/>
            <a:ext cx="2447925" cy="357187"/>
          </a:xfrm>
          <a:ln/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3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dirty="0"/>
              <a:t>שקף </a:t>
            </a:r>
            <a:fld id="{34FAFD86-B520-4039-9559-5D28BF76EB76}" type="slidenum">
              <a:rPr lang="he-IL"/>
              <a:pPr>
                <a:defRPr/>
              </a:pPr>
              <a:t>‹#›</a:t>
            </a:fld>
            <a:r>
              <a:rPr lang="he-IL" dirty="0"/>
              <a:t>  </a:t>
            </a:r>
            <a:r>
              <a:rPr lang="he-IL" dirty="0" smtClean="0"/>
              <a:t>מתוך 14 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שקף </a:t>
            </a:r>
            <a:fld id="{3486559E-7AA5-44D0-B22B-57067F278737}" type="slidenum">
              <a:rPr lang="he-IL"/>
              <a:pPr/>
              <a:t>‹#›</a:t>
            </a:fld>
            <a:r>
              <a:rPr lang="he-IL"/>
              <a:t>  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6738" y="512763"/>
            <a:ext cx="8229600" cy="5578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305800" y="6400800"/>
            <a:ext cx="838200" cy="457200"/>
          </a:xfrm>
        </p:spPr>
        <p:txBody>
          <a:bodyPr/>
          <a:lstStyle>
            <a:lvl1pPr>
              <a:defRPr/>
            </a:lvl1pPr>
          </a:lstStyle>
          <a:p>
            <a:fld id="{4C831445-E5E6-4500-B6BC-DF7263FD50F5}" type="slidenum">
              <a:rPr lang="he-IL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0" y="6477000"/>
            <a:ext cx="18288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01688"/>
            <a:ext cx="8229600" cy="1035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9138"/>
            <a:ext cx="4038600" cy="45259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9138"/>
            <a:ext cx="4038600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27525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97A90CC-2872-4780-A52C-88284AEBA91B}" type="slidenum">
              <a:rPr lang="he-IL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801688"/>
            <a:ext cx="8229600" cy="1035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9138"/>
            <a:ext cx="4038600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9138"/>
            <a:ext cx="4038600" cy="21859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327525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327525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0" y="6524625"/>
            <a:ext cx="801688" cy="3333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6069C-9AE1-4626-8A63-5F0C4990BC9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D67CBB-CE05-40EE-9E13-47D49B56A81E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263" y="512763"/>
            <a:ext cx="6637337" cy="1127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844675"/>
            <a:ext cx="4038600" cy="4246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844675"/>
            <a:ext cx="4038600" cy="4246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305800" y="6400800"/>
            <a:ext cx="838200" cy="457200"/>
          </a:xfrm>
        </p:spPr>
        <p:txBody>
          <a:bodyPr/>
          <a:lstStyle>
            <a:lvl1pPr>
              <a:defRPr/>
            </a:lvl1pPr>
          </a:lstStyle>
          <a:p>
            <a:fld id="{B71E478E-1867-4839-A82E-42EC0F274D82}" type="slidenum">
              <a:rPr lang="he-IL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0" y="6477000"/>
            <a:ext cx="18288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989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989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שקף </a:t>
            </a:r>
            <a:fld id="{D3BBC942-AC20-443C-9682-998945D5322E}" type="slidenum">
              <a:rPr lang="he-IL"/>
              <a:pPr/>
              <a:t>‹#›</a:t>
            </a:fld>
            <a:r>
              <a:rPr lang="he-IL"/>
              <a:t>   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D67CBB-CE05-40EE-9E13-47D49B56A81E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שקף </a:t>
            </a:r>
            <a:fld id="{3486559E-7AA5-44D0-B22B-57067F278737}" type="slidenum">
              <a:rPr lang="he-IL"/>
              <a:pPr/>
              <a:t>‹#›</a:t>
            </a:fld>
            <a:r>
              <a:rPr lang="he-IL"/>
              <a:t>  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190500" y="6186488"/>
            <a:ext cx="133350" cy="195262"/>
          </a:xfrm>
          <a:prstGeom prst="rect">
            <a:avLst/>
          </a:prstGeom>
          <a:gradFill rotWithShape="1">
            <a:gsLst>
              <a:gs pos="0">
                <a:srgbClr val="FFFF99">
                  <a:gamma/>
                  <a:tint val="57647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5" name="Rectangle 16"/>
          <p:cNvSpPr>
            <a:spLocks noChangeArrowheads="1"/>
          </p:cNvSpPr>
          <p:nvPr/>
        </p:nvSpPr>
        <p:spPr bwMode="auto">
          <a:xfrm>
            <a:off x="190500" y="6402388"/>
            <a:ext cx="133350" cy="195262"/>
          </a:xfrm>
          <a:prstGeom prst="rect">
            <a:avLst/>
          </a:prstGeom>
          <a:gradFill rotWithShape="1">
            <a:gsLst>
              <a:gs pos="0">
                <a:srgbClr val="FFFF99">
                  <a:gamma/>
                  <a:tint val="57647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47625" y="6621463"/>
            <a:ext cx="133350" cy="195262"/>
          </a:xfrm>
          <a:prstGeom prst="rect">
            <a:avLst/>
          </a:prstGeom>
          <a:gradFill rotWithShape="1">
            <a:gsLst>
              <a:gs pos="0">
                <a:srgbClr val="FFFF99">
                  <a:gamma/>
                  <a:tint val="57647"/>
                  <a:invGamma/>
                </a:srgbClr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55563" y="6848475"/>
            <a:ext cx="125412" cy="0"/>
          </a:xfrm>
          <a:prstGeom prst="line">
            <a:avLst/>
          </a:prstGeom>
          <a:noFill/>
          <a:ln w="28575">
            <a:pattFill prst="divot">
              <a:fgClr>
                <a:srgbClr val="FFFF99"/>
              </a:fgClr>
              <a:bgClr>
                <a:srgbClr val="FFFFFF"/>
              </a:bgClr>
            </a:patt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503488" y="1773238"/>
            <a:ext cx="6389687" cy="1470025"/>
          </a:xfrm>
        </p:spPr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03575" y="3933825"/>
            <a:ext cx="4989513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553200" y="6500813"/>
            <a:ext cx="2447925" cy="3571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fld id="{1A47366B-3B12-4A98-BE8E-BC3670113E8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 dirty="0" smtClean="0"/>
              <a:t>שקף </a:t>
            </a:r>
            <a:fld id="{C95F6034-F7C8-4F29-8D59-DBB09D6966AC}" type="slidenum">
              <a:rPr lang="he-IL" smtClean="0"/>
              <a:pPr>
                <a:defRPr/>
              </a:pPr>
              <a:t>‹#›</a:t>
            </a:fld>
            <a:r>
              <a:rPr lang="he-IL" dirty="0" smtClean="0"/>
              <a:t>  מתוך 14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/>
          <p:cNvSpPr>
            <a:spLocks noGrp="1" noChangeArrowheads="1"/>
          </p:cNvSpPr>
          <p:nvPr>
            <p:ph type="dt" sz="half" idx="10"/>
          </p:nvPr>
        </p:nvSpPr>
        <p:spPr>
          <a:xfrm>
            <a:off x="6553200" y="6500813"/>
            <a:ext cx="2447925" cy="3571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00FB5-748F-45D2-86F7-C1D00074728E}" type="slidenum">
              <a:rPr lang="he-IL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שקף </a:t>
            </a:r>
            <a:fld id="{F339131C-C000-4699-B881-D6B3E7535ADC}" type="slidenum">
              <a:rPr lang="he-IL" smtClean="0"/>
              <a:pPr>
                <a:defRPr/>
              </a:pPr>
              <a:t>‹#›</a:t>
            </a:fld>
            <a:r>
              <a:rPr lang="he-IL" smtClean="0"/>
              <a:t>  מתוך 14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989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9891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שקף </a:t>
            </a:r>
            <a:fld id="{D3BBC942-AC20-443C-9682-998945D5322E}" type="slidenum">
              <a:rPr lang="he-IL"/>
              <a:pPr/>
              <a:t>‹#›</a:t>
            </a:fld>
            <a:r>
              <a:rPr lang="he-IL"/>
              <a:t>   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ללא שם-2.png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0"/>
            <a:ext cx="24987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2571750" y="2071688"/>
            <a:ext cx="644366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1028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43188" y="3357563"/>
            <a:ext cx="6357937" cy="315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ז</a:t>
            </a:r>
          </a:p>
        </p:txBody>
      </p:sp>
      <p:sp>
        <p:nvSpPr>
          <p:cNvPr id="14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500813"/>
            <a:ext cx="244792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b="1" dirty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3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925" y="6497638"/>
            <a:ext cx="1954213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 dirty="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he-IL" dirty="0"/>
              <a:t>שקף </a:t>
            </a:r>
            <a:fld id="{CCA9DDD5-C2B0-4168-9DE6-D1D32750A3EF}" type="slidenum">
              <a:rPr lang="he-IL"/>
              <a:pPr>
                <a:defRPr/>
              </a:pPr>
              <a:t>‹#›</a:t>
            </a:fld>
            <a:r>
              <a:rPr lang="he-IL" dirty="0"/>
              <a:t>  </a:t>
            </a:r>
            <a:r>
              <a:rPr lang="he-IL" dirty="0" smtClean="0"/>
              <a:t>מתוך 14 </a:t>
            </a:r>
            <a:endParaRPr lang="en-US" dirty="0"/>
          </a:p>
        </p:txBody>
      </p:sp>
      <p:pic>
        <p:nvPicPr>
          <p:cNvPr id="11" name="Picture 7" descr="לוגו שורק עברית"/>
          <p:cNvPicPr>
            <a:picLocks noChangeAspect="1" noChangeArrowheads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188913"/>
            <a:ext cx="1530350" cy="628650"/>
          </a:xfrm>
          <a:prstGeom prst="rect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806" r:id="rId2"/>
    <p:sldLayoutId id="2147483807" r:id="rId3"/>
    <p:sldLayoutId id="2147483808" r:id="rId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006666"/>
          </a:solidFill>
          <a:latin typeface="+mj-lt"/>
          <a:ea typeface="+mj-ea"/>
          <a:cs typeface="+mj-cs"/>
        </a:defRPr>
      </a:lvl1pPr>
      <a:lvl2pPr algn="ct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006666"/>
          </a:solidFill>
          <a:latin typeface="Arial" pitchFamily="34" charset="0"/>
          <a:cs typeface="Arial" pitchFamily="34" charset="0"/>
        </a:defRPr>
      </a:lvl2pPr>
      <a:lvl3pPr algn="ct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006666"/>
          </a:solidFill>
          <a:latin typeface="Arial" pitchFamily="34" charset="0"/>
          <a:cs typeface="Arial" pitchFamily="34" charset="0"/>
        </a:defRPr>
      </a:lvl3pPr>
      <a:lvl4pPr algn="ct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006666"/>
          </a:solidFill>
          <a:latin typeface="Arial" pitchFamily="34" charset="0"/>
          <a:cs typeface="Arial" pitchFamily="34" charset="0"/>
        </a:defRPr>
      </a:lvl4pPr>
      <a:lvl5pPr algn="ct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4000" b="1">
          <a:solidFill>
            <a:srgbClr val="006666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9pPr>
    </p:titleStyle>
    <p:bodyStyle>
      <a:lvl1pPr marL="457200" indent="-457200" algn="r" rtl="1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rgbClr val="800000"/>
          </a:solidFill>
          <a:latin typeface="+mn-lt"/>
          <a:ea typeface="+mn-ea"/>
          <a:cs typeface="+mn-cs"/>
        </a:defRPr>
      </a:lvl1pPr>
      <a:lvl2pPr marL="800100" indent="-342900" algn="r" rtl="1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v"/>
        <a:defRPr>
          <a:solidFill>
            <a:schemeClr val="tx1"/>
          </a:solidFill>
          <a:latin typeface="+mn-lt"/>
          <a:cs typeface="+mn-cs"/>
        </a:defRPr>
      </a:lvl2pPr>
      <a:lvl3pPr marL="1257300" indent="-342900" algn="r" rtl="1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1600">
          <a:solidFill>
            <a:schemeClr val="tx1"/>
          </a:solidFill>
          <a:latin typeface="+mn-lt"/>
          <a:cs typeface="+mn-cs"/>
        </a:defRPr>
      </a:lvl3pPr>
      <a:lvl4pPr marL="1714500" indent="-342900" algn="r" rtl="1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1400">
          <a:solidFill>
            <a:schemeClr val="tx1"/>
          </a:solidFill>
          <a:latin typeface="+mn-lt"/>
          <a:cs typeface="+mn-cs"/>
        </a:defRPr>
      </a:lvl4pPr>
      <a:lvl5pPr marL="2171700" indent="-342900" algn="r" rtl="1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214313" y="614363"/>
            <a:ext cx="8786812" cy="95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e-IL" dirty="0" smtClean="0"/>
              <a:t>לחץ כדי לערוך סגנון כותרת של תבנית בסיס</a:t>
            </a:r>
          </a:p>
        </p:txBody>
      </p:sp>
      <p:sp>
        <p:nvSpPr>
          <p:cNvPr id="2051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2875" y="1714500"/>
            <a:ext cx="88582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dirty="0" smtClean="0"/>
              <a:t>לחץ כדי לערוך סגנונות טקסט של תבנית בסיס</a:t>
            </a:r>
          </a:p>
          <a:p>
            <a:pPr lvl="1"/>
            <a:r>
              <a:rPr lang="he-IL" dirty="0" smtClean="0"/>
              <a:t>רמה שנייה</a:t>
            </a:r>
          </a:p>
          <a:p>
            <a:pPr lvl="2"/>
            <a:r>
              <a:rPr lang="he-IL" dirty="0" smtClean="0"/>
              <a:t>רמה שלישית</a:t>
            </a:r>
          </a:p>
          <a:p>
            <a:pPr lvl="3"/>
            <a:r>
              <a:rPr lang="he-IL" dirty="0" smtClean="0"/>
              <a:t>רמה רביעית</a:t>
            </a:r>
          </a:p>
          <a:p>
            <a:pPr lvl="4"/>
            <a:r>
              <a:rPr lang="he-IL" dirty="0" smtClean="0"/>
              <a:t>רמה חמישית</a:t>
            </a:r>
          </a:p>
        </p:txBody>
      </p:sp>
      <p:sp>
        <p:nvSpPr>
          <p:cNvPr id="7199" name="Rectangle 3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925" y="6497638"/>
            <a:ext cx="1954213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he-IL" dirty="0"/>
              <a:t>שקף </a:t>
            </a:r>
            <a:fld id="{F339131C-C000-4699-B881-D6B3E7535ADC}" type="slidenum">
              <a:rPr lang="he-IL"/>
              <a:pPr>
                <a:defRPr/>
              </a:pPr>
              <a:t>‹#›</a:t>
            </a:fld>
            <a:r>
              <a:rPr lang="he-IL" dirty="0"/>
              <a:t>  </a:t>
            </a:r>
            <a:r>
              <a:rPr lang="he-IL" dirty="0" smtClean="0"/>
              <a:t>מתוך 14 </a:t>
            </a:r>
            <a:endParaRPr lang="en-US" dirty="0"/>
          </a:p>
        </p:txBody>
      </p:sp>
      <p:sp>
        <p:nvSpPr>
          <p:cNvPr id="7200" name="Freeform 32"/>
          <p:cNvSpPr>
            <a:spLocks/>
          </p:cNvSpPr>
          <p:nvPr/>
        </p:nvSpPr>
        <p:spPr bwMode="auto">
          <a:xfrm>
            <a:off x="879475" y="-287338"/>
            <a:ext cx="8264525" cy="896938"/>
          </a:xfrm>
          <a:custGeom>
            <a:avLst/>
            <a:gdLst/>
            <a:ahLst/>
            <a:cxnLst>
              <a:cxn ang="0">
                <a:pos x="84" y="210"/>
              </a:cxn>
              <a:cxn ang="0">
                <a:pos x="5202" y="489"/>
              </a:cxn>
              <a:cxn ang="0">
                <a:pos x="5206" y="565"/>
              </a:cxn>
              <a:cxn ang="0">
                <a:pos x="56" y="267"/>
              </a:cxn>
              <a:cxn ang="0">
                <a:pos x="84" y="210"/>
              </a:cxn>
            </a:cxnLst>
            <a:rect l="0" t="0" r="r" b="b"/>
            <a:pathLst>
              <a:path w="5206" h="565">
                <a:moveTo>
                  <a:pt x="84" y="210"/>
                </a:moveTo>
                <a:cubicBezTo>
                  <a:pt x="1773" y="428"/>
                  <a:pt x="3914" y="49"/>
                  <a:pt x="5202" y="489"/>
                </a:cubicBezTo>
                <a:cubicBezTo>
                  <a:pt x="5206" y="521"/>
                  <a:pt x="5198" y="521"/>
                  <a:pt x="5206" y="565"/>
                </a:cubicBezTo>
                <a:cubicBezTo>
                  <a:pt x="4194" y="0"/>
                  <a:pt x="0" y="282"/>
                  <a:pt x="56" y="267"/>
                </a:cubicBezTo>
                <a:cubicBezTo>
                  <a:pt x="112" y="252"/>
                  <a:pt x="84" y="210"/>
                  <a:pt x="84" y="210"/>
                </a:cubicBezTo>
                <a:close/>
              </a:path>
            </a:pathLst>
          </a:custGeom>
          <a:solidFill>
            <a:srgbClr val="D9EDEF"/>
          </a:solidFill>
          <a:ln w="9525" cap="rnd">
            <a:noFill/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7201" name="Freeform 33"/>
          <p:cNvSpPr>
            <a:spLocks/>
          </p:cNvSpPr>
          <p:nvPr/>
        </p:nvSpPr>
        <p:spPr bwMode="auto">
          <a:xfrm flipH="1">
            <a:off x="0" y="-600075"/>
            <a:ext cx="9156700" cy="1997075"/>
          </a:xfrm>
          <a:custGeom>
            <a:avLst/>
            <a:gdLst/>
            <a:ahLst/>
            <a:cxnLst>
              <a:cxn ang="0">
                <a:pos x="5760" y="378"/>
              </a:cxn>
              <a:cxn ang="0">
                <a:pos x="0" y="362"/>
              </a:cxn>
              <a:cxn ang="0">
                <a:pos x="0" y="629"/>
              </a:cxn>
              <a:cxn ang="0">
                <a:pos x="5768" y="629"/>
              </a:cxn>
              <a:cxn ang="0">
                <a:pos x="5760" y="378"/>
              </a:cxn>
            </a:cxnLst>
            <a:rect l="0" t="0" r="r" b="b"/>
            <a:pathLst>
              <a:path w="5768" h="1258">
                <a:moveTo>
                  <a:pt x="5760" y="378"/>
                </a:moveTo>
                <a:cubicBezTo>
                  <a:pt x="5688" y="382"/>
                  <a:pt x="112" y="366"/>
                  <a:pt x="0" y="362"/>
                </a:cubicBezTo>
                <a:cubicBezTo>
                  <a:pt x="8" y="430"/>
                  <a:pt x="0" y="629"/>
                  <a:pt x="0" y="629"/>
                </a:cubicBezTo>
                <a:cubicBezTo>
                  <a:pt x="1923" y="0"/>
                  <a:pt x="3845" y="1258"/>
                  <a:pt x="5768" y="629"/>
                </a:cubicBezTo>
                <a:lnTo>
                  <a:pt x="5760" y="378"/>
                </a:lnTo>
                <a:close/>
              </a:path>
            </a:pathLst>
          </a:custGeom>
          <a:gradFill rotWithShape="1">
            <a:gsLst>
              <a:gs pos="0">
                <a:srgbClr val="006666"/>
              </a:gs>
              <a:gs pos="100000">
                <a:srgbClr val="006666">
                  <a:gamma/>
                  <a:tint val="42353"/>
                  <a:invGamma/>
                </a:srgbClr>
              </a:gs>
            </a:gsLst>
            <a:lin ang="0" scaled="1"/>
          </a:gradFill>
          <a:ln w="9525" cap="rnd">
            <a:noFill/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sp>
        <p:nvSpPr>
          <p:cNvPr id="7202" name="Freeform 34"/>
          <p:cNvSpPr>
            <a:spLocks/>
          </p:cNvSpPr>
          <p:nvPr/>
        </p:nvSpPr>
        <p:spPr bwMode="auto">
          <a:xfrm>
            <a:off x="-4763" y="49213"/>
            <a:ext cx="9158288" cy="692150"/>
          </a:xfrm>
          <a:custGeom>
            <a:avLst/>
            <a:gdLst/>
            <a:ahLst/>
            <a:cxnLst>
              <a:cxn ang="0">
                <a:pos x="6" y="228"/>
              </a:cxn>
              <a:cxn ang="0">
                <a:pos x="1590" y="388"/>
              </a:cxn>
              <a:cxn ang="0">
                <a:pos x="4326" y="30"/>
              </a:cxn>
              <a:cxn ang="0">
                <a:pos x="5769" y="206"/>
              </a:cxn>
              <a:cxn ang="0">
                <a:pos x="5763" y="231"/>
              </a:cxn>
              <a:cxn ang="0">
                <a:pos x="4265" y="55"/>
              </a:cxn>
              <a:cxn ang="0">
                <a:pos x="1632" y="404"/>
              </a:cxn>
              <a:cxn ang="0">
                <a:pos x="0" y="247"/>
              </a:cxn>
              <a:cxn ang="0">
                <a:pos x="6" y="228"/>
              </a:cxn>
            </a:cxnLst>
            <a:rect l="0" t="0" r="r" b="b"/>
            <a:pathLst>
              <a:path w="5769" h="436">
                <a:moveTo>
                  <a:pt x="6" y="228"/>
                </a:moveTo>
                <a:cubicBezTo>
                  <a:pt x="253" y="270"/>
                  <a:pt x="857" y="422"/>
                  <a:pt x="1590" y="388"/>
                </a:cubicBezTo>
                <a:cubicBezTo>
                  <a:pt x="2310" y="355"/>
                  <a:pt x="3630" y="60"/>
                  <a:pt x="4326" y="30"/>
                </a:cubicBezTo>
                <a:cubicBezTo>
                  <a:pt x="5022" y="0"/>
                  <a:pt x="5523" y="147"/>
                  <a:pt x="5769" y="206"/>
                </a:cubicBezTo>
                <a:cubicBezTo>
                  <a:pt x="5764" y="187"/>
                  <a:pt x="5757" y="205"/>
                  <a:pt x="5763" y="231"/>
                </a:cubicBezTo>
                <a:cubicBezTo>
                  <a:pt x="5584" y="177"/>
                  <a:pt x="4953" y="26"/>
                  <a:pt x="4265" y="55"/>
                </a:cubicBezTo>
                <a:cubicBezTo>
                  <a:pt x="3577" y="84"/>
                  <a:pt x="2343" y="372"/>
                  <a:pt x="1632" y="404"/>
                </a:cubicBezTo>
                <a:cubicBezTo>
                  <a:pt x="921" y="436"/>
                  <a:pt x="269" y="298"/>
                  <a:pt x="0" y="247"/>
                </a:cubicBezTo>
                <a:cubicBezTo>
                  <a:pt x="3" y="222"/>
                  <a:pt x="6" y="240"/>
                  <a:pt x="6" y="228"/>
                </a:cubicBezTo>
                <a:close/>
              </a:path>
            </a:pathLst>
          </a:custGeom>
          <a:solidFill>
            <a:srgbClr val="800000"/>
          </a:solidFill>
          <a:ln w="9525" cap="rnd">
            <a:noFill/>
            <a:prstDash val="solid"/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he-IL">
              <a:latin typeface="+mn-lt"/>
              <a:cs typeface="+mn-cs"/>
            </a:endParaRPr>
          </a:p>
        </p:txBody>
      </p:sp>
      <p:pic>
        <p:nvPicPr>
          <p:cNvPr id="11" name="Picture 7" descr="לוגו שורק עברית"/>
          <p:cNvPicPr>
            <a:picLocks noChangeAspect="1" noChangeArrowheads="1"/>
          </p:cNvPicPr>
          <p:nvPr userDrawn="1"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24067"/>
            <a:ext cx="1233401" cy="506667"/>
          </a:xfrm>
          <a:prstGeom prst="rect">
            <a:avLst/>
          </a:prstGeom>
          <a:noFill/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809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+mj-lt"/>
          <a:ea typeface="+mj-ea"/>
          <a:cs typeface="+mj-cs"/>
        </a:defRPr>
      </a:lvl1pPr>
      <a:lvl2pPr algn="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2pPr>
      <a:lvl3pPr algn="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3pPr>
      <a:lvl4pPr algn="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4pPr>
      <a:lvl5pPr algn="r" rtl="1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3600" b="1">
          <a:solidFill>
            <a:srgbClr val="006666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0" fontAlgn="base" hangingPunct="0">
        <a:lnSpc>
          <a:spcPct val="80000"/>
        </a:lnSpc>
        <a:spcBef>
          <a:spcPts val="1200"/>
        </a:spcBef>
        <a:spcAft>
          <a:spcPts val="1200"/>
        </a:spcAft>
        <a:buClr>
          <a:srgbClr val="800000"/>
        </a:buClr>
        <a:buSzPct val="85000"/>
        <a:buFont typeface="Wingdings" pitchFamily="2" charset="2"/>
        <a:buChar char="v"/>
        <a:defRPr sz="3200">
          <a:solidFill>
            <a:srgbClr val="800000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lnSpc>
          <a:spcPct val="80000"/>
        </a:lnSpc>
        <a:spcBef>
          <a:spcPts val="1200"/>
        </a:spcBef>
        <a:spcAft>
          <a:spcPts val="1200"/>
        </a:spcAft>
        <a:buClr>
          <a:schemeClr val="tx1"/>
        </a:buClr>
        <a:buSzPct val="75000"/>
        <a:buFont typeface="Wingdings" pitchFamily="2" charset="2"/>
        <a:buChar char="v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lnSpc>
          <a:spcPct val="80000"/>
        </a:lnSpc>
        <a:spcBef>
          <a:spcPts val="1200"/>
        </a:spcBef>
        <a:spcAft>
          <a:spcPts val="1200"/>
        </a:spcAft>
        <a:buClr>
          <a:srgbClr val="800000"/>
        </a:buClr>
        <a:buSzPct val="85000"/>
        <a:buFont typeface="Wingdings" pitchFamily="2" charset="2"/>
        <a:buChar char="v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lnSpc>
          <a:spcPct val="80000"/>
        </a:lnSpc>
        <a:spcBef>
          <a:spcPts val="1200"/>
        </a:spcBef>
        <a:spcAft>
          <a:spcPts val="120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lnSpc>
          <a:spcPct val="80000"/>
        </a:lnSpc>
        <a:spcBef>
          <a:spcPts val="1200"/>
        </a:spcBef>
        <a:spcAft>
          <a:spcPts val="120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lr>
          <a:srgbClr val="800000"/>
        </a:buClr>
        <a:buSzPct val="85000"/>
        <a:buFont typeface="Wingdings" pitchFamily="2" charset="2"/>
        <a:buChar char="v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2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78.xml"/><Relationship Id="rId2" Type="http://schemas.openxmlformats.org/officeDocument/2006/relationships/slide" Target="slide77.xml"/><Relationship Id="rId1" Type="http://schemas.openxmlformats.org/officeDocument/2006/relationships/slideLayout" Target="../slideLayouts/slideLayout6.xml"/><Relationship Id="rId4" Type="http://schemas.openxmlformats.org/officeDocument/2006/relationships/slide" Target="slide5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75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6.xml"/><Relationship Id="rId6" Type="http://schemas.openxmlformats.org/officeDocument/2006/relationships/slide" Target="slide40.xml"/><Relationship Id="rId5" Type="http://schemas.openxmlformats.org/officeDocument/2006/relationships/slide" Target="slide73.xml"/><Relationship Id="rId4" Type="http://schemas.openxmlformats.org/officeDocument/2006/relationships/slide" Target="slide7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4" Type="http://schemas.openxmlformats.org/officeDocument/2006/relationships/slide" Target="slide3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4" Type="http://schemas.openxmlformats.org/officeDocument/2006/relationships/image" Target="../media/image8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jp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jpe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" Target="slide39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" Target="slide39.xml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jp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Relationship Id="rId4" Type="http://schemas.openxmlformats.org/officeDocument/2006/relationships/slide" Target="slide3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1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35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35.xml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9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7" Type="http://schemas.openxmlformats.org/officeDocument/2006/relationships/image" Target="../media/image140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jpeg"/><Relationship Id="rId5" Type="http://schemas.openxmlformats.org/officeDocument/2006/relationships/image" Target="../media/image138.jpeg"/><Relationship Id="rId4" Type="http://schemas.openxmlformats.org/officeDocument/2006/relationships/image" Target="../media/image137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10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0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5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990056" y="0"/>
            <a:ext cx="6696744" cy="2123658"/>
          </a:xfrm>
        </p:spPr>
        <p:txBody>
          <a:bodyPr/>
          <a:lstStyle/>
          <a:p>
            <a:pPr rtl="0">
              <a:lnSpc>
                <a:spcPct val="100000"/>
              </a:lnSpc>
            </a:pPr>
            <a:r>
              <a:rPr lang="en-US" sz="4800" dirty="0" smtClean="0"/>
              <a:t>SARAF phase-I </a:t>
            </a:r>
            <a:br>
              <a:rPr lang="en-US" sz="4800" dirty="0" smtClean="0"/>
            </a:br>
            <a:r>
              <a:rPr lang="en-GB" sz="4800" dirty="0" smtClean="0"/>
              <a:t> </a:t>
            </a:r>
            <a:r>
              <a:rPr lang="en-GB" sz="4400" dirty="0" smtClean="0"/>
              <a:t>status and challenges</a:t>
            </a:r>
            <a:r>
              <a:rPr lang="en-US" sz="4400" cap="all" dirty="0" smtClean="0"/>
              <a:t/>
            </a:r>
            <a:br>
              <a:rPr lang="en-US" sz="4400" cap="all" dirty="0" smtClean="0"/>
            </a:br>
            <a:endParaRPr lang="en-US" sz="3600" dirty="0"/>
          </a:p>
        </p:txBody>
      </p:sp>
      <p:sp>
        <p:nvSpPr>
          <p:cNvPr id="23556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1371600"/>
            <a:ext cx="5887011" cy="1391150"/>
          </a:xfrm>
          <a:noFill/>
        </p:spPr>
        <p:txBody>
          <a:bodyPr wrap="square">
            <a:spAutoFit/>
          </a:bodyPr>
          <a:lstStyle/>
          <a:p>
            <a:pPr marL="0" indent="0" algn="ctr" rtl="0">
              <a:lnSpc>
                <a:spcPct val="80000"/>
              </a:lnSpc>
              <a:buFontTx/>
              <a:buNone/>
            </a:pPr>
            <a:endParaRPr lang="en-US" sz="1800" dirty="0" smtClean="0">
              <a:solidFill>
                <a:srgbClr val="800000"/>
              </a:solidFill>
            </a:endParaRPr>
          </a:p>
          <a:p>
            <a:pPr marL="0" indent="0" algn="ctr" rtl="0">
              <a:lnSpc>
                <a:spcPct val="80000"/>
              </a:lnSpc>
              <a:buNone/>
            </a:pPr>
            <a:r>
              <a:rPr lang="en-US" b="1" i="1" dirty="0" smtClean="0">
                <a:solidFill>
                  <a:srgbClr val="800000"/>
                </a:solidFill>
              </a:rPr>
              <a:t>Leo Weissman</a:t>
            </a:r>
          </a:p>
          <a:p>
            <a:pPr marL="0" indent="0" algn="ctr" rtl="0">
              <a:lnSpc>
                <a:spcPct val="80000"/>
              </a:lnSpc>
              <a:buNone/>
            </a:pPr>
            <a:endParaRPr lang="en-US" b="1" i="1" dirty="0"/>
          </a:p>
          <a:p>
            <a:pPr marL="0" indent="0" algn="ctr" rtl="0">
              <a:lnSpc>
                <a:spcPct val="80000"/>
              </a:lnSpc>
              <a:buNone/>
            </a:pPr>
            <a:r>
              <a:rPr lang="en-US" b="1" i="1" dirty="0" err="1" smtClean="0">
                <a:solidFill>
                  <a:srgbClr val="800000"/>
                </a:solidFill>
              </a:rPr>
              <a:t>Soreq</a:t>
            </a:r>
            <a:r>
              <a:rPr lang="en-US" b="1" i="1" dirty="0" smtClean="0">
                <a:solidFill>
                  <a:srgbClr val="800000"/>
                </a:solidFill>
              </a:rPr>
              <a:t> Nuclear Research Center</a:t>
            </a:r>
          </a:p>
          <a:p>
            <a:pPr marL="0" indent="0" algn="ctr" rtl="0">
              <a:lnSpc>
                <a:spcPct val="80000"/>
              </a:lnSpc>
              <a:buNone/>
            </a:pPr>
            <a:endParaRPr lang="en-US" sz="1000" dirty="0">
              <a:solidFill>
                <a:srgbClr val="800000"/>
              </a:solidFill>
            </a:endParaRPr>
          </a:p>
        </p:txBody>
      </p:sp>
      <p:grpSp>
        <p:nvGrpSpPr>
          <p:cNvPr id="23557" name="Group 8"/>
          <p:cNvGrpSpPr>
            <a:grpSpLocks/>
          </p:cNvGrpSpPr>
          <p:nvPr/>
        </p:nvGrpSpPr>
        <p:grpSpPr bwMode="auto">
          <a:xfrm>
            <a:off x="7696200" y="76200"/>
            <a:ext cx="1385888" cy="539750"/>
            <a:chOff x="4767" y="2"/>
            <a:chExt cx="783" cy="305"/>
          </a:xfrm>
        </p:grpSpPr>
        <p:sp>
          <p:nvSpPr>
            <p:cNvPr id="23558" name="Freeform 9"/>
            <p:cNvSpPr>
              <a:spLocks/>
            </p:cNvSpPr>
            <p:nvPr/>
          </p:nvSpPr>
          <p:spPr bwMode="auto">
            <a:xfrm>
              <a:off x="5141" y="91"/>
              <a:ext cx="75" cy="143"/>
            </a:xfrm>
            <a:custGeom>
              <a:avLst/>
              <a:gdLst>
                <a:gd name="T0" fmla="*/ 12 w 186"/>
                <a:gd name="T1" fmla="*/ 23 h 357"/>
                <a:gd name="T2" fmla="*/ 10 w 186"/>
                <a:gd name="T3" fmla="*/ 21 h 357"/>
                <a:gd name="T4" fmla="*/ 8 w 186"/>
                <a:gd name="T5" fmla="*/ 20 h 357"/>
                <a:gd name="T6" fmla="*/ 7 w 186"/>
                <a:gd name="T7" fmla="*/ 18 h 357"/>
                <a:gd name="T8" fmla="*/ 6 w 186"/>
                <a:gd name="T9" fmla="*/ 16 h 357"/>
                <a:gd name="T10" fmla="*/ 4 w 186"/>
                <a:gd name="T11" fmla="*/ 14 h 357"/>
                <a:gd name="T12" fmla="*/ 3 w 186"/>
                <a:gd name="T13" fmla="*/ 13 h 357"/>
                <a:gd name="T14" fmla="*/ 2 w 186"/>
                <a:gd name="T15" fmla="*/ 11 h 357"/>
                <a:gd name="T16" fmla="*/ 2 w 186"/>
                <a:gd name="T17" fmla="*/ 10 h 357"/>
                <a:gd name="T18" fmla="*/ 1 w 186"/>
                <a:gd name="T19" fmla="*/ 8 h 357"/>
                <a:gd name="T20" fmla="*/ 1 w 186"/>
                <a:gd name="T21" fmla="*/ 6 h 357"/>
                <a:gd name="T22" fmla="*/ 0 w 186"/>
                <a:gd name="T23" fmla="*/ 5 h 357"/>
                <a:gd name="T24" fmla="*/ 0 w 186"/>
                <a:gd name="T25" fmla="*/ 4 h 357"/>
                <a:gd name="T26" fmla="*/ 0 w 186"/>
                <a:gd name="T27" fmla="*/ 3 h 357"/>
                <a:gd name="T28" fmla="*/ 0 w 186"/>
                <a:gd name="T29" fmla="*/ 2 h 357"/>
                <a:gd name="T30" fmla="*/ 1 w 186"/>
                <a:gd name="T31" fmla="*/ 1 h 357"/>
                <a:gd name="T32" fmla="*/ 1 w 186"/>
                <a:gd name="T33" fmla="*/ 0 h 357"/>
                <a:gd name="T34" fmla="*/ 1 w 186"/>
                <a:gd name="T35" fmla="*/ 0 h 357"/>
                <a:gd name="T36" fmla="*/ 2 w 186"/>
                <a:gd name="T37" fmla="*/ 1 h 357"/>
                <a:gd name="T38" fmla="*/ 2 w 186"/>
                <a:gd name="T39" fmla="*/ 1 h 357"/>
                <a:gd name="T40" fmla="*/ 1 w 186"/>
                <a:gd name="T41" fmla="*/ 1 h 357"/>
                <a:gd name="T42" fmla="*/ 1 w 186"/>
                <a:gd name="T43" fmla="*/ 2 h 357"/>
                <a:gd name="T44" fmla="*/ 1 w 186"/>
                <a:gd name="T45" fmla="*/ 3 h 357"/>
                <a:gd name="T46" fmla="*/ 1 w 186"/>
                <a:gd name="T47" fmla="*/ 4 h 357"/>
                <a:gd name="T48" fmla="*/ 1 w 186"/>
                <a:gd name="T49" fmla="*/ 5 h 357"/>
                <a:gd name="T50" fmla="*/ 2 w 186"/>
                <a:gd name="T51" fmla="*/ 6 h 357"/>
                <a:gd name="T52" fmla="*/ 2 w 186"/>
                <a:gd name="T53" fmla="*/ 8 h 357"/>
                <a:gd name="T54" fmla="*/ 2 w 186"/>
                <a:gd name="T55" fmla="*/ 9 h 357"/>
                <a:gd name="T56" fmla="*/ 3 w 186"/>
                <a:gd name="T57" fmla="*/ 10 h 357"/>
                <a:gd name="T58" fmla="*/ 4 w 186"/>
                <a:gd name="T59" fmla="*/ 12 h 357"/>
                <a:gd name="T60" fmla="*/ 5 w 186"/>
                <a:gd name="T61" fmla="*/ 14 h 357"/>
                <a:gd name="T62" fmla="*/ 6 w 186"/>
                <a:gd name="T63" fmla="*/ 16 h 357"/>
                <a:gd name="T64" fmla="*/ 8 w 186"/>
                <a:gd name="T65" fmla="*/ 17 h 357"/>
                <a:gd name="T66" fmla="*/ 9 w 186"/>
                <a:gd name="T67" fmla="*/ 19 h 357"/>
                <a:gd name="T68" fmla="*/ 10 w 186"/>
                <a:gd name="T69" fmla="*/ 21 h 357"/>
                <a:gd name="T70" fmla="*/ 12 w 186"/>
                <a:gd name="T71" fmla="*/ 22 h 357"/>
                <a:gd name="T72" fmla="*/ 12 w 186"/>
                <a:gd name="T73" fmla="*/ 23 h 35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6"/>
                <a:gd name="T112" fmla="*/ 0 h 357"/>
                <a:gd name="T113" fmla="*/ 186 w 186"/>
                <a:gd name="T114" fmla="*/ 357 h 35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6" h="357">
                  <a:moveTo>
                    <a:pt x="176" y="357"/>
                  </a:moveTo>
                  <a:lnTo>
                    <a:pt x="151" y="331"/>
                  </a:lnTo>
                  <a:lnTo>
                    <a:pt x="127" y="304"/>
                  </a:lnTo>
                  <a:lnTo>
                    <a:pt x="106" y="278"/>
                  </a:lnTo>
                  <a:lnTo>
                    <a:pt x="87" y="252"/>
                  </a:lnTo>
                  <a:lnTo>
                    <a:pt x="68" y="225"/>
                  </a:lnTo>
                  <a:lnTo>
                    <a:pt x="52" y="199"/>
                  </a:lnTo>
                  <a:lnTo>
                    <a:pt x="37" y="172"/>
                  </a:lnTo>
                  <a:lnTo>
                    <a:pt x="26" y="148"/>
                  </a:lnTo>
                  <a:lnTo>
                    <a:pt x="16" y="124"/>
                  </a:lnTo>
                  <a:lnTo>
                    <a:pt x="9" y="103"/>
                  </a:lnTo>
                  <a:lnTo>
                    <a:pt x="4" y="81"/>
                  </a:lnTo>
                  <a:lnTo>
                    <a:pt x="0" y="62"/>
                  </a:lnTo>
                  <a:lnTo>
                    <a:pt x="0" y="43"/>
                  </a:lnTo>
                  <a:lnTo>
                    <a:pt x="2" y="26"/>
                  </a:lnTo>
                  <a:lnTo>
                    <a:pt x="9" y="12"/>
                  </a:lnTo>
                  <a:lnTo>
                    <a:pt x="14" y="5"/>
                  </a:lnTo>
                  <a:lnTo>
                    <a:pt x="19" y="0"/>
                  </a:lnTo>
                  <a:lnTo>
                    <a:pt x="28" y="12"/>
                  </a:lnTo>
                  <a:lnTo>
                    <a:pt x="26" y="17"/>
                  </a:lnTo>
                  <a:lnTo>
                    <a:pt x="21" y="19"/>
                  </a:lnTo>
                  <a:lnTo>
                    <a:pt x="19" y="31"/>
                  </a:lnTo>
                  <a:lnTo>
                    <a:pt x="16" y="45"/>
                  </a:lnTo>
                  <a:lnTo>
                    <a:pt x="16" y="60"/>
                  </a:lnTo>
                  <a:lnTo>
                    <a:pt x="19" y="79"/>
                  </a:lnTo>
                  <a:lnTo>
                    <a:pt x="23" y="98"/>
                  </a:lnTo>
                  <a:lnTo>
                    <a:pt x="30" y="120"/>
                  </a:lnTo>
                  <a:lnTo>
                    <a:pt x="40" y="141"/>
                  </a:lnTo>
                  <a:lnTo>
                    <a:pt x="52" y="165"/>
                  </a:lnTo>
                  <a:lnTo>
                    <a:pt x="66" y="189"/>
                  </a:lnTo>
                  <a:lnTo>
                    <a:pt x="80" y="216"/>
                  </a:lnTo>
                  <a:lnTo>
                    <a:pt x="99" y="242"/>
                  </a:lnTo>
                  <a:lnTo>
                    <a:pt x="118" y="268"/>
                  </a:lnTo>
                  <a:lnTo>
                    <a:pt x="139" y="295"/>
                  </a:lnTo>
                  <a:lnTo>
                    <a:pt x="162" y="321"/>
                  </a:lnTo>
                  <a:lnTo>
                    <a:pt x="186" y="347"/>
                  </a:lnTo>
                  <a:lnTo>
                    <a:pt x="176" y="357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59" name="Freeform 10"/>
            <p:cNvSpPr>
              <a:spLocks/>
            </p:cNvSpPr>
            <p:nvPr/>
          </p:nvSpPr>
          <p:spPr bwMode="auto">
            <a:xfrm>
              <a:off x="5149" y="84"/>
              <a:ext cx="136" cy="77"/>
            </a:xfrm>
            <a:custGeom>
              <a:avLst/>
              <a:gdLst>
                <a:gd name="T0" fmla="*/ 0 w 341"/>
                <a:gd name="T1" fmla="*/ 1 h 192"/>
                <a:gd name="T2" fmla="*/ 0 w 341"/>
                <a:gd name="T3" fmla="*/ 1 h 192"/>
                <a:gd name="T4" fmla="*/ 1 w 341"/>
                <a:gd name="T5" fmla="*/ 0 h 192"/>
                <a:gd name="T6" fmla="*/ 1 w 341"/>
                <a:gd name="T7" fmla="*/ 0 h 192"/>
                <a:gd name="T8" fmla="*/ 2 w 341"/>
                <a:gd name="T9" fmla="*/ 0 h 192"/>
                <a:gd name="T10" fmla="*/ 3 w 341"/>
                <a:gd name="T11" fmla="*/ 0 h 192"/>
                <a:gd name="T12" fmla="*/ 4 w 341"/>
                <a:gd name="T13" fmla="*/ 0 h 192"/>
                <a:gd name="T14" fmla="*/ 4 w 341"/>
                <a:gd name="T15" fmla="*/ 0 h 192"/>
                <a:gd name="T16" fmla="*/ 5 w 341"/>
                <a:gd name="T17" fmla="*/ 0 h 192"/>
                <a:gd name="T18" fmla="*/ 6 w 341"/>
                <a:gd name="T19" fmla="*/ 0 h 192"/>
                <a:gd name="T20" fmla="*/ 8 w 341"/>
                <a:gd name="T21" fmla="*/ 1 h 192"/>
                <a:gd name="T22" fmla="*/ 9 w 341"/>
                <a:gd name="T23" fmla="*/ 2 h 192"/>
                <a:gd name="T24" fmla="*/ 10 w 341"/>
                <a:gd name="T25" fmla="*/ 2 h 192"/>
                <a:gd name="T26" fmla="*/ 12 w 341"/>
                <a:gd name="T27" fmla="*/ 3 h 192"/>
                <a:gd name="T28" fmla="*/ 14 w 341"/>
                <a:gd name="T29" fmla="*/ 4 h 192"/>
                <a:gd name="T30" fmla="*/ 15 w 341"/>
                <a:gd name="T31" fmla="*/ 6 h 192"/>
                <a:gd name="T32" fmla="*/ 17 w 341"/>
                <a:gd name="T33" fmla="*/ 7 h 192"/>
                <a:gd name="T34" fmla="*/ 18 w 341"/>
                <a:gd name="T35" fmla="*/ 8 h 192"/>
                <a:gd name="T36" fmla="*/ 20 w 341"/>
                <a:gd name="T37" fmla="*/ 10 h 192"/>
                <a:gd name="T38" fmla="*/ 22 w 341"/>
                <a:gd name="T39" fmla="*/ 12 h 192"/>
                <a:gd name="T40" fmla="*/ 21 w 341"/>
                <a:gd name="T41" fmla="*/ 12 h 192"/>
                <a:gd name="T42" fmla="*/ 20 w 341"/>
                <a:gd name="T43" fmla="*/ 11 h 192"/>
                <a:gd name="T44" fmla="*/ 18 w 341"/>
                <a:gd name="T45" fmla="*/ 9 h 192"/>
                <a:gd name="T46" fmla="*/ 16 w 341"/>
                <a:gd name="T47" fmla="*/ 8 h 192"/>
                <a:gd name="T48" fmla="*/ 15 w 341"/>
                <a:gd name="T49" fmla="*/ 6 h 192"/>
                <a:gd name="T50" fmla="*/ 13 w 341"/>
                <a:gd name="T51" fmla="*/ 5 h 192"/>
                <a:gd name="T52" fmla="*/ 12 w 341"/>
                <a:gd name="T53" fmla="*/ 4 h 192"/>
                <a:gd name="T54" fmla="*/ 10 w 341"/>
                <a:gd name="T55" fmla="*/ 3 h 192"/>
                <a:gd name="T56" fmla="*/ 8 w 341"/>
                <a:gd name="T57" fmla="*/ 2 h 192"/>
                <a:gd name="T58" fmla="*/ 7 w 341"/>
                <a:gd name="T59" fmla="*/ 2 h 192"/>
                <a:gd name="T60" fmla="*/ 6 w 341"/>
                <a:gd name="T61" fmla="*/ 2 h 192"/>
                <a:gd name="T62" fmla="*/ 5 w 341"/>
                <a:gd name="T63" fmla="*/ 1 h 192"/>
                <a:gd name="T64" fmla="*/ 4 w 341"/>
                <a:gd name="T65" fmla="*/ 1 h 192"/>
                <a:gd name="T66" fmla="*/ 4 w 341"/>
                <a:gd name="T67" fmla="*/ 1 h 192"/>
                <a:gd name="T68" fmla="*/ 3 w 341"/>
                <a:gd name="T69" fmla="*/ 1 h 192"/>
                <a:gd name="T70" fmla="*/ 2 w 341"/>
                <a:gd name="T71" fmla="*/ 1 h 192"/>
                <a:gd name="T72" fmla="*/ 2 w 341"/>
                <a:gd name="T73" fmla="*/ 1 h 192"/>
                <a:gd name="T74" fmla="*/ 1 w 341"/>
                <a:gd name="T75" fmla="*/ 2 h 192"/>
                <a:gd name="T76" fmla="*/ 1 w 341"/>
                <a:gd name="T77" fmla="*/ 2 h 192"/>
                <a:gd name="T78" fmla="*/ 1 w 341"/>
                <a:gd name="T79" fmla="*/ 2 h 192"/>
                <a:gd name="T80" fmla="*/ 0 w 341"/>
                <a:gd name="T81" fmla="*/ 1 h 19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41"/>
                <a:gd name="T124" fmla="*/ 0 h 192"/>
                <a:gd name="T125" fmla="*/ 341 w 341"/>
                <a:gd name="T126" fmla="*/ 192 h 19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41" h="192">
                  <a:moveTo>
                    <a:pt x="0" y="17"/>
                  </a:moveTo>
                  <a:lnTo>
                    <a:pt x="4" y="12"/>
                  </a:lnTo>
                  <a:lnTo>
                    <a:pt x="11" y="7"/>
                  </a:lnTo>
                  <a:lnTo>
                    <a:pt x="18" y="5"/>
                  </a:lnTo>
                  <a:lnTo>
                    <a:pt x="25" y="2"/>
                  </a:lnTo>
                  <a:lnTo>
                    <a:pt x="42" y="0"/>
                  </a:lnTo>
                  <a:lnTo>
                    <a:pt x="58" y="0"/>
                  </a:lnTo>
                  <a:lnTo>
                    <a:pt x="68" y="0"/>
                  </a:lnTo>
                  <a:lnTo>
                    <a:pt x="77" y="2"/>
                  </a:lnTo>
                  <a:lnTo>
                    <a:pt x="96" y="7"/>
                  </a:lnTo>
                  <a:lnTo>
                    <a:pt x="120" y="14"/>
                  </a:lnTo>
                  <a:lnTo>
                    <a:pt x="141" y="26"/>
                  </a:lnTo>
                  <a:lnTo>
                    <a:pt x="165" y="38"/>
                  </a:lnTo>
                  <a:lnTo>
                    <a:pt x="188" y="53"/>
                  </a:lnTo>
                  <a:lnTo>
                    <a:pt x="214" y="70"/>
                  </a:lnTo>
                  <a:lnTo>
                    <a:pt x="238" y="89"/>
                  </a:lnTo>
                  <a:lnTo>
                    <a:pt x="264" y="108"/>
                  </a:lnTo>
                  <a:lnTo>
                    <a:pt x="292" y="132"/>
                  </a:lnTo>
                  <a:lnTo>
                    <a:pt x="315" y="156"/>
                  </a:lnTo>
                  <a:lnTo>
                    <a:pt x="341" y="182"/>
                  </a:lnTo>
                  <a:lnTo>
                    <a:pt x="332" y="192"/>
                  </a:lnTo>
                  <a:lnTo>
                    <a:pt x="306" y="168"/>
                  </a:lnTo>
                  <a:lnTo>
                    <a:pt x="280" y="144"/>
                  </a:lnTo>
                  <a:lnTo>
                    <a:pt x="254" y="120"/>
                  </a:lnTo>
                  <a:lnTo>
                    <a:pt x="231" y="101"/>
                  </a:lnTo>
                  <a:lnTo>
                    <a:pt x="205" y="82"/>
                  </a:lnTo>
                  <a:lnTo>
                    <a:pt x="181" y="67"/>
                  </a:lnTo>
                  <a:lnTo>
                    <a:pt x="157" y="53"/>
                  </a:lnTo>
                  <a:lnTo>
                    <a:pt x="134" y="41"/>
                  </a:lnTo>
                  <a:lnTo>
                    <a:pt x="113" y="29"/>
                  </a:lnTo>
                  <a:lnTo>
                    <a:pt x="91" y="24"/>
                  </a:lnTo>
                  <a:lnTo>
                    <a:pt x="73" y="17"/>
                  </a:lnTo>
                  <a:lnTo>
                    <a:pt x="66" y="17"/>
                  </a:lnTo>
                  <a:lnTo>
                    <a:pt x="56" y="14"/>
                  </a:lnTo>
                  <a:lnTo>
                    <a:pt x="42" y="14"/>
                  </a:lnTo>
                  <a:lnTo>
                    <a:pt x="28" y="17"/>
                  </a:lnTo>
                  <a:lnTo>
                    <a:pt x="23" y="19"/>
                  </a:lnTo>
                  <a:lnTo>
                    <a:pt x="18" y="22"/>
                  </a:lnTo>
                  <a:lnTo>
                    <a:pt x="14" y="24"/>
                  </a:lnTo>
                  <a:lnTo>
                    <a:pt x="9" y="29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0" name="Freeform 11"/>
            <p:cNvSpPr>
              <a:spLocks/>
            </p:cNvSpPr>
            <p:nvPr/>
          </p:nvSpPr>
          <p:spPr bwMode="auto">
            <a:xfrm>
              <a:off x="5149" y="91"/>
              <a:ext cx="4" cy="5"/>
            </a:xfrm>
            <a:custGeom>
              <a:avLst/>
              <a:gdLst>
                <a:gd name="T0" fmla="*/ 0 w 9"/>
                <a:gd name="T1" fmla="*/ 0 h 12"/>
                <a:gd name="T2" fmla="*/ 1 w 9"/>
                <a:gd name="T3" fmla="*/ 1 h 12"/>
                <a:gd name="T4" fmla="*/ 0 w 9"/>
                <a:gd name="T5" fmla="*/ 0 h 12"/>
                <a:gd name="T6" fmla="*/ 0 60000 65536"/>
                <a:gd name="T7" fmla="*/ 0 60000 65536"/>
                <a:gd name="T8" fmla="*/ 0 60000 65536"/>
                <a:gd name="T9" fmla="*/ 0 w 9"/>
                <a:gd name="T10" fmla="*/ 0 h 12"/>
                <a:gd name="T11" fmla="*/ 9 w 9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2">
                  <a:moveTo>
                    <a:pt x="0" y="0"/>
                  </a:moveTo>
                  <a:lnTo>
                    <a:pt x="9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1" name="Freeform 12"/>
            <p:cNvSpPr>
              <a:spLocks/>
            </p:cNvSpPr>
            <p:nvPr/>
          </p:nvSpPr>
          <p:spPr bwMode="auto">
            <a:xfrm>
              <a:off x="5281" y="157"/>
              <a:ext cx="74" cy="144"/>
            </a:xfrm>
            <a:custGeom>
              <a:avLst/>
              <a:gdLst>
                <a:gd name="T0" fmla="*/ 1 w 186"/>
                <a:gd name="T1" fmla="*/ 0 h 358"/>
                <a:gd name="T2" fmla="*/ 2 w 186"/>
                <a:gd name="T3" fmla="*/ 2 h 358"/>
                <a:gd name="T4" fmla="*/ 4 w 186"/>
                <a:gd name="T5" fmla="*/ 3 h 358"/>
                <a:gd name="T6" fmla="*/ 5 w 186"/>
                <a:gd name="T7" fmla="*/ 5 h 358"/>
                <a:gd name="T8" fmla="*/ 6 w 186"/>
                <a:gd name="T9" fmla="*/ 7 h 358"/>
                <a:gd name="T10" fmla="*/ 8 w 186"/>
                <a:gd name="T11" fmla="*/ 9 h 358"/>
                <a:gd name="T12" fmla="*/ 8 w 186"/>
                <a:gd name="T13" fmla="*/ 10 h 358"/>
                <a:gd name="T14" fmla="*/ 9 w 186"/>
                <a:gd name="T15" fmla="*/ 12 h 358"/>
                <a:gd name="T16" fmla="*/ 10 w 186"/>
                <a:gd name="T17" fmla="*/ 14 h 358"/>
                <a:gd name="T18" fmla="*/ 11 w 186"/>
                <a:gd name="T19" fmla="*/ 15 h 358"/>
                <a:gd name="T20" fmla="*/ 11 w 186"/>
                <a:gd name="T21" fmla="*/ 16 h 358"/>
                <a:gd name="T22" fmla="*/ 12 w 186"/>
                <a:gd name="T23" fmla="*/ 18 h 358"/>
                <a:gd name="T24" fmla="*/ 12 w 186"/>
                <a:gd name="T25" fmla="*/ 19 h 358"/>
                <a:gd name="T26" fmla="*/ 12 w 186"/>
                <a:gd name="T27" fmla="*/ 21 h 358"/>
                <a:gd name="T28" fmla="*/ 12 w 186"/>
                <a:gd name="T29" fmla="*/ 21 h 358"/>
                <a:gd name="T30" fmla="*/ 11 w 186"/>
                <a:gd name="T31" fmla="*/ 23 h 358"/>
                <a:gd name="T32" fmla="*/ 11 w 186"/>
                <a:gd name="T33" fmla="*/ 23 h 358"/>
                <a:gd name="T34" fmla="*/ 11 w 186"/>
                <a:gd name="T35" fmla="*/ 23 h 358"/>
                <a:gd name="T36" fmla="*/ 10 w 186"/>
                <a:gd name="T37" fmla="*/ 23 h 358"/>
                <a:gd name="T38" fmla="*/ 10 w 186"/>
                <a:gd name="T39" fmla="*/ 23 h 358"/>
                <a:gd name="T40" fmla="*/ 10 w 186"/>
                <a:gd name="T41" fmla="*/ 22 h 358"/>
                <a:gd name="T42" fmla="*/ 11 w 186"/>
                <a:gd name="T43" fmla="*/ 21 h 358"/>
                <a:gd name="T44" fmla="*/ 11 w 186"/>
                <a:gd name="T45" fmla="*/ 20 h 358"/>
                <a:gd name="T46" fmla="*/ 11 w 186"/>
                <a:gd name="T47" fmla="*/ 19 h 358"/>
                <a:gd name="T48" fmla="*/ 11 w 186"/>
                <a:gd name="T49" fmla="*/ 18 h 358"/>
                <a:gd name="T50" fmla="*/ 10 w 186"/>
                <a:gd name="T51" fmla="*/ 17 h 358"/>
                <a:gd name="T52" fmla="*/ 10 w 186"/>
                <a:gd name="T53" fmla="*/ 16 h 358"/>
                <a:gd name="T54" fmla="*/ 9 w 186"/>
                <a:gd name="T55" fmla="*/ 14 h 358"/>
                <a:gd name="T56" fmla="*/ 8 w 186"/>
                <a:gd name="T57" fmla="*/ 12 h 358"/>
                <a:gd name="T58" fmla="*/ 8 w 186"/>
                <a:gd name="T59" fmla="*/ 11 h 358"/>
                <a:gd name="T60" fmla="*/ 7 w 186"/>
                <a:gd name="T61" fmla="*/ 9 h 358"/>
                <a:gd name="T62" fmla="*/ 6 w 186"/>
                <a:gd name="T63" fmla="*/ 8 h 358"/>
                <a:gd name="T64" fmla="*/ 4 w 186"/>
                <a:gd name="T65" fmla="*/ 6 h 358"/>
                <a:gd name="T66" fmla="*/ 3 w 186"/>
                <a:gd name="T67" fmla="*/ 4 h 358"/>
                <a:gd name="T68" fmla="*/ 2 w 186"/>
                <a:gd name="T69" fmla="*/ 2 h 358"/>
                <a:gd name="T70" fmla="*/ 0 w 186"/>
                <a:gd name="T71" fmla="*/ 1 h 358"/>
                <a:gd name="T72" fmla="*/ 1 w 186"/>
                <a:gd name="T73" fmla="*/ 0 h 35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86"/>
                <a:gd name="T112" fmla="*/ 0 h 358"/>
                <a:gd name="T113" fmla="*/ 186 w 186"/>
                <a:gd name="T114" fmla="*/ 358 h 35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86" h="358">
                  <a:moveTo>
                    <a:pt x="11" y="0"/>
                  </a:moveTo>
                  <a:lnTo>
                    <a:pt x="37" y="27"/>
                  </a:lnTo>
                  <a:lnTo>
                    <a:pt x="61" y="53"/>
                  </a:lnTo>
                  <a:lnTo>
                    <a:pt x="82" y="82"/>
                  </a:lnTo>
                  <a:lnTo>
                    <a:pt x="101" y="108"/>
                  </a:lnTo>
                  <a:lnTo>
                    <a:pt x="120" y="135"/>
                  </a:lnTo>
                  <a:lnTo>
                    <a:pt x="134" y="159"/>
                  </a:lnTo>
                  <a:lnTo>
                    <a:pt x="148" y="185"/>
                  </a:lnTo>
                  <a:lnTo>
                    <a:pt x="162" y="209"/>
                  </a:lnTo>
                  <a:lnTo>
                    <a:pt x="172" y="233"/>
                  </a:lnTo>
                  <a:lnTo>
                    <a:pt x="179" y="254"/>
                  </a:lnTo>
                  <a:lnTo>
                    <a:pt x="183" y="276"/>
                  </a:lnTo>
                  <a:lnTo>
                    <a:pt x="186" y="295"/>
                  </a:lnTo>
                  <a:lnTo>
                    <a:pt x="186" y="314"/>
                  </a:lnTo>
                  <a:lnTo>
                    <a:pt x="183" y="331"/>
                  </a:lnTo>
                  <a:lnTo>
                    <a:pt x="179" y="343"/>
                  </a:lnTo>
                  <a:lnTo>
                    <a:pt x="174" y="353"/>
                  </a:lnTo>
                  <a:lnTo>
                    <a:pt x="169" y="358"/>
                  </a:lnTo>
                  <a:lnTo>
                    <a:pt x="157" y="348"/>
                  </a:lnTo>
                  <a:lnTo>
                    <a:pt x="162" y="343"/>
                  </a:lnTo>
                  <a:lnTo>
                    <a:pt x="165" y="338"/>
                  </a:lnTo>
                  <a:lnTo>
                    <a:pt x="169" y="326"/>
                  </a:lnTo>
                  <a:lnTo>
                    <a:pt x="172" y="312"/>
                  </a:lnTo>
                  <a:lnTo>
                    <a:pt x="172" y="298"/>
                  </a:lnTo>
                  <a:lnTo>
                    <a:pt x="169" y="278"/>
                  </a:lnTo>
                  <a:lnTo>
                    <a:pt x="165" y="259"/>
                  </a:lnTo>
                  <a:lnTo>
                    <a:pt x="157" y="238"/>
                  </a:lnTo>
                  <a:lnTo>
                    <a:pt x="148" y="216"/>
                  </a:lnTo>
                  <a:lnTo>
                    <a:pt x="136" y="192"/>
                  </a:lnTo>
                  <a:lnTo>
                    <a:pt x="122" y="168"/>
                  </a:lnTo>
                  <a:lnTo>
                    <a:pt x="106" y="142"/>
                  </a:lnTo>
                  <a:lnTo>
                    <a:pt x="89" y="115"/>
                  </a:lnTo>
                  <a:lnTo>
                    <a:pt x="68" y="89"/>
                  </a:lnTo>
                  <a:lnTo>
                    <a:pt x="49" y="63"/>
                  </a:lnTo>
                  <a:lnTo>
                    <a:pt x="25" y="36"/>
                  </a:lnTo>
                  <a:lnTo>
                    <a:pt x="0" y="1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2" name="Freeform 13"/>
            <p:cNvSpPr>
              <a:spLocks/>
            </p:cNvSpPr>
            <p:nvPr/>
          </p:nvSpPr>
          <p:spPr bwMode="auto">
            <a:xfrm>
              <a:off x="5281" y="157"/>
              <a:ext cx="4" cy="4"/>
            </a:xfrm>
            <a:custGeom>
              <a:avLst/>
              <a:gdLst>
                <a:gd name="T0" fmla="*/ 0 w 11"/>
                <a:gd name="T1" fmla="*/ 0 h 10"/>
                <a:gd name="T2" fmla="*/ 0 w 11"/>
                <a:gd name="T3" fmla="*/ 1 h 10"/>
                <a:gd name="T4" fmla="*/ 0 w 11"/>
                <a:gd name="T5" fmla="*/ 1 h 10"/>
                <a:gd name="T6" fmla="*/ 0 w 11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10"/>
                <a:gd name="T14" fmla="*/ 11 w 11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10">
                  <a:moveTo>
                    <a:pt x="11" y="0"/>
                  </a:moveTo>
                  <a:lnTo>
                    <a:pt x="0" y="10"/>
                  </a:lnTo>
                  <a:lnTo>
                    <a:pt x="2" y="1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3" name="Freeform 14"/>
            <p:cNvSpPr>
              <a:spLocks/>
            </p:cNvSpPr>
            <p:nvPr/>
          </p:nvSpPr>
          <p:spPr bwMode="auto">
            <a:xfrm>
              <a:off x="5212" y="230"/>
              <a:ext cx="137" cy="77"/>
            </a:xfrm>
            <a:custGeom>
              <a:avLst/>
              <a:gdLst>
                <a:gd name="T0" fmla="*/ 22 w 342"/>
                <a:gd name="T1" fmla="*/ 11 h 192"/>
                <a:gd name="T2" fmla="*/ 22 w 342"/>
                <a:gd name="T3" fmla="*/ 12 h 192"/>
                <a:gd name="T4" fmla="*/ 21 w 342"/>
                <a:gd name="T5" fmla="*/ 12 h 192"/>
                <a:gd name="T6" fmla="*/ 21 w 342"/>
                <a:gd name="T7" fmla="*/ 12 h 192"/>
                <a:gd name="T8" fmla="*/ 20 w 342"/>
                <a:gd name="T9" fmla="*/ 12 h 192"/>
                <a:gd name="T10" fmla="*/ 19 w 342"/>
                <a:gd name="T11" fmla="*/ 12 h 192"/>
                <a:gd name="T12" fmla="*/ 18 w 342"/>
                <a:gd name="T13" fmla="*/ 12 h 192"/>
                <a:gd name="T14" fmla="*/ 18 w 342"/>
                <a:gd name="T15" fmla="*/ 12 h 192"/>
                <a:gd name="T16" fmla="*/ 17 w 342"/>
                <a:gd name="T17" fmla="*/ 12 h 192"/>
                <a:gd name="T18" fmla="*/ 16 w 342"/>
                <a:gd name="T19" fmla="*/ 12 h 192"/>
                <a:gd name="T20" fmla="*/ 14 w 342"/>
                <a:gd name="T21" fmla="*/ 11 h 192"/>
                <a:gd name="T22" fmla="*/ 13 w 342"/>
                <a:gd name="T23" fmla="*/ 11 h 192"/>
                <a:gd name="T24" fmla="*/ 11 w 342"/>
                <a:gd name="T25" fmla="*/ 10 h 192"/>
                <a:gd name="T26" fmla="*/ 10 w 342"/>
                <a:gd name="T27" fmla="*/ 9 h 192"/>
                <a:gd name="T28" fmla="*/ 8 w 342"/>
                <a:gd name="T29" fmla="*/ 8 h 192"/>
                <a:gd name="T30" fmla="*/ 6 w 342"/>
                <a:gd name="T31" fmla="*/ 7 h 192"/>
                <a:gd name="T32" fmla="*/ 5 w 342"/>
                <a:gd name="T33" fmla="*/ 6 h 192"/>
                <a:gd name="T34" fmla="*/ 3 w 342"/>
                <a:gd name="T35" fmla="*/ 4 h 192"/>
                <a:gd name="T36" fmla="*/ 2 w 342"/>
                <a:gd name="T37" fmla="*/ 2 h 192"/>
                <a:gd name="T38" fmla="*/ 0 w 342"/>
                <a:gd name="T39" fmla="*/ 1 h 192"/>
                <a:gd name="T40" fmla="*/ 1 w 342"/>
                <a:gd name="T41" fmla="*/ 0 h 192"/>
                <a:gd name="T42" fmla="*/ 2 w 342"/>
                <a:gd name="T43" fmla="*/ 2 h 192"/>
                <a:gd name="T44" fmla="*/ 4 w 342"/>
                <a:gd name="T45" fmla="*/ 3 h 192"/>
                <a:gd name="T46" fmla="*/ 6 w 342"/>
                <a:gd name="T47" fmla="*/ 5 h 192"/>
                <a:gd name="T48" fmla="*/ 7 w 342"/>
                <a:gd name="T49" fmla="*/ 6 h 192"/>
                <a:gd name="T50" fmla="*/ 9 w 342"/>
                <a:gd name="T51" fmla="*/ 7 h 192"/>
                <a:gd name="T52" fmla="*/ 10 w 342"/>
                <a:gd name="T53" fmla="*/ 8 h 192"/>
                <a:gd name="T54" fmla="*/ 12 w 342"/>
                <a:gd name="T55" fmla="*/ 9 h 192"/>
                <a:gd name="T56" fmla="*/ 13 w 342"/>
                <a:gd name="T57" fmla="*/ 10 h 192"/>
                <a:gd name="T58" fmla="*/ 15 w 342"/>
                <a:gd name="T59" fmla="*/ 10 h 192"/>
                <a:gd name="T60" fmla="*/ 16 w 342"/>
                <a:gd name="T61" fmla="*/ 11 h 192"/>
                <a:gd name="T62" fmla="*/ 17 w 342"/>
                <a:gd name="T63" fmla="*/ 11 h 192"/>
                <a:gd name="T64" fmla="*/ 18 w 342"/>
                <a:gd name="T65" fmla="*/ 11 h 192"/>
                <a:gd name="T66" fmla="*/ 18 w 342"/>
                <a:gd name="T67" fmla="*/ 11 h 192"/>
                <a:gd name="T68" fmla="*/ 19 w 342"/>
                <a:gd name="T69" fmla="*/ 11 h 192"/>
                <a:gd name="T70" fmla="*/ 20 w 342"/>
                <a:gd name="T71" fmla="*/ 11 h 192"/>
                <a:gd name="T72" fmla="*/ 20 w 342"/>
                <a:gd name="T73" fmla="*/ 11 h 192"/>
                <a:gd name="T74" fmla="*/ 21 w 342"/>
                <a:gd name="T75" fmla="*/ 11 h 192"/>
                <a:gd name="T76" fmla="*/ 21 w 342"/>
                <a:gd name="T77" fmla="*/ 11 h 192"/>
                <a:gd name="T78" fmla="*/ 21 w 342"/>
                <a:gd name="T79" fmla="*/ 10 h 192"/>
                <a:gd name="T80" fmla="*/ 22 w 342"/>
                <a:gd name="T81" fmla="*/ 11 h 19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42"/>
                <a:gd name="T124" fmla="*/ 0 h 192"/>
                <a:gd name="T125" fmla="*/ 342 w 342"/>
                <a:gd name="T126" fmla="*/ 192 h 19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42" h="192">
                  <a:moveTo>
                    <a:pt x="342" y="176"/>
                  </a:moveTo>
                  <a:lnTo>
                    <a:pt x="338" y="180"/>
                  </a:lnTo>
                  <a:lnTo>
                    <a:pt x="330" y="185"/>
                  </a:lnTo>
                  <a:lnTo>
                    <a:pt x="323" y="188"/>
                  </a:lnTo>
                  <a:lnTo>
                    <a:pt x="316" y="190"/>
                  </a:lnTo>
                  <a:lnTo>
                    <a:pt x="300" y="192"/>
                  </a:lnTo>
                  <a:lnTo>
                    <a:pt x="283" y="192"/>
                  </a:lnTo>
                  <a:lnTo>
                    <a:pt x="274" y="192"/>
                  </a:lnTo>
                  <a:lnTo>
                    <a:pt x="264" y="190"/>
                  </a:lnTo>
                  <a:lnTo>
                    <a:pt x="243" y="185"/>
                  </a:lnTo>
                  <a:lnTo>
                    <a:pt x="222" y="178"/>
                  </a:lnTo>
                  <a:lnTo>
                    <a:pt x="201" y="166"/>
                  </a:lnTo>
                  <a:lnTo>
                    <a:pt x="177" y="154"/>
                  </a:lnTo>
                  <a:lnTo>
                    <a:pt x="151" y="140"/>
                  </a:lnTo>
                  <a:lnTo>
                    <a:pt x="128" y="123"/>
                  </a:lnTo>
                  <a:lnTo>
                    <a:pt x="102" y="104"/>
                  </a:lnTo>
                  <a:lnTo>
                    <a:pt x="76" y="84"/>
                  </a:lnTo>
                  <a:lnTo>
                    <a:pt x="50" y="60"/>
                  </a:lnTo>
                  <a:lnTo>
                    <a:pt x="24" y="36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36" y="27"/>
                  </a:lnTo>
                  <a:lnTo>
                    <a:pt x="62" y="51"/>
                  </a:lnTo>
                  <a:lnTo>
                    <a:pt x="85" y="72"/>
                  </a:lnTo>
                  <a:lnTo>
                    <a:pt x="111" y="92"/>
                  </a:lnTo>
                  <a:lnTo>
                    <a:pt x="137" y="111"/>
                  </a:lnTo>
                  <a:lnTo>
                    <a:pt x="161" y="125"/>
                  </a:lnTo>
                  <a:lnTo>
                    <a:pt x="184" y="140"/>
                  </a:lnTo>
                  <a:lnTo>
                    <a:pt x="208" y="154"/>
                  </a:lnTo>
                  <a:lnTo>
                    <a:pt x="229" y="164"/>
                  </a:lnTo>
                  <a:lnTo>
                    <a:pt x="248" y="171"/>
                  </a:lnTo>
                  <a:lnTo>
                    <a:pt x="267" y="176"/>
                  </a:lnTo>
                  <a:lnTo>
                    <a:pt x="276" y="178"/>
                  </a:lnTo>
                  <a:lnTo>
                    <a:pt x="283" y="178"/>
                  </a:lnTo>
                  <a:lnTo>
                    <a:pt x="300" y="178"/>
                  </a:lnTo>
                  <a:lnTo>
                    <a:pt x="312" y="176"/>
                  </a:lnTo>
                  <a:lnTo>
                    <a:pt x="319" y="173"/>
                  </a:lnTo>
                  <a:lnTo>
                    <a:pt x="323" y="171"/>
                  </a:lnTo>
                  <a:lnTo>
                    <a:pt x="326" y="168"/>
                  </a:lnTo>
                  <a:lnTo>
                    <a:pt x="333" y="164"/>
                  </a:lnTo>
                  <a:lnTo>
                    <a:pt x="342" y="176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4" name="Freeform 15"/>
            <p:cNvSpPr>
              <a:spLocks/>
            </p:cNvSpPr>
            <p:nvPr/>
          </p:nvSpPr>
          <p:spPr bwMode="auto">
            <a:xfrm>
              <a:off x="5344" y="296"/>
              <a:ext cx="5" cy="5"/>
            </a:xfrm>
            <a:custGeom>
              <a:avLst/>
              <a:gdLst>
                <a:gd name="T0" fmla="*/ 1 w 12"/>
                <a:gd name="T1" fmla="*/ 1 h 12"/>
                <a:gd name="T2" fmla="*/ 0 w 12"/>
                <a:gd name="T3" fmla="*/ 0 h 12"/>
                <a:gd name="T4" fmla="*/ 0 w 12"/>
                <a:gd name="T5" fmla="*/ 0 h 12"/>
                <a:gd name="T6" fmla="*/ 1 w 12"/>
                <a:gd name="T7" fmla="*/ 1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12"/>
                <a:gd name="T14" fmla="*/ 12 w 12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12">
                  <a:moveTo>
                    <a:pt x="12" y="12"/>
                  </a:moveTo>
                  <a:lnTo>
                    <a:pt x="3" y="0"/>
                  </a:lnTo>
                  <a:lnTo>
                    <a:pt x="0" y="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5" name="Freeform 16"/>
            <p:cNvSpPr>
              <a:spLocks/>
            </p:cNvSpPr>
            <p:nvPr/>
          </p:nvSpPr>
          <p:spPr bwMode="auto">
            <a:xfrm>
              <a:off x="5212" y="230"/>
              <a:ext cx="4" cy="5"/>
            </a:xfrm>
            <a:custGeom>
              <a:avLst/>
              <a:gdLst>
                <a:gd name="T0" fmla="*/ 0 w 10"/>
                <a:gd name="T1" fmla="*/ 1 h 12"/>
                <a:gd name="T2" fmla="*/ 0 w 10"/>
                <a:gd name="T3" fmla="*/ 1 h 12"/>
                <a:gd name="T4" fmla="*/ 1 w 10"/>
                <a:gd name="T5" fmla="*/ 0 h 12"/>
                <a:gd name="T6" fmla="*/ 0 w 10"/>
                <a:gd name="T7" fmla="*/ 1 h 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"/>
                <a:gd name="T13" fmla="*/ 0 h 12"/>
                <a:gd name="T14" fmla="*/ 10 w 10"/>
                <a:gd name="T15" fmla="*/ 12 h 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" h="12">
                  <a:moveTo>
                    <a:pt x="0" y="12"/>
                  </a:moveTo>
                  <a:lnTo>
                    <a:pt x="0" y="10"/>
                  </a:lnTo>
                  <a:lnTo>
                    <a:pt x="1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6" name="Freeform 17"/>
            <p:cNvSpPr>
              <a:spLocks/>
            </p:cNvSpPr>
            <p:nvPr/>
          </p:nvSpPr>
          <p:spPr bwMode="auto">
            <a:xfrm>
              <a:off x="4859" y="48"/>
              <a:ext cx="215" cy="21"/>
            </a:xfrm>
            <a:custGeom>
              <a:avLst/>
              <a:gdLst>
                <a:gd name="T0" fmla="*/ 0 w 539"/>
                <a:gd name="T1" fmla="*/ 3 h 53"/>
                <a:gd name="T2" fmla="*/ 17 w 539"/>
                <a:gd name="T3" fmla="*/ 3 h 53"/>
                <a:gd name="T4" fmla="*/ 17 w 539"/>
                <a:gd name="T5" fmla="*/ 3 h 53"/>
                <a:gd name="T6" fmla="*/ 34 w 539"/>
                <a:gd name="T7" fmla="*/ 3 h 53"/>
                <a:gd name="T8" fmla="*/ 33 w 539"/>
                <a:gd name="T9" fmla="*/ 0 h 53"/>
                <a:gd name="T10" fmla="*/ 1 w 539"/>
                <a:gd name="T11" fmla="*/ 0 h 53"/>
                <a:gd name="T12" fmla="*/ 0 w 539"/>
                <a:gd name="T13" fmla="*/ 3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39"/>
                <a:gd name="T22" fmla="*/ 0 h 53"/>
                <a:gd name="T23" fmla="*/ 539 w 539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39" h="53">
                  <a:moveTo>
                    <a:pt x="0" y="45"/>
                  </a:moveTo>
                  <a:lnTo>
                    <a:pt x="268" y="45"/>
                  </a:lnTo>
                  <a:lnTo>
                    <a:pt x="268" y="53"/>
                  </a:lnTo>
                  <a:lnTo>
                    <a:pt x="539" y="53"/>
                  </a:lnTo>
                  <a:lnTo>
                    <a:pt x="520" y="0"/>
                  </a:lnTo>
                  <a:lnTo>
                    <a:pt x="16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7" name="Freeform 18"/>
            <p:cNvSpPr>
              <a:spLocks/>
            </p:cNvSpPr>
            <p:nvPr/>
          </p:nvSpPr>
          <p:spPr bwMode="auto">
            <a:xfrm>
              <a:off x="4847" y="79"/>
              <a:ext cx="240" cy="27"/>
            </a:xfrm>
            <a:custGeom>
              <a:avLst/>
              <a:gdLst>
                <a:gd name="T0" fmla="*/ 1 w 601"/>
                <a:gd name="T1" fmla="*/ 1 h 67"/>
                <a:gd name="T2" fmla="*/ 0 w 601"/>
                <a:gd name="T3" fmla="*/ 3 h 67"/>
                <a:gd name="T4" fmla="*/ 33 w 601"/>
                <a:gd name="T5" fmla="*/ 3 h 67"/>
                <a:gd name="T6" fmla="*/ 33 w 601"/>
                <a:gd name="T7" fmla="*/ 4 h 67"/>
                <a:gd name="T8" fmla="*/ 38 w 601"/>
                <a:gd name="T9" fmla="*/ 4 h 67"/>
                <a:gd name="T10" fmla="*/ 36 w 601"/>
                <a:gd name="T11" fmla="*/ 0 h 67"/>
                <a:gd name="T12" fmla="*/ 19 w 601"/>
                <a:gd name="T13" fmla="*/ 0 h 67"/>
                <a:gd name="T14" fmla="*/ 19 w 601"/>
                <a:gd name="T15" fmla="*/ 1 h 67"/>
                <a:gd name="T16" fmla="*/ 1 w 601"/>
                <a:gd name="T17" fmla="*/ 1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1"/>
                <a:gd name="T28" fmla="*/ 0 h 67"/>
                <a:gd name="T29" fmla="*/ 601 w 601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1" h="67">
                  <a:moveTo>
                    <a:pt x="12" y="14"/>
                  </a:moveTo>
                  <a:lnTo>
                    <a:pt x="0" y="43"/>
                  </a:lnTo>
                  <a:lnTo>
                    <a:pt x="516" y="43"/>
                  </a:lnTo>
                  <a:lnTo>
                    <a:pt x="521" y="67"/>
                  </a:lnTo>
                  <a:lnTo>
                    <a:pt x="601" y="67"/>
                  </a:lnTo>
                  <a:lnTo>
                    <a:pt x="573" y="0"/>
                  </a:lnTo>
                  <a:lnTo>
                    <a:pt x="297" y="0"/>
                  </a:lnTo>
                  <a:lnTo>
                    <a:pt x="297" y="14"/>
                  </a:lnTo>
                  <a:lnTo>
                    <a:pt x="12" y="14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8" name="Freeform 19"/>
            <p:cNvSpPr>
              <a:spLocks/>
            </p:cNvSpPr>
            <p:nvPr/>
          </p:nvSpPr>
          <p:spPr bwMode="auto">
            <a:xfrm>
              <a:off x="4836" y="115"/>
              <a:ext cx="262" cy="25"/>
            </a:xfrm>
            <a:custGeom>
              <a:avLst/>
              <a:gdLst>
                <a:gd name="T0" fmla="*/ 1 w 655"/>
                <a:gd name="T1" fmla="*/ 1 h 62"/>
                <a:gd name="T2" fmla="*/ 21 w 655"/>
                <a:gd name="T3" fmla="*/ 1 h 62"/>
                <a:gd name="T4" fmla="*/ 21 w 655"/>
                <a:gd name="T5" fmla="*/ 0 h 62"/>
                <a:gd name="T6" fmla="*/ 40 w 655"/>
                <a:gd name="T7" fmla="*/ 0 h 62"/>
                <a:gd name="T8" fmla="*/ 42 w 655"/>
                <a:gd name="T9" fmla="*/ 4 h 62"/>
                <a:gd name="T10" fmla="*/ 35 w 655"/>
                <a:gd name="T11" fmla="*/ 4 h 62"/>
                <a:gd name="T12" fmla="*/ 34 w 655"/>
                <a:gd name="T13" fmla="*/ 3 h 62"/>
                <a:gd name="T14" fmla="*/ 0 w 655"/>
                <a:gd name="T15" fmla="*/ 3 h 62"/>
                <a:gd name="T16" fmla="*/ 1 w 655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55"/>
                <a:gd name="T28" fmla="*/ 0 h 62"/>
                <a:gd name="T29" fmla="*/ 655 w 655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55" h="62">
                  <a:moveTo>
                    <a:pt x="14" y="12"/>
                  </a:moveTo>
                  <a:lnTo>
                    <a:pt x="325" y="12"/>
                  </a:lnTo>
                  <a:lnTo>
                    <a:pt x="325" y="0"/>
                  </a:lnTo>
                  <a:lnTo>
                    <a:pt x="632" y="0"/>
                  </a:lnTo>
                  <a:lnTo>
                    <a:pt x="655" y="62"/>
                  </a:lnTo>
                  <a:lnTo>
                    <a:pt x="547" y="62"/>
                  </a:lnTo>
                  <a:lnTo>
                    <a:pt x="537" y="52"/>
                  </a:lnTo>
                  <a:lnTo>
                    <a:pt x="0" y="52"/>
                  </a:lnTo>
                  <a:lnTo>
                    <a:pt x="14" y="12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69" name="Freeform 20"/>
            <p:cNvSpPr>
              <a:spLocks/>
            </p:cNvSpPr>
            <p:nvPr/>
          </p:nvSpPr>
          <p:spPr bwMode="auto">
            <a:xfrm>
              <a:off x="4827" y="152"/>
              <a:ext cx="283" cy="27"/>
            </a:xfrm>
            <a:custGeom>
              <a:avLst/>
              <a:gdLst>
                <a:gd name="T0" fmla="*/ 1 w 707"/>
                <a:gd name="T1" fmla="*/ 1 h 67"/>
                <a:gd name="T2" fmla="*/ 22 w 707"/>
                <a:gd name="T3" fmla="*/ 1 h 67"/>
                <a:gd name="T4" fmla="*/ 22 w 707"/>
                <a:gd name="T5" fmla="*/ 0 h 67"/>
                <a:gd name="T6" fmla="*/ 44 w 707"/>
                <a:gd name="T7" fmla="*/ 0 h 67"/>
                <a:gd name="T8" fmla="*/ 45 w 707"/>
                <a:gd name="T9" fmla="*/ 4 h 67"/>
                <a:gd name="T10" fmla="*/ 38 w 707"/>
                <a:gd name="T11" fmla="*/ 4 h 67"/>
                <a:gd name="T12" fmla="*/ 37 w 707"/>
                <a:gd name="T13" fmla="*/ 2 h 67"/>
                <a:gd name="T14" fmla="*/ 0 w 707"/>
                <a:gd name="T15" fmla="*/ 2 h 67"/>
                <a:gd name="T16" fmla="*/ 1 w 707"/>
                <a:gd name="T17" fmla="*/ 1 h 6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7"/>
                <a:gd name="T28" fmla="*/ 0 h 67"/>
                <a:gd name="T29" fmla="*/ 707 w 707"/>
                <a:gd name="T30" fmla="*/ 67 h 6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7" h="67">
                  <a:moveTo>
                    <a:pt x="9" y="14"/>
                  </a:moveTo>
                  <a:lnTo>
                    <a:pt x="346" y="14"/>
                  </a:lnTo>
                  <a:lnTo>
                    <a:pt x="346" y="0"/>
                  </a:lnTo>
                  <a:lnTo>
                    <a:pt x="688" y="0"/>
                  </a:lnTo>
                  <a:lnTo>
                    <a:pt x="707" y="67"/>
                  </a:lnTo>
                  <a:lnTo>
                    <a:pt x="584" y="67"/>
                  </a:lnTo>
                  <a:lnTo>
                    <a:pt x="577" y="38"/>
                  </a:lnTo>
                  <a:lnTo>
                    <a:pt x="0" y="38"/>
                  </a:lnTo>
                  <a:lnTo>
                    <a:pt x="9" y="14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70" name="Freeform 21"/>
            <p:cNvSpPr>
              <a:spLocks/>
            </p:cNvSpPr>
            <p:nvPr/>
          </p:nvSpPr>
          <p:spPr bwMode="auto">
            <a:xfrm>
              <a:off x="4771" y="188"/>
              <a:ext cx="710" cy="28"/>
            </a:xfrm>
            <a:custGeom>
              <a:avLst/>
              <a:gdLst>
                <a:gd name="T0" fmla="*/ 0 w 1775"/>
                <a:gd name="T1" fmla="*/ 4 h 70"/>
                <a:gd name="T2" fmla="*/ 45 w 1775"/>
                <a:gd name="T3" fmla="*/ 4 h 70"/>
                <a:gd name="T4" fmla="*/ 46 w 1775"/>
                <a:gd name="T5" fmla="*/ 4 h 70"/>
                <a:gd name="T6" fmla="*/ 113 w 1775"/>
                <a:gd name="T7" fmla="*/ 4 h 70"/>
                <a:gd name="T8" fmla="*/ 114 w 1775"/>
                <a:gd name="T9" fmla="*/ 0 h 70"/>
                <a:gd name="T10" fmla="*/ 73 w 1775"/>
                <a:gd name="T11" fmla="*/ 0 h 70"/>
                <a:gd name="T12" fmla="*/ 31 w 1775"/>
                <a:gd name="T13" fmla="*/ 0 h 70"/>
                <a:gd name="T14" fmla="*/ 31 w 1775"/>
                <a:gd name="T15" fmla="*/ 2 h 70"/>
                <a:gd name="T16" fmla="*/ 1 w 1775"/>
                <a:gd name="T17" fmla="*/ 2 h 70"/>
                <a:gd name="T18" fmla="*/ 0 w 1775"/>
                <a:gd name="T19" fmla="*/ 4 h 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75"/>
                <a:gd name="T31" fmla="*/ 0 h 70"/>
                <a:gd name="T32" fmla="*/ 1775 w 1775"/>
                <a:gd name="T33" fmla="*/ 70 h 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75" h="70">
                  <a:moveTo>
                    <a:pt x="0" y="60"/>
                  </a:moveTo>
                  <a:lnTo>
                    <a:pt x="707" y="60"/>
                  </a:lnTo>
                  <a:lnTo>
                    <a:pt x="710" y="70"/>
                  </a:lnTo>
                  <a:lnTo>
                    <a:pt x="1763" y="70"/>
                  </a:lnTo>
                  <a:lnTo>
                    <a:pt x="1775" y="0"/>
                  </a:lnTo>
                  <a:lnTo>
                    <a:pt x="1134" y="0"/>
                  </a:lnTo>
                  <a:lnTo>
                    <a:pt x="491" y="0"/>
                  </a:lnTo>
                  <a:lnTo>
                    <a:pt x="491" y="31"/>
                  </a:lnTo>
                  <a:lnTo>
                    <a:pt x="14" y="29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71" name="Freeform 22"/>
            <p:cNvSpPr>
              <a:spLocks/>
            </p:cNvSpPr>
            <p:nvPr/>
          </p:nvSpPr>
          <p:spPr bwMode="auto">
            <a:xfrm>
              <a:off x="4767" y="229"/>
              <a:ext cx="654" cy="22"/>
            </a:xfrm>
            <a:custGeom>
              <a:avLst/>
              <a:gdLst>
                <a:gd name="T0" fmla="*/ 0 w 1636"/>
                <a:gd name="T1" fmla="*/ 3 h 53"/>
                <a:gd name="T2" fmla="*/ 44 w 1636"/>
                <a:gd name="T3" fmla="*/ 3 h 53"/>
                <a:gd name="T4" fmla="*/ 88 w 1636"/>
                <a:gd name="T5" fmla="*/ 3 h 53"/>
                <a:gd name="T6" fmla="*/ 89 w 1636"/>
                <a:gd name="T7" fmla="*/ 4 h 53"/>
                <a:gd name="T8" fmla="*/ 104 w 1636"/>
                <a:gd name="T9" fmla="*/ 4 h 53"/>
                <a:gd name="T10" fmla="*/ 104 w 1636"/>
                <a:gd name="T11" fmla="*/ 0 h 53"/>
                <a:gd name="T12" fmla="*/ 57 w 1636"/>
                <a:gd name="T13" fmla="*/ 0 h 53"/>
                <a:gd name="T14" fmla="*/ 10 w 1636"/>
                <a:gd name="T15" fmla="*/ 0 h 53"/>
                <a:gd name="T16" fmla="*/ 9 w 1636"/>
                <a:gd name="T17" fmla="*/ 1 h 53"/>
                <a:gd name="T18" fmla="*/ 1 w 1636"/>
                <a:gd name="T19" fmla="*/ 1 h 53"/>
                <a:gd name="T20" fmla="*/ 0 w 1636"/>
                <a:gd name="T21" fmla="*/ 3 h 5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36"/>
                <a:gd name="T34" fmla="*/ 0 h 53"/>
                <a:gd name="T35" fmla="*/ 1636 w 1636"/>
                <a:gd name="T36" fmla="*/ 53 h 5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36" h="53">
                  <a:moveTo>
                    <a:pt x="0" y="38"/>
                  </a:moveTo>
                  <a:lnTo>
                    <a:pt x="688" y="38"/>
                  </a:lnTo>
                  <a:lnTo>
                    <a:pt x="1381" y="38"/>
                  </a:lnTo>
                  <a:lnTo>
                    <a:pt x="1391" y="53"/>
                  </a:lnTo>
                  <a:lnTo>
                    <a:pt x="1622" y="53"/>
                  </a:lnTo>
                  <a:lnTo>
                    <a:pt x="1636" y="0"/>
                  </a:lnTo>
                  <a:lnTo>
                    <a:pt x="893" y="0"/>
                  </a:lnTo>
                  <a:lnTo>
                    <a:pt x="151" y="0"/>
                  </a:lnTo>
                  <a:lnTo>
                    <a:pt x="139" y="10"/>
                  </a:lnTo>
                  <a:lnTo>
                    <a:pt x="12" y="1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72" name="Oval 23"/>
            <p:cNvSpPr>
              <a:spLocks noChangeArrowheads="1"/>
            </p:cNvSpPr>
            <p:nvPr/>
          </p:nvSpPr>
          <p:spPr bwMode="auto">
            <a:xfrm>
              <a:off x="5225" y="103"/>
              <a:ext cx="34" cy="39"/>
            </a:xfrm>
            <a:prstGeom prst="ellipse">
              <a:avLst/>
            </a:prstGeom>
            <a:solidFill>
              <a:srgbClr val="326C5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23573" name="Text Box 24"/>
            <p:cNvSpPr txBox="1">
              <a:spLocks noChangeArrowheads="1"/>
            </p:cNvSpPr>
            <p:nvPr/>
          </p:nvSpPr>
          <p:spPr bwMode="auto">
            <a:xfrm>
              <a:off x="5208" y="2"/>
              <a:ext cx="342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r" eaLnBrk="1" hangingPunct="1"/>
              <a:r>
                <a:rPr lang="en-US" sz="1100" b="1" i="1">
                  <a:solidFill>
                    <a:srgbClr val="006666"/>
                  </a:solidFill>
                  <a:latin typeface="Arial" pitchFamily="34" charset="0"/>
                </a:rPr>
                <a:t>Soreq</a:t>
              </a:r>
              <a:endParaRPr lang="en-US" sz="110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286000" y="2971800"/>
            <a:ext cx="670560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utlook of the talk</a:t>
            </a:r>
          </a:p>
          <a:p>
            <a:endParaRPr lang="en-US" sz="1000" b="1" dirty="0" smtClean="0"/>
          </a:p>
          <a:p>
            <a:pPr marL="571500" indent="-571500" algn="l" rtl="0">
              <a:buFont typeface="Arial" pitchFamily="34" charset="0"/>
              <a:buChar char="•"/>
            </a:pPr>
            <a:r>
              <a:rPr lang="en-US" sz="3200" b="1" dirty="0" smtClean="0"/>
              <a:t>Introduction </a:t>
            </a:r>
          </a:p>
          <a:p>
            <a:pPr marL="571500" indent="-571500" algn="l" rtl="0">
              <a:buFont typeface="Arial" pitchFamily="34" charset="0"/>
              <a:buChar char="•"/>
            </a:pPr>
            <a:r>
              <a:rPr lang="en-US" sz="3200" b="1" dirty="0" smtClean="0"/>
              <a:t>Status of the accelerator </a:t>
            </a:r>
          </a:p>
          <a:p>
            <a:pPr marL="571500" indent="-571500" algn="l" rtl="0">
              <a:buFont typeface="Arial" pitchFamily="34" charset="0"/>
              <a:buChar char="•"/>
            </a:pPr>
            <a:r>
              <a:rPr lang="en-US" sz="3200" b="1" dirty="0" smtClean="0"/>
              <a:t>Recent operation experience</a:t>
            </a:r>
          </a:p>
          <a:p>
            <a:pPr marL="571500" indent="-571500" algn="l" rtl="0">
              <a:buFont typeface="Arial" pitchFamily="34" charset="0"/>
              <a:buChar char="•"/>
            </a:pPr>
            <a:r>
              <a:rPr lang="en-US" sz="3200" b="1" dirty="0" smtClean="0"/>
              <a:t>Challenges in operation</a:t>
            </a:r>
            <a:endParaRPr lang="en-US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שקף </a:t>
            </a:r>
            <a:fld id="{34FAFD86-B520-4039-9559-5D28BF76EB76}" type="slidenum">
              <a:rPr lang="he-IL" smtClean="0"/>
              <a:pPr>
                <a:defRPr/>
              </a:pPr>
              <a:t>1</a:t>
            </a:fld>
            <a:r>
              <a:rPr lang="he-IL" smtClean="0"/>
              <a:t>  מתוך 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70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028" t="1200" r="2477" b="51402"/>
          <a:stretch>
            <a:fillRect/>
          </a:stretch>
        </p:blipFill>
        <p:spPr bwMode="auto">
          <a:xfrm>
            <a:off x="141704" y="764704"/>
            <a:ext cx="8606760" cy="5643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6858000" y="1077913"/>
            <a:ext cx="1774825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Deuterons CW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6837363" y="4067224"/>
            <a:ext cx="150495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tons CW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8172400" y="4428728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marL="457200"/>
            <a:endParaRPr lang="he-IL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438088" y="260648"/>
            <a:ext cx="588644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62" tIns="45682" rIns="91362" bIns="45682" anchor="ctr"/>
          <a:lstStyle/>
          <a:p>
            <a:pPr algn="l" rtl="0">
              <a:defRPr/>
            </a:pPr>
            <a:r>
              <a:rPr lang="en-US" sz="3200" b="1" kern="0" dirty="0">
                <a:solidFill>
                  <a:srgbClr val="008000"/>
                </a:solidFill>
                <a:latin typeface="+mj-lt"/>
                <a:ea typeface="+mj-ea"/>
                <a:cs typeface="+mj-cs"/>
              </a:rPr>
              <a:t>             </a:t>
            </a: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RFQ conditioning</a:t>
            </a:r>
            <a:endParaRPr lang="en-US" sz="3200" b="1" kern="0" dirty="0">
              <a:solidFill>
                <a:schemeClr val="accent5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7544" y="1340768"/>
            <a:ext cx="5992538" cy="5431378"/>
            <a:chOff x="467544" y="1340768"/>
            <a:chExt cx="5992538" cy="5431378"/>
          </a:xfrm>
        </p:grpSpPr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1619672" y="1340768"/>
              <a:ext cx="838200" cy="519113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marL="457200"/>
              <a:endParaRPr lang="he-IL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467544" y="6372036"/>
              <a:ext cx="5992538" cy="4001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l" rtl="0"/>
              <a:r>
                <a:rPr lang="en-US" sz="2000" b="1" dirty="0" smtClean="0">
                  <a:solidFill>
                    <a:srgbClr val="996633"/>
                  </a:solidFill>
                </a:rPr>
                <a:t>Stable  operation of deuterons only at low DC(&lt;10%)</a:t>
              </a:r>
              <a:endParaRPr lang="he-IL" sz="2000" b="1" dirty="0">
                <a:solidFill>
                  <a:srgbClr val="996633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11560" y="188640"/>
            <a:ext cx="7776864" cy="5832648"/>
            <a:chOff x="467544" y="386662"/>
            <a:chExt cx="7776864" cy="5832648"/>
          </a:xfrm>
        </p:grpSpPr>
        <p:pic>
          <p:nvPicPr>
            <p:cNvPr id="12" name="Picture 7" descr="IMG_33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386662"/>
              <a:ext cx="7776864" cy="58326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1907704" y="3140968"/>
              <a:ext cx="648072" cy="5040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endParaRPr lang="he-IL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5868144" y="2636912"/>
              <a:ext cx="648072" cy="5040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l"/>
              <a:endParaRPr lang="he-IL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0" y="476672"/>
            <a:ext cx="9144000" cy="3232150"/>
            <a:chOff x="0" y="381000"/>
            <a:chExt cx="9144000" cy="3232150"/>
          </a:xfrm>
        </p:grpSpPr>
        <p:pic>
          <p:nvPicPr>
            <p:cNvPr id="16" name="Picture 2" descr="tb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1000"/>
              <a:ext cx="9144000" cy="32321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Oval 8"/>
            <p:cNvSpPr>
              <a:spLocks noChangeArrowheads="1"/>
            </p:cNvSpPr>
            <p:nvPr/>
          </p:nvSpPr>
          <p:spPr bwMode="auto">
            <a:xfrm rot="20400000">
              <a:off x="3810000" y="1219200"/>
              <a:ext cx="762000" cy="19812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8" name="Oval 9"/>
            <p:cNvSpPr>
              <a:spLocks noChangeArrowheads="1"/>
            </p:cNvSpPr>
            <p:nvPr/>
          </p:nvSpPr>
          <p:spPr bwMode="auto">
            <a:xfrm>
              <a:off x="4876800" y="2286000"/>
              <a:ext cx="3657600" cy="9144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59632" y="260648"/>
            <a:ext cx="6722715" cy="5014664"/>
            <a:chOff x="152400" y="708025"/>
            <a:chExt cx="4373563" cy="3559175"/>
          </a:xfrm>
        </p:grpSpPr>
        <p:pic>
          <p:nvPicPr>
            <p:cNvPr id="24" name="Picture 2" descr="plung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708025"/>
              <a:ext cx="4373563" cy="35591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Oval 6"/>
            <p:cNvSpPr>
              <a:spLocks noChangeArrowheads="1"/>
            </p:cNvSpPr>
            <p:nvPr/>
          </p:nvSpPr>
          <p:spPr bwMode="auto">
            <a:xfrm>
              <a:off x="2286000" y="2438400"/>
              <a:ext cx="762000" cy="7620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3568" y="404664"/>
            <a:ext cx="7848872" cy="5976664"/>
            <a:chOff x="0" y="609600"/>
            <a:chExt cx="5029200" cy="3957638"/>
          </a:xfrm>
        </p:grpSpPr>
        <p:pic>
          <p:nvPicPr>
            <p:cNvPr id="30" name="Picture 3" descr="plunger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9600"/>
              <a:ext cx="5029200" cy="39576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Oval 4"/>
            <p:cNvSpPr>
              <a:spLocks noChangeArrowheads="1"/>
            </p:cNvSpPr>
            <p:nvPr/>
          </p:nvSpPr>
          <p:spPr bwMode="auto">
            <a:xfrm>
              <a:off x="0" y="1676400"/>
              <a:ext cx="762000" cy="10668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2" name="Oval 5"/>
            <p:cNvSpPr>
              <a:spLocks noChangeArrowheads="1"/>
            </p:cNvSpPr>
            <p:nvPr/>
          </p:nvSpPr>
          <p:spPr bwMode="auto">
            <a:xfrm>
              <a:off x="1828800" y="990600"/>
              <a:ext cx="609600" cy="91440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</p:grpSp>
      <p:pic>
        <p:nvPicPr>
          <p:cNvPr id="33" name="Picture 14" descr="o-ring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4834" y="692696"/>
            <a:ext cx="8711094" cy="3402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1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609600"/>
            <a:ext cx="8786812" cy="581025"/>
          </a:xfrm>
        </p:spPr>
        <p:txBody>
          <a:bodyPr/>
          <a:lstStyle/>
          <a:p>
            <a:pPr algn="l" rtl="0"/>
            <a:r>
              <a:rPr lang="en-US" sz="3200" dirty="0" smtClean="0"/>
              <a:t>May-June 2014 RFQ conditioning campaign</a:t>
            </a:r>
            <a:endParaRPr lang="he-IL" sz="3200" dirty="0"/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4" t="40163" r="51389" b="1662"/>
          <a:stretch/>
        </p:blipFill>
        <p:spPr bwMode="auto">
          <a:xfrm>
            <a:off x="76200" y="1371600"/>
            <a:ext cx="7010400" cy="4953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114800" y="2286000"/>
            <a:ext cx="4847492" cy="4572001"/>
            <a:chOff x="4114800" y="2286000"/>
            <a:chExt cx="4847492" cy="4572001"/>
          </a:xfrm>
        </p:grpSpPr>
        <p:pic>
          <p:nvPicPr>
            <p:cNvPr id="7" name="Picture 6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42" t="20719" r="10937" b="16741"/>
            <a:stretch/>
          </p:blipFill>
          <p:spPr bwMode="auto">
            <a:xfrm>
              <a:off x="4876800" y="4114801"/>
              <a:ext cx="4085492" cy="27432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 flipH="1" flipV="1">
              <a:off x="4114800" y="2286000"/>
              <a:ext cx="762000" cy="1752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0" y="5943600"/>
            <a:ext cx="3810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06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685800"/>
            <a:ext cx="8569325" cy="503237"/>
          </a:xfrm>
        </p:spPr>
        <p:txBody>
          <a:bodyPr/>
          <a:lstStyle/>
          <a:p>
            <a:pPr rtl="0" eaLnBrk="1" hangingPunct="1">
              <a:defRPr/>
            </a:pPr>
            <a:r>
              <a:rPr lang="en-US" sz="3200" u="sng" kern="1200" dirty="0" smtClean="0">
                <a:solidFill>
                  <a:schemeClr val="accent1">
                    <a:lumMod val="50000"/>
                  </a:schemeClr>
                </a:solidFill>
              </a:rPr>
              <a:t>Prototype</a:t>
            </a:r>
            <a:r>
              <a:rPr lang="en-US" sz="3200" kern="1200" dirty="0" smtClean="0">
                <a:solidFill>
                  <a:schemeClr val="accent1">
                    <a:lumMod val="50000"/>
                  </a:schemeClr>
                </a:solidFill>
              </a:rPr>
              <a:t> Super conducting Module (</a:t>
            </a:r>
            <a:r>
              <a:rPr lang="en-US" sz="3200" kern="1200" dirty="0" err="1" smtClean="0">
                <a:solidFill>
                  <a:schemeClr val="accent1">
                    <a:lumMod val="50000"/>
                  </a:schemeClr>
                </a:solidFill>
              </a:rPr>
              <a:t>PSM</a:t>
            </a:r>
            <a:r>
              <a:rPr lang="en-US" sz="3200" kern="1200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127125" y="1530350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 eaLnBrk="1" hangingPunct="1"/>
            <a:endParaRPr lang="en-US" sz="1400">
              <a:latin typeface="Arial" pitchFamily="34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029200" y="1600200"/>
            <a:ext cx="5065046" cy="3195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rtl="0" eaLnBrk="1" hangingPunct="1">
              <a:lnSpc>
                <a:spcPts val="2200"/>
              </a:lnSpc>
              <a:buFont typeface="Wingdings" pitchFamily="2" charset="2"/>
              <a:buNone/>
            </a:pPr>
            <a:endParaRPr lang="en-US" sz="2000" b="1" dirty="0">
              <a:cs typeface="Times New Roman" pitchFamily="18" charset="0"/>
            </a:endParaRP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>
                <a:cs typeface="Times New Roman" pitchFamily="18" charset="0"/>
              </a:rPr>
              <a:t>Houses 6 </a:t>
            </a:r>
            <a:r>
              <a:rPr lang="en-US" sz="1800" b="1" dirty="0" smtClean="0">
                <a:cs typeface="Times New Roman" pitchFamily="18" charset="0"/>
              </a:rPr>
              <a:t>x 176 </a:t>
            </a:r>
            <a:r>
              <a:rPr lang="en-US" sz="1800" b="1" dirty="0">
                <a:cs typeface="Times New Roman" pitchFamily="18" charset="0"/>
              </a:rPr>
              <a:t>MHz HWR (Half Wave Resonator) and 3 </a:t>
            </a:r>
            <a:r>
              <a:rPr lang="en-US" sz="1800" b="1" dirty="0" smtClean="0">
                <a:cs typeface="Times New Roman" pitchFamily="18" charset="0"/>
              </a:rPr>
              <a:t>SC 6T</a:t>
            </a: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 smtClean="0">
                <a:cs typeface="Times New Roman" pitchFamily="18" charset="0"/>
              </a:rPr>
              <a:t> </a:t>
            </a: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 smtClean="0">
                <a:cs typeface="Times New Roman" pitchFamily="18" charset="0"/>
              </a:rPr>
              <a:t>Accelerates protons and deuterons from</a:t>
            </a: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 smtClean="0">
                <a:cs typeface="Times New Roman" pitchFamily="18" charset="0"/>
              </a:rPr>
              <a:t> 1.5 MeV/u to 4 and 5.5  MeV</a:t>
            </a:r>
          </a:p>
          <a:p>
            <a:pPr marL="0" indent="0" algn="l" rtl="0" eaLnBrk="1" hangingPunct="1">
              <a:lnSpc>
                <a:spcPts val="2200"/>
              </a:lnSpc>
            </a:pPr>
            <a:endParaRPr lang="en-US" sz="1800" b="1" dirty="0" smtClean="0">
              <a:cs typeface="Times New Roman" pitchFamily="18" charset="0"/>
            </a:endParaRP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 smtClean="0">
                <a:cs typeface="Times New Roman" pitchFamily="18" charset="0"/>
              </a:rPr>
              <a:t>Very </a:t>
            </a:r>
            <a:r>
              <a:rPr lang="en-US" sz="1800" b="1" dirty="0">
                <a:cs typeface="Times New Roman" pitchFamily="18" charset="0"/>
              </a:rPr>
              <a:t>compact </a:t>
            </a:r>
            <a:r>
              <a:rPr lang="en-US" sz="1800" b="1" dirty="0" smtClean="0">
                <a:cs typeface="Times New Roman" pitchFamily="18" charset="0"/>
              </a:rPr>
              <a:t>design</a:t>
            </a:r>
          </a:p>
          <a:p>
            <a:pPr marL="0" indent="0" algn="l" rtl="0" eaLnBrk="1" hangingPunct="1">
              <a:lnSpc>
                <a:spcPts val="2200"/>
              </a:lnSpc>
            </a:pPr>
            <a:endParaRPr lang="en-US" sz="1800" b="1" dirty="0">
              <a:cs typeface="Times New Roman" pitchFamily="18" charset="0"/>
            </a:endParaRP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>
                <a:cs typeface="Times New Roman" pitchFamily="18" charset="0"/>
              </a:rPr>
              <a:t>Cavity vacuum and insulation vacuum </a:t>
            </a:r>
            <a:endParaRPr lang="en-US" sz="1800" b="1" dirty="0" smtClean="0">
              <a:cs typeface="Times New Roman" pitchFamily="18" charset="0"/>
            </a:endParaRPr>
          </a:p>
          <a:p>
            <a:pPr marL="0" indent="0" algn="l" rtl="0" eaLnBrk="1" hangingPunct="1">
              <a:lnSpc>
                <a:spcPts val="2200"/>
              </a:lnSpc>
            </a:pPr>
            <a:r>
              <a:rPr lang="en-US" sz="1800" b="1" dirty="0">
                <a:cs typeface="Times New Roman" pitchFamily="18" charset="0"/>
              </a:rPr>
              <a:t>a</a:t>
            </a:r>
            <a:r>
              <a:rPr lang="en-US" sz="1800" b="1" dirty="0" smtClean="0">
                <a:cs typeface="Times New Roman" pitchFamily="18" charset="0"/>
              </a:rPr>
              <a:t>re separated</a:t>
            </a:r>
            <a:endParaRPr lang="en-US" sz="1800" b="1" dirty="0">
              <a:cs typeface="Times New Roman" pitchFamily="18" charset="0"/>
            </a:endParaRP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1550988" y="6477000"/>
            <a:ext cx="27924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600" b="1" i="1" dirty="0">
                <a:solidFill>
                  <a:srgbClr val="0066FF"/>
                </a:solidFill>
                <a:latin typeface="Tahoma" pitchFamily="34" charset="0"/>
              </a:rPr>
              <a:t>M. </a:t>
            </a:r>
            <a:r>
              <a:rPr lang="en-US" sz="1600" b="1" i="1" dirty="0" err="1">
                <a:solidFill>
                  <a:srgbClr val="0066FF"/>
                </a:solidFill>
                <a:latin typeface="Tahoma" pitchFamily="34" charset="0"/>
              </a:rPr>
              <a:t>Pekeler</a:t>
            </a:r>
            <a:r>
              <a:rPr lang="en-US" sz="1600" b="1" i="1" dirty="0">
                <a:solidFill>
                  <a:srgbClr val="0066FF"/>
                </a:solidFill>
                <a:latin typeface="Tahoma" pitchFamily="34" charset="0"/>
              </a:rPr>
              <a:t>, LINAC 2006</a:t>
            </a:r>
          </a:p>
        </p:txBody>
      </p:sp>
      <p:grpSp>
        <p:nvGrpSpPr>
          <p:cNvPr id="30727" name="Group 8"/>
          <p:cNvGrpSpPr>
            <a:grpSpLocks/>
          </p:cNvGrpSpPr>
          <p:nvPr/>
        </p:nvGrpSpPr>
        <p:grpSpPr bwMode="auto">
          <a:xfrm>
            <a:off x="-57150" y="1257300"/>
            <a:ext cx="5011738" cy="5267325"/>
            <a:chOff x="-36" y="672"/>
            <a:chExt cx="3157" cy="3318"/>
          </a:xfrm>
        </p:grpSpPr>
        <p:pic>
          <p:nvPicPr>
            <p:cNvPr id="30729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" y="672"/>
              <a:ext cx="3108" cy="3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0" name="Line 7"/>
            <p:cNvSpPr>
              <a:spLocks noChangeShapeType="1"/>
            </p:cNvSpPr>
            <p:nvPr/>
          </p:nvSpPr>
          <p:spPr bwMode="auto">
            <a:xfrm>
              <a:off x="60" y="2432"/>
              <a:ext cx="280" cy="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cxnSp>
          <p:nvCxnSpPr>
            <p:cNvPr id="30731" name="Straight Arrow Connector 12"/>
            <p:cNvCxnSpPr>
              <a:cxnSpLocks noChangeShapeType="1"/>
            </p:cNvCxnSpPr>
            <p:nvPr/>
          </p:nvCxnSpPr>
          <p:spPr bwMode="auto">
            <a:xfrm>
              <a:off x="385" y="3689"/>
              <a:ext cx="2520" cy="1"/>
            </a:xfrm>
            <a:prstGeom prst="straightConnector1">
              <a:avLst/>
            </a:prstGeom>
            <a:noFill/>
            <a:ln w="19050" cap="rnd" algn="ctr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32" name="TextBox 17"/>
            <p:cNvSpPr txBox="1">
              <a:spLocks noChangeArrowheads="1"/>
            </p:cNvSpPr>
            <p:nvPr/>
          </p:nvSpPr>
          <p:spPr bwMode="auto">
            <a:xfrm>
              <a:off x="1195" y="3510"/>
              <a:ext cx="103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rtl="0" eaLnBrk="1" hangingPunct="1"/>
              <a:r>
                <a:rPr lang="en-US"/>
                <a:t>2500 mm</a:t>
              </a:r>
              <a:endParaRPr lang="he-IL"/>
            </a:p>
          </p:txBody>
        </p:sp>
        <p:sp>
          <p:nvSpPr>
            <p:cNvPr id="30733" name="Text Box 13"/>
            <p:cNvSpPr txBox="1">
              <a:spLocks noChangeArrowheads="1"/>
            </p:cNvSpPr>
            <p:nvPr/>
          </p:nvSpPr>
          <p:spPr bwMode="auto">
            <a:xfrm>
              <a:off x="-36" y="2204"/>
              <a:ext cx="4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algn="l" rtl="0" eaLnBrk="1" hangingPunct="1"/>
              <a:r>
                <a:rPr lang="en-US" sz="1400" b="1">
                  <a:solidFill>
                    <a:srgbClr val="FF0000"/>
                  </a:solidFill>
                  <a:latin typeface="Arial" pitchFamily="34" charset="0"/>
                </a:rPr>
                <a:t>Beam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648200" y="4953000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rtl="0"/>
            <a:r>
              <a:rPr lang="en-US" sz="2000" b="1" dirty="0">
                <a:solidFill>
                  <a:srgbClr val="C00000"/>
                </a:solidFill>
              </a:rPr>
              <a:t>The main goal of the </a:t>
            </a:r>
            <a:r>
              <a:rPr lang="en-US" sz="2000" b="1" u="sng" dirty="0">
                <a:solidFill>
                  <a:srgbClr val="C00000"/>
                </a:solidFill>
              </a:rPr>
              <a:t>prototype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err="1">
                <a:solidFill>
                  <a:srgbClr val="C00000"/>
                </a:solidFill>
              </a:rPr>
              <a:t>cryomodule</a:t>
            </a:r>
            <a:r>
              <a:rPr lang="en-US" sz="2000" b="1" dirty="0">
                <a:solidFill>
                  <a:srgbClr val="C00000"/>
                </a:solidFill>
              </a:rPr>
              <a:t>  </a:t>
            </a:r>
            <a:r>
              <a:rPr lang="en-US" sz="2000" b="1" dirty="0" smtClean="0">
                <a:solidFill>
                  <a:srgbClr val="C00000"/>
                </a:solidFill>
              </a:rPr>
              <a:t>was </a:t>
            </a:r>
            <a:r>
              <a:rPr lang="en-US" sz="2000" b="1" dirty="0">
                <a:solidFill>
                  <a:srgbClr val="C00000"/>
                </a:solidFill>
              </a:rPr>
              <a:t>demonstration of</a:t>
            </a:r>
          </a:p>
          <a:p>
            <a:pPr algn="just" rtl="0"/>
            <a:r>
              <a:rPr lang="en-US" sz="2000" b="1" dirty="0">
                <a:solidFill>
                  <a:srgbClr val="C00000"/>
                </a:solidFill>
              </a:rPr>
              <a:t> acceleration of  high current (&gt; 1mA) CW </a:t>
            </a:r>
            <a:r>
              <a:rPr lang="en-US" sz="2000" b="1" dirty="0" smtClean="0">
                <a:solidFill>
                  <a:srgbClr val="C00000"/>
                </a:solidFill>
              </a:rPr>
              <a:t>proton/deuteron beams </a:t>
            </a:r>
            <a:r>
              <a:rPr lang="en-US" sz="2000" b="1" dirty="0">
                <a:solidFill>
                  <a:srgbClr val="C00000"/>
                </a:solidFill>
              </a:rPr>
              <a:t>to variable energy up to 4(5.5) MeV </a:t>
            </a:r>
            <a:endParaRPr lang="he-IL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81991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12"/>
          <p:cNvSpPr>
            <a:spLocks noChangeArrowheads="1"/>
          </p:cNvSpPr>
          <p:nvPr/>
        </p:nvSpPr>
        <p:spPr bwMode="auto">
          <a:xfrm>
            <a:off x="4583113" y="2530495"/>
            <a:ext cx="4535487" cy="36083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30724" name="Rectangle 11"/>
          <p:cNvSpPr>
            <a:spLocks noChangeArrowheads="1"/>
          </p:cNvSpPr>
          <p:nvPr/>
        </p:nvSpPr>
        <p:spPr bwMode="auto">
          <a:xfrm>
            <a:off x="50800" y="2528907"/>
            <a:ext cx="4495800" cy="36020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30725" name="Picture 10" descr="press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2650" y="2547957"/>
            <a:ext cx="4256088" cy="358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>
          <a:xfrm>
            <a:off x="785786" y="0"/>
            <a:ext cx="8143900" cy="579438"/>
          </a:xfrm>
          <a:solidFill>
            <a:schemeClr val="accent1">
              <a:alpha val="83000"/>
            </a:schemeClr>
          </a:solidFill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HWR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icrophonic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 measurements </a:t>
            </a:r>
          </a:p>
        </p:txBody>
      </p:sp>
      <p:sp>
        <p:nvSpPr>
          <p:cNvPr id="307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588" y="800100"/>
            <a:ext cx="9294812" cy="1528763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HWRs are extremely sensitive to </a:t>
            </a:r>
            <a:r>
              <a:rPr lang="en-US" sz="2000" b="1" dirty="0" err="1" smtClean="0">
                <a:solidFill>
                  <a:schemeClr val="tx1"/>
                </a:solidFill>
              </a:rPr>
              <a:t>LHe</a:t>
            </a:r>
            <a:r>
              <a:rPr lang="en-US" sz="2000" b="1" dirty="0" smtClean="0">
                <a:solidFill>
                  <a:schemeClr val="tx1"/>
                </a:solidFill>
              </a:rPr>
              <a:t> pressure fluctuations (</a:t>
            </a:r>
            <a:r>
              <a:rPr lang="en-US" sz="2000" b="1" dirty="0" smtClean="0">
                <a:solidFill>
                  <a:srgbClr val="FF0000"/>
                </a:solidFill>
              </a:rPr>
              <a:t>60 Hz/mbar</a:t>
            </a:r>
            <a:r>
              <a:rPr lang="en-US" sz="2000" b="1" dirty="0" smtClean="0">
                <a:solidFill>
                  <a:schemeClr val="tx1"/>
                </a:solidFill>
              </a:rPr>
              <a:t>) </a:t>
            </a:r>
          </a:p>
          <a:p>
            <a:pPr algn="l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Detuning signal is dominated by the Helium pressure drift</a:t>
            </a:r>
          </a:p>
          <a:p>
            <a:pPr algn="l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Detuning sometimes exceeds +/-200 Hz (~ +/-2 BW)  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     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pic>
        <p:nvPicPr>
          <p:cNvPr id="307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12713" y="2449532"/>
            <a:ext cx="5022851" cy="376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9" name="Text Box 7"/>
          <p:cNvSpPr txBox="1">
            <a:spLocks noChangeArrowheads="1"/>
          </p:cNvSpPr>
          <p:nvPr/>
        </p:nvSpPr>
        <p:spPr bwMode="auto">
          <a:xfrm>
            <a:off x="1354138" y="2770207"/>
            <a:ext cx="25225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>
                <a:latin typeface="Arial" pitchFamily="34" charset="0"/>
              </a:rPr>
              <a:t>Frequency Detuning </a:t>
            </a:r>
          </a:p>
        </p:txBody>
      </p:sp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5486400" y="6175399"/>
            <a:ext cx="3635375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 dirty="0">
                <a:latin typeface="Arial" pitchFamily="34" charset="0"/>
              </a:rPr>
              <a:t>* </a:t>
            </a:r>
            <a:r>
              <a:rPr lang="en-US" sz="1600" b="1" i="1" dirty="0">
                <a:solidFill>
                  <a:srgbClr val="0066FF"/>
                </a:solidFill>
                <a:latin typeface="Arial" pitchFamily="34" charset="0"/>
              </a:rPr>
              <a:t>Performed in collaboration with </a:t>
            </a:r>
            <a:r>
              <a:rPr lang="en-US" sz="1600" b="1" i="1" dirty="0" err="1">
                <a:solidFill>
                  <a:srgbClr val="0066FF"/>
                </a:solidFill>
                <a:latin typeface="Arial" pitchFamily="34" charset="0"/>
              </a:rPr>
              <a:t>J.Delayen</a:t>
            </a:r>
            <a:r>
              <a:rPr lang="en-US" sz="1600" b="1" i="1" dirty="0">
                <a:solidFill>
                  <a:srgbClr val="0066FF"/>
                </a:solidFill>
                <a:latin typeface="Arial" pitchFamily="34" charset="0"/>
              </a:rPr>
              <a:t> and K. Davis (</a:t>
            </a:r>
            <a:r>
              <a:rPr lang="en-US" sz="1600" b="1" i="1" dirty="0" err="1">
                <a:solidFill>
                  <a:srgbClr val="0066FF"/>
                </a:solidFill>
                <a:latin typeface="Arial" pitchFamily="34" charset="0"/>
              </a:rPr>
              <a:t>JLab</a:t>
            </a:r>
            <a:r>
              <a:rPr lang="en-US" sz="1600" b="1" i="1" dirty="0">
                <a:solidFill>
                  <a:srgbClr val="0066FF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6211888" y="5116532"/>
            <a:ext cx="24701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30732" name="Line 14"/>
          <p:cNvSpPr>
            <a:spLocks noChangeShapeType="1"/>
          </p:cNvSpPr>
          <p:nvPr/>
        </p:nvSpPr>
        <p:spPr bwMode="auto">
          <a:xfrm>
            <a:off x="1558925" y="5334020"/>
            <a:ext cx="1612900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e-IL"/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7007225" y="4808557"/>
            <a:ext cx="109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45 sec</a:t>
            </a:r>
          </a:p>
        </p:txBody>
      </p:sp>
      <p:sp>
        <p:nvSpPr>
          <p:cNvPr id="30734" name="Text Box 16"/>
          <p:cNvSpPr txBox="1">
            <a:spLocks noChangeArrowheads="1"/>
          </p:cNvSpPr>
          <p:nvPr/>
        </p:nvSpPr>
        <p:spPr bwMode="auto">
          <a:xfrm>
            <a:off x="2052638" y="5037157"/>
            <a:ext cx="109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45 se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13</a:t>
            </a:fld>
            <a:r>
              <a:rPr lang="he-IL" dirty="0" smtClean="0"/>
              <a:t>  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676400" y="3505200"/>
            <a:ext cx="0" cy="1676400"/>
          </a:xfrm>
          <a:prstGeom prst="straightConnector1">
            <a:avLst/>
          </a:prstGeom>
          <a:ln w="3175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>
            <a:off x="1189122" y="4218011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W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32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Char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54780897"/>
              </p:ext>
            </p:extLst>
          </p:nvPr>
        </p:nvGraphicFramePr>
        <p:xfrm>
          <a:off x="0" y="638628"/>
          <a:ext cx="8781143" cy="60814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458130" y="3810000"/>
            <a:ext cx="1563682" cy="2125553"/>
            <a:chOff x="4458130" y="3810000"/>
            <a:chExt cx="1563682" cy="2125553"/>
          </a:xfrm>
        </p:grpSpPr>
        <p:grpSp>
          <p:nvGrpSpPr>
            <p:cNvPr id="30" name="Group 29"/>
            <p:cNvGrpSpPr/>
            <p:nvPr/>
          </p:nvGrpSpPr>
          <p:grpSpPr>
            <a:xfrm>
              <a:off x="4480970" y="4129315"/>
              <a:ext cx="1540842" cy="1806238"/>
              <a:chOff x="9608261" y="2636912"/>
              <a:chExt cx="1540842" cy="1806238"/>
            </a:xfrm>
          </p:grpSpPr>
          <p:pic>
            <p:nvPicPr>
              <p:cNvPr id="38" name="Picture 37" descr="IMG_0529.JPG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rot="16200000">
                <a:off x="9455039" y="2795773"/>
                <a:ext cx="1806238" cy="1488516"/>
              </a:xfrm>
              <a:prstGeom prst="rect">
                <a:avLst/>
              </a:prstGeom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9608261" y="4077072"/>
                <a:ext cx="809324" cy="307777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400" b="1" dirty="0" smtClean="0">
                    <a:solidFill>
                      <a:schemeClr val="bg1"/>
                    </a:solidFill>
                  </a:rPr>
                  <a:t>LV PZT</a:t>
                </a:r>
                <a:endParaRPr lang="he-IL" sz="1400" b="1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0304063" y="4077072"/>
                <a:ext cx="845040" cy="307777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1400" b="1" dirty="0">
                    <a:solidFill>
                      <a:schemeClr val="bg1"/>
                    </a:solidFill>
                  </a:rPr>
                  <a:t>H</a:t>
                </a:r>
                <a:r>
                  <a:rPr lang="en-US" sz="1400" b="1" dirty="0" smtClean="0">
                    <a:solidFill>
                      <a:schemeClr val="bg1"/>
                    </a:solidFill>
                  </a:rPr>
                  <a:t>V PZT</a:t>
                </a:r>
                <a:endParaRPr lang="he-IL" sz="14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4458130" y="3810000"/>
              <a:ext cx="15504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Piezomechanik</a:t>
              </a:r>
              <a:r>
                <a:rPr lang="en-US" b="1" dirty="0" smtClean="0"/>
                <a:t> </a:t>
              </a:r>
              <a:r>
                <a:rPr lang="en-US" b="1" dirty="0" err="1" smtClean="0"/>
                <a:t>Gbm</a:t>
              </a:r>
              <a:endParaRPr lang="en-US" b="1" dirty="0"/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370314" y="1683657"/>
            <a:ext cx="2650143" cy="24950"/>
          </a:xfrm>
          <a:prstGeom prst="straightConnector1">
            <a:avLst/>
          </a:prstGeom>
          <a:ln w="222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172501" y="1261481"/>
            <a:ext cx="68345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000" b="1" dirty="0" smtClean="0"/>
              <a:t>2011</a:t>
            </a:r>
            <a:endParaRPr lang="he-IL" sz="2000" b="1" dirty="0"/>
          </a:p>
        </p:txBody>
      </p:sp>
      <p:sp>
        <p:nvSpPr>
          <p:cNvPr id="31756" name="TextBox 14"/>
          <p:cNvSpPr txBox="1">
            <a:spLocks noChangeArrowheads="1"/>
          </p:cNvSpPr>
          <p:nvPr/>
        </p:nvSpPr>
        <p:spPr bwMode="auto">
          <a:xfrm>
            <a:off x="1413294" y="5256584"/>
            <a:ext cx="1308556" cy="33855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b="1" dirty="0"/>
              <a:t>Cavity BW</a:t>
            </a:r>
            <a:endParaRPr lang="he-IL" sz="1600" b="1" dirty="0"/>
          </a:p>
        </p:txBody>
      </p:sp>
      <p:cxnSp>
        <p:nvCxnSpPr>
          <p:cNvPr id="31755" name="Straight Arrow Connector 13"/>
          <p:cNvCxnSpPr>
            <a:cxnSpLocks noChangeShapeType="1"/>
          </p:cNvCxnSpPr>
          <p:nvPr/>
        </p:nvCxnSpPr>
        <p:spPr bwMode="auto">
          <a:xfrm>
            <a:off x="1442886" y="5604927"/>
            <a:ext cx="0" cy="372047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20" name="Straight Arrow Connector 19"/>
          <p:cNvCxnSpPr/>
          <p:nvPr/>
        </p:nvCxnSpPr>
        <p:spPr>
          <a:xfrm>
            <a:off x="5291676" y="1224136"/>
            <a:ext cx="180020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418923" y="792088"/>
            <a:ext cx="1260280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000" b="1" dirty="0" smtClean="0"/>
              <a:t>May 2012</a:t>
            </a:r>
            <a:endParaRPr lang="he-IL" sz="2000" b="1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608" y="6896"/>
            <a:ext cx="7358114" cy="585788"/>
          </a:xfrm>
          <a:solidFill>
            <a:schemeClr val="accent5">
              <a:lumMod val="9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eterioration of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piezo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ranges</a:t>
            </a:r>
            <a:r>
              <a:rPr lang="en-US" dirty="0" smtClean="0">
                <a:solidFill>
                  <a:srgbClr val="008A3E"/>
                </a:solidFill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588224" y="1412776"/>
            <a:ext cx="1728192" cy="194421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14</a:t>
            </a:fld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023498" y="822197"/>
            <a:ext cx="2915816" cy="2472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7" name="Group 6"/>
          <p:cNvGrpSpPr/>
          <p:nvPr/>
        </p:nvGrpSpPr>
        <p:grpSpPr>
          <a:xfrm>
            <a:off x="1447800" y="641332"/>
            <a:ext cx="6148286" cy="6216668"/>
            <a:chOff x="7772400" y="641332"/>
            <a:chExt cx="6148286" cy="6216668"/>
          </a:xfrm>
        </p:grpSpPr>
        <p:sp>
          <p:nvSpPr>
            <p:cNvPr id="45" name="TextBox 44"/>
            <p:cNvSpPr txBox="1"/>
            <p:nvPr/>
          </p:nvSpPr>
          <p:spPr>
            <a:xfrm>
              <a:off x="8632751" y="641332"/>
              <a:ext cx="1659430" cy="36933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800" b="1" dirty="0"/>
                <a:t>s</a:t>
              </a:r>
              <a:r>
                <a:rPr lang="en-US" sz="1800" b="1" dirty="0" smtClean="0"/>
                <a:t>tepping</a:t>
              </a:r>
              <a:r>
                <a:rPr lang="en-US" b="1" dirty="0" smtClean="0"/>
                <a:t> </a:t>
              </a:r>
              <a:r>
                <a:rPr lang="en-US" sz="1800" b="1" dirty="0" smtClean="0"/>
                <a:t>motor</a:t>
              </a:r>
              <a:endParaRPr lang="he-IL" b="1" dirty="0"/>
            </a:p>
          </p:txBody>
        </p:sp>
        <p:pic>
          <p:nvPicPr>
            <p:cNvPr id="31750" name="Picture 2" descr="tune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58539" b="41240"/>
            <a:stretch>
              <a:fillRect/>
            </a:stretch>
          </p:blipFill>
          <p:spPr bwMode="auto">
            <a:xfrm>
              <a:off x="7772400" y="1067131"/>
              <a:ext cx="6148286" cy="57908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12466082" y="6019800"/>
              <a:ext cx="1353897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800" b="1" dirty="0" err="1" smtClean="0"/>
                <a:t>Piezo</a:t>
              </a:r>
              <a:r>
                <a:rPr lang="en-US" sz="1600" b="1" dirty="0" smtClean="0"/>
                <a:t> </a:t>
              </a:r>
              <a:r>
                <a:rPr lang="en-US" sz="1800" b="1" dirty="0" smtClean="0"/>
                <a:t>tuner </a:t>
              </a:r>
              <a:endParaRPr lang="he-IL" sz="1600" b="1" dirty="0"/>
            </a:p>
          </p:txBody>
        </p:sp>
        <p:sp>
          <p:nvSpPr>
            <p:cNvPr id="31752" name="Line 15"/>
            <p:cNvSpPr>
              <a:spLocks noChangeShapeType="1"/>
            </p:cNvSpPr>
            <p:nvPr/>
          </p:nvSpPr>
          <p:spPr bwMode="auto">
            <a:xfrm flipV="1">
              <a:off x="9467232" y="4388365"/>
              <a:ext cx="979085" cy="503554"/>
            </a:xfrm>
            <a:prstGeom prst="line">
              <a:avLst/>
            </a:prstGeom>
            <a:noFill/>
            <a:ln w="349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31753" name="Text Box 16"/>
            <p:cNvSpPr txBox="1">
              <a:spLocks noChangeArrowheads="1"/>
            </p:cNvSpPr>
            <p:nvPr/>
          </p:nvSpPr>
          <p:spPr bwMode="auto">
            <a:xfrm rot="19915606">
              <a:off x="9187667" y="4587857"/>
              <a:ext cx="2023640" cy="400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 sz="1600" b="1" dirty="0">
                  <a:solidFill>
                    <a:srgbClr val="0000CC"/>
                  </a:solidFill>
                </a:rPr>
                <a:t>beam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572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2498004"/>
              </p:ext>
            </p:extLst>
          </p:nvPr>
        </p:nvGraphicFramePr>
        <p:xfrm>
          <a:off x="228600" y="1066800"/>
          <a:ext cx="8610599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5181600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358114" cy="585788"/>
          </a:xfrm>
          <a:solidFill>
            <a:schemeClr val="accent5">
              <a:lumMod val="9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Monitoring new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piezo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ranges</a:t>
            </a:r>
            <a:r>
              <a:rPr lang="en-US" dirty="0" smtClean="0">
                <a:solidFill>
                  <a:srgbClr val="008A3E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914400"/>
            <a:ext cx="1441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y 2012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00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5" descr="IMG_0124.JPG"/>
          <p:cNvPicPr>
            <a:picLocks noChangeAspect="1"/>
          </p:cNvPicPr>
          <p:nvPr/>
        </p:nvPicPr>
        <p:blipFill>
          <a:blip r:embed="rId2" cstate="print">
            <a:lum bright="30000" contrast="24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38400" y="575950"/>
            <a:ext cx="4583022" cy="6109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Rectangle 3"/>
          <p:cNvSpPr>
            <a:spLocks noGrp="1" noChangeArrowheads="1"/>
          </p:cNvSpPr>
          <p:nvPr>
            <p:ph type="title"/>
          </p:nvPr>
        </p:nvSpPr>
        <p:spPr>
          <a:xfrm>
            <a:off x="1828800" y="-53975"/>
            <a:ext cx="5867400" cy="587375"/>
          </a:xfrm>
          <a:solidFill>
            <a:schemeClr val="bg1">
              <a:alpha val="91000"/>
            </a:schemeClr>
          </a:solidFill>
        </p:spPr>
        <p:txBody>
          <a:bodyPr tIns="0" bIns="0"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4 kW RF power supplies</a:t>
            </a:r>
          </a:p>
        </p:txBody>
      </p:sp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6287128" y="5105400"/>
            <a:ext cx="28568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endParaRPr lang="en-US" dirty="0"/>
          </a:p>
          <a:p>
            <a:pPr algn="l" rtl="0"/>
            <a:endParaRPr lang="en-US" dirty="0"/>
          </a:p>
          <a:p>
            <a:pPr algn="l" rtl="0"/>
            <a:r>
              <a:rPr lang="en-US" sz="2000" b="1" i="1" dirty="0">
                <a:solidFill>
                  <a:srgbClr val="0000FF"/>
                </a:solidFill>
              </a:rPr>
              <a:t>I. Fishman, </a:t>
            </a:r>
            <a:r>
              <a:rPr lang="en-US" sz="2000" b="1" i="1" dirty="0" smtClean="0">
                <a:solidFill>
                  <a:srgbClr val="0000FF"/>
                </a:solidFill>
              </a:rPr>
              <a:t>LINAC 2012</a:t>
            </a:r>
            <a:endParaRPr lang="he-IL" sz="2000" b="1" i="1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36095" y="6400800"/>
            <a:ext cx="838200" cy="457200"/>
          </a:xfrm>
        </p:spPr>
        <p:txBody>
          <a:bodyPr/>
          <a:lstStyle/>
          <a:p>
            <a:pPr algn="l"/>
            <a:fld id="{B71E478E-1867-4839-A82E-42EC0F274D82}" type="slidenum">
              <a:rPr lang="he-IL" smtClean="0"/>
              <a:pPr algn="l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49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Y:\coupler\coupler2.bmp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748"/>
          <a:stretch/>
        </p:blipFill>
        <p:spPr bwMode="auto">
          <a:xfrm rot="14112172">
            <a:off x="960383" y="1914216"/>
            <a:ext cx="4381911" cy="4368155"/>
          </a:xfrm>
          <a:prstGeom prst="round2DiagRect">
            <a:avLst/>
          </a:prstGeom>
          <a:noFill/>
        </p:spPr>
      </p:pic>
      <p:pic>
        <p:nvPicPr>
          <p:cNvPr id="6" name="Picture 5" descr="IMG_636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901937" y="44624"/>
            <a:ext cx="4242063" cy="359105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02117" y="2607347"/>
            <a:ext cx="158417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Cold window</a:t>
            </a:r>
          </a:p>
          <a:p>
            <a:pPr algn="l" rtl="0"/>
            <a:r>
              <a:rPr lang="en-US" dirty="0" smtClean="0"/>
              <a:t>70</a:t>
            </a:r>
            <a:r>
              <a:rPr lang="en-US" baseline="30000" dirty="0" smtClean="0"/>
              <a:t>O</a:t>
            </a:r>
            <a:r>
              <a:rPr lang="en-US" dirty="0" smtClean="0"/>
              <a:t>K</a:t>
            </a:r>
            <a:endParaRPr lang="he-IL" dirty="0"/>
          </a:p>
        </p:txBody>
      </p:sp>
      <p:sp>
        <p:nvSpPr>
          <p:cNvPr id="8" name="TextBox 7"/>
          <p:cNvSpPr txBox="1"/>
          <p:nvPr/>
        </p:nvSpPr>
        <p:spPr>
          <a:xfrm>
            <a:off x="413187" y="5356425"/>
            <a:ext cx="1584176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Copper strip to</a:t>
            </a:r>
          </a:p>
          <a:p>
            <a:pPr algn="l" rtl="0"/>
            <a:r>
              <a:rPr lang="en-US" dirty="0" smtClean="0"/>
              <a:t>thermal shield for cooling</a:t>
            </a:r>
            <a:endParaRPr lang="he-IL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45833" y="3771105"/>
            <a:ext cx="230965" cy="2912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527111" y="3327427"/>
            <a:ext cx="451070" cy="10981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706373" y="5199635"/>
            <a:ext cx="158417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10</a:t>
            </a:r>
            <a:r>
              <a:rPr lang="en-US" baseline="30000" dirty="0" smtClean="0"/>
              <a:t>-11</a:t>
            </a:r>
            <a:r>
              <a:rPr lang="en-US" dirty="0" smtClean="0"/>
              <a:t> mbar</a:t>
            </a:r>
          </a:p>
          <a:p>
            <a:pPr algn="l" rtl="0"/>
            <a:r>
              <a:rPr lang="en-US" dirty="0" smtClean="0"/>
              <a:t>4 </a:t>
            </a:r>
            <a:r>
              <a:rPr lang="en-US" baseline="30000" dirty="0"/>
              <a:t>0</a:t>
            </a:r>
            <a:r>
              <a:rPr lang="en-US" dirty="0" smtClean="0"/>
              <a:t>K</a:t>
            </a:r>
            <a:endParaRPr lang="he-IL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5490349" y="4767587"/>
            <a:ext cx="798726" cy="3600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38021" y="3183411"/>
            <a:ext cx="158417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Temperature</a:t>
            </a:r>
          </a:p>
          <a:p>
            <a:pPr algn="l" rtl="0"/>
            <a:r>
              <a:rPr lang="en-US" dirty="0" smtClean="0"/>
              <a:t>sensor</a:t>
            </a:r>
            <a:endParaRPr lang="he-IL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921697" y="5051892"/>
            <a:ext cx="325677" cy="26304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7042" y="2711291"/>
            <a:ext cx="158417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/>
              <a:t>Thermal </a:t>
            </a:r>
            <a:r>
              <a:rPr lang="en-US" dirty="0" err="1" smtClean="0"/>
              <a:t>shiled</a:t>
            </a:r>
            <a:r>
              <a:rPr lang="en-US" dirty="0" smtClean="0"/>
              <a:t> 50</a:t>
            </a:r>
            <a:r>
              <a:rPr lang="en-US" baseline="30000" dirty="0" smtClean="0"/>
              <a:t>O</a:t>
            </a:r>
            <a:r>
              <a:rPr lang="en-US" dirty="0" smtClean="0"/>
              <a:t>K</a:t>
            </a:r>
            <a:endParaRPr lang="he-IL" dirty="0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764704"/>
            <a:ext cx="3600400" cy="585788"/>
          </a:xfrm>
          <a:noFill/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RF coupl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28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47705"/>
            <a:ext cx="7772400" cy="1470025"/>
          </a:xfrm>
        </p:spPr>
        <p:txBody>
          <a:bodyPr/>
          <a:lstStyle/>
          <a:p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03480"/>
            <a:ext cx="6400800" cy="1752600"/>
          </a:xfrm>
        </p:spPr>
        <p:txBody>
          <a:bodyPr/>
          <a:lstStyle/>
          <a:p>
            <a:endParaRPr lang="he-IL"/>
          </a:p>
        </p:txBody>
      </p:sp>
      <p:pic>
        <p:nvPicPr>
          <p:cNvPr id="4" name="Picture 3" descr="PSM1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568"/>
          <a:stretch/>
        </p:blipFill>
        <p:spPr>
          <a:xfrm>
            <a:off x="691978" y="563880"/>
            <a:ext cx="8452022" cy="57542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1524000" y="5784680"/>
            <a:ext cx="2438400" cy="158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14800" y="5587365"/>
            <a:ext cx="3" cy="4629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966032" y="5577840"/>
            <a:ext cx="5893" cy="4576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733800" y="563228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4105373" y="5632280"/>
            <a:ext cx="2286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252195" y="5777613"/>
            <a:ext cx="564036" cy="47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124325" y="5803730"/>
            <a:ext cx="1155246" cy="13596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5280627" y="5615940"/>
            <a:ext cx="5748" cy="46237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 flipV="1">
            <a:off x="5293269" y="5822780"/>
            <a:ext cx="1914427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03670" y="5470355"/>
            <a:ext cx="662361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1" dirty="0" smtClean="0"/>
              <a:t>RF on</a:t>
            </a:r>
            <a:endParaRPr lang="he-IL" sz="16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3730631" y="5213180"/>
            <a:ext cx="683200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1" dirty="0" smtClean="0"/>
              <a:t>RF off</a:t>
            </a:r>
            <a:endParaRPr lang="he-IL" sz="16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4370595" y="5489405"/>
            <a:ext cx="662361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1" dirty="0" smtClean="0"/>
              <a:t>RF on</a:t>
            </a:r>
            <a:endParaRPr lang="he-IL" sz="16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083306" y="5365580"/>
            <a:ext cx="683200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1" dirty="0" smtClean="0"/>
              <a:t>RF off</a:t>
            </a:r>
            <a:endParaRPr lang="he-IL" sz="16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2602127" y="4698282"/>
            <a:ext cx="763414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1" dirty="0" smtClean="0">
                <a:solidFill>
                  <a:srgbClr val="FFC000"/>
                </a:solidFill>
              </a:rPr>
              <a:t>HWR1</a:t>
            </a:r>
          </a:p>
          <a:p>
            <a:r>
              <a:rPr lang="en-US" sz="1600" b="1" dirty="0" smtClean="0">
                <a:solidFill>
                  <a:srgbClr val="FFC000"/>
                </a:solidFill>
              </a:rPr>
              <a:t>230 kV</a:t>
            </a:r>
          </a:p>
          <a:p>
            <a:endParaRPr lang="he-IL" dirty="0"/>
          </a:p>
        </p:txBody>
      </p:sp>
      <p:sp>
        <p:nvSpPr>
          <p:cNvPr id="53" name="TextBox 52"/>
          <p:cNvSpPr txBox="1"/>
          <p:nvPr/>
        </p:nvSpPr>
        <p:spPr>
          <a:xfrm>
            <a:off x="4907721" y="2338266"/>
            <a:ext cx="763414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1600" b="1" dirty="0" smtClean="0">
                <a:solidFill>
                  <a:srgbClr val="0070C0"/>
                </a:solidFill>
              </a:rPr>
              <a:t>HWR2</a:t>
            </a:r>
          </a:p>
          <a:p>
            <a:r>
              <a:rPr lang="en-US" sz="1600" b="1" dirty="0" smtClean="0">
                <a:solidFill>
                  <a:srgbClr val="0070C0"/>
                </a:solidFill>
              </a:rPr>
              <a:t>460 kV</a:t>
            </a:r>
          </a:p>
          <a:p>
            <a:endParaRPr lang="he-IL" dirty="0"/>
          </a:p>
        </p:txBody>
      </p:sp>
      <p:sp>
        <p:nvSpPr>
          <p:cNvPr id="54" name="TextBox 53"/>
          <p:cNvSpPr txBox="1"/>
          <p:nvPr/>
        </p:nvSpPr>
        <p:spPr>
          <a:xfrm>
            <a:off x="3200841" y="2680088"/>
            <a:ext cx="763414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600" b="1" dirty="0" smtClean="0">
                <a:solidFill>
                  <a:srgbClr val="FF33CC"/>
                </a:solidFill>
              </a:rPr>
              <a:t>HWR3</a:t>
            </a:r>
          </a:p>
          <a:p>
            <a:r>
              <a:rPr lang="en-US" sz="1600" b="1" dirty="0" smtClean="0">
                <a:solidFill>
                  <a:srgbClr val="FF33CC"/>
                </a:solidFill>
              </a:rPr>
              <a:t>460 kV</a:t>
            </a:r>
          </a:p>
          <a:p>
            <a:endParaRPr lang="he-IL" dirty="0"/>
          </a:p>
        </p:txBody>
      </p:sp>
      <p:sp>
        <p:nvSpPr>
          <p:cNvPr id="55" name="TextBox 54"/>
          <p:cNvSpPr txBox="1"/>
          <p:nvPr/>
        </p:nvSpPr>
        <p:spPr>
          <a:xfrm>
            <a:off x="2090498" y="2418831"/>
            <a:ext cx="818494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600" b="1" dirty="0" smtClean="0">
                <a:solidFill>
                  <a:srgbClr val="996633"/>
                </a:solidFill>
              </a:rPr>
              <a:t>HWR4</a:t>
            </a:r>
          </a:p>
          <a:p>
            <a:r>
              <a:rPr lang="en-US" sz="1600" b="1" dirty="0" smtClean="0">
                <a:solidFill>
                  <a:srgbClr val="996633"/>
                </a:solidFill>
              </a:rPr>
              <a:t>720 kV</a:t>
            </a:r>
          </a:p>
          <a:p>
            <a:endParaRPr lang="he-IL" dirty="0"/>
          </a:p>
        </p:txBody>
      </p:sp>
      <p:sp>
        <p:nvSpPr>
          <p:cNvPr id="56" name="TextBox 55"/>
          <p:cNvSpPr txBox="1"/>
          <p:nvPr/>
        </p:nvSpPr>
        <p:spPr>
          <a:xfrm>
            <a:off x="4256756" y="3570545"/>
            <a:ext cx="941220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1600" b="1" dirty="0" smtClean="0">
                <a:solidFill>
                  <a:srgbClr val="FF0000"/>
                </a:solidFill>
              </a:rPr>
              <a:t>HWR5</a:t>
            </a:r>
          </a:p>
          <a:p>
            <a:r>
              <a:rPr lang="en-US" sz="1600" b="1" u="sng" dirty="0" smtClean="0">
                <a:solidFill>
                  <a:srgbClr val="FF0000"/>
                </a:solidFill>
              </a:rPr>
              <a:t>830 kV</a:t>
            </a:r>
          </a:p>
          <a:p>
            <a:endParaRPr lang="he-IL" dirty="0"/>
          </a:p>
        </p:txBody>
      </p:sp>
      <p:sp>
        <p:nvSpPr>
          <p:cNvPr id="57" name="TextBox 56"/>
          <p:cNvSpPr txBox="1"/>
          <p:nvPr/>
        </p:nvSpPr>
        <p:spPr>
          <a:xfrm>
            <a:off x="3871401" y="844762"/>
            <a:ext cx="763414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1600" b="1" dirty="0" smtClean="0">
                <a:solidFill>
                  <a:srgbClr val="00FF00"/>
                </a:solidFill>
              </a:rPr>
              <a:t>HWR6</a:t>
            </a:r>
          </a:p>
          <a:p>
            <a:r>
              <a:rPr lang="en-US" sz="1600" b="1" dirty="0" smtClean="0">
                <a:solidFill>
                  <a:srgbClr val="00FF00"/>
                </a:solidFill>
              </a:rPr>
              <a:t>425 kV</a:t>
            </a:r>
          </a:p>
          <a:p>
            <a:endParaRPr lang="he-IL" dirty="0">
              <a:solidFill>
                <a:srgbClr val="92D05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-36512" y="-18628"/>
            <a:ext cx="9180512" cy="584775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</a:rPr>
              <a:t>Coupler warming up during operation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(set for 3.9 MeV) </a:t>
            </a:r>
            <a:endParaRPr lang="he-IL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95425" y="1600200"/>
            <a:ext cx="4143375" cy="9525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93110" y="1285875"/>
            <a:ext cx="1037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12 hours</a:t>
            </a:r>
            <a:endParaRPr lang="en-US" sz="1800" b="1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86425" y="3405360"/>
            <a:ext cx="871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 (K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909846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60</a:t>
            </a:r>
            <a:endParaRPr lang="en-US" sz="16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571872" y="45720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30</a:t>
            </a:r>
            <a:endParaRPr lang="en-US" sz="16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533400" y="4538246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77.5</a:t>
            </a:r>
            <a:endParaRPr lang="en-US" sz="1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600749" y="3166646"/>
            <a:ext cx="389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9</a:t>
            </a:r>
            <a:r>
              <a:rPr lang="en-US" sz="1600" b="1" dirty="0" smtClean="0"/>
              <a:t>5</a:t>
            </a:r>
            <a:endParaRPr lang="en-US" sz="16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487035" y="1828800"/>
            <a:ext cx="634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112.5</a:t>
            </a:r>
            <a:endParaRPr lang="en-US" sz="1600" b="1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0" y="6381750"/>
            <a:ext cx="2133600" cy="476250"/>
          </a:xfrm>
        </p:spPr>
        <p:txBody>
          <a:bodyPr/>
          <a:lstStyle/>
          <a:p>
            <a:pPr>
              <a:defRPr/>
            </a:pPr>
            <a:fld id="{1A47366B-3B12-4A98-BE8E-BC3670113E87}" type="slidenum">
              <a:rPr lang="he-IL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148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20125" cy="809625"/>
          </a:xfrm>
          <a:solidFill>
            <a:schemeClr val="accent5"/>
          </a:solidFill>
        </p:spPr>
        <p:txBody>
          <a:bodyPr/>
          <a:lstStyle/>
          <a:p>
            <a:pPr algn="l" rtl="0"/>
            <a:r>
              <a:rPr lang="en-US" dirty="0" smtClean="0"/>
              <a:t>Implementation -  DC bias-T element</a:t>
            </a:r>
            <a:endParaRPr lang="en-US" dirty="0"/>
          </a:p>
        </p:txBody>
      </p:sp>
      <p:pic>
        <p:nvPicPr>
          <p:cNvPr id="7" name="Content Placeholder 4" descr="Y:\coupler\bias T PSM.jpg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l="7167" r="4284"/>
          <a:stretch/>
        </p:blipFill>
        <p:spPr bwMode="auto">
          <a:xfrm>
            <a:off x="4038600" y="1676400"/>
            <a:ext cx="4900984" cy="30099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6" descr="Y:\coupler\bias T.emf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600201"/>
            <a:ext cx="3352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5"/>
          <p:cNvGrpSpPr/>
          <p:nvPr/>
        </p:nvGrpSpPr>
        <p:grpSpPr>
          <a:xfrm>
            <a:off x="0" y="1398494"/>
            <a:ext cx="9269506" cy="5579075"/>
            <a:chOff x="0" y="1398494"/>
            <a:chExt cx="9269506" cy="5579075"/>
          </a:xfrm>
        </p:grpSpPr>
        <p:sp>
          <p:nvSpPr>
            <p:cNvPr id="8" name="Rectangle 7"/>
            <p:cNvSpPr/>
            <p:nvPr/>
          </p:nvSpPr>
          <p:spPr>
            <a:xfrm>
              <a:off x="0" y="1398494"/>
              <a:ext cx="9269506" cy="54595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838200" y="1447800"/>
              <a:ext cx="8001000" cy="5529769"/>
              <a:chOff x="838200" y="1447800"/>
              <a:chExt cx="8001000" cy="55297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1447800"/>
                <a:ext cx="7620000" cy="5529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13" name="Straight Arrow Connector 41"/>
              <p:cNvCxnSpPr/>
              <p:nvPr/>
            </p:nvCxnSpPr>
            <p:spPr>
              <a:xfrm>
                <a:off x="7131834" y="3597030"/>
                <a:ext cx="1151733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3555418" y="3091885"/>
                <a:ext cx="1411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rtl="0"/>
                <a:r>
                  <a:rPr lang="en-US" sz="2400" b="1" dirty="0" smtClean="0"/>
                  <a:t>1 kV bias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131834" y="3087061"/>
                <a:ext cx="11176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rtl="0"/>
                <a:r>
                  <a:rPr lang="en-US" sz="2400" b="1" dirty="0" smtClean="0"/>
                  <a:t>no bias</a:t>
                </a:r>
              </a:p>
            </p:txBody>
          </p:sp>
          <p:cxnSp>
            <p:nvCxnSpPr>
              <p:cNvPr id="16" name="Straight Arrow Connector 41"/>
              <p:cNvCxnSpPr/>
              <p:nvPr/>
            </p:nvCxnSpPr>
            <p:spPr>
              <a:xfrm>
                <a:off x="2977991" y="3597030"/>
                <a:ext cx="4108609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5658376" y="6457890"/>
                <a:ext cx="3180824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rtl="0"/>
                <a:r>
                  <a:rPr lang="en-GB" sz="2000" b="1" i="1" dirty="0" smtClean="0">
                    <a:solidFill>
                      <a:srgbClr val="0000FF"/>
                    </a:solidFill>
                  </a:rPr>
                  <a:t>B. Kaizer LINAC2014</a:t>
                </a:r>
                <a:endParaRPr lang="en-US" sz="2000" b="1" i="1" dirty="0"/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/>
              <a:t>20</a:t>
            </a:r>
            <a:r>
              <a:rPr lang="he-IL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076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552" y="810231"/>
            <a:ext cx="8424936" cy="1077218"/>
          </a:xfrm>
        </p:spPr>
        <p:txBody>
          <a:bodyPr wrap="square">
            <a:spAutoFit/>
          </a:bodyPr>
          <a:lstStyle/>
          <a:p>
            <a:pPr algn="ctr" rtl="0" eaLnBrk="1" hangingPunct="1">
              <a:defRPr/>
            </a:pPr>
            <a:r>
              <a:rPr 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RAF</a:t>
            </a:r>
            <a:r>
              <a:rPr lang="en-US" sz="4000" dirty="0" smtClean="0"/>
              <a:t> – </a:t>
            </a:r>
            <a:r>
              <a:rPr lang="en-US" sz="40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sz="4000" dirty="0" err="1" smtClean="0"/>
              <a:t>oreq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4000" dirty="0" smtClean="0"/>
              <a:t>pplied </a:t>
            </a:r>
            <a:r>
              <a:rPr 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sz="4000" dirty="0" smtClean="0"/>
              <a:t>esearch </a:t>
            </a:r>
            <a:r>
              <a:rPr 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4000" dirty="0" smtClean="0"/>
              <a:t>ccelerator </a:t>
            </a:r>
            <a:r>
              <a:rPr lang="en-US" sz="40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sz="4000" dirty="0" smtClean="0"/>
              <a:t>acility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15963" y="2105421"/>
            <a:ext cx="7816850" cy="4203899"/>
          </a:xfrm>
        </p:spPr>
        <p:txBody>
          <a:bodyPr/>
          <a:lstStyle/>
          <a:p>
            <a:pPr algn="l" rtl="0" eaLnBrk="1" hangingPunct="1">
              <a:spcBef>
                <a:spcPct val="6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To enlarge the experimental nuclear science infrastructure and promote nuclear research in Israel </a:t>
            </a:r>
          </a:p>
          <a:p>
            <a:pPr algn="l" rtl="0" eaLnBrk="1" hangingPunct="1">
              <a:spcBef>
                <a:spcPct val="60000"/>
              </a:spcBef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To modernize the source of neutrons at </a:t>
            </a:r>
            <a:r>
              <a:rPr lang="en-US" sz="2800" dirty="0" err="1" smtClean="0">
                <a:solidFill>
                  <a:schemeClr val="tx1"/>
                </a:solidFill>
              </a:rPr>
              <a:t>Soreq</a:t>
            </a:r>
            <a:r>
              <a:rPr lang="en-US" sz="2800" dirty="0" smtClean="0">
                <a:solidFill>
                  <a:schemeClr val="tx1"/>
                </a:solidFill>
              </a:rPr>
              <a:t> and extend neutron based research and applications</a:t>
            </a:r>
          </a:p>
          <a:p>
            <a:pPr algn="l" rtl="0" eaLnBrk="1" hangingPunct="1">
              <a:spcBef>
                <a:spcPct val="60000"/>
              </a:spcBef>
              <a:buFont typeface="Arial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To develop and produce radioisotopes for bio-medical applications</a:t>
            </a:r>
          </a:p>
          <a:p>
            <a:pPr algn="l" rtl="0" eaLnBrk="1" hangingPunct="1">
              <a:spcBef>
                <a:spcPct val="60000"/>
              </a:spcBef>
              <a:buFont typeface="Arial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571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7" t="30254" r="28343" b="20943"/>
          <a:stretch/>
        </p:blipFill>
        <p:spPr bwMode="auto">
          <a:xfrm>
            <a:off x="533400" y="1295400"/>
            <a:ext cx="8049685" cy="5054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3083D653-CDF9-4ADD-8ACE-453E7CAF9B5E}" type="slidenum">
              <a:rPr lang="en-US" smtClean="0"/>
              <a:pPr algn="l"/>
              <a:t>20</a:t>
            </a:fld>
            <a:endParaRPr lang="en-US" dirty="0"/>
          </a:p>
        </p:txBody>
      </p:sp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1676400" y="8238"/>
            <a:ext cx="5715000" cy="809625"/>
          </a:xfrm>
          <a:solidFill>
            <a:schemeClr val="accent5"/>
          </a:solidFill>
        </p:spPr>
        <p:txBody>
          <a:bodyPr/>
          <a:lstStyle/>
          <a:p>
            <a:pPr algn="l" rtl="0"/>
            <a:r>
              <a:rPr lang="en-US" dirty="0" smtClean="0"/>
              <a:t>Production pilot beam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11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2"/>
          <p:cNvSpPr>
            <a:spLocks noChangeArrowheads="1"/>
          </p:cNvSpPr>
          <p:nvPr/>
        </p:nvSpPr>
        <p:spPr bwMode="auto">
          <a:xfrm>
            <a:off x="914400" y="304800"/>
            <a:ext cx="7467600" cy="64633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wrap="square">
            <a:spAutoFit/>
          </a:bodyPr>
          <a:lstStyle/>
          <a:p>
            <a:pPr algn="ctr" rtl="0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</a:rPr>
              <a:t>Acceleration of chopped beam</a:t>
            </a:r>
            <a:endParaRPr lang="he-IL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4099" name="Group 10"/>
          <p:cNvGrpSpPr>
            <a:grpSpLocks/>
          </p:cNvGrpSpPr>
          <p:nvPr/>
        </p:nvGrpSpPr>
        <p:grpSpPr bwMode="auto">
          <a:xfrm>
            <a:off x="1295400" y="1066801"/>
            <a:ext cx="5791200" cy="2220320"/>
            <a:chOff x="1142976" y="4138613"/>
            <a:chExt cx="6330457" cy="2829916"/>
          </a:xfrm>
        </p:grpSpPr>
        <p:pic>
          <p:nvPicPr>
            <p:cNvPr id="4107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53" t="44000" r="2499" b="12000"/>
            <a:stretch>
              <a:fillRect/>
            </a:stretch>
          </p:blipFill>
          <p:spPr bwMode="auto">
            <a:xfrm>
              <a:off x="1224775" y="4138613"/>
              <a:ext cx="6075027" cy="271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8" name="Text Box 5"/>
            <p:cNvSpPr txBox="1">
              <a:spLocks noChangeArrowheads="1"/>
            </p:cNvSpPr>
            <p:nvPr/>
          </p:nvSpPr>
          <p:spPr bwMode="auto">
            <a:xfrm>
              <a:off x="6651008" y="4263312"/>
              <a:ext cx="551356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EIS</a:t>
              </a:r>
            </a:p>
          </p:txBody>
        </p:sp>
        <p:sp>
          <p:nvSpPr>
            <p:cNvPr id="4109" name="Text Box 6"/>
            <p:cNvSpPr txBox="1">
              <a:spLocks noChangeArrowheads="1"/>
            </p:cNvSpPr>
            <p:nvPr/>
          </p:nvSpPr>
          <p:spPr bwMode="auto">
            <a:xfrm>
              <a:off x="6715548" y="5865208"/>
              <a:ext cx="757885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LEBT</a:t>
              </a:r>
            </a:p>
          </p:txBody>
        </p:sp>
        <p:sp>
          <p:nvSpPr>
            <p:cNvPr id="4110" name="Text Box 7"/>
            <p:cNvSpPr txBox="1">
              <a:spLocks noChangeArrowheads="1"/>
            </p:cNvSpPr>
            <p:nvPr/>
          </p:nvSpPr>
          <p:spPr bwMode="auto">
            <a:xfrm>
              <a:off x="4858639" y="5786073"/>
              <a:ext cx="652776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RFQ</a:t>
              </a:r>
            </a:p>
          </p:txBody>
        </p:sp>
        <p:sp>
          <p:nvSpPr>
            <p:cNvPr id="4111" name="Text Box 8"/>
            <p:cNvSpPr txBox="1">
              <a:spLocks noChangeArrowheads="1"/>
            </p:cNvSpPr>
            <p:nvPr/>
          </p:nvSpPr>
          <p:spPr bwMode="auto">
            <a:xfrm>
              <a:off x="3353934" y="6045062"/>
              <a:ext cx="667528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PSM</a:t>
              </a:r>
            </a:p>
          </p:txBody>
        </p:sp>
        <p:sp>
          <p:nvSpPr>
            <p:cNvPr id="4112" name="Text Box 9"/>
            <p:cNvSpPr txBox="1">
              <a:spLocks noChangeArrowheads="1"/>
            </p:cNvSpPr>
            <p:nvPr/>
          </p:nvSpPr>
          <p:spPr bwMode="auto">
            <a:xfrm>
              <a:off x="3975362" y="5929956"/>
              <a:ext cx="805829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MEBT</a:t>
              </a:r>
            </a:p>
          </p:txBody>
        </p:sp>
        <p:sp>
          <p:nvSpPr>
            <p:cNvPr id="4113" name="Text Box 11"/>
            <p:cNvSpPr txBox="1">
              <a:spLocks noChangeArrowheads="1"/>
            </p:cNvSpPr>
            <p:nvPr/>
          </p:nvSpPr>
          <p:spPr bwMode="auto">
            <a:xfrm>
              <a:off x="1786533" y="5929956"/>
              <a:ext cx="918313" cy="465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D-plate</a:t>
              </a:r>
            </a:p>
          </p:txBody>
        </p:sp>
        <p:sp>
          <p:nvSpPr>
            <p:cNvPr id="4114" name="Text Box 13"/>
            <p:cNvSpPr txBox="1">
              <a:spLocks noChangeArrowheads="1"/>
            </p:cNvSpPr>
            <p:nvPr/>
          </p:nvSpPr>
          <p:spPr bwMode="auto">
            <a:xfrm>
              <a:off x="1142976" y="5786073"/>
              <a:ext cx="658309" cy="791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VAT </a:t>
              </a:r>
            </a:p>
            <a:p>
              <a:pPr algn="l" rtl="0">
                <a:defRPr/>
              </a:pPr>
              <a:r>
                <a:rPr lang="en-US" sz="1400" b="1" dirty="0">
                  <a:solidFill>
                    <a:schemeClr val="accent6"/>
                  </a:solidFill>
                  <a:latin typeface="Arial" pitchFamily="34" charset="0"/>
                  <a:cs typeface="Arial" pitchFamily="34" charset="0"/>
                </a:rPr>
                <a:t>BD</a:t>
              </a:r>
            </a:p>
          </p:txBody>
        </p:sp>
        <p:sp>
          <p:nvSpPr>
            <p:cNvPr id="4115" name="TextBox 20"/>
            <p:cNvSpPr txBox="1">
              <a:spLocks noChangeArrowheads="1"/>
            </p:cNvSpPr>
            <p:nvPr/>
          </p:nvSpPr>
          <p:spPr bwMode="auto">
            <a:xfrm>
              <a:off x="3975673" y="4829260"/>
              <a:ext cx="611179" cy="418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0000"/>
                  </a:solidFill>
                </a:rPr>
                <a:t>BPM</a:t>
              </a:r>
              <a:endParaRPr lang="he-IL" sz="1400" b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4115" idx="2"/>
            </p:cNvCxnSpPr>
            <p:nvPr/>
          </p:nvCxnSpPr>
          <p:spPr bwMode="auto">
            <a:xfrm rot="16200000" flipH="1">
              <a:off x="4158335" y="5369642"/>
              <a:ext cx="251796" cy="5533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7" name="TextBox 26"/>
            <p:cNvSpPr txBox="1">
              <a:spLocks noChangeArrowheads="1"/>
            </p:cNvSpPr>
            <p:nvPr/>
          </p:nvSpPr>
          <p:spPr bwMode="auto">
            <a:xfrm>
              <a:off x="1524155" y="4643446"/>
              <a:ext cx="618628" cy="464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</a:rPr>
                <a:t>FFC</a:t>
              </a:r>
              <a:endParaRPr lang="he-IL" sz="1400" b="1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6057410" y="5886790"/>
              <a:ext cx="83298" cy="291362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 bwMode="auto">
            <a:xfrm rot="5400000">
              <a:off x="1737348" y="5209896"/>
              <a:ext cx="242202" cy="36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20" name="TextBox 31"/>
            <p:cNvSpPr txBox="1">
              <a:spLocks noChangeArrowheads="1"/>
            </p:cNvSpPr>
            <p:nvPr/>
          </p:nvSpPr>
          <p:spPr bwMode="auto">
            <a:xfrm>
              <a:off x="5851138" y="4800483"/>
              <a:ext cx="1033787" cy="4649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</a:rPr>
                <a:t>chopper</a:t>
              </a:r>
              <a:endParaRPr lang="he-IL" sz="1400" b="1">
                <a:solidFill>
                  <a:srgbClr val="FF0000"/>
                </a:solidFill>
              </a:endParaRPr>
            </a:p>
          </p:txBody>
        </p:sp>
        <p:sp>
          <p:nvSpPr>
            <p:cNvPr id="4121" name="TextBox 34"/>
            <p:cNvSpPr txBox="1">
              <a:spLocks noChangeArrowheads="1"/>
            </p:cNvSpPr>
            <p:nvPr/>
          </p:nvSpPr>
          <p:spPr bwMode="auto">
            <a:xfrm>
              <a:off x="5724228" y="6178152"/>
              <a:ext cx="1033901" cy="790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/>
              <a:r>
                <a:rPr lang="en-US" sz="1400" b="1" dirty="0">
                  <a:solidFill>
                    <a:srgbClr val="FF0000"/>
                  </a:solidFill>
                </a:rPr>
                <a:t>chopper</a:t>
              </a:r>
            </a:p>
            <a:p>
              <a:pPr algn="l" rtl="0" eaLnBrk="1" hangingPunct="1"/>
              <a:r>
                <a:rPr lang="en-US" sz="1400" b="1" dirty="0">
                  <a:solidFill>
                    <a:srgbClr val="FF0000"/>
                  </a:solidFill>
                </a:rPr>
                <a:t>  BD    </a:t>
              </a:r>
              <a:endParaRPr lang="he-IL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rot="5400000">
              <a:off x="6157319" y="5271973"/>
              <a:ext cx="282970" cy="25816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00" name="Picture 29" descr="FFC 0.2 micro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5370" b="14095"/>
          <a:stretch>
            <a:fillRect/>
          </a:stretch>
        </p:blipFill>
        <p:spPr bwMode="auto">
          <a:xfrm>
            <a:off x="838200" y="3263962"/>
            <a:ext cx="4800600" cy="3127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Box 32"/>
          <p:cNvSpPr txBox="1">
            <a:spLocks noChangeArrowheads="1"/>
          </p:cNvSpPr>
          <p:nvPr/>
        </p:nvSpPr>
        <p:spPr bwMode="auto">
          <a:xfrm>
            <a:off x="1866642" y="4800600"/>
            <a:ext cx="100540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1"/>
                </a:solidFill>
              </a:rPr>
              <a:t>MEBT BPM</a:t>
            </a:r>
            <a:endParaRPr lang="he-IL" b="1" dirty="0">
              <a:solidFill>
                <a:schemeClr val="bg1"/>
              </a:solidFill>
            </a:endParaRPr>
          </a:p>
        </p:txBody>
      </p:sp>
      <p:sp>
        <p:nvSpPr>
          <p:cNvPr id="4102" name="TextBox 33"/>
          <p:cNvSpPr txBox="1">
            <a:spLocks noChangeArrowheads="1"/>
          </p:cNvSpPr>
          <p:nvPr/>
        </p:nvSpPr>
        <p:spPr bwMode="auto">
          <a:xfrm>
            <a:off x="3810000" y="3962400"/>
            <a:ext cx="10486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1"/>
                </a:solidFill>
              </a:rPr>
              <a:t>D-plate FFC</a:t>
            </a:r>
            <a:endParaRPr lang="he-IL" b="1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>
            <a:endCxn id="4102" idx="1"/>
          </p:cNvCxnSpPr>
          <p:nvPr/>
        </p:nvCxnSpPr>
        <p:spPr>
          <a:xfrm>
            <a:off x="1981200" y="2362200"/>
            <a:ext cx="1828800" cy="1738700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2438401" y="2362200"/>
            <a:ext cx="1752599" cy="1341438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5" name="TextBox 39"/>
          <p:cNvSpPr txBox="1">
            <a:spLocks noChangeArrowheads="1"/>
          </p:cNvSpPr>
          <p:nvPr/>
        </p:nvSpPr>
        <p:spPr bwMode="auto">
          <a:xfrm>
            <a:off x="5410200" y="3810000"/>
            <a:ext cx="37978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 dirty="0" smtClean="0">
                <a:solidFill>
                  <a:srgbClr val="00B050"/>
                </a:solidFill>
              </a:rPr>
              <a:t>   </a:t>
            </a:r>
            <a:r>
              <a:rPr lang="en-US" sz="1600" b="1" dirty="0"/>
              <a:t>The shortest chopped time 200 ns</a:t>
            </a:r>
          </a:p>
          <a:p>
            <a:pPr algn="l" rtl="0" eaLnBrk="1" hangingPunct="1"/>
            <a:r>
              <a:rPr lang="en-US" sz="1600" b="1" dirty="0"/>
              <a:t>   The rise/fall time better than 10 ns </a:t>
            </a:r>
            <a:endParaRPr lang="he-IL" sz="1600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124200" y="1524000"/>
            <a:ext cx="2438400" cy="0"/>
          </a:xfrm>
          <a:prstGeom prst="straightConnector1">
            <a:avLst/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99326" y="1219200"/>
            <a:ext cx="498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 m</a:t>
            </a:r>
            <a:endParaRPr lang="en-US" sz="1600" dirty="0"/>
          </a:p>
        </p:txBody>
      </p:sp>
      <p:sp>
        <p:nvSpPr>
          <p:cNvPr id="38" name="TextBox 33"/>
          <p:cNvSpPr txBox="1">
            <a:spLocks noChangeArrowheads="1"/>
          </p:cNvSpPr>
          <p:nvPr/>
        </p:nvSpPr>
        <p:spPr bwMode="auto">
          <a:xfrm>
            <a:off x="2742399" y="5486400"/>
            <a:ext cx="10502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chemeClr val="bg1"/>
                </a:solidFill>
              </a:rPr>
              <a:t>RFQ pickup</a:t>
            </a:r>
            <a:endParaRPr lang="he-IL" b="1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45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786812" cy="957262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Neutron TOF measurements with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LiLiT</a:t>
            </a:r>
            <a:endParaRPr lang="he-IL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2340600"/>
            <a:ext cx="4343400" cy="4525962"/>
          </a:xfrm>
        </p:spPr>
        <p:txBody>
          <a:bodyPr/>
          <a:lstStyle/>
          <a:p>
            <a:pPr marL="0" indent="0" algn="l" rtl="0">
              <a:buNone/>
            </a:pPr>
            <a:r>
              <a:rPr lang="en-GB" sz="1800" b="1" dirty="0" smtClean="0">
                <a:solidFill>
                  <a:schemeClr val="tx1"/>
                </a:solidFill>
              </a:rPr>
              <a:t>A 0.5 mA, 4 MeV proton pulses were sent to the liquid lithium target (</a:t>
            </a:r>
            <a:r>
              <a:rPr lang="en-GB" sz="1800" b="1" dirty="0" err="1" smtClean="0">
                <a:solidFill>
                  <a:schemeClr val="tx1"/>
                </a:solidFill>
              </a:rPr>
              <a:t>LiLiT</a:t>
            </a:r>
            <a:r>
              <a:rPr lang="en-GB" sz="1800" b="1" dirty="0" smtClean="0">
                <a:solidFill>
                  <a:schemeClr val="tx1"/>
                </a:solidFill>
              </a:rPr>
              <a:t>). </a:t>
            </a:r>
          </a:p>
          <a:p>
            <a:pPr marL="0" indent="0" algn="l" rtl="0">
              <a:buNone/>
            </a:pPr>
            <a:r>
              <a:rPr lang="en-GB" sz="1800" b="1" dirty="0" smtClean="0">
                <a:solidFill>
                  <a:schemeClr val="tx1"/>
                </a:solidFill>
              </a:rPr>
              <a:t>Duration of the pulses was 200 ns and frequency 500 Hz.</a:t>
            </a:r>
          </a:p>
          <a:p>
            <a:pPr marL="0" indent="0" algn="l" rtl="0">
              <a:buNone/>
            </a:pPr>
            <a:r>
              <a:rPr lang="en-GB" sz="1800" b="1" dirty="0" smtClean="0">
                <a:solidFill>
                  <a:schemeClr val="tx1"/>
                </a:solidFill>
              </a:rPr>
              <a:t> The TOF spectrum was taken with a plastic scintillator placed at a 5 </a:t>
            </a:r>
            <a:r>
              <a:rPr lang="en-GB" sz="1800" b="1" dirty="0">
                <a:solidFill>
                  <a:schemeClr val="tx1"/>
                </a:solidFill>
              </a:rPr>
              <a:t> </a:t>
            </a:r>
            <a:r>
              <a:rPr lang="en-GB" sz="1800" b="1" dirty="0" smtClean="0">
                <a:solidFill>
                  <a:schemeClr val="tx1"/>
                </a:solidFill>
              </a:rPr>
              <a:t>  meters distance upstream from </a:t>
            </a:r>
            <a:r>
              <a:rPr lang="en-GB" sz="1800" b="1" dirty="0">
                <a:solidFill>
                  <a:schemeClr val="tx1"/>
                </a:solidFill>
              </a:rPr>
              <a:t> </a:t>
            </a:r>
            <a:r>
              <a:rPr lang="en-GB" sz="1800" b="1" dirty="0" smtClean="0">
                <a:solidFill>
                  <a:schemeClr val="tx1"/>
                </a:solidFill>
              </a:rPr>
              <a:t>     the target </a:t>
            </a:r>
            <a:endParaRPr lang="he-IL" sz="18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30" t="1294" r="23245" b="3300"/>
          <a:stretch/>
        </p:blipFill>
        <p:spPr bwMode="auto">
          <a:xfrm>
            <a:off x="3810000" y="1447800"/>
            <a:ext cx="5063359" cy="510291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5562600" y="2667000"/>
            <a:ext cx="609600" cy="1447800"/>
          </a:xfrm>
          <a:prstGeom prst="straightConnector1">
            <a:avLst/>
          </a:prstGeom>
          <a:ln w="158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715000" y="2819400"/>
            <a:ext cx="1676400" cy="1371600"/>
          </a:xfrm>
          <a:prstGeom prst="straightConnector1">
            <a:avLst/>
          </a:prstGeom>
          <a:ln w="158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32"/>
          <p:cNvSpPr txBox="1">
            <a:spLocks noChangeArrowheads="1"/>
          </p:cNvSpPr>
          <p:nvPr/>
        </p:nvSpPr>
        <p:spPr bwMode="auto">
          <a:xfrm>
            <a:off x="6324600" y="1600200"/>
            <a:ext cx="100540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1"/>
                </a:solidFill>
              </a:rPr>
              <a:t>MEBT BPM</a:t>
            </a:r>
            <a:endParaRPr lang="he-IL" b="1" dirty="0">
              <a:solidFill>
                <a:schemeClr val="bg1"/>
              </a:solidFill>
            </a:endParaRPr>
          </a:p>
        </p:txBody>
      </p:sp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4648200" y="2590800"/>
            <a:ext cx="105028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chemeClr val="bg1"/>
                </a:solidFill>
              </a:rPr>
              <a:t>RFQ pickup</a:t>
            </a:r>
            <a:endParaRPr lang="he-IL" b="1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l"/>
            <a:fld id="{D3BBC942-AC20-443C-9682-998945D5322E}" type="slidenum">
              <a:rPr lang="he-IL" smtClean="0"/>
              <a:pPr algn="l"/>
              <a:t>22</a:t>
            </a:fld>
            <a:r>
              <a:rPr lang="he-IL" dirty="0" smtClean="0"/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01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848801" y="0"/>
            <a:ext cx="7144777" cy="646331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Activation VAT 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copper beam dump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838200"/>
            <a:ext cx="4800600" cy="3962400"/>
            <a:chOff x="2625" y="2229"/>
            <a:chExt cx="3135" cy="1866"/>
          </a:xfrm>
        </p:grpSpPr>
        <p:pic>
          <p:nvPicPr>
            <p:cNvPr id="40970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7" t="2293" r="3162" b="4164"/>
            <a:stretch>
              <a:fillRect/>
            </a:stretch>
          </p:blipFill>
          <p:spPr bwMode="auto">
            <a:xfrm>
              <a:off x="2625" y="2332"/>
              <a:ext cx="3135" cy="1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1" name="Text Box 15"/>
            <p:cNvSpPr txBox="1">
              <a:spLocks noChangeArrowheads="1"/>
            </p:cNvSpPr>
            <p:nvPr/>
          </p:nvSpPr>
          <p:spPr bwMode="auto">
            <a:xfrm>
              <a:off x="3191" y="2229"/>
              <a:ext cx="2423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rgbClr val="800000"/>
                  </a:solidFill>
                  <a:cs typeface="Times New Roman" pitchFamily="18" charset="0"/>
                </a:rPr>
                <a:t>GM counter next to the VAT BD</a:t>
              </a:r>
            </a:p>
          </p:txBody>
        </p:sp>
        <p:sp>
          <p:nvSpPr>
            <p:cNvPr id="40972" name="Text Box 16"/>
            <p:cNvSpPr txBox="1">
              <a:spLocks noChangeArrowheads="1"/>
            </p:cNvSpPr>
            <p:nvPr/>
          </p:nvSpPr>
          <p:spPr bwMode="auto">
            <a:xfrm rot="-5400000">
              <a:off x="2843" y="3211"/>
              <a:ext cx="62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1100" b="1">
                  <a:latin typeface="Arial" charset="0"/>
                </a:rPr>
                <a:t>Original</a:t>
              </a:r>
            </a:p>
            <a:p>
              <a:pPr algn="l" eaLnBrk="1" hangingPunct="1"/>
              <a:r>
                <a:rPr lang="en-US" sz="1100" b="1">
                  <a:latin typeface="Arial" charset="0"/>
                </a:rPr>
                <a:t>background</a:t>
              </a:r>
            </a:p>
          </p:txBody>
        </p:sp>
        <p:sp>
          <p:nvSpPr>
            <p:cNvPr id="40973" name="Text Box 17"/>
            <p:cNvSpPr txBox="1">
              <a:spLocks noChangeArrowheads="1"/>
            </p:cNvSpPr>
            <p:nvPr/>
          </p:nvSpPr>
          <p:spPr bwMode="auto">
            <a:xfrm>
              <a:off x="3504" y="2520"/>
              <a:ext cx="81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1100" b="1">
                  <a:latin typeface="Arial" charset="0"/>
                </a:rPr>
                <a:t>Overflow during</a:t>
              </a:r>
            </a:p>
            <a:p>
              <a:pPr algn="l" eaLnBrk="1" hangingPunct="1"/>
              <a:r>
                <a:rPr lang="en-US" sz="1100" b="1">
                  <a:latin typeface="Arial" charset="0"/>
                </a:rPr>
                <a:t>beam operation</a:t>
              </a:r>
            </a:p>
          </p:txBody>
        </p:sp>
        <p:sp>
          <p:nvSpPr>
            <p:cNvPr id="40974" name="Text Box 18"/>
            <p:cNvSpPr txBox="1">
              <a:spLocks noChangeArrowheads="1"/>
            </p:cNvSpPr>
            <p:nvPr/>
          </p:nvSpPr>
          <p:spPr bwMode="auto">
            <a:xfrm>
              <a:off x="4360" y="3000"/>
              <a:ext cx="107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1100" b="1">
                  <a:latin typeface="Arial" charset="0"/>
                </a:rPr>
                <a:t>Activation after </a:t>
              </a:r>
            </a:p>
            <a:p>
              <a:pPr algn="l" eaLnBrk="1" hangingPunct="1"/>
              <a:r>
                <a:rPr lang="en-US" sz="1100" b="1">
                  <a:latin typeface="Arial" charset="0"/>
                </a:rPr>
                <a:t>proton irradiation</a:t>
              </a:r>
            </a:p>
          </p:txBody>
        </p:sp>
      </p:grp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724400" y="1066800"/>
            <a:ext cx="452944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rtl="0" eaLnBrk="1" hangingPunct="1"/>
            <a:r>
              <a:rPr lang="en-US" sz="1800" b="1" dirty="0">
                <a:cs typeface="Times New Roman" pitchFamily="18" charset="0"/>
              </a:rPr>
              <a:t>The VAT beam dump is made from copper. </a:t>
            </a:r>
          </a:p>
          <a:p>
            <a:pPr algn="just" rtl="0" eaLnBrk="1" hangingPunct="1"/>
            <a:endParaRPr lang="en-US" sz="1800" b="1" dirty="0" smtClean="0">
              <a:cs typeface="Times New Roman" pitchFamily="18" charset="0"/>
            </a:endParaRPr>
          </a:p>
          <a:p>
            <a:pPr algn="just" rtl="0" eaLnBrk="1" hangingPunct="1"/>
            <a:r>
              <a:rPr lang="en-US" sz="1800" b="1" dirty="0" smtClean="0">
                <a:cs typeface="Times New Roman" pitchFamily="18" charset="0"/>
              </a:rPr>
              <a:t>3 MeV 1 mA CW protons, ~ 9 hours</a:t>
            </a:r>
            <a:endParaRPr lang="en-US" sz="1800" b="1" dirty="0">
              <a:cs typeface="Times New Roman" pitchFamily="18" charset="0"/>
            </a:endParaRPr>
          </a:p>
          <a:p>
            <a:pPr algn="just" rtl="0" eaLnBrk="1" hangingPunct="1"/>
            <a:endParaRPr lang="en-US" sz="1800" b="1" dirty="0" smtClean="0">
              <a:cs typeface="Times New Roman" pitchFamily="18" charset="0"/>
            </a:endParaRPr>
          </a:p>
          <a:p>
            <a:pPr algn="just" rtl="0" eaLnBrk="1" hangingPunct="1"/>
            <a:r>
              <a:rPr lang="en-US" sz="1800" b="1" dirty="0">
                <a:cs typeface="Times New Roman" pitchFamily="18" charset="0"/>
              </a:rPr>
              <a:t>W</a:t>
            </a:r>
            <a:r>
              <a:rPr lang="en-US" sz="1800" b="1" dirty="0" smtClean="0">
                <a:cs typeface="Times New Roman" pitchFamily="18" charset="0"/>
              </a:rPr>
              <a:t>e </a:t>
            </a:r>
            <a:r>
              <a:rPr lang="en-US" sz="1800" b="1" dirty="0">
                <a:cs typeface="Times New Roman" pitchFamily="18" charset="0"/>
              </a:rPr>
              <a:t>have created </a:t>
            </a:r>
            <a:r>
              <a:rPr lang="en-US" sz="1800" b="1" dirty="0" smtClean="0">
                <a:cs typeface="Times New Roman" pitchFamily="18" charset="0"/>
              </a:rPr>
              <a:t>~0.1  </a:t>
            </a:r>
            <a:r>
              <a:rPr lang="en-US" sz="1800" b="1" dirty="0" err="1" smtClean="0">
                <a:cs typeface="Times New Roman" pitchFamily="18" charset="0"/>
              </a:rPr>
              <a:t>mCi</a:t>
            </a:r>
            <a:r>
              <a:rPr lang="en-US" sz="1800" b="1" dirty="0" smtClean="0">
                <a:cs typeface="Times New Roman" pitchFamily="18" charset="0"/>
              </a:rPr>
              <a:t> </a:t>
            </a:r>
            <a:r>
              <a:rPr lang="en-US" sz="1800" b="1" dirty="0">
                <a:cs typeface="Times New Roman" pitchFamily="18" charset="0"/>
              </a:rPr>
              <a:t>source of </a:t>
            </a:r>
          </a:p>
          <a:p>
            <a:pPr algn="just" rtl="0" eaLnBrk="1" hangingPunct="1"/>
            <a:r>
              <a:rPr lang="en-US" sz="1800" b="1" baseline="30000" dirty="0">
                <a:cs typeface="Times New Roman" pitchFamily="18" charset="0"/>
              </a:rPr>
              <a:t>65</a:t>
            </a:r>
            <a:r>
              <a:rPr lang="en-US" sz="1800" b="1" dirty="0">
                <a:cs typeface="Times New Roman" pitchFamily="18" charset="0"/>
              </a:rPr>
              <a:t>Zn (T</a:t>
            </a:r>
            <a:r>
              <a:rPr lang="en-US" sz="1800" b="1" baseline="30000" dirty="0">
                <a:cs typeface="Times New Roman" pitchFamily="18" charset="0"/>
              </a:rPr>
              <a:t>1/2</a:t>
            </a:r>
            <a:r>
              <a:rPr lang="en-US" sz="1800" b="1" dirty="0">
                <a:cs typeface="Times New Roman" pitchFamily="18" charset="0"/>
              </a:rPr>
              <a:t>=244 d) via </a:t>
            </a:r>
            <a:r>
              <a:rPr lang="en-US" sz="1800" b="1" baseline="30000" dirty="0">
                <a:cs typeface="Times New Roman" pitchFamily="18" charset="0"/>
              </a:rPr>
              <a:t>65</a:t>
            </a:r>
            <a:r>
              <a:rPr lang="en-US" sz="1800" b="1" dirty="0">
                <a:cs typeface="Times New Roman" pitchFamily="18" charset="0"/>
              </a:rPr>
              <a:t>Cu(</a:t>
            </a:r>
            <a:r>
              <a:rPr lang="en-US" sz="1800" b="1" dirty="0" err="1">
                <a:cs typeface="Times New Roman" pitchFamily="18" charset="0"/>
              </a:rPr>
              <a:t>p,n</a:t>
            </a:r>
            <a:r>
              <a:rPr lang="en-US" sz="1800" b="1" dirty="0">
                <a:cs typeface="Times New Roman" pitchFamily="18" charset="0"/>
              </a:rPr>
              <a:t>)</a:t>
            </a:r>
            <a:r>
              <a:rPr lang="en-US" sz="1800" b="1" baseline="30000" dirty="0">
                <a:cs typeface="Times New Roman" pitchFamily="18" charset="0"/>
              </a:rPr>
              <a:t>65</a:t>
            </a:r>
            <a:r>
              <a:rPr lang="en-US" sz="1800" b="1" dirty="0">
                <a:cs typeface="Times New Roman" pitchFamily="18" charset="0"/>
              </a:rPr>
              <a:t>Zn reaction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8600" y="3352800"/>
            <a:ext cx="8915399" cy="3310354"/>
            <a:chOff x="228600" y="3352800"/>
            <a:chExt cx="8915399" cy="3310354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54000" y="3352800"/>
              <a:ext cx="8889999" cy="3108324"/>
              <a:chOff x="253388" y="3352800"/>
              <a:chExt cx="8890611" cy="3108324"/>
            </a:xfrm>
          </p:grpSpPr>
          <p:pic>
            <p:nvPicPr>
              <p:cNvPr id="40967" name="Picture 19" descr="Figs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975" b="5959"/>
              <a:stretch>
                <a:fillRect/>
              </a:stretch>
            </p:blipFill>
            <p:spPr bwMode="auto">
              <a:xfrm>
                <a:off x="4816414" y="3733799"/>
                <a:ext cx="4327585" cy="2727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68" name="Text Box 20"/>
              <p:cNvSpPr txBox="1">
                <a:spLocks noChangeArrowheads="1"/>
              </p:cNvSpPr>
              <p:nvPr/>
            </p:nvSpPr>
            <p:spPr bwMode="auto">
              <a:xfrm>
                <a:off x="253388" y="4964820"/>
                <a:ext cx="3816350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1800" b="1" dirty="0"/>
                  <a:t>Gamma spectrum is dominated</a:t>
                </a:r>
              </a:p>
              <a:p>
                <a:pPr algn="l" eaLnBrk="1" hangingPunct="1"/>
                <a:r>
                  <a:rPr lang="en-US" sz="1800" b="1" dirty="0" smtClean="0"/>
                  <a:t> </a:t>
                </a:r>
                <a:r>
                  <a:rPr lang="en-US" sz="1800" b="1" dirty="0"/>
                  <a:t>by </a:t>
                </a:r>
                <a:r>
                  <a:rPr lang="en-US" sz="1800" b="1" baseline="30000" dirty="0"/>
                  <a:t>65</a:t>
                </a:r>
                <a:r>
                  <a:rPr lang="en-US" sz="1800" b="1" dirty="0"/>
                  <a:t>Zn  </a:t>
                </a:r>
                <a:r>
                  <a:rPr lang="en-US" sz="1800" b="1" dirty="0" smtClean="0"/>
                  <a:t>activity</a:t>
                </a:r>
              </a:p>
              <a:p>
                <a:pPr algn="l" eaLnBrk="1" hangingPunct="1"/>
                <a:endParaRPr lang="en-US" sz="1800" b="1" dirty="0" smtClean="0"/>
              </a:p>
              <a:p>
                <a:pPr algn="l" eaLnBrk="1" hangingPunct="1"/>
                <a:r>
                  <a:rPr lang="en-US" sz="1800" b="1" dirty="0" smtClean="0"/>
                  <a:t>The reaction threshold 2.1 MeV </a:t>
                </a:r>
                <a:endParaRPr lang="en-US" dirty="0"/>
              </a:p>
            </p:txBody>
          </p:sp>
          <p:sp>
            <p:nvSpPr>
              <p:cNvPr id="40969" name="TextBox 17"/>
              <p:cNvSpPr txBox="1">
                <a:spLocks noChangeArrowheads="1"/>
              </p:cNvSpPr>
              <p:nvPr/>
            </p:nvSpPr>
            <p:spPr bwMode="auto">
              <a:xfrm>
                <a:off x="5257532" y="3352800"/>
                <a:ext cx="369261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algn="r" rtl="1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800" b="1" dirty="0" err="1">
                    <a:solidFill>
                      <a:srgbClr val="800000"/>
                    </a:solidFill>
                  </a:rPr>
                  <a:t>Ge</a:t>
                </a:r>
                <a:r>
                  <a:rPr lang="en-US" sz="1800" b="1" dirty="0">
                    <a:solidFill>
                      <a:srgbClr val="800000"/>
                    </a:solidFill>
                  </a:rPr>
                  <a:t> detector 8 hour after irradiation</a:t>
                </a:r>
                <a:endParaRPr lang="he-IL" sz="1800" b="1" dirty="0">
                  <a:solidFill>
                    <a:srgbClr val="800000"/>
                  </a:solidFill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28600" y="6324600"/>
              <a:ext cx="4572000" cy="33855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/>
              <a:r>
                <a:rPr lang="en-US" sz="1600" b="1" i="1" dirty="0">
                  <a:solidFill>
                    <a:srgbClr val="0000FF"/>
                  </a:solidFill>
                </a:rPr>
                <a:t>L. </a:t>
              </a:r>
              <a:r>
                <a:rPr lang="en-US" sz="1600" b="1" i="1" dirty="0" smtClean="0">
                  <a:solidFill>
                    <a:srgbClr val="0000FF"/>
                  </a:solidFill>
                </a:rPr>
                <a:t>Weissman et al, JINST 6</a:t>
              </a:r>
              <a:r>
                <a:rPr lang="en-US" sz="1600" b="1" i="1" dirty="0">
                  <a:solidFill>
                    <a:srgbClr val="0000FF"/>
                  </a:solidFill>
                </a:rPr>
                <a:t>, </a:t>
              </a:r>
              <a:r>
                <a:rPr lang="en-US" sz="1600" b="1" i="1" dirty="0" smtClean="0">
                  <a:solidFill>
                    <a:srgbClr val="0000FF"/>
                  </a:solidFill>
                </a:rPr>
                <a:t>2011</a:t>
              </a:r>
              <a:r>
                <a:rPr lang="en-US" sz="1600" b="1" i="1" dirty="0">
                  <a:solidFill>
                    <a:srgbClr val="0000FF"/>
                  </a:solidFill>
                </a:rPr>
                <a:t>, </a:t>
              </a:r>
              <a:r>
                <a:rPr lang="en-US" sz="1600" b="1" i="1" dirty="0" smtClean="0">
                  <a:solidFill>
                    <a:srgbClr val="0000FF"/>
                  </a:solidFill>
                </a:rPr>
                <a:t>T03001</a:t>
              </a:r>
              <a:endParaRPr lang="en-US" sz="1600" b="1" i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204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1515" t="52273" b="227"/>
          <a:stretch/>
        </p:blipFill>
        <p:spPr>
          <a:xfrm>
            <a:off x="381000" y="990600"/>
            <a:ext cx="3519055" cy="28955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92" t="12159" r="35756" b="43068"/>
          <a:stretch/>
        </p:blipFill>
        <p:spPr>
          <a:xfrm>
            <a:off x="4114800" y="914400"/>
            <a:ext cx="3589522" cy="3048000"/>
          </a:xfrm>
          <a:prstGeom prst="rect">
            <a:avLst/>
          </a:prstGeom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72" t="10913" r="32064" b="6250"/>
          <a:stretch/>
        </p:blipFill>
        <p:spPr bwMode="auto">
          <a:xfrm rot="16200000">
            <a:off x="2730227" y="3963105"/>
            <a:ext cx="2920716" cy="289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066800" y="0"/>
            <a:ext cx="6939657" cy="646331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Copper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eam 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dump with Ta front 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86999" y="5867400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</a:rPr>
              <a:t>A. Grin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12032" y="6400800"/>
            <a:ext cx="838200" cy="457200"/>
          </a:xfrm>
        </p:spPr>
        <p:txBody>
          <a:bodyPr/>
          <a:lstStyle/>
          <a:p>
            <a:pPr>
              <a:defRPr/>
            </a:pPr>
            <a:fld id="{2270F2C8-3550-44F7-9286-C4F51A32A191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33350" y="1028700"/>
            <a:ext cx="8477250" cy="5829300"/>
            <a:chOff x="133350" y="1028700"/>
            <a:chExt cx="7848600" cy="508817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84" t="28123" r="23996" b="21874"/>
            <a:stretch/>
          </p:blipFill>
          <p:spPr>
            <a:xfrm>
              <a:off x="133350" y="1028700"/>
              <a:ext cx="7848600" cy="508817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124200" y="3352800"/>
              <a:ext cx="2933816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800" dirty="0" smtClean="0"/>
                <a:t>3.9 MeV protons </a:t>
              </a:r>
            </a:p>
            <a:p>
              <a:pPr algn="l"/>
              <a:r>
                <a:rPr lang="en-US" sz="2800" dirty="0" smtClean="0"/>
                <a:t> CW 1 mA</a:t>
              </a:r>
            </a:p>
            <a:p>
              <a:pPr algn="l"/>
              <a:r>
                <a:rPr lang="en-US" sz="2800" dirty="0" smtClean="0"/>
                <a:t>GM 0.5 m distance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4944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11"/>
          <p:cNvSpPr txBox="1">
            <a:spLocks noChangeArrowheads="1"/>
          </p:cNvSpPr>
          <p:nvPr/>
        </p:nvSpPr>
        <p:spPr bwMode="auto">
          <a:xfrm>
            <a:off x="762000" y="228600"/>
            <a:ext cx="7577138" cy="579438"/>
          </a:xfrm>
          <a:prstGeom prst="rect">
            <a:avLst/>
          </a:prstGeom>
          <a:solidFill>
            <a:schemeClr val="accent5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Experience with the Tungsten Beam dump</a:t>
            </a:r>
          </a:p>
        </p:txBody>
      </p:sp>
      <p:sp>
        <p:nvSpPr>
          <p:cNvPr id="38917" name="Text Box 14"/>
          <p:cNvSpPr txBox="1">
            <a:spLocks noChangeArrowheads="1"/>
          </p:cNvSpPr>
          <p:nvPr/>
        </p:nvSpPr>
        <p:spPr bwMode="auto">
          <a:xfrm>
            <a:off x="4164013" y="443390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1862158"/>
            <a:ext cx="9366250" cy="3665538"/>
            <a:chOff x="0" y="1647869"/>
            <a:chExt cx="9366422" cy="3665537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0" y="1647869"/>
              <a:ext cx="9366422" cy="3665537"/>
              <a:chOff x="0" y="2011"/>
              <a:chExt cx="5856" cy="2309"/>
            </a:xfrm>
          </p:grpSpPr>
          <p:pic>
            <p:nvPicPr>
              <p:cNvPr id="38927" name="Picture 10" descr="IMG_792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2011"/>
                <a:ext cx="2367" cy="23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8928" name="Text Box 13"/>
              <p:cNvSpPr txBox="1">
                <a:spLocks noChangeArrowheads="1"/>
              </p:cNvSpPr>
              <p:nvPr/>
            </p:nvSpPr>
            <p:spPr bwMode="auto">
              <a:xfrm>
                <a:off x="2379" y="2275"/>
                <a:ext cx="347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/>
                  <a:t>Visual inspection reveal strong blistering effects</a:t>
                </a:r>
              </a:p>
            </p:txBody>
          </p:sp>
        </p:grpSp>
        <p:sp>
          <p:nvSpPr>
            <p:cNvPr id="38926" name="TextBox 18"/>
            <p:cNvSpPr txBox="1">
              <a:spLocks noChangeArrowheads="1"/>
            </p:cNvSpPr>
            <p:nvPr/>
          </p:nvSpPr>
          <p:spPr bwMode="auto">
            <a:xfrm>
              <a:off x="2831306" y="1692876"/>
              <a:ext cx="86275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1"/>
                  </a:solidFill>
                </a:rPr>
                <a:t>BD 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#2</a:t>
              </a:r>
              <a:endParaRPr lang="he-IL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8924" name="TextBox 20"/>
          <p:cNvSpPr txBox="1">
            <a:spLocks noChangeArrowheads="1"/>
          </p:cNvSpPr>
          <p:nvPr/>
        </p:nvSpPr>
        <p:spPr bwMode="auto">
          <a:xfrm>
            <a:off x="6660428" y="1961269"/>
            <a:ext cx="997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BD #3</a:t>
            </a:r>
            <a:endParaRPr lang="he-IL" sz="2400" b="1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3083D653-CDF9-4ADD-8ACE-453E7CAF9B5E}" type="slidenum">
              <a:rPr lang="en-US" smtClean="0"/>
              <a:pPr algn="l"/>
              <a:t>25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535113" y="2933721"/>
            <a:ext cx="7461250" cy="3495675"/>
            <a:chOff x="1535113" y="2933721"/>
            <a:chExt cx="7461250" cy="3495675"/>
          </a:xfrm>
        </p:grpSpPr>
        <p:pic>
          <p:nvPicPr>
            <p:cNvPr id="38921" name="Picture 7" descr="event1"/>
            <p:cNvPicPr>
              <a:picLocks noChangeAspect="1" noChangeArrowheads="1"/>
            </p:cNvPicPr>
            <p:nvPr/>
          </p:nvPicPr>
          <p:blipFill>
            <a:blip r:embed="rId3" cstate="print"/>
            <a:srcRect t="20256" r="21519" b="34328"/>
            <a:stretch>
              <a:fillRect/>
            </a:stretch>
          </p:blipFill>
          <p:spPr bwMode="auto">
            <a:xfrm>
              <a:off x="4122043" y="2933721"/>
              <a:ext cx="4874320" cy="3495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8922" name="Straight Arrow Connector 9"/>
            <p:cNvCxnSpPr>
              <a:cxnSpLocks noChangeShapeType="1"/>
            </p:cNvCxnSpPr>
            <p:nvPr/>
          </p:nvCxnSpPr>
          <p:spPr bwMode="auto">
            <a:xfrm rot="10800000">
              <a:off x="1535113" y="3546538"/>
              <a:ext cx="6508170" cy="49503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7" name="TextBox 6"/>
            <p:cNvSpPr txBox="1"/>
            <p:nvPr/>
          </p:nvSpPr>
          <p:spPr>
            <a:xfrm>
              <a:off x="8163968" y="3581400"/>
              <a:ext cx="4683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H</a:t>
              </a:r>
              <a:r>
                <a:rPr lang="en-US" sz="2000" b="1" baseline="-25000" dirty="0" smtClean="0"/>
                <a:t>2</a:t>
              </a:r>
              <a:endParaRPr lang="en-US" sz="2000" b="1" baseline="-25000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19050" y="914400"/>
            <a:ext cx="929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b="1" dirty="0"/>
              <a:t> </a:t>
            </a:r>
            <a:r>
              <a:rPr lang="en-US" sz="2000" b="1" dirty="0"/>
              <a:t>50 micron Tungsten sheet fused to a water </a:t>
            </a:r>
            <a:r>
              <a:rPr lang="en-US" sz="2000" b="1" dirty="0" smtClean="0"/>
              <a:t> cooled   </a:t>
            </a:r>
            <a:r>
              <a:rPr lang="en-US" sz="2000" b="1" dirty="0"/>
              <a:t>cooper plate.</a:t>
            </a:r>
          </a:p>
          <a:p>
            <a:pPr algn="l" rtl="0"/>
            <a:r>
              <a:rPr lang="en-US" sz="2000" b="1" dirty="0"/>
              <a:t>N</a:t>
            </a:r>
            <a:r>
              <a:rPr lang="en-US" sz="2000" b="1" dirty="0" smtClean="0"/>
              <a:t>o </a:t>
            </a:r>
            <a:r>
              <a:rPr lang="en-US" sz="2000" b="1" dirty="0"/>
              <a:t>activation, low neutron </a:t>
            </a:r>
            <a:r>
              <a:rPr lang="en-US" sz="2000" b="1" dirty="0" smtClean="0"/>
              <a:t> radiation </a:t>
            </a:r>
            <a:r>
              <a:rPr lang="en-US" sz="2000" b="1" dirty="0"/>
              <a:t>is </a:t>
            </a:r>
            <a:r>
              <a:rPr lang="en-US" sz="2000" b="1" dirty="0" smtClean="0"/>
              <a:t>expected at beam energy up </a:t>
            </a:r>
            <a:r>
              <a:rPr lang="en-US" sz="2000" b="1" dirty="0"/>
              <a:t>to 10 MeV</a:t>
            </a:r>
            <a:r>
              <a:rPr lang="en-US" sz="2000" b="1" dirty="0" smtClean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4681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4485" y="1378819"/>
            <a:ext cx="5507115" cy="24616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3810000"/>
            <a:ext cx="9144000" cy="2651760"/>
          </a:xfrm>
          <a:prstGeom prst="rect">
            <a:avLst/>
          </a:prstGeom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371600" y="152400"/>
            <a:ext cx="7142746" cy="611731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hangingPunct="0">
              <a:lnSpc>
                <a:spcPct val="80000"/>
              </a:lnSpc>
              <a:defRPr sz="3600" b="1">
                <a:solidFill>
                  <a:srgbClr val="006666"/>
                </a:solidFill>
                <a:latin typeface="+mj-lt"/>
                <a:ea typeface="+mj-ea"/>
                <a:cs typeface="+mj-cs"/>
              </a:defRPr>
            </a:lvl1pPr>
            <a:lvl2pPr algn="r" eaLnBrk="0" hangingPunct="0">
              <a:lnSpc>
                <a:spcPct val="80000"/>
              </a:lnSpc>
              <a:defRPr sz="3600" b="1">
                <a:solidFill>
                  <a:srgbClr val="006666"/>
                </a:solidFill>
                <a:latin typeface="Arial" pitchFamily="34" charset="0"/>
              </a:defRPr>
            </a:lvl2pPr>
            <a:lvl3pPr algn="r" eaLnBrk="0" hangingPunct="0">
              <a:lnSpc>
                <a:spcPct val="80000"/>
              </a:lnSpc>
              <a:defRPr sz="3600" b="1">
                <a:solidFill>
                  <a:srgbClr val="006666"/>
                </a:solidFill>
                <a:latin typeface="Arial" pitchFamily="34" charset="0"/>
              </a:defRPr>
            </a:lvl3pPr>
            <a:lvl4pPr algn="r" eaLnBrk="0" hangingPunct="0">
              <a:lnSpc>
                <a:spcPct val="80000"/>
              </a:lnSpc>
              <a:defRPr sz="3600" b="1">
                <a:solidFill>
                  <a:srgbClr val="006666"/>
                </a:solidFill>
                <a:latin typeface="Arial" pitchFamily="34" charset="0"/>
              </a:defRPr>
            </a:lvl4pPr>
            <a:lvl5pPr algn="r" eaLnBrk="0" hangingPunct="0">
              <a:lnSpc>
                <a:spcPct val="80000"/>
              </a:lnSpc>
              <a:defRPr sz="3600" b="1">
                <a:solidFill>
                  <a:srgbClr val="006666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</a:defRPr>
            </a:lvl9pPr>
          </a:lstStyle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</a:rPr>
              <a:t>Tungsten Pin Beam dum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39628" y="6381690"/>
            <a:ext cx="4653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000" b="1" i="1" dirty="0" smtClean="0">
                <a:solidFill>
                  <a:srgbClr val="0000FF"/>
                </a:solidFill>
              </a:rPr>
              <a:t>A.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Arenstam</a:t>
            </a:r>
            <a:r>
              <a:rPr lang="en-US" sz="2000" b="1" i="1" dirty="0" smtClean="0">
                <a:solidFill>
                  <a:srgbClr val="0000FF"/>
                </a:solidFill>
              </a:rPr>
              <a:t> et al</a:t>
            </a:r>
            <a:r>
              <a:rPr lang="en-US" sz="2000" b="1" i="1" dirty="0">
                <a:solidFill>
                  <a:srgbClr val="0000FF"/>
                </a:solidFill>
              </a:rPr>
              <a:t>. JINST 8 T07004 (2013</a:t>
            </a:r>
            <a:r>
              <a:rPr lang="en-US" sz="2000" b="1" i="1" dirty="0" smtClean="0">
                <a:solidFill>
                  <a:srgbClr val="0000FF"/>
                </a:solidFill>
              </a:rPr>
              <a:t>)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676400"/>
            <a:ext cx="358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 smtClean="0"/>
              <a:t>A 40 mm diameter prototype tested up to </a:t>
            </a:r>
          </a:p>
          <a:p>
            <a:pPr algn="l" rtl="0"/>
            <a:r>
              <a:rPr lang="en-US" sz="2400" b="1" dirty="0" smtClean="0"/>
              <a:t>1 kW with 3.7 MeV and</a:t>
            </a:r>
          </a:p>
          <a:p>
            <a:pPr algn="l" rtl="0"/>
            <a:r>
              <a:rPr lang="en-US" sz="2400" b="1" dirty="0" smtClean="0"/>
              <a:t> 2 MeV beam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925" y="6497638"/>
            <a:ext cx="650875" cy="360362"/>
          </a:xfrm>
        </p:spPr>
        <p:txBody>
          <a:bodyPr/>
          <a:lstStyle/>
          <a:p>
            <a:pPr>
              <a:defRPr/>
            </a:pPr>
            <a:fld id="{14FB5BEF-C9B1-48CF-9B55-F428F943D6D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76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49745" y="409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endParaRPr lang="en-US" sz="2400" b="1" dirty="0">
              <a:solidFill>
                <a:prstClr val="black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529" y="3886201"/>
            <a:ext cx="5627922" cy="2884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כותרת 1"/>
          <p:cNvSpPr txBox="1">
            <a:spLocks/>
          </p:cNvSpPr>
          <p:nvPr/>
        </p:nvSpPr>
        <p:spPr bwMode="auto">
          <a:xfrm>
            <a:off x="609600" y="304800"/>
            <a:ext cx="7862887" cy="757237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+mj-lt"/>
                <a:ea typeface="+mj-ea"/>
                <a:cs typeface="+mj-cs"/>
              </a:defRPr>
            </a:lvl1pPr>
            <a:lvl2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2pPr>
            <a:lvl3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3pPr>
            <a:lvl4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4pPr>
            <a:lvl5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/>
            <a:r>
              <a:rPr lang="en-US" kern="0" dirty="0" smtClean="0">
                <a:solidFill>
                  <a:schemeClr val="accent5">
                    <a:lumMod val="50000"/>
                  </a:schemeClr>
                </a:solidFill>
              </a:rPr>
              <a:t>Full scale W pins beam dump</a:t>
            </a:r>
            <a:endParaRPr lang="en-US" kern="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7" name="מחבר חץ ישר 6"/>
          <p:cNvCxnSpPr/>
          <p:nvPr/>
        </p:nvCxnSpPr>
        <p:spPr>
          <a:xfrm flipH="1" flipV="1">
            <a:off x="5943600" y="5293237"/>
            <a:ext cx="1938528" cy="109729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233147">
            <a:off x="6553200" y="499127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eam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7107" y="1366837"/>
            <a:ext cx="838122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Ø"/>
            </a:pPr>
            <a:r>
              <a:rPr lang="en-US" sz="2800" dirty="0" smtClean="0"/>
              <a:t>No residual activity up to 10 MeV</a:t>
            </a:r>
          </a:p>
          <a:p>
            <a:pPr marL="457200" indent="-457200" algn="l" rtl="0">
              <a:buFont typeface="Wingdings" panose="05000000000000000000" pitchFamily="2" charset="2"/>
              <a:buChar char="Ø"/>
            </a:pPr>
            <a:r>
              <a:rPr lang="en-US" sz="2800" dirty="0" smtClean="0"/>
              <a:t>Most of the beam power is removed by radiation</a:t>
            </a:r>
          </a:p>
          <a:p>
            <a:pPr marL="457200" indent="-457200" algn="l" rtl="0">
              <a:buFont typeface="Wingdings" panose="05000000000000000000" pitchFamily="2" charset="2"/>
              <a:buChar char="Ø"/>
            </a:pPr>
            <a:r>
              <a:rPr lang="en-US" sz="2800" dirty="0" smtClean="0"/>
              <a:t>Target is always hot (</a:t>
            </a:r>
            <a:r>
              <a:rPr lang="en-US" sz="2800" dirty="0" err="1" smtClean="0"/>
              <a:t>independed</a:t>
            </a:r>
            <a:r>
              <a:rPr lang="en-US" sz="2800" dirty="0" smtClean="0"/>
              <a:t> on beam current) do implanted hydrogen diffused out very fast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sz="2400" dirty="0"/>
              <a:t>10 </a:t>
            </a:r>
            <a:r>
              <a:rPr lang="en-US" sz="2400" dirty="0" err="1"/>
              <a:t>deg</a:t>
            </a:r>
            <a:r>
              <a:rPr lang="en-US" sz="2400" dirty="0"/>
              <a:t> relative to be axis (copper is shaded by the </a:t>
            </a:r>
            <a:r>
              <a:rPr lang="en-US" sz="2400" dirty="0" smtClean="0"/>
              <a:t>W pins</a:t>
            </a:r>
            <a:r>
              <a:rPr lang="en-US" sz="2400" dirty="0"/>
              <a:t>)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sz="2400" dirty="0"/>
              <a:t>4 mm </a:t>
            </a:r>
            <a:r>
              <a:rPr lang="en-US" sz="2400" dirty="0" err="1"/>
              <a:t>dia</a:t>
            </a:r>
            <a:r>
              <a:rPr lang="en-US" sz="2400" dirty="0"/>
              <a:t> 60 mm long W pin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sz="2400" dirty="0" smtClean="0"/>
              <a:t>8” ID vacuum tube</a:t>
            </a:r>
          </a:p>
          <a:p>
            <a:pPr marL="171450" indent="-171450" algn="l" rtl="0">
              <a:buFont typeface="Arial" panose="020B0604020202020204" pitchFamily="34" charset="0"/>
              <a:buChar char="•"/>
            </a:pPr>
            <a:r>
              <a:rPr lang="en-US" sz="2400" dirty="0" smtClean="0"/>
              <a:t>280 W pi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571500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ter cooling channels</a:t>
            </a:r>
            <a:endParaRPr lang="en-US" sz="2000" dirty="0"/>
          </a:p>
        </p:txBody>
      </p:sp>
      <p:sp>
        <p:nvSpPr>
          <p:cNvPr id="15" name="צורה חופשית 14"/>
          <p:cNvSpPr/>
          <p:nvPr/>
        </p:nvSpPr>
        <p:spPr>
          <a:xfrm>
            <a:off x="1583140" y="6114197"/>
            <a:ext cx="3111690" cy="354842"/>
          </a:xfrm>
          <a:custGeom>
            <a:avLst/>
            <a:gdLst>
              <a:gd name="connsiteX0" fmla="*/ 0 w 3111690"/>
              <a:gd name="connsiteY0" fmla="*/ 13648 h 354842"/>
              <a:gd name="connsiteX1" fmla="*/ 68239 w 3111690"/>
              <a:gd name="connsiteY1" fmla="*/ 54591 h 354842"/>
              <a:gd name="connsiteX2" fmla="*/ 109182 w 3111690"/>
              <a:gd name="connsiteY2" fmla="*/ 68239 h 354842"/>
              <a:gd name="connsiteX3" fmla="*/ 150126 w 3111690"/>
              <a:gd name="connsiteY3" fmla="*/ 95534 h 354842"/>
              <a:gd name="connsiteX4" fmla="*/ 232012 w 3111690"/>
              <a:gd name="connsiteY4" fmla="*/ 122830 h 354842"/>
              <a:gd name="connsiteX5" fmla="*/ 327547 w 3111690"/>
              <a:gd name="connsiteY5" fmla="*/ 163773 h 354842"/>
              <a:gd name="connsiteX6" fmla="*/ 423081 w 3111690"/>
              <a:gd name="connsiteY6" fmla="*/ 204716 h 354842"/>
              <a:gd name="connsiteX7" fmla="*/ 559559 w 3111690"/>
              <a:gd name="connsiteY7" fmla="*/ 259307 h 354842"/>
              <a:gd name="connsiteX8" fmla="*/ 668741 w 3111690"/>
              <a:gd name="connsiteY8" fmla="*/ 286603 h 354842"/>
              <a:gd name="connsiteX9" fmla="*/ 723332 w 3111690"/>
              <a:gd name="connsiteY9" fmla="*/ 300251 h 354842"/>
              <a:gd name="connsiteX10" fmla="*/ 941696 w 3111690"/>
              <a:gd name="connsiteY10" fmla="*/ 327546 h 354842"/>
              <a:gd name="connsiteX11" fmla="*/ 1023582 w 3111690"/>
              <a:gd name="connsiteY11" fmla="*/ 341194 h 354842"/>
              <a:gd name="connsiteX12" fmla="*/ 1132764 w 3111690"/>
              <a:gd name="connsiteY12" fmla="*/ 354842 h 354842"/>
              <a:gd name="connsiteX13" fmla="*/ 2210938 w 3111690"/>
              <a:gd name="connsiteY13" fmla="*/ 341194 h 354842"/>
              <a:gd name="connsiteX14" fmla="*/ 2347415 w 3111690"/>
              <a:gd name="connsiteY14" fmla="*/ 300251 h 354842"/>
              <a:gd name="connsiteX15" fmla="*/ 2388359 w 3111690"/>
              <a:gd name="connsiteY15" fmla="*/ 272955 h 354842"/>
              <a:gd name="connsiteX16" fmla="*/ 2470245 w 3111690"/>
              <a:gd name="connsiteY16" fmla="*/ 245660 h 354842"/>
              <a:gd name="connsiteX17" fmla="*/ 2511188 w 3111690"/>
              <a:gd name="connsiteY17" fmla="*/ 232012 h 354842"/>
              <a:gd name="connsiteX18" fmla="*/ 2552132 w 3111690"/>
              <a:gd name="connsiteY18" fmla="*/ 204716 h 354842"/>
              <a:gd name="connsiteX19" fmla="*/ 2620370 w 3111690"/>
              <a:gd name="connsiteY19" fmla="*/ 177421 h 354842"/>
              <a:gd name="connsiteX20" fmla="*/ 2674961 w 3111690"/>
              <a:gd name="connsiteY20" fmla="*/ 163773 h 354842"/>
              <a:gd name="connsiteX21" fmla="*/ 2756848 w 3111690"/>
              <a:gd name="connsiteY21" fmla="*/ 136478 h 354842"/>
              <a:gd name="connsiteX22" fmla="*/ 2797791 w 3111690"/>
              <a:gd name="connsiteY22" fmla="*/ 122830 h 354842"/>
              <a:gd name="connsiteX23" fmla="*/ 2838735 w 3111690"/>
              <a:gd name="connsiteY23" fmla="*/ 109182 h 354842"/>
              <a:gd name="connsiteX24" fmla="*/ 2879678 w 3111690"/>
              <a:gd name="connsiteY24" fmla="*/ 81887 h 354842"/>
              <a:gd name="connsiteX25" fmla="*/ 3016156 w 3111690"/>
              <a:gd name="connsiteY25" fmla="*/ 54591 h 354842"/>
              <a:gd name="connsiteX26" fmla="*/ 3057099 w 3111690"/>
              <a:gd name="connsiteY26" fmla="*/ 40943 h 354842"/>
              <a:gd name="connsiteX27" fmla="*/ 3111690 w 3111690"/>
              <a:gd name="connsiteY27" fmla="*/ 0 h 354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111690" h="354842">
                <a:moveTo>
                  <a:pt x="0" y="13648"/>
                </a:moveTo>
                <a:cubicBezTo>
                  <a:pt x="22746" y="27296"/>
                  <a:pt x="44513" y="42728"/>
                  <a:pt x="68239" y="54591"/>
                </a:cubicBezTo>
                <a:cubicBezTo>
                  <a:pt x="81106" y="61025"/>
                  <a:pt x="96315" y="61805"/>
                  <a:pt x="109182" y="68239"/>
                </a:cubicBezTo>
                <a:cubicBezTo>
                  <a:pt x="123853" y="75574"/>
                  <a:pt x="135137" y="88872"/>
                  <a:pt x="150126" y="95534"/>
                </a:cubicBezTo>
                <a:cubicBezTo>
                  <a:pt x="176418" y="107219"/>
                  <a:pt x="206278" y="109963"/>
                  <a:pt x="232012" y="122830"/>
                </a:cubicBezTo>
                <a:cubicBezTo>
                  <a:pt x="299471" y="156559"/>
                  <a:pt x="267302" y="143691"/>
                  <a:pt x="327547" y="163773"/>
                </a:cubicBezTo>
                <a:cubicBezTo>
                  <a:pt x="410521" y="219090"/>
                  <a:pt x="322360" y="166946"/>
                  <a:pt x="423081" y="204716"/>
                </a:cubicBezTo>
                <a:cubicBezTo>
                  <a:pt x="536048" y="247078"/>
                  <a:pt x="412209" y="222469"/>
                  <a:pt x="559559" y="259307"/>
                </a:cubicBezTo>
                <a:lnTo>
                  <a:pt x="668741" y="286603"/>
                </a:lnTo>
                <a:cubicBezTo>
                  <a:pt x="686938" y="291152"/>
                  <a:pt x="704830" y="297167"/>
                  <a:pt x="723332" y="300251"/>
                </a:cubicBezTo>
                <a:cubicBezTo>
                  <a:pt x="909876" y="331342"/>
                  <a:pt x="679277" y="294744"/>
                  <a:pt x="941696" y="327546"/>
                </a:cubicBezTo>
                <a:cubicBezTo>
                  <a:pt x="969154" y="330978"/>
                  <a:pt x="996188" y="337281"/>
                  <a:pt x="1023582" y="341194"/>
                </a:cubicBezTo>
                <a:cubicBezTo>
                  <a:pt x="1059891" y="346381"/>
                  <a:pt x="1096370" y="350293"/>
                  <a:pt x="1132764" y="354842"/>
                </a:cubicBezTo>
                <a:lnTo>
                  <a:pt x="2210938" y="341194"/>
                </a:lnTo>
                <a:cubicBezTo>
                  <a:pt x="2230725" y="340717"/>
                  <a:pt x="2343937" y="302570"/>
                  <a:pt x="2347415" y="300251"/>
                </a:cubicBezTo>
                <a:cubicBezTo>
                  <a:pt x="2361063" y="291152"/>
                  <a:pt x="2373370" y="279617"/>
                  <a:pt x="2388359" y="272955"/>
                </a:cubicBezTo>
                <a:cubicBezTo>
                  <a:pt x="2414651" y="261270"/>
                  <a:pt x="2442950" y="254758"/>
                  <a:pt x="2470245" y="245660"/>
                </a:cubicBezTo>
                <a:lnTo>
                  <a:pt x="2511188" y="232012"/>
                </a:lnTo>
                <a:cubicBezTo>
                  <a:pt x="2526749" y="226825"/>
                  <a:pt x="2537461" y="212052"/>
                  <a:pt x="2552132" y="204716"/>
                </a:cubicBezTo>
                <a:cubicBezTo>
                  <a:pt x="2574044" y="193760"/>
                  <a:pt x="2597129" y="185168"/>
                  <a:pt x="2620370" y="177421"/>
                </a:cubicBezTo>
                <a:cubicBezTo>
                  <a:pt x="2638165" y="171489"/>
                  <a:pt x="2656995" y="169163"/>
                  <a:pt x="2674961" y="163773"/>
                </a:cubicBezTo>
                <a:cubicBezTo>
                  <a:pt x="2702520" y="155505"/>
                  <a:pt x="2729552" y="145576"/>
                  <a:pt x="2756848" y="136478"/>
                </a:cubicBezTo>
                <a:lnTo>
                  <a:pt x="2797791" y="122830"/>
                </a:lnTo>
                <a:cubicBezTo>
                  <a:pt x="2811439" y="118281"/>
                  <a:pt x="2826765" y="117162"/>
                  <a:pt x="2838735" y="109182"/>
                </a:cubicBezTo>
                <a:cubicBezTo>
                  <a:pt x="2852383" y="100084"/>
                  <a:pt x="2864001" y="86711"/>
                  <a:pt x="2879678" y="81887"/>
                </a:cubicBezTo>
                <a:cubicBezTo>
                  <a:pt x="2924020" y="68243"/>
                  <a:pt x="2972143" y="69262"/>
                  <a:pt x="3016156" y="54591"/>
                </a:cubicBezTo>
                <a:cubicBezTo>
                  <a:pt x="3029804" y="50042"/>
                  <a:pt x="3044232" y="47377"/>
                  <a:pt x="3057099" y="40943"/>
                </a:cubicBezTo>
                <a:cubicBezTo>
                  <a:pt x="3087964" y="25511"/>
                  <a:pt x="3092497" y="19193"/>
                  <a:pt x="3111690" y="0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צורה חופשית 15"/>
          <p:cNvSpPr/>
          <p:nvPr/>
        </p:nvSpPr>
        <p:spPr>
          <a:xfrm>
            <a:off x="1542197" y="6086901"/>
            <a:ext cx="5063319" cy="682389"/>
          </a:xfrm>
          <a:custGeom>
            <a:avLst/>
            <a:gdLst>
              <a:gd name="connsiteX0" fmla="*/ 0 w 5063319"/>
              <a:gd name="connsiteY0" fmla="*/ 0 h 682389"/>
              <a:gd name="connsiteX1" fmla="*/ 13648 w 5063319"/>
              <a:gd name="connsiteY1" fmla="*/ 177421 h 682389"/>
              <a:gd name="connsiteX2" fmla="*/ 27296 w 5063319"/>
              <a:gd name="connsiteY2" fmla="*/ 218365 h 682389"/>
              <a:gd name="connsiteX3" fmla="*/ 68239 w 5063319"/>
              <a:gd name="connsiteY3" fmla="*/ 259308 h 682389"/>
              <a:gd name="connsiteX4" fmla="*/ 136478 w 5063319"/>
              <a:gd name="connsiteY4" fmla="*/ 327547 h 682389"/>
              <a:gd name="connsiteX5" fmla="*/ 177421 w 5063319"/>
              <a:gd name="connsiteY5" fmla="*/ 368490 h 682389"/>
              <a:gd name="connsiteX6" fmla="*/ 218364 w 5063319"/>
              <a:gd name="connsiteY6" fmla="*/ 382138 h 682389"/>
              <a:gd name="connsiteX7" fmla="*/ 313899 w 5063319"/>
              <a:gd name="connsiteY7" fmla="*/ 423081 h 682389"/>
              <a:gd name="connsiteX8" fmla="*/ 395785 w 5063319"/>
              <a:gd name="connsiteY8" fmla="*/ 436729 h 682389"/>
              <a:gd name="connsiteX9" fmla="*/ 491319 w 5063319"/>
              <a:gd name="connsiteY9" fmla="*/ 464024 h 682389"/>
              <a:gd name="connsiteX10" fmla="*/ 832513 w 5063319"/>
              <a:gd name="connsiteY10" fmla="*/ 504968 h 682389"/>
              <a:gd name="connsiteX11" fmla="*/ 928048 w 5063319"/>
              <a:gd name="connsiteY11" fmla="*/ 532263 h 682389"/>
              <a:gd name="connsiteX12" fmla="*/ 1078173 w 5063319"/>
              <a:gd name="connsiteY12" fmla="*/ 545911 h 682389"/>
              <a:gd name="connsiteX13" fmla="*/ 1241946 w 5063319"/>
              <a:gd name="connsiteY13" fmla="*/ 573206 h 682389"/>
              <a:gd name="connsiteX14" fmla="*/ 1282890 w 5063319"/>
              <a:gd name="connsiteY14" fmla="*/ 586854 h 682389"/>
              <a:gd name="connsiteX15" fmla="*/ 1719618 w 5063319"/>
              <a:gd name="connsiteY15" fmla="*/ 614150 h 682389"/>
              <a:gd name="connsiteX16" fmla="*/ 2415654 w 5063319"/>
              <a:gd name="connsiteY16" fmla="*/ 641445 h 682389"/>
              <a:gd name="connsiteX17" fmla="*/ 3862316 w 5063319"/>
              <a:gd name="connsiteY17" fmla="*/ 655093 h 682389"/>
              <a:gd name="connsiteX18" fmla="*/ 4367284 w 5063319"/>
              <a:gd name="connsiteY18" fmla="*/ 682389 h 682389"/>
              <a:gd name="connsiteX19" fmla="*/ 4694830 w 5063319"/>
              <a:gd name="connsiteY19" fmla="*/ 668741 h 682389"/>
              <a:gd name="connsiteX20" fmla="*/ 4804012 w 5063319"/>
              <a:gd name="connsiteY20" fmla="*/ 641445 h 682389"/>
              <a:gd name="connsiteX21" fmla="*/ 4885899 w 5063319"/>
              <a:gd name="connsiteY21" fmla="*/ 614150 h 682389"/>
              <a:gd name="connsiteX22" fmla="*/ 4967785 w 5063319"/>
              <a:gd name="connsiteY22" fmla="*/ 545911 h 682389"/>
              <a:gd name="connsiteX23" fmla="*/ 4995081 w 5063319"/>
              <a:gd name="connsiteY23" fmla="*/ 504968 h 682389"/>
              <a:gd name="connsiteX24" fmla="*/ 5036024 w 5063319"/>
              <a:gd name="connsiteY24" fmla="*/ 382138 h 682389"/>
              <a:gd name="connsiteX25" fmla="*/ 5049672 w 5063319"/>
              <a:gd name="connsiteY25" fmla="*/ 313899 h 682389"/>
              <a:gd name="connsiteX26" fmla="*/ 5063319 w 5063319"/>
              <a:gd name="connsiteY26" fmla="*/ 272956 h 682389"/>
              <a:gd name="connsiteX27" fmla="*/ 5049672 w 5063319"/>
              <a:gd name="connsiteY27" fmla="*/ 218365 h 682389"/>
              <a:gd name="connsiteX28" fmla="*/ 4967785 w 5063319"/>
              <a:gd name="connsiteY28" fmla="*/ 177421 h 682389"/>
              <a:gd name="connsiteX29" fmla="*/ 4940490 w 5063319"/>
              <a:gd name="connsiteY29" fmla="*/ 163774 h 682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5063319" h="682389">
                <a:moveTo>
                  <a:pt x="0" y="0"/>
                </a:moveTo>
                <a:cubicBezTo>
                  <a:pt x="4549" y="59140"/>
                  <a:pt x="6291" y="118564"/>
                  <a:pt x="13648" y="177421"/>
                </a:cubicBezTo>
                <a:cubicBezTo>
                  <a:pt x="15432" y="191696"/>
                  <a:pt x="19316" y="206395"/>
                  <a:pt x="27296" y="218365"/>
                </a:cubicBezTo>
                <a:cubicBezTo>
                  <a:pt x="38002" y="234424"/>
                  <a:pt x="55883" y="244481"/>
                  <a:pt x="68239" y="259308"/>
                </a:cubicBezTo>
                <a:cubicBezTo>
                  <a:pt x="159223" y="368489"/>
                  <a:pt x="27295" y="236561"/>
                  <a:pt x="136478" y="327547"/>
                </a:cubicBezTo>
                <a:cubicBezTo>
                  <a:pt x="151305" y="339903"/>
                  <a:pt x="161362" y="357784"/>
                  <a:pt x="177421" y="368490"/>
                </a:cubicBezTo>
                <a:cubicBezTo>
                  <a:pt x="189391" y="376470"/>
                  <a:pt x="205141" y="376471"/>
                  <a:pt x="218364" y="382138"/>
                </a:cubicBezTo>
                <a:cubicBezTo>
                  <a:pt x="263297" y="401395"/>
                  <a:pt x="269583" y="413233"/>
                  <a:pt x="313899" y="423081"/>
                </a:cubicBezTo>
                <a:cubicBezTo>
                  <a:pt x="340912" y="429084"/>
                  <a:pt x="368772" y="430726"/>
                  <a:pt x="395785" y="436729"/>
                </a:cubicBezTo>
                <a:cubicBezTo>
                  <a:pt x="547852" y="470523"/>
                  <a:pt x="301084" y="428355"/>
                  <a:pt x="491319" y="464024"/>
                </a:cubicBezTo>
                <a:cubicBezTo>
                  <a:pt x="671728" y="497850"/>
                  <a:pt x="644788" y="490527"/>
                  <a:pt x="832513" y="504968"/>
                </a:cubicBezTo>
                <a:cubicBezTo>
                  <a:pt x="860579" y="514323"/>
                  <a:pt x="899493" y="528456"/>
                  <a:pt x="928048" y="532263"/>
                </a:cubicBezTo>
                <a:cubicBezTo>
                  <a:pt x="977855" y="538904"/>
                  <a:pt x="1028131" y="541362"/>
                  <a:pt x="1078173" y="545911"/>
                </a:cubicBezTo>
                <a:cubicBezTo>
                  <a:pt x="1174159" y="577907"/>
                  <a:pt x="1059110" y="542734"/>
                  <a:pt x="1241946" y="573206"/>
                </a:cubicBezTo>
                <a:cubicBezTo>
                  <a:pt x="1256137" y="575571"/>
                  <a:pt x="1268556" y="585625"/>
                  <a:pt x="1282890" y="586854"/>
                </a:cubicBezTo>
                <a:cubicBezTo>
                  <a:pt x="1428217" y="599311"/>
                  <a:pt x="1574042" y="605051"/>
                  <a:pt x="1719618" y="614150"/>
                </a:cubicBezTo>
                <a:cubicBezTo>
                  <a:pt x="1775466" y="617641"/>
                  <a:pt x="2381701" y="640934"/>
                  <a:pt x="2415654" y="641445"/>
                </a:cubicBezTo>
                <a:lnTo>
                  <a:pt x="3862316" y="655093"/>
                </a:lnTo>
                <a:cubicBezTo>
                  <a:pt x="3995454" y="663969"/>
                  <a:pt x="4250012" y="682389"/>
                  <a:pt x="4367284" y="682389"/>
                </a:cubicBezTo>
                <a:cubicBezTo>
                  <a:pt x="4476561" y="682389"/>
                  <a:pt x="4585648" y="673290"/>
                  <a:pt x="4694830" y="668741"/>
                </a:cubicBezTo>
                <a:cubicBezTo>
                  <a:pt x="4819045" y="627335"/>
                  <a:pt x="4622878" y="690845"/>
                  <a:pt x="4804012" y="641445"/>
                </a:cubicBezTo>
                <a:cubicBezTo>
                  <a:pt x="4831770" y="633875"/>
                  <a:pt x="4885899" y="614150"/>
                  <a:pt x="4885899" y="614150"/>
                </a:cubicBezTo>
                <a:cubicBezTo>
                  <a:pt x="4926157" y="587311"/>
                  <a:pt x="4934947" y="585317"/>
                  <a:pt x="4967785" y="545911"/>
                </a:cubicBezTo>
                <a:cubicBezTo>
                  <a:pt x="4978286" y="533310"/>
                  <a:pt x="4985982" y="518616"/>
                  <a:pt x="4995081" y="504968"/>
                </a:cubicBezTo>
                <a:lnTo>
                  <a:pt x="5036024" y="382138"/>
                </a:lnTo>
                <a:cubicBezTo>
                  <a:pt x="5043360" y="360132"/>
                  <a:pt x="5044046" y="336403"/>
                  <a:pt x="5049672" y="313899"/>
                </a:cubicBezTo>
                <a:cubicBezTo>
                  <a:pt x="5053161" y="299943"/>
                  <a:pt x="5058770" y="286604"/>
                  <a:pt x="5063319" y="272956"/>
                </a:cubicBezTo>
                <a:cubicBezTo>
                  <a:pt x="5058770" y="254759"/>
                  <a:pt x="5060076" y="233972"/>
                  <a:pt x="5049672" y="218365"/>
                </a:cubicBezTo>
                <a:cubicBezTo>
                  <a:pt x="5032940" y="193268"/>
                  <a:pt x="4992556" y="187329"/>
                  <a:pt x="4967785" y="177421"/>
                </a:cubicBezTo>
                <a:cubicBezTo>
                  <a:pt x="4958340" y="173643"/>
                  <a:pt x="4949588" y="168323"/>
                  <a:pt x="4940490" y="163774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צורה חופשית 16"/>
          <p:cNvSpPr/>
          <p:nvPr/>
        </p:nvSpPr>
        <p:spPr>
          <a:xfrm>
            <a:off x="1569493" y="5322627"/>
            <a:ext cx="1733265" cy="395785"/>
          </a:xfrm>
          <a:custGeom>
            <a:avLst/>
            <a:gdLst>
              <a:gd name="connsiteX0" fmla="*/ 0 w 1733265"/>
              <a:gd name="connsiteY0" fmla="*/ 395785 h 395785"/>
              <a:gd name="connsiteX1" fmla="*/ 95534 w 1733265"/>
              <a:gd name="connsiteY1" fmla="*/ 368489 h 395785"/>
              <a:gd name="connsiteX2" fmla="*/ 218364 w 1733265"/>
              <a:gd name="connsiteY2" fmla="*/ 327546 h 395785"/>
              <a:gd name="connsiteX3" fmla="*/ 354841 w 1733265"/>
              <a:gd name="connsiteY3" fmla="*/ 300251 h 395785"/>
              <a:gd name="connsiteX4" fmla="*/ 409432 w 1733265"/>
              <a:gd name="connsiteY4" fmla="*/ 272955 h 395785"/>
              <a:gd name="connsiteX5" fmla="*/ 491319 w 1733265"/>
              <a:gd name="connsiteY5" fmla="*/ 259307 h 395785"/>
              <a:gd name="connsiteX6" fmla="*/ 545910 w 1733265"/>
              <a:gd name="connsiteY6" fmla="*/ 245660 h 395785"/>
              <a:gd name="connsiteX7" fmla="*/ 614149 w 1733265"/>
              <a:gd name="connsiteY7" fmla="*/ 232012 h 395785"/>
              <a:gd name="connsiteX8" fmla="*/ 655092 w 1733265"/>
              <a:gd name="connsiteY8" fmla="*/ 218364 h 395785"/>
              <a:gd name="connsiteX9" fmla="*/ 764274 w 1733265"/>
              <a:gd name="connsiteY9" fmla="*/ 191069 h 395785"/>
              <a:gd name="connsiteX10" fmla="*/ 805217 w 1733265"/>
              <a:gd name="connsiteY10" fmla="*/ 177421 h 395785"/>
              <a:gd name="connsiteX11" fmla="*/ 900752 w 1733265"/>
              <a:gd name="connsiteY11" fmla="*/ 163773 h 395785"/>
              <a:gd name="connsiteX12" fmla="*/ 955343 w 1733265"/>
              <a:gd name="connsiteY12" fmla="*/ 150125 h 395785"/>
              <a:gd name="connsiteX13" fmla="*/ 1037229 w 1733265"/>
              <a:gd name="connsiteY13" fmla="*/ 136477 h 395785"/>
              <a:gd name="connsiteX14" fmla="*/ 1146411 w 1733265"/>
              <a:gd name="connsiteY14" fmla="*/ 109182 h 395785"/>
              <a:gd name="connsiteX15" fmla="*/ 1187355 w 1733265"/>
              <a:gd name="connsiteY15" fmla="*/ 95534 h 395785"/>
              <a:gd name="connsiteX16" fmla="*/ 1282889 w 1733265"/>
              <a:gd name="connsiteY16" fmla="*/ 81886 h 395785"/>
              <a:gd name="connsiteX17" fmla="*/ 1473958 w 1733265"/>
              <a:gd name="connsiteY17" fmla="*/ 54591 h 395785"/>
              <a:gd name="connsiteX18" fmla="*/ 1514901 w 1733265"/>
              <a:gd name="connsiteY18" fmla="*/ 40943 h 395785"/>
              <a:gd name="connsiteX19" fmla="*/ 1624083 w 1733265"/>
              <a:gd name="connsiteY19" fmla="*/ 27295 h 395785"/>
              <a:gd name="connsiteX20" fmla="*/ 1692322 w 1733265"/>
              <a:gd name="connsiteY20" fmla="*/ 13648 h 395785"/>
              <a:gd name="connsiteX21" fmla="*/ 1733265 w 1733265"/>
              <a:gd name="connsiteY21" fmla="*/ 0 h 39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733265" h="395785">
                <a:moveTo>
                  <a:pt x="0" y="395785"/>
                </a:moveTo>
                <a:cubicBezTo>
                  <a:pt x="31845" y="386686"/>
                  <a:pt x="63880" y="378229"/>
                  <a:pt x="95534" y="368489"/>
                </a:cubicBezTo>
                <a:lnTo>
                  <a:pt x="218364" y="327546"/>
                </a:lnTo>
                <a:cubicBezTo>
                  <a:pt x="259087" y="313972"/>
                  <a:pt x="314518" y="306971"/>
                  <a:pt x="354841" y="300251"/>
                </a:cubicBezTo>
                <a:cubicBezTo>
                  <a:pt x="373038" y="291152"/>
                  <a:pt x="389945" y="278801"/>
                  <a:pt x="409432" y="272955"/>
                </a:cubicBezTo>
                <a:cubicBezTo>
                  <a:pt x="435937" y="265003"/>
                  <a:pt x="464184" y="264734"/>
                  <a:pt x="491319" y="259307"/>
                </a:cubicBezTo>
                <a:cubicBezTo>
                  <a:pt x="509712" y="255629"/>
                  <a:pt x="527600" y="249729"/>
                  <a:pt x="545910" y="245660"/>
                </a:cubicBezTo>
                <a:cubicBezTo>
                  <a:pt x="568554" y="240628"/>
                  <a:pt x="591645" y="237638"/>
                  <a:pt x="614149" y="232012"/>
                </a:cubicBezTo>
                <a:cubicBezTo>
                  <a:pt x="628105" y="228523"/>
                  <a:pt x="641213" y="222149"/>
                  <a:pt x="655092" y="218364"/>
                </a:cubicBezTo>
                <a:cubicBezTo>
                  <a:pt x="691284" y="208493"/>
                  <a:pt x="727880" y="200167"/>
                  <a:pt x="764274" y="191069"/>
                </a:cubicBezTo>
                <a:cubicBezTo>
                  <a:pt x="778230" y="187580"/>
                  <a:pt x="791110" y="180242"/>
                  <a:pt x="805217" y="177421"/>
                </a:cubicBezTo>
                <a:cubicBezTo>
                  <a:pt x="836761" y="171112"/>
                  <a:pt x="869103" y="169528"/>
                  <a:pt x="900752" y="163773"/>
                </a:cubicBezTo>
                <a:cubicBezTo>
                  <a:pt x="919206" y="160418"/>
                  <a:pt x="936950" y="153804"/>
                  <a:pt x="955343" y="150125"/>
                </a:cubicBezTo>
                <a:cubicBezTo>
                  <a:pt x="982477" y="144698"/>
                  <a:pt x="1010171" y="142275"/>
                  <a:pt x="1037229" y="136477"/>
                </a:cubicBezTo>
                <a:cubicBezTo>
                  <a:pt x="1073910" y="128617"/>
                  <a:pt x="1110017" y="118280"/>
                  <a:pt x="1146411" y="109182"/>
                </a:cubicBezTo>
                <a:cubicBezTo>
                  <a:pt x="1160368" y="105693"/>
                  <a:pt x="1173248" y="98355"/>
                  <a:pt x="1187355" y="95534"/>
                </a:cubicBezTo>
                <a:cubicBezTo>
                  <a:pt x="1218898" y="89225"/>
                  <a:pt x="1251044" y="86435"/>
                  <a:pt x="1282889" y="81886"/>
                </a:cubicBezTo>
                <a:cubicBezTo>
                  <a:pt x="1384344" y="48069"/>
                  <a:pt x="1264649" y="84493"/>
                  <a:pt x="1473958" y="54591"/>
                </a:cubicBezTo>
                <a:cubicBezTo>
                  <a:pt x="1488199" y="52556"/>
                  <a:pt x="1500747" y="43516"/>
                  <a:pt x="1514901" y="40943"/>
                </a:cubicBezTo>
                <a:cubicBezTo>
                  <a:pt x="1550987" y="34382"/>
                  <a:pt x="1587832" y="32872"/>
                  <a:pt x="1624083" y="27295"/>
                </a:cubicBezTo>
                <a:cubicBezTo>
                  <a:pt x="1647010" y="23768"/>
                  <a:pt x="1669818" y="19274"/>
                  <a:pt x="1692322" y="13648"/>
                </a:cubicBezTo>
                <a:cubicBezTo>
                  <a:pt x="1706278" y="10159"/>
                  <a:pt x="1733265" y="0"/>
                  <a:pt x="1733265" y="0"/>
                </a:cubicBezTo>
              </a:path>
            </a:pathLst>
          </a:custGeom>
          <a:noFill/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943600" y="3698433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eam diagnostic viewports</a:t>
            </a:r>
            <a:endParaRPr lang="en-US" sz="2000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925" y="6497638"/>
            <a:ext cx="650875" cy="360362"/>
          </a:xfrm>
        </p:spPr>
        <p:txBody>
          <a:bodyPr/>
          <a:lstStyle/>
          <a:p>
            <a:pPr>
              <a:defRPr/>
            </a:pPr>
            <a:fld id="{14FB5BEF-C9B1-48CF-9B55-F428F943D6D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931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2913" y="503238"/>
            <a:ext cx="8070850" cy="701675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chemeClr val="accent1">
                    <a:lumMod val="50000"/>
                  </a:schemeClr>
                </a:solidFill>
              </a:rPr>
              <a:t>Example of radioisotope production</a:t>
            </a:r>
          </a:p>
        </p:txBody>
      </p:sp>
      <p:pic>
        <p:nvPicPr>
          <p:cNvPr id="44035" name="Picture 3" descr="radiation damage assmebly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7200" y="2493963"/>
            <a:ext cx="8229600" cy="2700337"/>
          </a:xfrm>
          <a:noFill/>
        </p:spPr>
      </p:pic>
      <p:sp>
        <p:nvSpPr>
          <p:cNvPr id="44036" name="Line 4"/>
          <p:cNvSpPr>
            <a:spLocks noChangeShapeType="1"/>
          </p:cNvSpPr>
          <p:nvPr/>
        </p:nvSpPr>
        <p:spPr bwMode="auto">
          <a:xfrm flipH="1" flipV="1">
            <a:off x="6858000" y="4279900"/>
            <a:ext cx="304800" cy="6858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5"/>
          <p:cNvSpPr>
            <a:spLocks noChangeShapeType="1"/>
          </p:cNvSpPr>
          <p:nvPr/>
        </p:nvSpPr>
        <p:spPr bwMode="auto">
          <a:xfrm flipH="1">
            <a:off x="3581400" y="1993900"/>
            <a:ext cx="533400" cy="11430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133600" y="1855788"/>
            <a:ext cx="2057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/>
              <a:t>deuteron beam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4403725" y="5502275"/>
            <a:ext cx="441960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 i="1" dirty="0">
                <a:solidFill>
                  <a:srgbClr val="0000FF"/>
                </a:solidFill>
              </a:rPr>
              <a:t>I. Silverman et al., NIM B261, 747-750 (2007)</a:t>
            </a:r>
          </a:p>
        </p:txBody>
      </p:sp>
      <p:sp>
        <p:nvSpPr>
          <p:cNvPr id="44040" name="Text Box 10"/>
          <p:cNvSpPr txBox="1">
            <a:spLocks noChangeArrowheads="1"/>
          </p:cNvSpPr>
          <p:nvPr/>
        </p:nvSpPr>
        <p:spPr bwMode="auto">
          <a:xfrm>
            <a:off x="457200" y="1311275"/>
            <a:ext cx="792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="1" baseline="30000"/>
              <a:t>103</a:t>
            </a:r>
            <a:r>
              <a:rPr lang="en-US" sz="2400" b="1"/>
              <a:t> Pd production  via </a:t>
            </a:r>
            <a:r>
              <a:rPr lang="en-US" sz="2400" b="1" baseline="30000"/>
              <a:t>103</a:t>
            </a:r>
            <a:r>
              <a:rPr lang="en-US" sz="2400" b="1"/>
              <a:t>Rh(d,2n)</a:t>
            </a:r>
            <a:r>
              <a:rPr lang="en-US" sz="2400" b="1" baseline="30000"/>
              <a:t>103</a:t>
            </a:r>
            <a:r>
              <a:rPr lang="en-US" sz="2400" b="1"/>
              <a:t>Pd reaction</a:t>
            </a:r>
            <a:endParaRPr lang="en-US" sz="2400" b="1" baseline="30000"/>
          </a:p>
        </p:txBody>
      </p:sp>
      <p:sp>
        <p:nvSpPr>
          <p:cNvPr id="44041" name="TextBox 15"/>
          <p:cNvSpPr txBox="1">
            <a:spLocks noChangeArrowheads="1"/>
          </p:cNvSpPr>
          <p:nvPr/>
        </p:nvSpPr>
        <p:spPr bwMode="auto">
          <a:xfrm>
            <a:off x="2590800" y="3332163"/>
            <a:ext cx="990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buFontTx/>
              <a:buNone/>
            </a:pPr>
            <a:r>
              <a:rPr lang="en-US" sz="1600" b="1"/>
              <a:t>Rh foil</a:t>
            </a:r>
            <a:endParaRPr lang="he-IL" sz="1600" b="1"/>
          </a:p>
        </p:txBody>
      </p:sp>
      <p:sp>
        <p:nvSpPr>
          <p:cNvPr id="44042" name="TextBox 16"/>
          <p:cNvSpPr txBox="1">
            <a:spLocks noChangeArrowheads="1"/>
          </p:cNvSpPr>
          <p:nvPr/>
        </p:nvSpPr>
        <p:spPr bwMode="auto">
          <a:xfrm>
            <a:off x="381000" y="3289300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/>
              <a:t>filling ports</a:t>
            </a:r>
            <a:endParaRPr lang="he-IL" sz="1600" b="1"/>
          </a:p>
        </p:txBody>
      </p:sp>
      <p:sp>
        <p:nvSpPr>
          <p:cNvPr id="44043" name="TextBox 17"/>
          <p:cNvSpPr txBox="1">
            <a:spLocks noChangeArrowheads="1"/>
          </p:cNvSpPr>
          <p:nvPr/>
        </p:nvSpPr>
        <p:spPr bwMode="auto">
          <a:xfrm>
            <a:off x="4495800" y="4660900"/>
            <a:ext cx="838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/>
              <a:t>frame</a:t>
            </a:r>
            <a:endParaRPr lang="he-IL" sz="1600" b="1"/>
          </a:p>
        </p:txBody>
      </p:sp>
      <p:sp>
        <p:nvSpPr>
          <p:cNvPr id="44044" name="TextBox 18"/>
          <p:cNvSpPr txBox="1">
            <a:spLocks noChangeArrowheads="1"/>
          </p:cNvSpPr>
          <p:nvPr/>
        </p:nvSpPr>
        <p:spPr bwMode="auto">
          <a:xfrm>
            <a:off x="2514600" y="4551363"/>
            <a:ext cx="1600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/>
              <a:t>metal coolant</a:t>
            </a:r>
            <a:endParaRPr lang="he-IL" sz="1600" b="1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94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1279" y="949696"/>
            <a:ext cx="1524000" cy="344424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053184" y="0"/>
            <a:ext cx="5057988" cy="646331"/>
          </a:xfrm>
          <a:prstGeom prst="rect">
            <a:avLst/>
          </a:prstGeom>
          <a:solidFill>
            <a:schemeClr val="bg1">
              <a:alpha val="84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rtl="0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Foil target tests (2011)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TextBox 35"/>
          <p:cNvSpPr txBox="1"/>
          <p:nvPr/>
        </p:nvSpPr>
        <p:spPr>
          <a:xfrm rot="717684">
            <a:off x="315705" y="2019302"/>
            <a:ext cx="1079243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r>
              <a:rPr lang="en-US" sz="1600" b="1" dirty="0" smtClean="0"/>
              <a:t>25 mm</a:t>
            </a:r>
            <a:endParaRPr lang="he-IL" sz="1600" b="1" dirty="0"/>
          </a:p>
        </p:txBody>
      </p:sp>
      <p:sp>
        <p:nvSpPr>
          <p:cNvPr id="8" name="TextBox 19"/>
          <p:cNvSpPr txBox="1"/>
          <p:nvPr/>
        </p:nvSpPr>
        <p:spPr>
          <a:xfrm>
            <a:off x="0" y="4542035"/>
            <a:ext cx="259842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1pPr>
            <a:lvl2pPr marL="4572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ctr" rtl="1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 rtl="0"/>
            <a:r>
              <a:rPr lang="en-US" sz="1800" b="1" dirty="0" smtClean="0"/>
              <a:t>25 </a:t>
            </a:r>
            <a:r>
              <a:rPr lang="en-US" sz="1800" b="1" dirty="0" smtClean="0">
                <a:latin typeface="Symbol" pitchFamily="18" charset="2"/>
              </a:rPr>
              <a:t>m</a:t>
            </a:r>
            <a:r>
              <a:rPr lang="en-US" sz="1800" b="1" dirty="0" smtClean="0">
                <a:cs typeface="Times New Roman" pitchFamily="18" charset="0"/>
              </a:rPr>
              <a:t>m</a:t>
            </a:r>
            <a:r>
              <a:rPr lang="en-US" sz="1800" b="1" dirty="0" smtClean="0"/>
              <a:t> SS + 1 mm </a:t>
            </a:r>
            <a:r>
              <a:rPr lang="en-US" sz="1800" b="1" dirty="0" err="1" smtClean="0"/>
              <a:t>NaK</a:t>
            </a:r>
            <a:r>
              <a:rPr lang="en-US" sz="1800" b="1" dirty="0" smtClean="0"/>
              <a:t> + 2 mm SS base</a:t>
            </a:r>
            <a:endParaRPr lang="he-IL" sz="1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86568" y="934456"/>
            <a:ext cx="1661160" cy="344424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395441" y="2245096"/>
            <a:ext cx="807720" cy="19812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2590" y="794082"/>
            <a:ext cx="5935580" cy="445168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20458" y="5269290"/>
            <a:ext cx="87908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tx2"/>
                </a:solidFill>
              </a:rPr>
              <a:t>Maximum power ~ 1 kW</a:t>
            </a:r>
          </a:p>
          <a:p>
            <a:pPr algn="l"/>
            <a:r>
              <a:rPr lang="en-US" sz="2400" b="1" dirty="0" smtClean="0">
                <a:solidFill>
                  <a:schemeClr val="tx2"/>
                </a:solidFill>
              </a:rPr>
              <a:t>Maximum irradiation time &gt; 40 hours</a:t>
            </a:r>
          </a:p>
          <a:p>
            <a:pPr algn="l"/>
            <a:r>
              <a:rPr lang="en-US" sz="2400" b="1" dirty="0" smtClean="0">
                <a:solidFill>
                  <a:schemeClr val="tx2"/>
                </a:solidFill>
              </a:rPr>
              <a:t>Peak dose corresponds to ~ a displacement per target atom (DPA)</a:t>
            </a:r>
          </a:p>
          <a:p>
            <a:endParaRPr lang="en-US" sz="2400" b="1" dirty="0">
              <a:solidFill>
                <a:srgbClr val="993300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495800" y="6521450"/>
            <a:ext cx="4419600" cy="3365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 i="1" dirty="0">
                <a:solidFill>
                  <a:srgbClr val="0000FF"/>
                </a:solidFill>
              </a:rPr>
              <a:t>I. Silverman et al., </a:t>
            </a:r>
            <a:r>
              <a:rPr lang="en-US" sz="1600" b="1" i="1" dirty="0" smtClean="0">
                <a:solidFill>
                  <a:srgbClr val="0000FF"/>
                </a:solidFill>
              </a:rPr>
              <a:t>ACCAP 2013</a:t>
            </a:r>
            <a:endParaRPr lang="en-US" sz="16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64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019550" y="260648"/>
            <a:ext cx="512445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Tx/>
              <a:buNone/>
            </a:pPr>
            <a:r>
              <a:rPr lang="en-US" sz="3800" b="1" dirty="0"/>
              <a:t>   </a:t>
            </a: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SARAF vision in 2006</a:t>
            </a:r>
          </a:p>
        </p:txBody>
      </p:sp>
      <p:pic>
        <p:nvPicPr>
          <p:cNvPr id="15363" name="Picture 3" descr="saraf layo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008112"/>
            <a:ext cx="8737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2646412"/>
            <a:ext cx="1066800" cy="8921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Rectangle 13"/>
          <p:cNvSpPr>
            <a:spLocks noChangeArrowheads="1"/>
          </p:cNvSpPr>
          <p:nvPr/>
        </p:nvSpPr>
        <p:spPr bwMode="auto">
          <a:xfrm>
            <a:off x="6956425" y="763637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he-IL" sz="1600" b="1"/>
          </a:p>
        </p:txBody>
      </p:sp>
      <p:pic>
        <p:nvPicPr>
          <p:cNvPr id="1536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2646412"/>
            <a:ext cx="1066800" cy="8921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7" name="Text Box 16"/>
          <p:cNvSpPr txBox="1">
            <a:spLocks noChangeArrowheads="1"/>
          </p:cNvSpPr>
          <p:nvPr/>
        </p:nvSpPr>
        <p:spPr bwMode="auto">
          <a:xfrm>
            <a:off x="898525" y="1158924"/>
            <a:ext cx="1711325" cy="369888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/>
              <a:t>Phase I - 2006</a:t>
            </a:r>
          </a:p>
        </p:txBody>
      </p:sp>
      <p:sp>
        <p:nvSpPr>
          <p:cNvPr id="15368" name="Text Box 17"/>
          <p:cNvSpPr txBox="1">
            <a:spLocks noChangeArrowheads="1"/>
          </p:cNvSpPr>
          <p:nvPr/>
        </p:nvSpPr>
        <p:spPr bwMode="auto">
          <a:xfrm>
            <a:off x="4308475" y="1165274"/>
            <a:ext cx="1924050" cy="369888"/>
          </a:xfrm>
          <a:prstGeom prst="rect">
            <a:avLst/>
          </a:prstGeom>
          <a:solidFill>
            <a:schemeClr val="bg1"/>
          </a:solidFill>
          <a:ln w="28575" algn="ctr">
            <a:solidFill>
              <a:srgbClr val="00CB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/>
              <a:t>Phase II – 2014</a:t>
            </a:r>
          </a:p>
        </p:txBody>
      </p:sp>
      <p:sp>
        <p:nvSpPr>
          <p:cNvPr id="15369" name="Rectangle 18"/>
          <p:cNvSpPr>
            <a:spLocks noChangeArrowheads="1"/>
          </p:cNvSpPr>
          <p:nvPr/>
        </p:nvSpPr>
        <p:spPr bwMode="auto">
          <a:xfrm>
            <a:off x="3048000" y="1039862"/>
            <a:ext cx="5949950" cy="1500187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4486275" y="2551162"/>
            <a:ext cx="4511675" cy="18669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15371" name="Text Box 20"/>
          <p:cNvSpPr txBox="1">
            <a:spLocks noChangeArrowheads="1"/>
          </p:cNvSpPr>
          <p:nvPr/>
        </p:nvSpPr>
        <p:spPr bwMode="auto">
          <a:xfrm>
            <a:off x="382588" y="4792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15372" name="Text Box 21"/>
          <p:cNvSpPr txBox="1">
            <a:spLocks noChangeArrowheads="1"/>
          </p:cNvSpPr>
          <p:nvPr/>
        </p:nvSpPr>
        <p:spPr bwMode="auto">
          <a:xfrm>
            <a:off x="31264" y="4653136"/>
            <a:ext cx="9204892" cy="252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2000" b="1" dirty="0"/>
              <a:t>Phase I </a:t>
            </a:r>
            <a:r>
              <a:rPr lang="en-US" sz="2000" b="1" dirty="0" err="1"/>
              <a:t>linac</a:t>
            </a:r>
            <a:r>
              <a:rPr lang="en-US" sz="2000" b="1" dirty="0"/>
              <a:t> (excluding auxiliaries) was expected to </a:t>
            </a:r>
            <a:r>
              <a:rPr lang="en-US" sz="2000" b="1" dirty="0" smtClean="0"/>
              <a:t>be delivered as a </a:t>
            </a:r>
          </a:p>
          <a:p>
            <a:pPr algn="l" eaLnBrk="1" hangingPunct="1"/>
            <a:r>
              <a:rPr lang="en-US" sz="2000" b="1" dirty="0" smtClean="0"/>
              <a:t>turn-key by the industrial company, Research Instruments, former ACCEL.</a:t>
            </a:r>
          </a:p>
          <a:p>
            <a:pPr algn="l" eaLnBrk="1" hangingPunct="1"/>
            <a:endParaRPr lang="en-US" sz="2000" b="1" dirty="0"/>
          </a:p>
          <a:p>
            <a:pPr algn="l" eaLnBrk="1" hangingPunct="1"/>
            <a:r>
              <a:rPr lang="en-US" sz="2000" b="1" dirty="0"/>
              <a:t>Small local </a:t>
            </a:r>
            <a:r>
              <a:rPr lang="en-US" sz="2000" b="1" dirty="0" smtClean="0"/>
              <a:t> </a:t>
            </a:r>
            <a:r>
              <a:rPr lang="en-US" sz="2000" b="1" dirty="0"/>
              <a:t>group will participate in the Phase I </a:t>
            </a:r>
            <a:r>
              <a:rPr lang="en-US" sz="2000" b="1" dirty="0" smtClean="0"/>
              <a:t>commissioning and will</a:t>
            </a:r>
          </a:p>
          <a:p>
            <a:pPr algn="l" eaLnBrk="1" hangingPunct="1"/>
            <a:r>
              <a:rPr lang="en-US" sz="2000" b="1" dirty="0" smtClean="0"/>
              <a:t>  </a:t>
            </a:r>
            <a:r>
              <a:rPr lang="en-US" sz="2000" b="1" dirty="0"/>
              <a:t>receive  adequate training from the industrial </a:t>
            </a:r>
            <a:r>
              <a:rPr lang="en-US" sz="2000" b="1" dirty="0" smtClean="0"/>
              <a:t>partner</a:t>
            </a:r>
          </a:p>
          <a:p>
            <a:pPr algn="l" eaLnBrk="1" hangingPunct="1"/>
            <a:r>
              <a:rPr lang="en-US" sz="2000" b="1" dirty="0" smtClean="0"/>
              <a:t> </a:t>
            </a:r>
            <a:endParaRPr lang="en-US" sz="2000" b="1" dirty="0"/>
          </a:p>
          <a:p>
            <a:pPr algn="l" eaLnBrk="1" hangingPunct="1"/>
            <a:r>
              <a:rPr lang="en-US" sz="2000" b="1" dirty="0"/>
              <a:t>Phase II built will be lunched after successful commissioning of Phase I</a:t>
            </a:r>
            <a:r>
              <a:rPr lang="en-US" sz="2000" b="1" dirty="0">
                <a:solidFill>
                  <a:srgbClr val="996633"/>
                </a:solidFill>
              </a:rPr>
              <a:t> </a:t>
            </a:r>
          </a:p>
          <a:p>
            <a:pPr eaLnBrk="1" hangingPunct="1"/>
            <a:endParaRPr lang="en-US" b="1" dirty="0"/>
          </a:p>
        </p:txBody>
      </p:sp>
      <p:sp>
        <p:nvSpPr>
          <p:cNvPr id="15373" name="Text Box 16"/>
          <p:cNvSpPr txBox="1">
            <a:spLocks noChangeArrowheads="1"/>
          </p:cNvSpPr>
          <p:nvPr/>
        </p:nvSpPr>
        <p:spPr bwMode="auto">
          <a:xfrm>
            <a:off x="4294188" y="1179562"/>
            <a:ext cx="1943100" cy="369887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/>
              <a:t>Phase II - 2010</a:t>
            </a:r>
          </a:p>
        </p:txBody>
      </p:sp>
      <p:sp>
        <p:nvSpPr>
          <p:cNvPr id="15374" name="Text Box 10"/>
          <p:cNvSpPr txBox="1">
            <a:spLocks noChangeArrowheads="1"/>
          </p:cNvSpPr>
          <p:nvPr/>
        </p:nvSpPr>
        <p:spPr bwMode="auto">
          <a:xfrm>
            <a:off x="7610959" y="4040237"/>
            <a:ext cx="1180131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1" i="1" dirty="0">
                <a:solidFill>
                  <a:srgbClr val="0066FF"/>
                </a:solidFill>
              </a:rPr>
              <a:t>LINAC 2006</a:t>
            </a:r>
          </a:p>
        </p:txBody>
      </p:sp>
      <p:sp>
        <p:nvSpPr>
          <p:cNvPr id="15375" name="Text Box 23"/>
          <p:cNvSpPr txBox="1">
            <a:spLocks noChangeArrowheads="1"/>
          </p:cNvSpPr>
          <p:nvPr/>
        </p:nvSpPr>
        <p:spPr bwMode="auto">
          <a:xfrm>
            <a:off x="1412875" y="1624062"/>
            <a:ext cx="110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/>
              <a:t>176 MHz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914400" y="1601837"/>
            <a:ext cx="517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/>
              <a:t>DC</a:t>
            </a:r>
            <a:endParaRPr lang="he-IL" b="1"/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3886200" y="3811637"/>
            <a:ext cx="68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/>
              <a:t>2 mA</a:t>
            </a:r>
            <a:endParaRPr lang="he-IL" sz="1600" b="1"/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3810000" y="3583037"/>
            <a:ext cx="685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/>
              <a:t>2 mA</a:t>
            </a:r>
            <a:endParaRPr lang="he-IL" sz="1600" b="1"/>
          </a:p>
        </p:txBody>
      </p:sp>
    </p:spTree>
    <p:extLst>
      <p:ext uri="{BB962C8B-B14F-4D97-AF65-F5344CB8AC3E}">
        <p14:creationId xmlns:p14="http://schemas.microsoft.com/office/powerpoint/2010/main" val="11142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4063" y="685800"/>
            <a:ext cx="8229600" cy="584775"/>
          </a:xfrm>
        </p:spPr>
        <p:txBody>
          <a:bodyPr>
            <a:spAutoFit/>
          </a:bodyPr>
          <a:lstStyle/>
          <a:p>
            <a:pPr rtl="0" eaLnBrk="1" hangingPunct="1"/>
            <a:r>
              <a:rPr lang="en-US" altLang="ja-JP" sz="4000" dirty="0" smtClean="0">
                <a:solidFill>
                  <a:schemeClr val="accent5">
                    <a:lumMod val="50000"/>
                  </a:schemeClr>
                </a:solidFill>
                <a:ea typeface="MS PGothic" pitchFamily="34" charset="-128"/>
              </a:rPr>
              <a:t>Liquid Lithium Target - </a:t>
            </a:r>
            <a:r>
              <a:rPr lang="en-US" altLang="ja-JP" sz="4000" dirty="0" err="1" smtClean="0">
                <a:solidFill>
                  <a:schemeClr val="accent5">
                    <a:lumMod val="50000"/>
                  </a:schemeClr>
                </a:solidFill>
                <a:ea typeface="MS PGothic" pitchFamily="34" charset="-128"/>
              </a:rPr>
              <a:t>LiLiT</a:t>
            </a:r>
            <a:endParaRPr lang="en-US" altLang="ja-JP" sz="4000" dirty="0" smtClean="0">
              <a:solidFill>
                <a:schemeClr val="accent5">
                  <a:lumMod val="50000"/>
                </a:schemeClr>
              </a:solidFill>
              <a:ea typeface="MS PGothic" pitchFamily="34" charset="-128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905000"/>
            <a:ext cx="3562350" cy="1981200"/>
          </a:xfrm>
        </p:spPr>
        <p:txBody>
          <a:bodyPr/>
          <a:lstStyle/>
          <a:p>
            <a:pPr marL="0" indent="0" algn="l" rtl="0" eaLnBrk="1" hangingPunct="1">
              <a:buNone/>
            </a:pPr>
            <a:r>
              <a:rPr lang="en-US" altLang="ja-JP" sz="2400" b="1" dirty="0" smtClean="0">
                <a:solidFill>
                  <a:schemeClr val="tx2"/>
                </a:solidFill>
                <a:ea typeface="MS PGothic" pitchFamily="34" charset="-128"/>
              </a:rPr>
              <a:t>Design parameters:</a:t>
            </a: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Proton energy: ~2 MeV</a:t>
            </a: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Proton current: &lt;3.5 mA</a:t>
            </a: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T ≈ 220</a:t>
            </a:r>
            <a:r>
              <a:rPr lang="en-US" altLang="ja-JP" sz="2000" b="1" baseline="30000" dirty="0" smtClean="0">
                <a:solidFill>
                  <a:schemeClr val="tx2"/>
                </a:solidFill>
                <a:ea typeface="MS PGothic" pitchFamily="34" charset="-128"/>
              </a:rPr>
              <a:t>0</a:t>
            </a: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C</a:t>
            </a:r>
          </a:p>
          <a:p>
            <a:pPr algn="l" rtl="0" eaLnBrk="1" hangingPunct="1">
              <a:buFont typeface="Arial" pitchFamily="34" charset="0"/>
              <a:buChar char="•"/>
            </a:pPr>
            <a:r>
              <a:rPr lang="en-US" altLang="ja-JP" sz="2000" b="1" dirty="0" err="1" smtClean="0">
                <a:solidFill>
                  <a:schemeClr val="tx2"/>
                </a:solidFill>
                <a:ea typeface="MS PGothic" pitchFamily="34" charset="-128"/>
              </a:rPr>
              <a:t>T</a:t>
            </a:r>
            <a:r>
              <a:rPr lang="en-US" altLang="ja-JP" sz="2000" b="1" baseline="-25000" dirty="0" err="1" smtClean="0">
                <a:solidFill>
                  <a:schemeClr val="tx2"/>
                </a:solidFill>
                <a:ea typeface="MS PGothic" pitchFamily="34" charset="-128"/>
              </a:rPr>
              <a:t>max</a:t>
            </a: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 ≈ 350</a:t>
            </a:r>
            <a:r>
              <a:rPr lang="en-US" altLang="ja-JP" sz="2000" b="1" baseline="30000" dirty="0" smtClean="0">
                <a:solidFill>
                  <a:schemeClr val="tx2"/>
                </a:solidFill>
                <a:ea typeface="MS PGothic" pitchFamily="34" charset="-128"/>
              </a:rPr>
              <a:t>0</a:t>
            </a:r>
            <a:r>
              <a:rPr lang="en-US" altLang="ja-JP" sz="2000" b="1" dirty="0" smtClean="0">
                <a:solidFill>
                  <a:schemeClr val="tx2"/>
                </a:solidFill>
                <a:ea typeface="MS PGothic" pitchFamily="34" charset="-128"/>
              </a:rPr>
              <a:t>C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3584575" y="1700213"/>
            <a:ext cx="3651250" cy="4953000"/>
            <a:chOff x="3288" y="709"/>
            <a:chExt cx="2300" cy="3120"/>
          </a:xfrm>
        </p:grpSpPr>
        <p:pic>
          <p:nvPicPr>
            <p:cNvPr id="14356" name="Picture 5" descr="tarvacbacas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709"/>
              <a:ext cx="2254" cy="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 flipV="1">
              <a:off x="3288" y="1616"/>
              <a:ext cx="557" cy="139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239623" name="Rectangle 7"/>
          <p:cNvSpPr>
            <a:spLocks noChangeArrowheads="1"/>
          </p:cNvSpPr>
          <p:nvPr/>
        </p:nvSpPr>
        <p:spPr bwMode="auto">
          <a:xfrm>
            <a:off x="304800" y="4800600"/>
            <a:ext cx="3886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altLang="ja-JP" sz="2000" b="1" dirty="0">
                <a:solidFill>
                  <a:schemeClr val="tx2"/>
                </a:solidFill>
                <a:ea typeface="MS PGothic" pitchFamily="34" charset="-128"/>
              </a:rPr>
              <a:t>Jet: 18 mm x 1.5 mm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altLang="ja-JP" sz="2000" b="1" dirty="0">
                <a:solidFill>
                  <a:schemeClr val="tx2"/>
                </a:solidFill>
                <a:ea typeface="MS PGothic" pitchFamily="34" charset="-128"/>
              </a:rPr>
              <a:t>Lithium velocity: 20 m/s</a:t>
            </a:r>
          </a:p>
          <a:p>
            <a:pPr marL="342900" indent="-342900" algn="l" rtl="0">
              <a:spcBef>
                <a:spcPct val="20000"/>
              </a:spcBef>
              <a:buFontTx/>
              <a:buChar char="•"/>
            </a:pPr>
            <a:r>
              <a:rPr lang="en-US" altLang="ja-JP" sz="2000" b="1" dirty="0">
                <a:solidFill>
                  <a:schemeClr val="tx2"/>
                </a:solidFill>
                <a:ea typeface="MS PGothic" pitchFamily="34" charset="-128"/>
              </a:rPr>
              <a:t>Wall assisted lithium jet</a:t>
            </a:r>
          </a:p>
        </p:txBody>
      </p:sp>
      <p:grpSp>
        <p:nvGrpSpPr>
          <p:cNvPr id="14342" name="Group 18"/>
          <p:cNvGrpSpPr>
            <a:grpSpLocks/>
          </p:cNvGrpSpPr>
          <p:nvPr/>
        </p:nvGrpSpPr>
        <p:grpSpPr bwMode="auto">
          <a:xfrm>
            <a:off x="6786563" y="1438275"/>
            <a:ext cx="2232025" cy="2638425"/>
            <a:chOff x="4275" y="906"/>
            <a:chExt cx="1406" cy="1662"/>
          </a:xfrm>
        </p:grpSpPr>
        <p:pic>
          <p:nvPicPr>
            <p:cNvPr id="14350" name="Picture 6" descr="tarvacas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1" y="923"/>
              <a:ext cx="1350" cy="1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1" name="Rectangle 2"/>
            <p:cNvSpPr>
              <a:spLocks noChangeArrowheads="1"/>
            </p:cNvSpPr>
            <p:nvPr/>
          </p:nvSpPr>
          <p:spPr bwMode="auto">
            <a:xfrm>
              <a:off x="4275" y="906"/>
              <a:ext cx="10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rtl="0"/>
              <a:r>
                <a:rPr lang="en-US" altLang="ja-JP" sz="2000">
                  <a:ea typeface="MS PGothic" pitchFamily="34" charset="-128"/>
                </a:rPr>
                <a:t>Jet chamber</a:t>
              </a:r>
            </a:p>
          </p:txBody>
        </p:sp>
        <p:sp>
          <p:nvSpPr>
            <p:cNvPr id="14352" name="Line 10"/>
            <p:cNvSpPr>
              <a:spLocks noChangeShapeType="1"/>
            </p:cNvSpPr>
            <p:nvPr/>
          </p:nvSpPr>
          <p:spPr bwMode="auto">
            <a:xfrm flipV="1">
              <a:off x="4332" y="1842"/>
              <a:ext cx="408" cy="0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4353" name="Line 10"/>
            <p:cNvSpPr>
              <a:spLocks noChangeShapeType="1"/>
            </p:cNvSpPr>
            <p:nvPr/>
          </p:nvSpPr>
          <p:spPr bwMode="auto">
            <a:xfrm flipV="1">
              <a:off x="5455" y="1595"/>
              <a:ext cx="192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4354" name="Line 11"/>
            <p:cNvSpPr>
              <a:spLocks noChangeShapeType="1"/>
            </p:cNvSpPr>
            <p:nvPr/>
          </p:nvSpPr>
          <p:spPr bwMode="auto">
            <a:xfrm flipV="1">
              <a:off x="5455" y="1787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4355" name="Line 12"/>
            <p:cNvSpPr>
              <a:spLocks noChangeShapeType="1"/>
            </p:cNvSpPr>
            <p:nvPr/>
          </p:nvSpPr>
          <p:spPr bwMode="auto">
            <a:xfrm>
              <a:off x="5455" y="1787"/>
              <a:ext cx="192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/>
            </a:p>
          </p:txBody>
        </p:sp>
      </p:grpSp>
      <p:grpSp>
        <p:nvGrpSpPr>
          <p:cNvPr id="14343" name="Group 26"/>
          <p:cNvGrpSpPr>
            <a:grpSpLocks/>
          </p:cNvGrpSpPr>
          <p:nvPr/>
        </p:nvGrpSpPr>
        <p:grpSpPr bwMode="auto">
          <a:xfrm>
            <a:off x="7019925" y="3644900"/>
            <a:ext cx="1108075" cy="3024188"/>
            <a:chOff x="4432" y="2342"/>
            <a:chExt cx="760" cy="1905"/>
          </a:xfrm>
        </p:grpSpPr>
        <p:graphicFrame>
          <p:nvGraphicFramePr>
            <p:cNvPr id="14345" name="Object 20"/>
            <p:cNvGraphicFramePr>
              <a:graphicFrameLocks noChangeAspect="1"/>
            </p:cNvGraphicFramePr>
            <p:nvPr/>
          </p:nvGraphicFramePr>
          <p:xfrm>
            <a:off x="4527" y="2342"/>
            <a:ext cx="665" cy="1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Paint Shop Pro Image" r:id="rId6" imgW="3258537" imgH="8536585" progId="">
                    <p:embed/>
                  </p:oleObj>
                </mc:Choice>
                <mc:Fallback>
                  <p:oleObj name="Paint Shop Pro Image" r:id="rId6" imgW="3258537" imgH="853658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" y="2342"/>
                          <a:ext cx="665" cy="1905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Freeform 21"/>
            <p:cNvSpPr>
              <a:spLocks/>
            </p:cNvSpPr>
            <p:nvPr/>
          </p:nvSpPr>
          <p:spPr bwMode="auto">
            <a:xfrm>
              <a:off x="4847" y="2569"/>
              <a:ext cx="201" cy="1168"/>
            </a:xfrm>
            <a:custGeom>
              <a:avLst/>
              <a:gdLst>
                <a:gd name="T0" fmla="*/ 1 w 330"/>
                <a:gd name="T1" fmla="*/ 0 h 1747"/>
                <a:gd name="T2" fmla="*/ 1 w 330"/>
                <a:gd name="T3" fmla="*/ 18 h 1747"/>
                <a:gd name="T4" fmla="*/ 3 w 330"/>
                <a:gd name="T5" fmla="*/ 29 h 1747"/>
                <a:gd name="T6" fmla="*/ 5 w 330"/>
                <a:gd name="T7" fmla="*/ 37 h 1747"/>
                <a:gd name="T8" fmla="*/ 6 w 330"/>
                <a:gd name="T9" fmla="*/ 46 h 1747"/>
                <a:gd name="T10" fmla="*/ 4 w 330"/>
                <a:gd name="T11" fmla="*/ 55 h 1747"/>
                <a:gd name="T12" fmla="*/ 2 w 330"/>
                <a:gd name="T13" fmla="*/ 60 h 1747"/>
                <a:gd name="T14" fmla="*/ 1 w 330"/>
                <a:gd name="T15" fmla="*/ 66 h 1747"/>
                <a:gd name="T16" fmla="*/ 1 w 330"/>
                <a:gd name="T17" fmla="*/ 70 h 174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0"/>
                <a:gd name="T28" fmla="*/ 0 h 1747"/>
                <a:gd name="T29" fmla="*/ 330 w 330"/>
                <a:gd name="T30" fmla="*/ 1747 h 174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0" h="1747">
                  <a:moveTo>
                    <a:pt x="52" y="0"/>
                  </a:moveTo>
                  <a:cubicBezTo>
                    <a:pt x="55" y="76"/>
                    <a:pt x="50" y="339"/>
                    <a:pt x="69" y="458"/>
                  </a:cubicBezTo>
                  <a:cubicBezTo>
                    <a:pt x="88" y="577"/>
                    <a:pt x="126" y="636"/>
                    <a:pt x="165" y="717"/>
                  </a:cubicBezTo>
                  <a:cubicBezTo>
                    <a:pt x="204" y="798"/>
                    <a:pt x="275" y="870"/>
                    <a:pt x="301" y="943"/>
                  </a:cubicBezTo>
                  <a:cubicBezTo>
                    <a:pt x="327" y="1016"/>
                    <a:pt x="330" y="1086"/>
                    <a:pt x="319" y="1157"/>
                  </a:cubicBezTo>
                  <a:cubicBezTo>
                    <a:pt x="308" y="1228"/>
                    <a:pt x="268" y="1309"/>
                    <a:pt x="233" y="1367"/>
                  </a:cubicBezTo>
                  <a:cubicBezTo>
                    <a:pt x="198" y="1425"/>
                    <a:pt x="145" y="1454"/>
                    <a:pt x="109" y="1502"/>
                  </a:cubicBezTo>
                  <a:cubicBezTo>
                    <a:pt x="73" y="1550"/>
                    <a:pt x="36" y="1614"/>
                    <a:pt x="18" y="1655"/>
                  </a:cubicBezTo>
                  <a:cubicBezTo>
                    <a:pt x="0" y="1696"/>
                    <a:pt x="5" y="1728"/>
                    <a:pt x="2" y="1747"/>
                  </a:cubicBezTo>
                </a:path>
              </a:pathLst>
            </a:custGeom>
            <a:noFill/>
            <a:ln w="63500">
              <a:solidFill>
                <a:srgbClr val="0000FF"/>
              </a:solidFill>
              <a:round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he-IL"/>
            </a:p>
          </p:txBody>
        </p:sp>
        <p:sp>
          <p:nvSpPr>
            <p:cNvPr id="14347" name="Text Box 22"/>
            <p:cNvSpPr txBox="1">
              <a:spLocks noChangeArrowheads="1"/>
            </p:cNvSpPr>
            <p:nvPr/>
          </p:nvSpPr>
          <p:spPr bwMode="auto">
            <a:xfrm>
              <a:off x="4527" y="2342"/>
              <a:ext cx="576" cy="326"/>
            </a:xfrm>
            <a:prstGeom prst="rect">
              <a:avLst/>
            </a:prstGeom>
            <a:solidFill>
              <a:schemeClr val="bg1">
                <a:alpha val="39999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>
                <a:spcBef>
                  <a:spcPct val="50000"/>
                </a:spcBef>
              </a:pPr>
              <a:r>
                <a:rPr lang="en-US" sz="1400" b="1">
                  <a:solidFill>
                    <a:schemeClr val="accent2"/>
                  </a:solidFill>
                </a:rPr>
                <a:t>liquid lithium</a:t>
              </a:r>
            </a:p>
          </p:txBody>
        </p:sp>
        <p:sp>
          <p:nvSpPr>
            <p:cNvPr id="14348" name="AutoShape 23"/>
            <p:cNvSpPr>
              <a:spLocks noChangeArrowheads="1"/>
            </p:cNvSpPr>
            <p:nvPr/>
          </p:nvSpPr>
          <p:spPr bwMode="auto">
            <a:xfrm>
              <a:off x="4527" y="3221"/>
              <a:ext cx="277" cy="145"/>
            </a:xfrm>
            <a:prstGeom prst="notchedRightArrow">
              <a:avLst>
                <a:gd name="adj1" fmla="val 50000"/>
                <a:gd name="adj2" fmla="val 4775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l" rtl="0"/>
              <a:endParaRPr lang="he-IL"/>
            </a:p>
          </p:txBody>
        </p:sp>
        <p:sp>
          <p:nvSpPr>
            <p:cNvPr id="14349" name="Rectangle 24"/>
            <p:cNvSpPr>
              <a:spLocks noChangeArrowheads="1"/>
            </p:cNvSpPr>
            <p:nvPr/>
          </p:nvSpPr>
          <p:spPr bwMode="auto">
            <a:xfrm>
              <a:off x="4432" y="3067"/>
              <a:ext cx="44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 sz="1400" b="1">
                  <a:solidFill>
                    <a:srgbClr val="FF3300"/>
                  </a:solidFill>
                </a:rPr>
                <a:t>beam</a:t>
              </a:r>
            </a:p>
          </p:txBody>
        </p:sp>
      </p:grpSp>
      <p:sp>
        <p:nvSpPr>
          <p:cNvPr id="22" name="מציין מיקום של מספר שקופית 4"/>
          <p:cNvSpPr>
            <a:spLocks noGrp="1"/>
          </p:cNvSpPr>
          <p:nvPr>
            <p:ph type="sldNum" sz="quarter" idx="4294967295"/>
          </p:nvPr>
        </p:nvSpPr>
        <p:spPr>
          <a:xfrm>
            <a:off x="179388" y="6545262"/>
            <a:ext cx="504180" cy="3127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B47D5B3-0A6A-445B-BC31-7436A6CEAC12}" type="slidenum">
              <a:rPr lang="he-IL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37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4"/>
          <p:cNvSpPr>
            <a:spLocks noGrp="1"/>
          </p:cNvSpPr>
          <p:nvPr>
            <p:ph type="sldNum" sz="quarter" idx="4294967295"/>
          </p:nvPr>
        </p:nvSpPr>
        <p:spPr>
          <a:xfrm>
            <a:off x="179388" y="6545262"/>
            <a:ext cx="504180" cy="3127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12459AE-34CC-4BCD-BD2D-5AEE3A7DD052}" type="slidenum">
              <a:rPr lang="he-IL"/>
              <a:pPr>
                <a:defRPr/>
              </a:pPr>
              <a:t>31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20713"/>
            <a:ext cx="9144000" cy="819150"/>
          </a:xfrm>
        </p:spPr>
        <p:txBody>
          <a:bodyPr/>
          <a:lstStyle/>
          <a:p>
            <a:pPr algn="l" rtl="0" eaLnBrk="1" hangingPunct="1"/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LiLiT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- Lithium installed and heated</a:t>
            </a:r>
          </a:p>
        </p:txBody>
      </p:sp>
      <p:pic>
        <p:nvPicPr>
          <p:cNvPr id="17412" name="Picture 3" descr="PICT00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425" y="1571625"/>
            <a:ext cx="3965575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4" descr="PICT000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7088" y="1571625"/>
            <a:ext cx="3965575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861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203159" y="208631"/>
            <a:ext cx="6563304" cy="675481"/>
          </a:xfrm>
          <a:solidFill>
            <a:schemeClr val="accent1">
              <a:lumMod val="90000"/>
            </a:schemeClr>
          </a:solidFill>
        </p:spPr>
        <p:txBody>
          <a:bodyPr/>
          <a:lstStyle/>
          <a:p>
            <a:pPr algn="l" rtl="0" eaLnBrk="1" hangingPunct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Lithium jet circulating (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LiLiT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</p:txBody>
      </p:sp>
      <p:pic>
        <p:nvPicPr>
          <p:cNvPr id="18436" name="Picture 3" descr="PICT00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9488" y="1052512"/>
            <a:ext cx="435451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4" descr="PICT000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808" y="1052512"/>
            <a:ext cx="4354513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4948405" y="1236412"/>
            <a:ext cx="3960812" cy="120015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0">
              <a:spcBef>
                <a:spcPct val="50000"/>
              </a:spcBef>
            </a:pPr>
            <a:r>
              <a:rPr lang="en-US" sz="2400" b="1" dirty="0"/>
              <a:t>Measured velocity 7 m/s</a:t>
            </a:r>
            <a:br>
              <a:rPr lang="en-US" sz="2400" b="1" dirty="0"/>
            </a:br>
            <a:r>
              <a:rPr lang="en-US" sz="2400" b="1" dirty="0"/>
              <a:t>Maximum </a:t>
            </a:r>
            <a:r>
              <a:rPr lang="en-US" sz="2400" b="1" i="1" dirty="0"/>
              <a:t>e</a:t>
            </a:r>
            <a:r>
              <a:rPr lang="en-US" sz="2400" b="1" dirty="0"/>
              <a:t> power density </a:t>
            </a:r>
            <a:r>
              <a:rPr lang="en-US" sz="2400" b="1" dirty="0" smtClean="0"/>
              <a:t>2.0 </a:t>
            </a:r>
            <a:r>
              <a:rPr lang="en-US" sz="2400" b="1" dirty="0"/>
              <a:t>MW/cm</a:t>
            </a:r>
            <a:r>
              <a:rPr lang="en-US" sz="2400" b="1" baseline="30000" dirty="0"/>
              <a:t>3</a:t>
            </a:r>
            <a:r>
              <a:rPr lang="en-US" sz="2400" b="1" dirty="0"/>
              <a:t> @ 4 m/s</a:t>
            </a:r>
          </a:p>
        </p:txBody>
      </p:sp>
      <p:sp>
        <p:nvSpPr>
          <p:cNvPr id="18440" name="Text Box 22"/>
          <p:cNvSpPr txBox="1">
            <a:spLocks noChangeArrowheads="1"/>
          </p:cNvSpPr>
          <p:nvPr/>
        </p:nvSpPr>
        <p:spPr bwMode="auto">
          <a:xfrm>
            <a:off x="3545305" y="6372978"/>
            <a:ext cx="5257800" cy="307975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sz="1400" b="1" i="1" dirty="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S. </a:t>
            </a:r>
            <a:r>
              <a:rPr lang="en-US" sz="1400" b="1" i="1" dirty="0" err="1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Halfon</a:t>
            </a:r>
            <a:r>
              <a:rPr lang="en-US" sz="1400" b="1" i="1" dirty="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 et al. App. Rad. </a:t>
            </a:r>
            <a:r>
              <a:rPr lang="en-US" sz="1400" b="1" i="1" dirty="0" err="1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Isot</a:t>
            </a:r>
            <a:r>
              <a:rPr lang="en-US" sz="1400" b="1" i="1" dirty="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. 2011, INS26 </a:t>
            </a:r>
            <a:r>
              <a:rPr lang="en-US" sz="1400" b="1" i="1" dirty="0" smtClean="0">
                <a:solidFill>
                  <a:srgbClr val="0000FF"/>
                </a:solidFill>
                <a:latin typeface="Arial" pitchFamily="34" charset="0"/>
                <a:ea typeface="MS PGothic" pitchFamily="34" charset="-128"/>
              </a:rPr>
              <a:t>2012, CARRI 2012</a:t>
            </a:r>
            <a:endParaRPr lang="en-US" sz="1400" b="1" i="1" dirty="0">
              <a:solidFill>
                <a:srgbClr val="0000FF"/>
              </a:solidFill>
              <a:latin typeface="Arial" pitchFamily="34" charset="0"/>
              <a:ea typeface="MS PGothic" pitchFamily="34" charset="-128"/>
            </a:endParaRPr>
          </a:p>
        </p:txBody>
      </p:sp>
      <p:cxnSp>
        <p:nvCxnSpPr>
          <p:cNvPr id="9" name="Straight Arrow Connector 9"/>
          <p:cNvCxnSpPr/>
          <p:nvPr/>
        </p:nvCxnSpPr>
        <p:spPr>
          <a:xfrm>
            <a:off x="6357950" y="5500702"/>
            <a:ext cx="857256" cy="1588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29388" y="5500702"/>
            <a:ext cx="785818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</a:rPr>
              <a:t>18 mm</a:t>
            </a:r>
            <a:endParaRPr lang="he-IL" sz="1400" b="1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86559E-7AA5-44D0-B22B-57067F278737}" type="slidenum">
              <a:rPr lang="he-IL" smtClean="0"/>
              <a:pPr/>
              <a:t>32</a:t>
            </a:fld>
            <a:r>
              <a:rPr lang="he-IL" dirty="0" smtClean="0"/>
              <a:t>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69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14313" y="533400"/>
            <a:ext cx="8786812" cy="739770"/>
          </a:xfrm>
        </p:spPr>
        <p:txBody>
          <a:bodyPr/>
          <a:lstStyle/>
          <a:p>
            <a:pPr algn="l" rtl="0"/>
            <a:r>
              <a:rPr lang="en-US" dirty="0" err="1" smtClean="0"/>
              <a:t>LiLiT</a:t>
            </a:r>
            <a:r>
              <a:rPr lang="en-US" dirty="0" smtClean="0"/>
              <a:t> at SARAF beam corridor - 2013</a:t>
            </a:r>
            <a:endParaRPr lang="he-IL" dirty="0" smtClean="0"/>
          </a:p>
        </p:txBody>
      </p:sp>
      <p:pic>
        <p:nvPicPr>
          <p:cNvPr id="25603" name="Picture 2" descr="D:\DANY2013\PHOTO\מעבר לשרף\DSCF3747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31385" y="3513504"/>
            <a:ext cx="2426415" cy="3237492"/>
          </a:xfrm>
        </p:spPr>
      </p:pic>
      <p:sp>
        <p:nvSpPr>
          <p:cNvPr id="2" name="מציין מיקום תוכן 1"/>
          <p:cNvSpPr>
            <a:spLocks noGrp="1"/>
          </p:cNvSpPr>
          <p:nvPr>
            <p:ph sz="half" idx="2"/>
          </p:nvPr>
        </p:nvSpPr>
        <p:spPr>
          <a:xfrm>
            <a:off x="152400" y="1385206"/>
            <a:ext cx="4038600" cy="4436155"/>
          </a:xfrm>
        </p:spPr>
        <p:txBody>
          <a:bodyPr/>
          <a:lstStyle/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emote control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afety measures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“Blind” beam tuning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Nuclear detectors</a:t>
            </a:r>
            <a:endParaRPr lang="he-IL" dirty="0"/>
          </a:p>
        </p:txBody>
      </p:sp>
      <p:sp>
        <p:nvSpPr>
          <p:cNvPr id="7" name="מציין מיקום של מספר שקופית 4"/>
          <p:cNvSpPr>
            <a:spLocks noGrp="1"/>
          </p:cNvSpPr>
          <p:nvPr>
            <p:ph type="sldNum" sz="quarter" idx="10"/>
          </p:nvPr>
        </p:nvSpPr>
        <p:spPr>
          <a:xfrm>
            <a:off x="34925" y="6497638"/>
            <a:ext cx="574675" cy="36036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B47D5B3-0A6A-445B-BC31-7436A6CEAC12}" type="slidenum">
              <a:rPr lang="he-IL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16386" name="Picture 2" descr="C:\Documents and Settings\user\My Documents\danu\עבודה\SARAF\systems\applications\phase-I\LiLiT\2013 proton irradiation\20131001\DSC_6318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3954" y="4267200"/>
            <a:ext cx="3750046" cy="2483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Application1-200612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9"/>
          <a:stretch>
            <a:fillRect/>
          </a:stretch>
        </p:blipFill>
        <p:spPr bwMode="auto">
          <a:xfrm>
            <a:off x="5181601" y="1354133"/>
            <a:ext cx="3768770" cy="280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43500" y="1385206"/>
            <a:ext cx="6858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sz="1400" b="1" dirty="0" err="1" smtClean="0"/>
              <a:t>LiLiT</a:t>
            </a:r>
            <a:endParaRPr lang="he-IL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553200" y="2971800"/>
            <a:ext cx="6858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sz="1400" b="1" dirty="0" smtClean="0"/>
              <a:t>PSM</a:t>
            </a:r>
            <a:endParaRPr lang="he-IL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041175" y="3200400"/>
            <a:ext cx="68580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sz="1400" b="1" dirty="0" smtClean="0"/>
              <a:t>RFQ</a:t>
            </a:r>
            <a:endParaRPr lang="he-IL" sz="1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966030" y="3730823"/>
            <a:ext cx="102557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sz="1400" b="1" dirty="0" smtClean="0"/>
              <a:t>Ion source</a:t>
            </a:r>
            <a:endParaRPr lang="he-IL" sz="1400" b="1" dirty="0"/>
          </a:p>
        </p:txBody>
      </p:sp>
      <p:sp>
        <p:nvSpPr>
          <p:cNvPr id="14" name="TextBox 10"/>
          <p:cNvSpPr txBox="1"/>
          <p:nvPr/>
        </p:nvSpPr>
        <p:spPr>
          <a:xfrm>
            <a:off x="29688" y="3810000"/>
            <a:ext cx="411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Max beam intensity </a:t>
            </a:r>
          </a:p>
          <a:p>
            <a:r>
              <a:rPr lang="en-US" sz="2000" b="1" dirty="0" smtClean="0"/>
              <a:t>        ~ </a:t>
            </a:r>
            <a:r>
              <a:rPr lang="en-US" sz="2000" b="1" dirty="0" smtClean="0"/>
              <a:t>1.6 mA</a:t>
            </a:r>
          </a:p>
          <a:p>
            <a:endParaRPr lang="en-US" sz="2000" b="1" dirty="0" smtClean="0"/>
          </a:p>
          <a:p>
            <a:r>
              <a:rPr lang="en-US" sz="2000" b="1" dirty="0" smtClean="0"/>
              <a:t>Peak </a:t>
            </a:r>
            <a:r>
              <a:rPr lang="en-US" sz="2000" b="1" dirty="0" smtClean="0"/>
              <a:t>power densities:</a:t>
            </a:r>
          </a:p>
          <a:p>
            <a:r>
              <a:rPr lang="en-US" sz="2000" b="1" dirty="0" smtClean="0"/>
              <a:t>     3 </a:t>
            </a:r>
            <a:r>
              <a:rPr lang="en-US" sz="2000" b="1" dirty="0"/>
              <a:t>kW/cm</a:t>
            </a:r>
            <a:r>
              <a:rPr lang="en-US" sz="2000" b="1" baseline="30000" dirty="0"/>
              <a:t>2</a:t>
            </a:r>
            <a:r>
              <a:rPr lang="en-US" sz="2000" b="1" dirty="0"/>
              <a:t> and </a:t>
            </a:r>
            <a:endParaRPr lang="en-US" sz="2000" b="1" dirty="0" smtClean="0"/>
          </a:p>
          <a:p>
            <a:r>
              <a:rPr lang="en-US" sz="2000" b="1" dirty="0" smtClean="0"/>
              <a:t>      ~ </a:t>
            </a:r>
            <a:r>
              <a:rPr lang="en-US" sz="2000" b="1" dirty="0" smtClean="0"/>
              <a:t>0.6 </a:t>
            </a:r>
            <a:r>
              <a:rPr lang="en-US" sz="2000" b="1" dirty="0"/>
              <a:t>MW/cm</a:t>
            </a:r>
            <a:r>
              <a:rPr lang="en-US" sz="2000" b="1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54319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1265" y="721895"/>
            <a:ext cx="6212735" cy="455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384014" y="0"/>
            <a:ext cx="4570482" cy="646331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Protons on Li target</a:t>
            </a:r>
          </a:p>
        </p:txBody>
      </p:sp>
      <p:sp>
        <p:nvSpPr>
          <p:cNvPr id="28676" name="TextBox 8"/>
          <p:cNvSpPr txBox="1">
            <a:spLocks noChangeArrowheads="1"/>
          </p:cNvSpPr>
          <p:nvPr/>
        </p:nvSpPr>
        <p:spPr bwMode="auto">
          <a:xfrm>
            <a:off x="318625" y="1848852"/>
            <a:ext cx="2343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dirty="0" err="1" smtClean="0">
                <a:solidFill>
                  <a:srgbClr val="881F02"/>
                </a:solidFill>
              </a:rPr>
              <a:t>E</a:t>
            </a:r>
            <a:r>
              <a:rPr lang="en-US" sz="2400" baseline="-25000" dirty="0" err="1" smtClean="0">
                <a:solidFill>
                  <a:srgbClr val="881F02"/>
                </a:solidFill>
              </a:rPr>
              <a:t>thres</a:t>
            </a:r>
            <a:r>
              <a:rPr lang="en-US" sz="2400" dirty="0" smtClean="0">
                <a:solidFill>
                  <a:srgbClr val="881F02"/>
                </a:solidFill>
              </a:rPr>
              <a:t>=1.88 </a:t>
            </a:r>
            <a:r>
              <a:rPr lang="en-US" sz="2400" dirty="0">
                <a:solidFill>
                  <a:srgbClr val="881F02"/>
                </a:solidFill>
              </a:rPr>
              <a:t>MeV</a:t>
            </a:r>
            <a:endParaRPr lang="he-IL" sz="2400" dirty="0">
              <a:solidFill>
                <a:srgbClr val="881F02"/>
              </a:solidFill>
            </a:endParaRPr>
          </a:p>
        </p:txBody>
      </p:sp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280829" y="1262898"/>
            <a:ext cx="22637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3200" b="1" baseline="30000" dirty="0">
                <a:solidFill>
                  <a:srgbClr val="881F02"/>
                </a:solidFill>
              </a:rPr>
              <a:t>7</a:t>
            </a:r>
            <a:r>
              <a:rPr lang="en-US" sz="3200" b="1" dirty="0">
                <a:solidFill>
                  <a:srgbClr val="881F02"/>
                </a:solidFill>
              </a:rPr>
              <a:t>Li(</a:t>
            </a:r>
            <a:r>
              <a:rPr lang="en-US" sz="3200" b="1" dirty="0" err="1">
                <a:solidFill>
                  <a:srgbClr val="881F02"/>
                </a:solidFill>
              </a:rPr>
              <a:t>p,n</a:t>
            </a:r>
            <a:r>
              <a:rPr lang="en-US" sz="3200" b="1" dirty="0">
                <a:solidFill>
                  <a:srgbClr val="881F02"/>
                </a:solidFill>
              </a:rPr>
              <a:t>)</a:t>
            </a:r>
            <a:r>
              <a:rPr lang="en-US" sz="3200" b="1" baseline="30000" dirty="0">
                <a:solidFill>
                  <a:srgbClr val="881F02"/>
                </a:solidFill>
              </a:rPr>
              <a:t>7</a:t>
            </a:r>
            <a:r>
              <a:rPr lang="en-US" sz="3200" b="1" dirty="0">
                <a:solidFill>
                  <a:srgbClr val="881F02"/>
                </a:solidFill>
              </a:rPr>
              <a:t>Be</a:t>
            </a:r>
            <a:endParaRPr lang="he-IL" sz="3200" b="1" dirty="0">
              <a:solidFill>
                <a:srgbClr val="881F02"/>
              </a:solidFill>
            </a:endParaRPr>
          </a:p>
        </p:txBody>
      </p:sp>
      <p:sp>
        <p:nvSpPr>
          <p:cNvPr id="28678" name="TextBox 10"/>
          <p:cNvSpPr txBox="1">
            <a:spLocks noChangeArrowheads="1"/>
          </p:cNvSpPr>
          <p:nvPr/>
        </p:nvSpPr>
        <p:spPr bwMode="auto">
          <a:xfrm>
            <a:off x="160421" y="5288340"/>
            <a:ext cx="898357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2400" b="1" dirty="0"/>
              <a:t>Application of protons at </a:t>
            </a:r>
            <a:r>
              <a:rPr lang="en-US" sz="2400" b="1" dirty="0" smtClean="0"/>
              <a:t>~ </a:t>
            </a:r>
            <a:r>
              <a:rPr lang="en-US" sz="2400" b="1" dirty="0"/>
              <a:t>1.92 MeV produce </a:t>
            </a:r>
            <a:r>
              <a:rPr lang="en-US" sz="2400" b="1" dirty="0" smtClean="0"/>
              <a:t>spectrum similar </a:t>
            </a:r>
            <a:r>
              <a:rPr lang="en-US" sz="2400" b="1" dirty="0"/>
              <a:t>to a </a:t>
            </a:r>
            <a:r>
              <a:rPr lang="en-US" sz="2400" b="1" dirty="0" err="1" smtClean="0"/>
              <a:t>Maxwelian</a:t>
            </a:r>
            <a:r>
              <a:rPr lang="en-US" sz="2400" b="1" dirty="0" smtClean="0"/>
              <a:t>  distribution </a:t>
            </a:r>
            <a:r>
              <a:rPr lang="en-US" sz="2400" b="1" dirty="0"/>
              <a:t>at ~ </a:t>
            </a:r>
            <a:r>
              <a:rPr lang="en-US" sz="2400" b="1" dirty="0" err="1"/>
              <a:t>kT</a:t>
            </a:r>
            <a:r>
              <a:rPr lang="en-US" sz="2400" b="1" dirty="0"/>
              <a:t>=30 </a:t>
            </a:r>
            <a:r>
              <a:rPr lang="en-US" sz="2400" b="1" dirty="0" err="1"/>
              <a:t>keV</a:t>
            </a:r>
            <a:endParaRPr lang="en-US" sz="2400" b="1" dirty="0"/>
          </a:p>
          <a:p>
            <a:pPr algn="l" eaLnBrk="1" hangingPunct="1">
              <a:buFontTx/>
              <a:buNone/>
            </a:pPr>
            <a:r>
              <a:rPr lang="en-US" sz="2400" b="1" dirty="0" smtClean="0"/>
              <a:t>This </a:t>
            </a:r>
            <a:r>
              <a:rPr lang="en-US" sz="2400" b="1" dirty="0"/>
              <a:t>distribution mimics </a:t>
            </a:r>
            <a:r>
              <a:rPr lang="en-US" sz="2400" b="1" u="sng" dirty="0" smtClean="0"/>
              <a:t>stellar </a:t>
            </a:r>
            <a:r>
              <a:rPr lang="en-US" sz="2400" b="1" u="sng" dirty="0"/>
              <a:t>neutron </a:t>
            </a:r>
            <a:r>
              <a:rPr lang="en-US" sz="2400" b="1" u="sng" dirty="0" smtClean="0"/>
              <a:t>spectrum</a:t>
            </a:r>
          </a:p>
          <a:p>
            <a:pPr algn="l" eaLnBrk="1" hangingPunct="1">
              <a:buFontTx/>
              <a:buNone/>
            </a:pPr>
            <a:r>
              <a:rPr lang="en-US" sz="2400" b="1" dirty="0">
                <a:solidFill>
                  <a:srgbClr val="993300"/>
                </a:solidFill>
              </a:rPr>
              <a:t> </a:t>
            </a:r>
            <a:r>
              <a:rPr lang="en-US" sz="2400" b="1" dirty="0" smtClean="0">
                <a:solidFill>
                  <a:srgbClr val="993300"/>
                </a:solidFill>
              </a:rPr>
              <a:t>                       </a:t>
            </a:r>
            <a:r>
              <a:rPr lang="en-US" sz="2400" b="1" dirty="0" smtClean="0">
                <a:solidFill>
                  <a:srgbClr val="FF0000"/>
                </a:solidFill>
              </a:rPr>
              <a:t>2 ·1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10 </a:t>
            </a:r>
            <a:r>
              <a:rPr lang="en-US" sz="2400" b="1" dirty="0" smtClean="0">
                <a:solidFill>
                  <a:srgbClr val="FF0000"/>
                </a:solidFill>
              </a:rPr>
              <a:t>n/s/m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0" y="3920541"/>
            <a:ext cx="43449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altLang="ja-JP" dirty="0">
                <a:latin typeface="Arial" pitchFamily="34" charset="0"/>
                <a:ea typeface="MS PGothic" pitchFamily="34" charset="-128"/>
              </a:rPr>
              <a:t>G. Feinberg </a:t>
            </a:r>
            <a:r>
              <a:rPr lang="en-US" altLang="ja-JP" i="1" dirty="0">
                <a:latin typeface="Arial" pitchFamily="34" charset="0"/>
                <a:ea typeface="MS PGothic" pitchFamily="34" charset="-128"/>
              </a:rPr>
              <a:t>et al., </a:t>
            </a:r>
            <a:r>
              <a:rPr lang="en-US" altLang="ja-JP" dirty="0">
                <a:latin typeface="Arial" pitchFamily="34" charset="0"/>
                <a:ea typeface="MS PGothic" pitchFamily="34" charset="-128"/>
              </a:rPr>
              <a:t>PRC </a:t>
            </a:r>
            <a:r>
              <a:rPr lang="en-US" altLang="ja-JP" dirty="0" smtClean="0">
                <a:latin typeface="Arial" pitchFamily="34" charset="0"/>
                <a:ea typeface="MS PGothic" pitchFamily="34" charset="-128"/>
              </a:rPr>
              <a:t>2012, </a:t>
            </a:r>
          </a:p>
          <a:p>
            <a:pPr algn="l" rtl="0"/>
            <a:r>
              <a:rPr lang="en-US" altLang="ja-JP" dirty="0" smtClean="0">
                <a:latin typeface="Arial" pitchFamily="34" charset="0"/>
                <a:ea typeface="MS PGothic" pitchFamily="34" charset="-128"/>
              </a:rPr>
              <a:t>M. Freidman </a:t>
            </a:r>
            <a:r>
              <a:rPr lang="en-US" altLang="ja-JP" i="1" dirty="0" smtClean="0">
                <a:latin typeface="Arial" pitchFamily="34" charset="0"/>
                <a:ea typeface="MS PGothic" pitchFamily="34" charset="-128"/>
              </a:rPr>
              <a:t>et al., </a:t>
            </a:r>
            <a:r>
              <a:rPr lang="en-US" altLang="ja-JP" dirty="0" smtClean="0">
                <a:latin typeface="Arial" pitchFamily="34" charset="0"/>
                <a:ea typeface="MS PGothic" pitchFamily="34" charset="-128"/>
              </a:rPr>
              <a:t>NIM 2013</a:t>
            </a:r>
            <a:endParaRPr lang="he-IL" altLang="ja-JP" dirty="0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944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35</a:t>
            </a:fld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0" y="304800"/>
            <a:ext cx="4724370" cy="646331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Experiments at </a:t>
            </a:r>
            <a:r>
              <a:rPr lang="en-US" sz="3600" b="1" dirty="0" err="1" smtClean="0">
                <a:solidFill>
                  <a:schemeClr val="accent1">
                    <a:lumMod val="50000"/>
                  </a:schemeClr>
                </a:solidFill>
                <a:cs typeface="Times New Roman" pitchFamily="18" charset="0"/>
              </a:rPr>
              <a:t>LiLiT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9525407"/>
              </p:ext>
            </p:extLst>
          </p:nvPr>
        </p:nvGraphicFramePr>
        <p:xfrm>
          <a:off x="228600" y="1397000"/>
          <a:ext cx="8763000" cy="521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9974"/>
                <a:gridCol w="3499753"/>
                <a:gridCol w="1593273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Experiment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ollaboration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Status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llar neutron capture cross section on </a:t>
                      </a:r>
                      <a:r>
                        <a:rPr lang="en-US" sz="18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4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r and </a:t>
                      </a:r>
                      <a:r>
                        <a:rPr lang="en-US" sz="18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6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inishe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Primordial</a:t>
                      </a:r>
                      <a:r>
                        <a:rPr lang="en-US" b="1" baseline="0" dirty="0" smtClean="0"/>
                        <a:t> 7Li problem</a:t>
                      </a:r>
                      <a:endParaRPr lang="en-US" b="1" dirty="0" smtClean="0"/>
                    </a:p>
                    <a:p>
                      <a:pPr algn="l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UCONN-CERN-PSI-</a:t>
                      </a:r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irst ru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1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llar neutron capture cross section for </a:t>
                      </a:r>
                      <a:r>
                        <a:rPr lang="en-US" sz="1800" b="1" kern="1200" baseline="300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t.</a:t>
                      </a:r>
                      <a:r>
                        <a:rPr lang="en-US" sz="1800" b="1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r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-ANL-</a:t>
                      </a:r>
                      <a:r>
                        <a:rPr lang="en-US" dirty="0" err="1" smtClean="0"/>
                        <a:t>UnFrankfurt</a:t>
                      </a:r>
                      <a:endParaRPr 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First run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llar neutron capture cross section on </a:t>
                      </a:r>
                      <a:r>
                        <a:rPr lang="en-US" sz="18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2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-ANL</a:t>
                      </a:r>
                    </a:p>
                    <a:p>
                      <a:pPr algn="l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Planne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1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eutron capture cross section for </a:t>
                      </a:r>
                      <a:r>
                        <a:rPr lang="en-US" sz="18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9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 </a:t>
                      </a:r>
                    </a:p>
                    <a:p>
                      <a:pPr algn="l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-IRMM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Planne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ellar neutron capture cross section on </a:t>
                      </a:r>
                      <a:r>
                        <a:rPr lang="en-US" sz="1800" b="1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HeU</a:t>
                      </a:r>
                      <a:r>
                        <a:rPr lang="en-US" dirty="0" smtClean="0"/>
                        <a:t>-SNRC-AN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Planne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b="1" dirty="0" smtClean="0"/>
                        <a:t>Operation</a:t>
                      </a:r>
                      <a:r>
                        <a:rPr lang="en-US" b="1" baseline="0" dirty="0" smtClean="0"/>
                        <a:t> deuteron beam on </a:t>
                      </a:r>
                      <a:r>
                        <a:rPr lang="en-US" b="1" baseline="0" dirty="0" err="1" smtClean="0"/>
                        <a:t>LiLiT</a:t>
                      </a:r>
                      <a:r>
                        <a:rPr lang="en-US" b="1" baseline="0" dirty="0" smtClean="0"/>
                        <a:t>; high energy neutrons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NRC-W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/>
                        <a:t>Planne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לחצן פעולה: סיום 3">
            <a:hlinkClick r:id="rId2" action="ppaction://hlinksldjump" highlightClick="1"/>
          </p:cNvPr>
          <p:cNvSpPr/>
          <p:nvPr/>
        </p:nvSpPr>
        <p:spPr>
          <a:xfrm>
            <a:off x="3124200" y="2667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8" name="לחצן פעולה: סיום 3">
            <a:hlinkClick r:id="rId3" action="ppaction://hlinksldjump" highlightClick="1"/>
          </p:cNvPr>
          <p:cNvSpPr/>
          <p:nvPr/>
        </p:nvSpPr>
        <p:spPr>
          <a:xfrm>
            <a:off x="3200400" y="22098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9" name="לחצן פעולה: סיום 3">
            <a:hlinkClick r:id="rId4" action="ppaction://hlinksldjump" highlightClick="1"/>
          </p:cNvPr>
          <p:cNvSpPr/>
          <p:nvPr/>
        </p:nvSpPr>
        <p:spPr>
          <a:xfrm>
            <a:off x="3276600" y="64008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47390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loginS\Desktop\untitled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9988" y="1300163"/>
            <a:ext cx="671512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3886200" y="4800600"/>
            <a:ext cx="762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33796" name="Rectangle 48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685800"/>
            <a:ext cx="9144000" cy="486236"/>
          </a:xfrm>
        </p:spPr>
        <p:txBody>
          <a:bodyPr lIns="91388" tIns="45695" rIns="91388" bIns="45695">
            <a:spAutoFit/>
          </a:bodyPr>
          <a:lstStyle/>
          <a:p>
            <a:pPr eaLnBrk="1" hangingPunct="1"/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Boron Neutron Capture Therap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2038" y="6161088"/>
            <a:ext cx="2990850" cy="400050"/>
          </a:xfrm>
          <a:prstGeom prst="rect">
            <a:avLst/>
          </a:prstGeom>
          <a:solidFill>
            <a:schemeClr val="accent3"/>
          </a:solidFill>
        </p:spPr>
        <p:txBody>
          <a:bodyPr wrap="none" rtlCol="1">
            <a:spAutoFit/>
          </a:bodyPr>
          <a:lstStyle/>
          <a:p>
            <a:pPr>
              <a:buFontTx/>
              <a:buNone/>
              <a:defRPr/>
            </a:pPr>
            <a:r>
              <a:rPr lang="en-US" sz="20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h. </a:t>
            </a:r>
            <a:r>
              <a:rPr lang="en-US" sz="2000" b="1" i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lfon</a:t>
            </a:r>
            <a:r>
              <a:rPr lang="en-US" sz="2000" b="1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D. Thesis</a:t>
            </a:r>
            <a:endParaRPr lang="he-IL" sz="2000" b="1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730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0"/>
            <a:ext cx="8915399" cy="804862"/>
          </a:xfrm>
          <a:solidFill>
            <a:schemeClr val="accent5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Research with deuterons </a:t>
            </a:r>
            <a:r>
              <a:rPr lang="en-US" baseline="30000" dirty="0" err="1" smtClean="0">
                <a:solidFill>
                  <a:schemeClr val="accent5">
                    <a:lumMod val="50000"/>
                  </a:schemeClr>
                </a:solidFill>
              </a:rPr>
              <a:t>nat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Cu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d,x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baseline="30000" dirty="0" smtClean="0">
                <a:solidFill>
                  <a:schemeClr val="accent5">
                    <a:lumMod val="50000"/>
                  </a:schemeClr>
                </a:solidFill>
              </a:rPr>
              <a:t>65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Zn </a:t>
            </a:r>
            <a:endParaRPr lang="he-IL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Content Placeholder 3" descr="Zn65-C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838200"/>
            <a:ext cx="7772400" cy="5753992"/>
          </a:xfrm>
        </p:spPr>
      </p:pic>
      <p:sp>
        <p:nvSpPr>
          <p:cNvPr id="5" name="TextBox 4"/>
          <p:cNvSpPr txBox="1"/>
          <p:nvPr/>
        </p:nvSpPr>
        <p:spPr>
          <a:xfrm>
            <a:off x="6096000" y="5410200"/>
            <a:ext cx="609600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6553200" y="5105400"/>
            <a:ext cx="1600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 smtClean="0">
                <a:solidFill>
                  <a:srgbClr val="FF0000"/>
                </a:solidFill>
              </a:rPr>
              <a:t>SARAF 2014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6200000" flipV="1">
            <a:off x="1600199" y="3809999"/>
            <a:ext cx="4267200" cy="1"/>
          </a:xfrm>
          <a:prstGeom prst="line">
            <a:avLst/>
          </a:prstGeom>
          <a:ln w="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657600" y="1295400"/>
            <a:ext cx="22098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aseline="30000" dirty="0" smtClean="0"/>
              <a:t>65</a:t>
            </a:r>
            <a:r>
              <a:rPr lang="en-US" sz="2400" dirty="0" smtClean="0"/>
              <a:t>Cu(d,2n)</a:t>
            </a:r>
            <a:r>
              <a:rPr lang="en-US" sz="2400" baseline="30000" dirty="0" smtClean="0"/>
              <a:t>65</a:t>
            </a:r>
            <a:r>
              <a:rPr lang="en-US" sz="2400" dirty="0" smtClean="0"/>
              <a:t>Zn</a:t>
            </a:r>
            <a:endParaRPr lang="he-IL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0" y="1295400"/>
            <a:ext cx="2286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aseline="30000" dirty="0" smtClean="0"/>
              <a:t>63</a:t>
            </a:r>
            <a:r>
              <a:rPr lang="en-US" sz="2400" dirty="0" smtClean="0"/>
              <a:t>Cu(</a:t>
            </a:r>
            <a:r>
              <a:rPr lang="en-US" sz="2400" dirty="0" err="1" smtClean="0"/>
              <a:t>d,</a:t>
            </a:r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65</a:t>
            </a:r>
            <a:r>
              <a:rPr lang="en-US" sz="2400" dirty="0" smtClean="0"/>
              <a:t>Zn</a:t>
            </a:r>
            <a:endParaRPr lang="he-IL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506658" y="6380202"/>
            <a:ext cx="36373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 smtClean="0">
                <a:solidFill>
                  <a:srgbClr val="0000FF"/>
                </a:solidFill>
              </a:rPr>
              <a:t>L. Weissman NIM </a:t>
            </a:r>
            <a:r>
              <a:rPr lang="en-GB" sz="1800" b="1" i="1" dirty="0">
                <a:solidFill>
                  <a:srgbClr val="0000FF"/>
                </a:solidFill>
              </a:rPr>
              <a:t>B  342(2015)7-12</a:t>
            </a:r>
            <a:r>
              <a:rPr lang="en-GB" dirty="0"/>
              <a:t>.</a:t>
            </a:r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895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4233647"/>
              </p:ext>
            </p:extLst>
          </p:nvPr>
        </p:nvGraphicFramePr>
        <p:xfrm>
          <a:off x="990600" y="1600200"/>
          <a:ext cx="7239000" cy="39319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81450"/>
                <a:gridCol w="1447800"/>
                <a:gridCol w="1809750"/>
              </a:tblGrid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Type of operation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2013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</a:rPr>
                        <a:t>2014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effectLst/>
                        </a:rPr>
                        <a:t>(October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RFQ conditioning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154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Arial"/>
                        </a:rPr>
                        <a:t>92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Beam studie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151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61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Accelerator tun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73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</a:rPr>
                        <a:t>155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</a:rPr>
                        <a:t>Beam on targets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</a:rPr>
                        <a:t>97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</a:rPr>
                        <a:t>10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otal operation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321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</a:rPr>
                        <a:t>322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229600" cy="804862"/>
          </a:xfrm>
          <a:noFill/>
          <a:ln>
            <a:noFill/>
          </a:ln>
        </p:spPr>
        <p:txBody>
          <a:bodyPr/>
          <a:lstStyle/>
          <a:p>
            <a:pPr algn="ctr" rtl="0"/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Statistics 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of </a:t>
            </a:r>
            <a:r>
              <a:rPr lang="en-US" sz="4000" u="sng" dirty="0" smtClean="0">
                <a:solidFill>
                  <a:schemeClr val="accent1">
                    <a:lumMod val="50000"/>
                  </a:schemeClr>
                </a:solidFill>
              </a:rPr>
              <a:t>net</a:t>
            </a:r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 operation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</a:rPr>
              <a:t>hours </a:t>
            </a:r>
            <a:endParaRPr lang="he-IL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122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3424890"/>
              </p:ext>
            </p:extLst>
          </p:nvPr>
        </p:nvGraphicFramePr>
        <p:xfrm>
          <a:off x="0" y="1524000"/>
          <a:ext cx="9067800" cy="47142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24400"/>
                <a:gridCol w="2514600"/>
                <a:gridCol w="1828800"/>
              </a:tblGrid>
              <a:tr h="758613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Action item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</a:rPr>
                        <a:t>Improvement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tatus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307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A separated target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</a:rPr>
                        <a:t>room</a:t>
                      </a:r>
                    </a:p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1.5-2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</a:rPr>
                        <a:t>Designed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307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effectLst/>
                        </a:rPr>
                        <a:t>The electrical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</a:rPr>
                        <a:t> system upgrade</a:t>
                      </a:r>
                    </a:p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</a:rPr>
                        <a:t>1-1.5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</a:rPr>
                        <a:t>Installed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8613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Training of new operator(s)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effectLst/>
                        </a:rPr>
                        <a:t>1.5-2.5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In progress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58613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Upgrade of control system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1.5-2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</a:rPr>
                        <a:t>In progress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9307"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dirty="0" smtClean="0">
                          <a:solidFill>
                            <a:srgbClr val="FF0000"/>
                          </a:solidFill>
                          <a:effectLst/>
                        </a:rPr>
                        <a:t>Total</a:t>
                      </a:r>
                    </a:p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dirty="0" smtClean="0">
                          <a:solidFill>
                            <a:srgbClr val="FF0000"/>
                          </a:solidFill>
                          <a:effectLst/>
                        </a:rPr>
                        <a:t>3-15</a:t>
                      </a:r>
                      <a:endParaRPr lang="en-US" sz="3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7924800" cy="804862"/>
          </a:xfrm>
          <a:noFill/>
          <a:ln>
            <a:noFill/>
          </a:ln>
        </p:spPr>
        <p:txBody>
          <a:bodyPr/>
          <a:lstStyle/>
          <a:p>
            <a:pPr algn="ctr" rtl="0"/>
            <a:r>
              <a:rPr lang="en-US" sz="4000" dirty="0" smtClean="0">
                <a:solidFill>
                  <a:schemeClr val="accent1">
                    <a:lumMod val="50000"/>
                  </a:schemeClr>
                </a:solidFill>
              </a:rPr>
              <a:t>Items for improvement </a:t>
            </a:r>
            <a:endParaRPr lang="he-IL" sz="4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לחצן פעולה: סיום 3">
            <a:hlinkClick r:id="rId2" action="ppaction://hlinksldjump" highlightClick="1"/>
          </p:cNvPr>
          <p:cNvSpPr/>
          <p:nvPr/>
        </p:nvSpPr>
        <p:spPr>
          <a:xfrm>
            <a:off x="4038600" y="27432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7" name="לחצן פעולה: סיום 3">
            <a:hlinkClick r:id="rId3" action="ppaction://hlinksldjump" highlightClick="1"/>
          </p:cNvPr>
          <p:cNvSpPr/>
          <p:nvPr/>
        </p:nvSpPr>
        <p:spPr>
          <a:xfrm>
            <a:off x="4038600" y="35052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8" name="לחצן פעולה: סיום 3">
            <a:hlinkClick r:id="rId4" action="ppaction://hlinksldjump" highlightClick="1"/>
          </p:cNvPr>
          <p:cNvSpPr/>
          <p:nvPr/>
        </p:nvSpPr>
        <p:spPr>
          <a:xfrm>
            <a:off x="4038600" y="4191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9" name="לחצן פעולה: סיום 3">
            <a:hlinkClick r:id="rId5" action="ppaction://hlinksldjump" highlightClick="1"/>
          </p:cNvPr>
          <p:cNvSpPr/>
          <p:nvPr/>
        </p:nvSpPr>
        <p:spPr>
          <a:xfrm>
            <a:off x="4038600" y="4953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39</a:t>
            </a:fld>
            <a:endParaRPr lang="en-US" dirty="0"/>
          </a:p>
        </p:txBody>
      </p:sp>
      <p:sp>
        <p:nvSpPr>
          <p:cNvPr id="11" name="לחצן פעולה: סיום 3">
            <a:hlinkClick r:id="rId6" action="ppaction://hlinksldjump" highlightClick="1"/>
          </p:cNvPr>
          <p:cNvSpPr/>
          <p:nvPr/>
        </p:nvSpPr>
        <p:spPr>
          <a:xfrm>
            <a:off x="8305800" y="6477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9838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2"/>
          <p:cNvSpPr>
            <a:spLocks noChangeArrowheads="1"/>
          </p:cNvSpPr>
          <p:nvPr/>
        </p:nvSpPr>
        <p:spPr bwMode="auto">
          <a:xfrm>
            <a:off x="6956425" y="1069975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he-IL" sz="1600" b="1"/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5436096" y="314291"/>
            <a:ext cx="3197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Tx/>
              <a:buNone/>
            </a:pP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SARAF  today</a:t>
            </a:r>
          </a:p>
        </p:txBody>
      </p:sp>
      <p:pic>
        <p:nvPicPr>
          <p:cNvPr id="1638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82675"/>
            <a:ext cx="914400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21"/>
          <p:cNvSpPr txBox="1">
            <a:spLocks noChangeArrowheads="1"/>
          </p:cNvSpPr>
          <p:nvPr/>
        </p:nvSpPr>
        <p:spPr bwMode="auto">
          <a:xfrm>
            <a:off x="395536" y="2768600"/>
            <a:ext cx="557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 dirty="0">
                <a:solidFill>
                  <a:srgbClr val="024ABE"/>
                </a:solidFill>
              </a:rPr>
              <a:t>EIS</a:t>
            </a:r>
          </a:p>
        </p:txBody>
      </p:sp>
      <p:sp>
        <p:nvSpPr>
          <p:cNvPr id="16391" name="Text Box 22"/>
          <p:cNvSpPr txBox="1">
            <a:spLocks noChangeArrowheads="1"/>
          </p:cNvSpPr>
          <p:nvPr/>
        </p:nvSpPr>
        <p:spPr bwMode="auto">
          <a:xfrm>
            <a:off x="214316" y="1597025"/>
            <a:ext cx="7873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 dirty="0">
                <a:solidFill>
                  <a:srgbClr val="024ABE"/>
                </a:solidFill>
              </a:rPr>
              <a:t>LEBT</a:t>
            </a:r>
          </a:p>
        </p:txBody>
      </p:sp>
      <p:sp>
        <p:nvSpPr>
          <p:cNvPr id="16392" name="Text Box 23"/>
          <p:cNvSpPr txBox="1">
            <a:spLocks noChangeArrowheads="1"/>
          </p:cNvSpPr>
          <p:nvPr/>
        </p:nvSpPr>
        <p:spPr bwMode="auto">
          <a:xfrm>
            <a:off x="1851025" y="1668463"/>
            <a:ext cx="6715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 dirty="0">
                <a:solidFill>
                  <a:srgbClr val="024ABE"/>
                </a:solidFill>
              </a:rPr>
              <a:t>RFQ</a:t>
            </a:r>
          </a:p>
        </p:txBody>
      </p:sp>
      <p:sp>
        <p:nvSpPr>
          <p:cNvPr id="16393" name="Text Box 24"/>
          <p:cNvSpPr txBox="1">
            <a:spLocks noChangeArrowheads="1"/>
          </p:cNvSpPr>
          <p:nvPr/>
        </p:nvSpPr>
        <p:spPr bwMode="auto">
          <a:xfrm>
            <a:off x="3151188" y="1470025"/>
            <a:ext cx="68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 dirty="0">
                <a:solidFill>
                  <a:srgbClr val="024ABE"/>
                </a:solidFill>
              </a:rPr>
              <a:t>PSM</a:t>
            </a:r>
          </a:p>
        </p:txBody>
      </p:sp>
      <p:sp>
        <p:nvSpPr>
          <p:cNvPr id="16394" name="Text Box 25"/>
          <p:cNvSpPr txBox="1">
            <a:spLocks noChangeArrowheads="1"/>
          </p:cNvSpPr>
          <p:nvPr/>
        </p:nvSpPr>
        <p:spPr bwMode="auto">
          <a:xfrm>
            <a:off x="2488955" y="1250950"/>
            <a:ext cx="8386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b="1" dirty="0">
                <a:solidFill>
                  <a:srgbClr val="024ABE"/>
                </a:solidFill>
              </a:rPr>
              <a:t>MEBT</a:t>
            </a:r>
          </a:p>
        </p:txBody>
      </p:sp>
      <p:sp>
        <p:nvSpPr>
          <p:cNvPr id="16395" name="Line 26"/>
          <p:cNvSpPr>
            <a:spLocks noChangeShapeType="1"/>
          </p:cNvSpPr>
          <p:nvPr/>
        </p:nvSpPr>
        <p:spPr bwMode="auto">
          <a:xfrm flipH="1">
            <a:off x="2951163" y="1636713"/>
            <a:ext cx="25400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397" name="Rectangle 27"/>
          <p:cNvSpPr>
            <a:spLocks noChangeArrowheads="1"/>
          </p:cNvSpPr>
          <p:nvPr/>
        </p:nvSpPr>
        <p:spPr bwMode="auto">
          <a:xfrm>
            <a:off x="0" y="1084263"/>
            <a:ext cx="4097338" cy="23415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16398" name="Text Box 28"/>
          <p:cNvSpPr txBox="1">
            <a:spLocks noChangeArrowheads="1"/>
          </p:cNvSpPr>
          <p:nvPr/>
        </p:nvSpPr>
        <p:spPr bwMode="auto">
          <a:xfrm>
            <a:off x="4708525" y="24257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/>
              <a:t>D-plate</a:t>
            </a:r>
          </a:p>
        </p:txBody>
      </p:sp>
      <p:sp>
        <p:nvSpPr>
          <p:cNvPr id="16399" name="Rectangle 29"/>
          <p:cNvSpPr>
            <a:spLocks noChangeArrowheads="1"/>
          </p:cNvSpPr>
          <p:nvPr/>
        </p:nvSpPr>
        <p:spPr bwMode="auto">
          <a:xfrm>
            <a:off x="4108450" y="1068388"/>
            <a:ext cx="5035550" cy="23415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16401" name="Text Box 31"/>
          <p:cNvSpPr txBox="1">
            <a:spLocks noChangeArrowheads="1"/>
          </p:cNvSpPr>
          <p:nvPr/>
        </p:nvSpPr>
        <p:spPr bwMode="auto">
          <a:xfrm>
            <a:off x="8315780" y="1042988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targets</a:t>
            </a:r>
          </a:p>
        </p:txBody>
      </p:sp>
      <p:sp>
        <p:nvSpPr>
          <p:cNvPr id="16402" name="Text Box 32"/>
          <p:cNvSpPr txBox="1">
            <a:spLocks noChangeArrowheads="1"/>
          </p:cNvSpPr>
          <p:nvPr/>
        </p:nvSpPr>
        <p:spPr bwMode="auto">
          <a:xfrm>
            <a:off x="6486525" y="2782888"/>
            <a:ext cx="1544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/>
              <a:t>Beam dumps</a:t>
            </a:r>
          </a:p>
        </p:txBody>
      </p:sp>
      <p:sp>
        <p:nvSpPr>
          <p:cNvPr id="16403" name="Line 33"/>
          <p:cNvSpPr>
            <a:spLocks noChangeShapeType="1"/>
          </p:cNvSpPr>
          <p:nvPr/>
        </p:nvSpPr>
        <p:spPr bwMode="auto">
          <a:xfrm flipH="1" flipV="1">
            <a:off x="6010275" y="2379663"/>
            <a:ext cx="854075" cy="41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4" name="Line 34"/>
          <p:cNvSpPr>
            <a:spLocks noChangeShapeType="1"/>
          </p:cNvSpPr>
          <p:nvPr/>
        </p:nvSpPr>
        <p:spPr bwMode="auto">
          <a:xfrm flipV="1">
            <a:off x="7181850" y="2343150"/>
            <a:ext cx="119380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6406" name="TextBox 26"/>
          <p:cNvSpPr txBox="1">
            <a:spLocks noChangeArrowheads="1"/>
          </p:cNvSpPr>
          <p:nvPr/>
        </p:nvSpPr>
        <p:spPr bwMode="auto">
          <a:xfrm>
            <a:off x="0" y="3486805"/>
            <a:ext cx="914400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342900" indent="-342900" algn="l" rtl="0" eaLnBrk="1" hangingPunct="1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b="1" dirty="0"/>
              <a:t>Phase I operational, but not all specifications have been </a:t>
            </a:r>
            <a:r>
              <a:rPr lang="en-US" sz="2000" b="1" dirty="0" smtClean="0"/>
              <a:t>reached</a:t>
            </a:r>
          </a:p>
          <a:p>
            <a:pPr marL="342900" indent="-342900" algn="l" rtl="0" eaLnBrk="1" hangingPunct="1">
              <a:buFont typeface="Arial" pitchFamily="34" charset="0"/>
              <a:buChar char="•"/>
            </a:pPr>
            <a:endParaRPr lang="en-US" sz="2000" b="1" dirty="0"/>
          </a:p>
          <a:p>
            <a:pPr marL="342900" indent="-342900" algn="l" rtl="0" eaLnBrk="1" hangingPunct="1">
              <a:buFont typeface="Arial" pitchFamily="34" charset="0"/>
              <a:buChar char="•"/>
            </a:pPr>
            <a:r>
              <a:rPr lang="en-US" sz="2000" b="1" dirty="0" smtClean="0"/>
              <a:t>Since 2008 complete </a:t>
            </a:r>
            <a:r>
              <a:rPr lang="en-US" sz="2000" b="1" dirty="0"/>
              <a:t>decoupling from the </a:t>
            </a:r>
            <a:r>
              <a:rPr lang="en-US" sz="2000" b="1" dirty="0" smtClean="0"/>
              <a:t> industry partners</a:t>
            </a:r>
            <a:r>
              <a:rPr lang="en-US" sz="2000" b="1" dirty="0"/>
              <a:t>.</a:t>
            </a:r>
            <a:r>
              <a:rPr lang="en-US" sz="2000" b="1" dirty="0" smtClean="0"/>
              <a:t> Commissioning </a:t>
            </a:r>
            <a:r>
              <a:rPr lang="en-US" sz="2000" b="1" dirty="0"/>
              <a:t>and operation  by local </a:t>
            </a:r>
            <a:r>
              <a:rPr lang="en-US" sz="2000" b="1" dirty="0" smtClean="0"/>
              <a:t>team. Local </a:t>
            </a:r>
            <a:r>
              <a:rPr lang="en-US" sz="2000" b="1" dirty="0"/>
              <a:t>team and its </a:t>
            </a:r>
            <a:endParaRPr lang="en-US" sz="2000" b="1" dirty="0" smtClean="0"/>
          </a:p>
          <a:p>
            <a:pPr algn="l" rtl="0" eaLnBrk="1" hangingPunct="1"/>
            <a:r>
              <a:rPr lang="en-US" sz="2000" b="1" dirty="0" smtClean="0"/>
              <a:t>    expertise </a:t>
            </a:r>
            <a:r>
              <a:rPr lang="en-US" sz="2000" b="1" dirty="0"/>
              <a:t>has grown considerably </a:t>
            </a:r>
          </a:p>
          <a:p>
            <a:pPr marL="342900" indent="-342900" algn="l" rtl="0" eaLnBrk="1" hangingPunct="1">
              <a:buFont typeface="Arial" pitchFamily="34" charset="0"/>
              <a:buChar char="•"/>
            </a:pPr>
            <a:endParaRPr lang="en-US" sz="2000" b="1" dirty="0" smtClean="0"/>
          </a:p>
          <a:p>
            <a:pPr marL="342900" indent="-342900" algn="l" rtl="0" eaLnBrk="1" hangingPunct="1">
              <a:buFont typeface="Arial" pitchFamily="34" charset="0"/>
              <a:buChar char="•"/>
            </a:pPr>
            <a:r>
              <a:rPr lang="en-US" sz="2000" b="1" dirty="0" smtClean="0"/>
              <a:t>Experiments </a:t>
            </a:r>
            <a:r>
              <a:rPr lang="en-US" sz="2000" b="1" dirty="0"/>
              <a:t>at  the temporary beam line</a:t>
            </a:r>
            <a:endParaRPr lang="en-US" sz="2000" b="1" dirty="0" smtClean="0"/>
          </a:p>
          <a:p>
            <a:pPr marL="342900" indent="-342900" algn="l" rtl="0" eaLnBrk="1" hangingPunct="1">
              <a:buFont typeface="Arial" pitchFamily="34" charset="0"/>
              <a:buChar char="•"/>
            </a:pPr>
            <a:endParaRPr lang="en-US" sz="2000" b="1" dirty="0" smtClean="0"/>
          </a:p>
          <a:p>
            <a:pPr marL="342900" indent="-342900" algn="l" rtl="0" eaLnBrk="1" hangingPunct="1">
              <a:buFont typeface="Arial" pitchFamily="34" charset="0"/>
              <a:buChar char="•"/>
            </a:pPr>
            <a:r>
              <a:rPr lang="en-US" sz="2000" b="1" dirty="0" smtClean="0"/>
              <a:t>Phase </a:t>
            </a:r>
            <a:r>
              <a:rPr lang="en-US" sz="2000" b="1" dirty="0"/>
              <a:t>II is under  </a:t>
            </a:r>
            <a:r>
              <a:rPr lang="en-US" sz="2000" b="1" dirty="0" smtClean="0"/>
              <a:t>design (in</a:t>
            </a:r>
            <a:r>
              <a:rPr lang="en-US" sz="2000" b="1" dirty="0" smtClean="0">
                <a:solidFill>
                  <a:srgbClr val="9933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5 years</a:t>
            </a:r>
            <a:r>
              <a:rPr lang="en-US" sz="2000" b="1" dirty="0" smtClean="0"/>
              <a:t>)</a:t>
            </a:r>
            <a:endParaRPr lang="en-US" sz="2000" b="1" dirty="0"/>
          </a:p>
          <a:p>
            <a:pPr algn="l" eaLnBrk="1" hangingPunct="1">
              <a:lnSpc>
                <a:spcPct val="150000"/>
              </a:lnSpc>
            </a:pPr>
            <a:r>
              <a:rPr lang="en-US" sz="2000" b="1" dirty="0">
                <a:solidFill>
                  <a:srgbClr val="881F02"/>
                </a:solidFill>
              </a:rPr>
              <a:t> </a:t>
            </a:r>
            <a:r>
              <a:rPr lang="en-US" b="1" dirty="0" smtClean="0">
                <a:solidFill>
                  <a:srgbClr val="881F02"/>
                </a:solidFill>
              </a:rPr>
              <a:t>  </a:t>
            </a:r>
            <a:endParaRPr lang="he-IL" b="1" dirty="0">
              <a:solidFill>
                <a:srgbClr val="881F02"/>
              </a:solidFill>
            </a:endParaRPr>
          </a:p>
        </p:txBody>
      </p:sp>
      <p:sp>
        <p:nvSpPr>
          <p:cNvPr id="21" name="מציין מיקום תוכן 25"/>
          <p:cNvSpPr>
            <a:spLocks noGrp="1"/>
          </p:cNvSpPr>
          <p:nvPr/>
        </p:nvSpPr>
        <p:spPr bwMode="auto">
          <a:xfrm>
            <a:off x="76200" y="3581400"/>
            <a:ext cx="9067800" cy="251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0" fontAlgn="base" hangingPunct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3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0" fontAlgn="base" hangingPunct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chemeClr val="tx1"/>
              </a:buClr>
              <a:buSzPct val="75000"/>
              <a:buFont typeface="Wingdings" pitchFamily="2" charset="2"/>
              <a:buChar char="v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r" rtl="1" eaLnBrk="0" fontAlgn="base" hangingPunct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r" rtl="1" eaLnBrk="0" fontAlgn="base" hangingPunct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r" rtl="1" eaLnBrk="0" fontAlgn="base" hangingPunct="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r" rtl="1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r" rtl="1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r" rtl="1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r" rtl="1" fontAlgn="base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85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tx1"/>
                </a:solidFill>
              </a:rPr>
              <a:t>The </a:t>
            </a:r>
            <a:r>
              <a:rPr lang="en-US" sz="2000" b="1" dirty="0" err="1">
                <a:solidFill>
                  <a:schemeClr val="tx1"/>
                </a:solidFill>
              </a:rPr>
              <a:t>l</a:t>
            </a:r>
            <a:r>
              <a:rPr lang="en-US" sz="2000" b="1" dirty="0" err="1" smtClean="0">
                <a:solidFill>
                  <a:schemeClr val="tx1"/>
                </a:solidFill>
              </a:rPr>
              <a:t>inac</a:t>
            </a:r>
            <a:r>
              <a:rPr lang="en-US" sz="2000" b="1" dirty="0" smtClean="0">
                <a:solidFill>
                  <a:schemeClr val="tx1"/>
                </a:solidFill>
              </a:rPr>
              <a:t> is operated  </a:t>
            </a:r>
            <a:r>
              <a:rPr lang="en-US" sz="2000" b="1" dirty="0">
                <a:solidFill>
                  <a:schemeClr val="tx1"/>
                </a:solidFill>
              </a:rPr>
              <a:t>with </a:t>
            </a:r>
            <a:r>
              <a:rPr lang="en-US" sz="2000" b="1" dirty="0" smtClean="0">
                <a:solidFill>
                  <a:schemeClr val="tx1"/>
                </a:solidFill>
              </a:rPr>
              <a:t>CW/pulsed  protons and pulsed </a:t>
            </a:r>
            <a:r>
              <a:rPr lang="en-US" sz="2000" b="1" dirty="0" err="1" smtClean="0">
                <a:solidFill>
                  <a:schemeClr val="tx1"/>
                </a:solidFill>
              </a:rPr>
              <a:t>deutrons</a:t>
            </a:r>
            <a:r>
              <a:rPr lang="en-US" sz="2000" b="1" dirty="0" smtClean="0">
                <a:solidFill>
                  <a:schemeClr val="tx1"/>
                </a:solidFill>
              </a:rPr>
              <a:t> beams.    </a:t>
            </a:r>
          </a:p>
          <a:p>
            <a:pPr marL="0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              For CW proton beam :  </a:t>
            </a:r>
            <a:r>
              <a:rPr lang="en-US" sz="2000" b="1" dirty="0" smtClean="0">
                <a:solidFill>
                  <a:srgbClr val="FF0000"/>
                </a:solidFill>
              </a:rPr>
              <a:t>1mA  </a:t>
            </a:r>
            <a:r>
              <a:rPr lang="en-US" sz="2000" b="1" dirty="0">
                <a:solidFill>
                  <a:srgbClr val="FF0000"/>
                </a:solidFill>
              </a:rPr>
              <a:t>at </a:t>
            </a:r>
            <a:r>
              <a:rPr lang="en-US" sz="2000" b="1" dirty="0" smtClean="0">
                <a:solidFill>
                  <a:srgbClr val="FF0000"/>
                </a:solidFill>
              </a:rPr>
              <a:t>~3.7 MeV~ 10 hours/trip</a:t>
            </a:r>
          </a:p>
          <a:p>
            <a:pPr marL="0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000" b="1" dirty="0" smtClean="0">
                <a:solidFill>
                  <a:schemeClr val="tx1"/>
                </a:solidFill>
              </a:rPr>
              <a:t>                                                      </a:t>
            </a:r>
            <a:r>
              <a:rPr lang="en-US" sz="2000" b="1" dirty="0" smtClean="0">
                <a:solidFill>
                  <a:srgbClr val="FF0000"/>
                </a:solidFill>
              </a:rPr>
              <a:t>2 mA at ~ 2 MeV ~ 2 hours/trip</a:t>
            </a:r>
          </a:p>
          <a:p>
            <a:pPr marL="0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100" b="1" dirty="0">
              <a:solidFill>
                <a:schemeClr val="tx1"/>
              </a:solidFill>
            </a:endParaRPr>
          </a:p>
          <a:p>
            <a:pPr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tx1"/>
                </a:solidFill>
              </a:rPr>
              <a:t>The accelerator is used to:</a:t>
            </a:r>
          </a:p>
          <a:p>
            <a:pPr marL="457200" lvl="1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800" b="1" dirty="0" smtClean="0"/>
              <a:t>    </a:t>
            </a:r>
            <a:r>
              <a:rPr lang="en-US" sz="1600" b="1" dirty="0" smtClean="0"/>
              <a:t>Collecting expertise in the accelerator field</a:t>
            </a:r>
          </a:p>
          <a:p>
            <a:pPr marL="457200" lvl="1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 smtClean="0"/>
              <a:t>    Study </a:t>
            </a:r>
            <a:r>
              <a:rPr lang="en-US" sz="1600" b="1" dirty="0"/>
              <a:t>high intensity beam </a:t>
            </a:r>
            <a:r>
              <a:rPr lang="en-US" sz="1600" b="1" dirty="0" smtClean="0"/>
              <a:t>tuning</a:t>
            </a:r>
          </a:p>
          <a:p>
            <a:pPr marL="457200" lvl="1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 smtClean="0"/>
              <a:t>    </a:t>
            </a:r>
            <a:r>
              <a:rPr lang="en-US" sz="1600" b="1" dirty="0"/>
              <a:t>D</a:t>
            </a:r>
            <a:r>
              <a:rPr lang="en-US" sz="1600" b="1" dirty="0" smtClean="0"/>
              <a:t>evelopment with high intensity targets</a:t>
            </a:r>
          </a:p>
          <a:p>
            <a:pPr marL="457200" lvl="1" indent="0" algn="l" rtl="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1" dirty="0" smtClean="0"/>
              <a:t>    Basic research in nuclear astrophysics and nuclear medicine</a:t>
            </a:r>
          </a:p>
        </p:txBody>
      </p:sp>
    </p:spTree>
    <p:extLst>
      <p:ext uri="{BB962C8B-B14F-4D97-AF65-F5344CB8AC3E}">
        <p14:creationId xmlns:p14="http://schemas.microsoft.com/office/powerpoint/2010/main" val="42186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838200" y="753713"/>
            <a:ext cx="7306774" cy="541687"/>
          </a:xfrm>
          <a:noFill/>
          <a:ln>
            <a:noFill/>
          </a:ln>
        </p:spPr>
        <p:txBody>
          <a:bodyPr wrap="square" lIns="0" tIns="0" rIns="0" bIns="0">
            <a:spAutoFit/>
          </a:bodyPr>
          <a:lstStyle/>
          <a:p>
            <a:pPr algn="ctr" rtl="0"/>
            <a:r>
              <a:rPr lang="en-US" sz="4400" b="1" dirty="0" smtClean="0">
                <a:solidFill>
                  <a:schemeClr val="accent5">
                    <a:lumMod val="50000"/>
                  </a:schemeClr>
                </a:solidFill>
              </a:rPr>
              <a:t>Conclusion(s)</a:t>
            </a:r>
            <a:endParaRPr lang="he-IL" sz="4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471910"/>
            <a:ext cx="91440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Arial" pitchFamily="34" charset="0"/>
              <a:buChar char="•"/>
            </a:pPr>
            <a:r>
              <a:rPr lang="en-GB" sz="2800" dirty="0"/>
              <a:t> </a:t>
            </a:r>
            <a:r>
              <a:rPr lang="en-GB" sz="2400" b="1" dirty="0"/>
              <a:t>SARAF phase-I </a:t>
            </a:r>
            <a:r>
              <a:rPr lang="en-GB" sz="2400" b="1" dirty="0">
                <a:solidFill>
                  <a:srgbClr val="FF0000"/>
                </a:solidFill>
              </a:rPr>
              <a:t>is running </a:t>
            </a:r>
            <a:r>
              <a:rPr lang="en-GB" sz="2400" b="1" dirty="0"/>
              <a:t>high intensity CW and pulsed </a:t>
            </a:r>
            <a:r>
              <a:rPr lang="en-GB" sz="2400" b="1" dirty="0" smtClean="0"/>
              <a:t>beams </a:t>
            </a:r>
            <a:r>
              <a:rPr lang="en-GB" sz="2400" b="1" dirty="0"/>
              <a:t>on experimental irradiation </a:t>
            </a:r>
            <a:r>
              <a:rPr lang="en-GB" sz="2400" b="1" dirty="0" smtClean="0"/>
              <a:t>targets</a:t>
            </a:r>
          </a:p>
          <a:p>
            <a:pPr algn="l" rtl="0"/>
            <a:endParaRPr lang="en-GB" sz="2400" b="1" dirty="0" smtClean="0"/>
          </a:p>
          <a:p>
            <a:pPr marL="342900" indent="-342900" algn="l" rtl="0">
              <a:buFont typeface="Arial" pitchFamily="34" charset="0"/>
              <a:buChar char="•"/>
            </a:pPr>
            <a:r>
              <a:rPr lang="en-GB" sz="2400" b="1" dirty="0" err="1" smtClean="0">
                <a:solidFill>
                  <a:srgbClr val="FF0000"/>
                </a:solidFill>
              </a:rPr>
              <a:t>LiLiT</a:t>
            </a:r>
            <a:r>
              <a:rPr lang="en-GB" sz="2400" b="1" dirty="0" smtClean="0"/>
              <a:t>  experiments will be the main direction for the next future</a:t>
            </a:r>
          </a:p>
          <a:p>
            <a:pPr marL="342900" indent="-342900" algn="l" rtl="0">
              <a:buFont typeface="Arial" pitchFamily="34" charset="0"/>
              <a:buChar char="•"/>
            </a:pPr>
            <a:endParaRPr lang="en-GB" sz="2400" b="1" dirty="0"/>
          </a:p>
          <a:p>
            <a:pPr marL="342900" indent="-342900" algn="l" rtl="0">
              <a:buFont typeface="Arial" pitchFamily="34" charset="0"/>
              <a:buChar char="•"/>
            </a:pPr>
            <a:r>
              <a:rPr lang="en-GB" sz="2400" b="1" dirty="0"/>
              <a:t>However, the facility is </a:t>
            </a:r>
            <a:r>
              <a:rPr lang="en-GB" sz="2400" b="1" dirty="0" smtClean="0"/>
              <a:t> </a:t>
            </a:r>
            <a:r>
              <a:rPr lang="en-GB" sz="2400" b="1" dirty="0">
                <a:solidFill>
                  <a:srgbClr val="FF0000"/>
                </a:solidFill>
              </a:rPr>
              <a:t>not operating </a:t>
            </a:r>
            <a:r>
              <a:rPr lang="en-GB" sz="2400" b="1" dirty="0" smtClean="0"/>
              <a:t>at </a:t>
            </a:r>
            <a:r>
              <a:rPr lang="en-GB" sz="2400" b="1" dirty="0"/>
              <a:t>its full capabilities. </a:t>
            </a:r>
            <a:endParaRPr lang="en-GB" sz="2400" b="1" dirty="0" smtClean="0"/>
          </a:p>
          <a:p>
            <a:pPr algn="l" rtl="0"/>
            <a:endParaRPr lang="en-US" sz="2400" b="1" dirty="0"/>
          </a:p>
          <a:p>
            <a:pPr marL="342900" indent="-342900" algn="l" rtl="0">
              <a:buFont typeface="Arial" pitchFamily="34" charset="0"/>
              <a:buChar char="•"/>
            </a:pPr>
            <a:r>
              <a:rPr lang="en-US" sz="2400" b="1" dirty="0" smtClean="0"/>
              <a:t>Improvement of the operation performance should become the </a:t>
            </a:r>
            <a:r>
              <a:rPr lang="en-US" sz="2400" b="1" dirty="0" smtClean="0">
                <a:solidFill>
                  <a:srgbClr val="FF0000"/>
                </a:solidFill>
              </a:rPr>
              <a:t>major objective </a:t>
            </a:r>
            <a:r>
              <a:rPr lang="en-US" sz="2400" b="1" dirty="0" smtClean="0"/>
              <a:t>for the next future</a:t>
            </a:r>
          </a:p>
          <a:p>
            <a:pPr algn="l" rtl="0"/>
            <a:endParaRPr lang="en-US" sz="2400" b="1" dirty="0" smtClean="0"/>
          </a:p>
          <a:p>
            <a:pPr marL="342900" indent="-342900" algn="l" rtl="0">
              <a:buFont typeface="Arial" pitchFamily="34" charset="0"/>
              <a:buChar char="•"/>
            </a:pPr>
            <a:r>
              <a:rPr lang="en-US" sz="2400" b="1" dirty="0" smtClean="0"/>
              <a:t>This should be done by :</a:t>
            </a:r>
          </a:p>
          <a:p>
            <a:pPr algn="l" rtl="0"/>
            <a:r>
              <a:rPr lang="en-US" sz="2800" b="1" dirty="0" smtClean="0"/>
              <a:t>          </a:t>
            </a:r>
            <a:r>
              <a:rPr lang="en-US" sz="2000" b="1" dirty="0" smtClean="0"/>
              <a:t>Improving the </a:t>
            </a:r>
            <a:r>
              <a:rPr lang="en-US" sz="2000" b="1" dirty="0" smtClean="0">
                <a:solidFill>
                  <a:srgbClr val="FF0000"/>
                </a:solidFill>
              </a:rPr>
              <a:t>accelerator subsystem</a:t>
            </a:r>
          </a:p>
          <a:p>
            <a:pPr algn="l" rtl="0"/>
            <a:r>
              <a:rPr lang="en-US" sz="2000" b="1" dirty="0"/>
              <a:t> </a:t>
            </a:r>
            <a:r>
              <a:rPr lang="en-US" sz="2000" b="1" dirty="0" smtClean="0"/>
              <a:t>             Improving the </a:t>
            </a:r>
            <a:r>
              <a:rPr lang="en-US" sz="2000" b="1" dirty="0" smtClean="0">
                <a:solidFill>
                  <a:srgbClr val="FF0000"/>
                </a:solidFill>
              </a:rPr>
              <a:t>facility infrastructure</a:t>
            </a:r>
          </a:p>
          <a:p>
            <a:pPr algn="l" rtl="0"/>
            <a:r>
              <a:rPr lang="en-US" sz="2000" b="1" dirty="0" smtClean="0"/>
              <a:t>              Expanding the </a:t>
            </a:r>
            <a:r>
              <a:rPr lang="en-US" sz="2000" b="1" dirty="0" smtClean="0">
                <a:solidFill>
                  <a:srgbClr val="FF0000"/>
                </a:solidFill>
              </a:rPr>
              <a:t>operation team and its expertize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40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0" y="609600"/>
            <a:ext cx="9220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</a:rPr>
              <a:t>People involved in 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</a:rPr>
              <a:t>phase I/phase II/experiments</a:t>
            </a:r>
            <a:endParaRPr lang="en-US" sz="3600" b="1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(including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consulters, students 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and partially affiliated personal 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):</a:t>
            </a:r>
            <a:endParaRPr 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8372" name="Text Box 5"/>
          <p:cNvSpPr txBox="1">
            <a:spLocks noChangeArrowheads="1"/>
          </p:cNvSpPr>
          <p:nvPr/>
        </p:nvSpPr>
        <p:spPr bwMode="auto">
          <a:xfrm>
            <a:off x="908050" y="118427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79400" y="1676400"/>
            <a:ext cx="8864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08000" indent="-508000" algn="l" rtl="0">
              <a:defRPr/>
            </a:pPr>
            <a:r>
              <a:rPr lang="en-US" sz="2400" dirty="0"/>
              <a:t>        </a:t>
            </a:r>
            <a:r>
              <a:rPr lang="en-US" sz="20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en-US" sz="2400" b="1" dirty="0" smtClean="0">
              <a:solidFill>
                <a:srgbClr val="C00000"/>
              </a:solidFill>
            </a:endParaRPr>
          </a:p>
          <a:p>
            <a:pPr marL="514350" indent="-514350" algn="l" rtl="0">
              <a:defRPr/>
            </a:pP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/>
              <a:t>D</a:t>
            </a:r>
            <a:r>
              <a:rPr lang="en-US" sz="2400" b="1" dirty="0"/>
              <a:t>. </a:t>
            </a:r>
            <a:r>
              <a:rPr lang="en-US" sz="2400" b="1" dirty="0" err="1"/>
              <a:t>Berkovits</a:t>
            </a:r>
            <a:r>
              <a:rPr lang="en-US" sz="2400" b="1" dirty="0" smtClean="0"/>
              <a:t>, </a:t>
            </a:r>
            <a:r>
              <a:rPr lang="en-US" sz="2400" b="1" dirty="0"/>
              <a:t>A. </a:t>
            </a:r>
            <a:r>
              <a:rPr lang="en-US" sz="2400" b="1" dirty="0" err="1"/>
              <a:t>Arenshtam</a:t>
            </a:r>
            <a:r>
              <a:rPr lang="en-US" sz="2400" b="1" dirty="0"/>
              <a:t>, </a:t>
            </a:r>
            <a:r>
              <a:rPr lang="en-US" sz="2400" b="1" dirty="0" smtClean="0"/>
              <a:t>Y</a:t>
            </a:r>
            <a:r>
              <a:rPr lang="en-US" sz="2400" b="1" dirty="0"/>
              <a:t>. Ben-Aliz,  Y. </a:t>
            </a:r>
            <a:r>
              <a:rPr lang="en-US" sz="2400" b="1" dirty="0" smtClean="0"/>
              <a:t>Buzaglo, Y</a:t>
            </a:r>
            <a:r>
              <a:rPr lang="en-US" sz="2400" b="1" dirty="0"/>
              <a:t>. Eisen, </a:t>
            </a:r>
            <a:endParaRPr lang="en-US" sz="2400" b="1" dirty="0" smtClean="0"/>
          </a:p>
          <a:p>
            <a:pPr algn="l" rtl="0">
              <a:defRPr/>
            </a:pPr>
            <a:r>
              <a:rPr lang="en-US" sz="2400" b="1" dirty="0" err="1" smtClean="0"/>
              <a:t>I.Eliyahu</a:t>
            </a:r>
            <a:r>
              <a:rPr lang="en-US" sz="2400" b="1" dirty="0"/>
              <a:t>, </a:t>
            </a:r>
            <a:r>
              <a:rPr lang="en-US" sz="2400" b="1" dirty="0" smtClean="0"/>
              <a:t>I. </a:t>
            </a:r>
            <a:r>
              <a:rPr lang="en-US" sz="2400" b="1" dirty="0" err="1" smtClean="0"/>
              <a:t>Gertz</a:t>
            </a:r>
            <a:r>
              <a:rPr lang="en-US" sz="2400" b="1" dirty="0"/>
              <a:t>, A. Grin, S. </a:t>
            </a:r>
            <a:r>
              <a:rPr lang="en-US" sz="2400" b="1" dirty="0" smtClean="0"/>
              <a:t>Halfon, D</a:t>
            </a:r>
            <a:r>
              <a:rPr lang="en-US" sz="2400" b="1" dirty="0"/>
              <a:t>. </a:t>
            </a:r>
            <a:r>
              <a:rPr lang="en-US" sz="2400" b="1" dirty="0" err="1" smtClean="0"/>
              <a:t>Har</a:t>
            </a:r>
            <a:r>
              <a:rPr lang="en-US" sz="2400" b="1" dirty="0" smtClean="0"/>
              <a:t>-Even, Y</a:t>
            </a:r>
            <a:r>
              <a:rPr lang="en-US" sz="2400" b="1" dirty="0"/>
              <a:t>. </a:t>
            </a:r>
            <a:r>
              <a:rPr lang="en-US" sz="2400" b="1" dirty="0" smtClean="0"/>
              <a:t>Haruvy, </a:t>
            </a:r>
          </a:p>
          <a:p>
            <a:pPr algn="l" rtl="0">
              <a:defRPr/>
            </a:pPr>
            <a:r>
              <a:rPr lang="en-US" sz="2400" b="1" dirty="0" smtClean="0"/>
              <a:t>D</a:t>
            </a:r>
            <a:r>
              <a:rPr lang="en-US" sz="2400" b="1" dirty="0"/>
              <a:t>. </a:t>
            </a:r>
            <a:r>
              <a:rPr lang="en-US" sz="2400" b="1" dirty="0" err="1"/>
              <a:t>Hirshman</a:t>
            </a:r>
            <a:r>
              <a:rPr lang="en-US" sz="2400" b="1" dirty="0" smtClean="0"/>
              <a:t>, </a:t>
            </a:r>
            <a:r>
              <a:rPr lang="en-US" sz="2400" b="1" dirty="0"/>
              <a:t>T. </a:t>
            </a:r>
            <a:r>
              <a:rPr lang="en-US" sz="2400" b="1" dirty="0" err="1"/>
              <a:t>Horovits</a:t>
            </a:r>
            <a:r>
              <a:rPr lang="en-US" sz="2400" b="1" dirty="0"/>
              <a:t>, </a:t>
            </a:r>
            <a:r>
              <a:rPr lang="en-US" sz="2400" b="1" dirty="0" smtClean="0"/>
              <a:t>B</a:t>
            </a:r>
            <a:r>
              <a:rPr lang="en-US" sz="2400" b="1" dirty="0"/>
              <a:t>. </a:t>
            </a:r>
            <a:r>
              <a:rPr lang="en-US" sz="2400" b="1" dirty="0" smtClean="0"/>
              <a:t>Kaizer</a:t>
            </a:r>
            <a:r>
              <a:rPr lang="en-US" sz="2400" b="1" dirty="0"/>
              <a:t>,  </a:t>
            </a:r>
            <a:r>
              <a:rPr lang="en-US" sz="2400" b="1" dirty="0" smtClean="0"/>
              <a:t>A. Kreisel</a:t>
            </a:r>
            <a:r>
              <a:rPr lang="en-US" sz="2400" b="1" dirty="0"/>
              <a:t>,  </a:t>
            </a:r>
            <a:r>
              <a:rPr lang="en-US" sz="2400" b="1" dirty="0" smtClean="0"/>
              <a:t>D</a:t>
            </a:r>
            <a:r>
              <a:rPr lang="en-US" sz="2400" b="1" dirty="0"/>
              <a:t>. Kijel, </a:t>
            </a:r>
            <a:r>
              <a:rPr lang="en-US" sz="2400" b="1" dirty="0" smtClean="0"/>
              <a:t>Y</a:t>
            </a:r>
            <a:r>
              <a:rPr lang="en-US" sz="2400" b="1" dirty="0"/>
              <a:t>. Luner, </a:t>
            </a:r>
            <a:r>
              <a:rPr lang="en-US" sz="2400" b="1" dirty="0" smtClean="0"/>
              <a:t>J. Rodnizki</a:t>
            </a:r>
            <a:r>
              <a:rPr lang="en-US" sz="2400" b="1" dirty="0"/>
              <a:t>,  </a:t>
            </a:r>
            <a:r>
              <a:rPr lang="en-US" sz="2400" b="1" dirty="0" smtClean="0"/>
              <a:t>G</a:t>
            </a:r>
            <a:r>
              <a:rPr lang="en-US" sz="2400" b="1" dirty="0"/>
              <a:t>. </a:t>
            </a:r>
            <a:r>
              <a:rPr lang="en-US" sz="2400" b="1" dirty="0" err="1"/>
              <a:t>Shimel</a:t>
            </a:r>
            <a:r>
              <a:rPr lang="en-US" sz="2400" b="1" dirty="0"/>
              <a:t>, </a:t>
            </a:r>
            <a:r>
              <a:rPr lang="en-US" sz="2400" b="1" dirty="0" smtClean="0"/>
              <a:t> A</a:t>
            </a:r>
            <a:r>
              <a:rPr lang="en-US" sz="2400" b="1" dirty="0"/>
              <a:t>. Shor,  I. </a:t>
            </a:r>
            <a:r>
              <a:rPr lang="en-US" sz="2400" b="1" dirty="0" smtClean="0"/>
              <a:t>Silverman, </a:t>
            </a:r>
            <a:r>
              <a:rPr lang="en-US" sz="2400" b="1" dirty="0" err="1" smtClean="0"/>
              <a:t>S.Vaintraub</a:t>
            </a:r>
            <a:r>
              <a:rPr lang="en-US" sz="2400" b="1" dirty="0" smtClean="0"/>
              <a:t>, L. Weissman </a:t>
            </a:r>
          </a:p>
          <a:p>
            <a:pPr algn="l" rtl="0">
              <a:defRPr/>
            </a:pPr>
            <a:endParaRPr lang="en-US" sz="2400" b="1" dirty="0" smtClean="0"/>
          </a:p>
          <a:p>
            <a:pPr algn="l" rtl="0">
              <a:defRPr/>
            </a:pPr>
            <a:r>
              <a:rPr lang="en-US" sz="2400" b="1" dirty="0"/>
              <a:t> </a:t>
            </a:r>
            <a:r>
              <a:rPr lang="en-US" sz="2400" b="1" dirty="0" smtClean="0"/>
              <a:t> +  support from general </a:t>
            </a:r>
            <a:r>
              <a:rPr lang="en-US" sz="2400" b="1" dirty="0" err="1" smtClean="0"/>
              <a:t>Soreq</a:t>
            </a:r>
            <a:r>
              <a:rPr lang="en-US" sz="2400" b="1" dirty="0" smtClean="0"/>
              <a:t> technical and logistical services</a:t>
            </a:r>
          </a:p>
          <a:p>
            <a:pPr algn="l" rtl="0">
              <a:defRPr/>
            </a:pPr>
            <a:r>
              <a:rPr lang="en-US" sz="2400" b="1" dirty="0"/>
              <a:t> </a:t>
            </a:r>
            <a:r>
              <a:rPr lang="en-US" sz="2400" b="1" dirty="0" smtClean="0"/>
              <a:t>  + support from the users</a:t>
            </a:r>
          </a:p>
          <a:p>
            <a:pPr marL="514350" indent="-514350" algn="l" rtl="0">
              <a:defRPr/>
            </a:pP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5257800"/>
            <a:ext cx="83343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 smtClean="0">
                <a:solidFill>
                  <a:srgbClr val="800000"/>
                </a:solidFill>
              </a:rPr>
              <a:t>Total ~ </a:t>
            </a:r>
            <a:r>
              <a:rPr lang="en-US" sz="4000" b="1" dirty="0" smtClean="0">
                <a:solidFill>
                  <a:srgbClr val="FF0000"/>
                </a:solidFill>
              </a:rPr>
              <a:t>20 PPY (</a:t>
            </a:r>
            <a:r>
              <a:rPr lang="en-US" sz="4000" b="1" dirty="0">
                <a:solidFill>
                  <a:srgbClr val="800000"/>
                </a:solidFill>
              </a:rPr>
              <a:t>P</a:t>
            </a:r>
            <a:r>
              <a:rPr lang="en-US" sz="4000" b="1" dirty="0" smtClean="0">
                <a:solidFill>
                  <a:srgbClr val="800000"/>
                </a:solidFill>
              </a:rPr>
              <a:t>ersons Per </a:t>
            </a:r>
            <a:r>
              <a:rPr lang="en-US" sz="4000" b="1" dirty="0">
                <a:solidFill>
                  <a:srgbClr val="800000"/>
                </a:solidFill>
              </a:rPr>
              <a:t>Y</a:t>
            </a:r>
            <a:r>
              <a:rPr lang="en-US" sz="4000" b="1" dirty="0" smtClean="0">
                <a:solidFill>
                  <a:srgbClr val="800000"/>
                </a:solidFill>
              </a:rPr>
              <a:t>ear) </a:t>
            </a:r>
          </a:p>
          <a:p>
            <a:pPr algn="l"/>
            <a:r>
              <a:rPr lang="en-US" sz="4000" b="1" dirty="0" smtClean="0">
                <a:solidFill>
                  <a:srgbClr val="800000"/>
                </a:solidFill>
              </a:rPr>
              <a:t>Operation/support phase I ~ </a:t>
            </a:r>
            <a:r>
              <a:rPr lang="en-US" sz="4000" b="1" dirty="0" smtClean="0">
                <a:solidFill>
                  <a:srgbClr val="FF0000"/>
                </a:solidFill>
              </a:rPr>
              <a:t>6-7 PPY</a:t>
            </a:r>
            <a:endParaRPr lang="en-US" sz="7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0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66104" y="2514600"/>
            <a:ext cx="648446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solidFill>
                  <a:schemeClr val="accent1">
                    <a:lumMod val="50000"/>
                  </a:schemeClr>
                </a:solidFill>
              </a:rPr>
              <a:t>Backup slides</a:t>
            </a:r>
            <a:endParaRPr lang="en-US" sz="8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שקף </a:t>
            </a:r>
            <a:fld id="{C95F6034-F7C8-4F29-8D59-DBB09D6966AC}" type="slidenum">
              <a:rPr lang="he-IL" smtClean="0"/>
              <a:pPr>
                <a:defRPr/>
              </a:pPr>
              <a:t>42</a:t>
            </a:fld>
            <a:r>
              <a:rPr lang="he-IL" smtClean="0"/>
              <a:t>  מתוך 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34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4313" y="381000"/>
            <a:ext cx="8786812" cy="957262"/>
          </a:xfrm>
        </p:spPr>
        <p:txBody>
          <a:bodyPr>
            <a:normAutofit/>
          </a:bodyPr>
          <a:lstStyle/>
          <a:p>
            <a:pPr algn="ctr" rtl="0"/>
            <a:r>
              <a:rPr lang="en-US" sz="3600" b="1" dirty="0" smtClean="0">
                <a:solidFill>
                  <a:schemeClr val="accent1">
                    <a:lumMod val="50000"/>
                  </a:schemeClr>
                </a:solidFill>
              </a:rPr>
              <a:t>Pin Beam dump as a diagnostic tool</a:t>
            </a:r>
            <a:endParaRPr lang="he-IL" sz="36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2400" y="2209800"/>
            <a:ext cx="8724474" cy="2424604"/>
            <a:chOff x="247039" y="2030892"/>
            <a:chExt cx="8724474" cy="2196004"/>
          </a:xfrm>
        </p:grpSpPr>
        <p:grpSp>
          <p:nvGrpSpPr>
            <p:cNvPr id="7" name="Group 8"/>
            <p:cNvGrpSpPr/>
            <p:nvPr/>
          </p:nvGrpSpPr>
          <p:grpSpPr>
            <a:xfrm>
              <a:off x="247039" y="2030892"/>
              <a:ext cx="5721465" cy="2196004"/>
              <a:chOff x="247039" y="2030892"/>
              <a:chExt cx="5721465" cy="2196004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247039" y="2030892"/>
                <a:ext cx="2767187" cy="2185984"/>
              </a:xfrm>
              <a:prstGeom prst="rect">
                <a:avLst/>
              </a:prstGeom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212336" y="2038710"/>
                <a:ext cx="2756168" cy="2188186"/>
              </a:xfrm>
              <a:prstGeom prst="rect">
                <a:avLst/>
              </a:prstGeom>
            </p:spPr>
          </p:pic>
        </p:grp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248400" y="2049729"/>
              <a:ext cx="2723113" cy="2177167"/>
            </a:xfrm>
            <a:prstGeom prst="rect">
              <a:avLst/>
            </a:prstGeom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3083D653-CDF9-4ADD-8ACE-453E7CAF9B5E}" type="slidenum">
              <a:rPr lang="en-US" smtClean="0"/>
              <a:pPr algn="l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07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40" r="12615" b="640"/>
          <a:stretch/>
        </p:blipFill>
        <p:spPr>
          <a:xfrm>
            <a:off x="152400" y="762000"/>
            <a:ext cx="4343400" cy="37278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8" t="9108" r="16328" b="7656"/>
          <a:stretch/>
        </p:blipFill>
        <p:spPr>
          <a:xfrm>
            <a:off x="4668983" y="851337"/>
            <a:ext cx="4322617" cy="3657599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36095"/>
            <a:ext cx="8786812" cy="652462"/>
          </a:xfrm>
          <a:solidFill>
            <a:schemeClr val="accent5"/>
          </a:solidFill>
        </p:spPr>
        <p:txBody>
          <a:bodyPr>
            <a:normAutofit fontScale="90000"/>
          </a:bodyPr>
          <a:lstStyle/>
          <a:p>
            <a:pPr algn="ctr" rtl="0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Pin Beam dump; one of high power tests</a:t>
            </a:r>
            <a:endParaRPr lang="he-IL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4800600"/>
            <a:ext cx="688201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/>
              <a:t>1.7 mA of 3.5 </a:t>
            </a:r>
            <a:r>
              <a:rPr lang="en-US" sz="2400" b="1" dirty="0"/>
              <a:t>M</a:t>
            </a:r>
            <a:r>
              <a:rPr lang="en-US" sz="2400" b="1" dirty="0" smtClean="0"/>
              <a:t>eV  proton beam</a:t>
            </a:r>
          </a:p>
          <a:p>
            <a:pPr algn="l"/>
            <a:r>
              <a:rPr lang="en-US" sz="2400" b="1" dirty="0" smtClean="0"/>
              <a:t>Beam dynamics analysis shows that beam was over</a:t>
            </a:r>
          </a:p>
          <a:p>
            <a:pPr algn="l"/>
            <a:r>
              <a:rPr lang="en-US" sz="2400" b="1" dirty="0" smtClean="0"/>
              <a:t> focused in one direction</a:t>
            </a:r>
          </a:p>
          <a:p>
            <a:pPr algn="l"/>
            <a:r>
              <a:rPr lang="en-US" sz="2400" b="1" dirty="0" smtClean="0"/>
              <a:t>Prompt neutron radiation ~ 10 </a:t>
            </a:r>
            <a:r>
              <a:rPr lang="en-US" sz="2400" b="1" dirty="0" err="1" smtClean="0"/>
              <a:t>mrem</a:t>
            </a:r>
            <a:r>
              <a:rPr lang="en-US" sz="2400" b="1" dirty="0" smtClean="0"/>
              <a:t>/h at 1 m</a:t>
            </a:r>
          </a:p>
          <a:p>
            <a:pPr algn="l"/>
            <a:r>
              <a:rPr lang="en-US" sz="2400" b="1" dirty="0" smtClean="0"/>
              <a:t>No residual activity</a:t>
            </a:r>
            <a:endParaRPr lang="en-US" sz="2400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3083D653-CDF9-4ADD-8ACE-453E7CAF9B5E}" type="slidenum">
              <a:rPr lang="en-US" smtClean="0"/>
              <a:pPr algn="l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781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4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7213600" cy="54102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681037"/>
          </a:xfrm>
          <a:solidFill>
            <a:schemeClr val="accent5"/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>
            <a:normAutofit fontScale="90000"/>
          </a:bodyPr>
          <a:lstStyle/>
          <a:p>
            <a:pPr algn="l" rtl="0"/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Experiment with dummy  </a:t>
            </a:r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</a:rPr>
              <a:t>LiLiT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 nozzle</a:t>
            </a:r>
            <a:endParaRPr lang="he-IL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914400"/>
            <a:ext cx="468564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ulse was red from the left and right plates</a:t>
            </a:r>
          </a:p>
          <a:p>
            <a:r>
              <a:rPr lang="en-US" b="1" dirty="0"/>
              <a:t>a</a:t>
            </a:r>
            <a:r>
              <a:rPr lang="en-US" b="1" dirty="0" smtClean="0"/>
              <a:t>nd effect of beam steering on temperature </a:t>
            </a:r>
          </a:p>
          <a:p>
            <a:r>
              <a:rPr lang="en-US" b="1" dirty="0" smtClean="0"/>
              <a:t>was studied.</a:t>
            </a:r>
          </a:p>
          <a:p>
            <a:r>
              <a:rPr lang="en-US" b="1" dirty="0" smtClean="0"/>
              <a:t>It was  demonstrated that temperature reading</a:t>
            </a:r>
          </a:p>
          <a:p>
            <a:r>
              <a:rPr lang="en-US" b="1" dirty="0" smtClean="0"/>
              <a:t> is  adequate for beam diagnostic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19600" y="5181600"/>
            <a:ext cx="45315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e dummy system operated robustly at </a:t>
            </a:r>
          </a:p>
          <a:p>
            <a:r>
              <a:rPr lang="en-US" sz="2000" b="1" dirty="0" smtClean="0"/>
              <a:t>1 mA CW beam</a:t>
            </a:r>
            <a:endParaRPr lang="en-US" sz="20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55" t="10526" r="23187" b="12500"/>
          <a:stretch/>
        </p:blipFill>
        <p:spPr bwMode="auto">
          <a:xfrm>
            <a:off x="32084" y="762000"/>
            <a:ext cx="8775031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714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מציין מיקום של מספר שקופית 4"/>
          <p:cNvSpPr>
            <a:spLocks noGrp="1"/>
          </p:cNvSpPr>
          <p:nvPr>
            <p:ph type="sldNum" sz="quarter" idx="4294967295"/>
          </p:nvPr>
        </p:nvSpPr>
        <p:spPr>
          <a:xfrm>
            <a:off x="76200" y="6316662"/>
            <a:ext cx="504180" cy="3127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B47D5B3-0A6A-445B-BC31-7436A6CEAC12}" type="slidenum">
              <a:rPr lang="he-IL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0" y="0"/>
            <a:ext cx="9220200" cy="620879"/>
          </a:xfrm>
          <a:solidFill>
            <a:schemeClr val="accent5"/>
          </a:solidFill>
        </p:spPr>
        <p:txBody>
          <a:bodyPr>
            <a:noAutofit/>
          </a:bodyPr>
          <a:lstStyle/>
          <a:p>
            <a:pPr algn="ctr" rtl="0"/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</a:rPr>
              <a:t>Use radiation detectors for current  monitoring</a:t>
            </a:r>
            <a:endParaRPr lang="en-US" sz="3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Content Placeholder 4"/>
          <p:cNvPicPr>
            <a:picLocks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391400" y="1676400"/>
            <a:ext cx="1600200" cy="1317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96201" y="1600200"/>
            <a:ext cx="1447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NaI</a:t>
            </a:r>
            <a:r>
              <a:rPr lang="en-US" sz="1400" dirty="0" smtClean="0"/>
              <a:t> spectrum</a:t>
            </a:r>
            <a:endParaRPr lang="en-US" sz="1400" dirty="0"/>
          </a:p>
        </p:txBody>
      </p:sp>
      <p:pic>
        <p:nvPicPr>
          <p:cNvPr id="12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64"/>
          <a:stretch>
            <a:fillRect/>
          </a:stretch>
        </p:blipFill>
        <p:spPr bwMode="auto">
          <a:xfrm>
            <a:off x="0" y="3657600"/>
            <a:ext cx="4322927" cy="2645391"/>
          </a:xfrm>
          <a:prstGeom prst="rect">
            <a:avLst/>
          </a:prstGeom>
          <a:noFill/>
        </p:spPr>
      </p:pic>
      <p:pic>
        <p:nvPicPr>
          <p:cNvPr id="14" name="תמונה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6567170" cy="3090228"/>
          </a:xfrm>
          <a:prstGeom prst="rect">
            <a:avLst/>
          </a:prstGeom>
          <a:noFill/>
        </p:spPr>
      </p:pic>
      <p:pic>
        <p:nvPicPr>
          <p:cNvPr id="15" name="Picture 14" descr="Current_Temp_Press_scale0p9"/>
          <p:cNvPicPr/>
          <p:nvPr/>
        </p:nvPicPr>
        <p:blipFill rotWithShape="1">
          <a:blip r:embed="rId5" cstate="print"/>
          <a:srcRect l="-2886" t="11775" r="32116" b="46604"/>
          <a:stretch/>
        </p:blipFill>
        <p:spPr bwMode="auto">
          <a:xfrm>
            <a:off x="4014716" y="3581400"/>
            <a:ext cx="5129284" cy="2640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0"/>
          <p:cNvSpPr txBox="1"/>
          <p:nvPr/>
        </p:nvSpPr>
        <p:spPr>
          <a:xfrm>
            <a:off x="4572000" y="6211669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Peak power densities:</a:t>
            </a:r>
          </a:p>
          <a:p>
            <a:r>
              <a:rPr lang="en-US" b="1" dirty="0" smtClean="0"/>
              <a:t>3 </a:t>
            </a:r>
            <a:r>
              <a:rPr lang="en-US" b="1" dirty="0"/>
              <a:t>kW/cm</a:t>
            </a:r>
            <a:r>
              <a:rPr lang="en-US" b="1" baseline="30000" dirty="0"/>
              <a:t>2</a:t>
            </a:r>
            <a:r>
              <a:rPr lang="en-US" b="1" dirty="0"/>
              <a:t> and </a:t>
            </a:r>
            <a:r>
              <a:rPr lang="en-US" b="1" dirty="0" smtClean="0"/>
              <a:t>~ 0.6 </a:t>
            </a:r>
            <a:r>
              <a:rPr lang="en-US" b="1" dirty="0"/>
              <a:t>MW/cm</a:t>
            </a:r>
            <a:r>
              <a:rPr lang="en-US" b="1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17122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מספר שקופית 1"/>
          <p:cNvSpPr>
            <a:spLocks noGrp="1"/>
          </p:cNvSpPr>
          <p:nvPr>
            <p:ph type="sldNum" sz="quarter" idx="4294967295"/>
          </p:nvPr>
        </p:nvSpPr>
        <p:spPr>
          <a:xfrm>
            <a:off x="8532813" y="6597650"/>
            <a:ext cx="611187" cy="2603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EA57B94-CAF5-4AFE-94EF-2C33246518DD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980060" cy="538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334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High power </a:t>
            </a:r>
            <a:r>
              <a:rPr lang="en-US" sz="4000" b="1" dirty="0" smtClean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argets</a:t>
            </a:r>
            <a:endParaRPr lang="en-US" sz="4000" b="1" dirty="0">
              <a:solidFill>
                <a:schemeClr val="accent5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5301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48</a:t>
            </a:fld>
            <a:endParaRPr lang="en-US"/>
          </a:p>
        </p:txBody>
      </p:sp>
      <p:pic>
        <p:nvPicPr>
          <p:cNvPr id="6" name="Content Placeholder 4"/>
          <p:cNvPicPr>
            <a:picLocks noGrp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23" t="3206" b="49334"/>
          <a:stretch/>
        </p:blipFill>
        <p:spPr bwMode="auto">
          <a:xfrm>
            <a:off x="1219200" y="22860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Content Placeholder 4"/>
          <p:cNvPicPr>
            <a:picLocks noGrp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14" t="50666" r="16473"/>
          <a:stretch/>
        </p:blipFill>
        <p:spPr bwMode="auto">
          <a:xfrm>
            <a:off x="3657600" y="2209800"/>
            <a:ext cx="4343400" cy="2639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כותרת 2"/>
          <p:cNvSpPr>
            <a:spLocks noGrp="1"/>
          </p:cNvSpPr>
          <p:nvPr>
            <p:ph type="title"/>
          </p:nvPr>
        </p:nvSpPr>
        <p:spPr>
          <a:xfrm>
            <a:off x="1752600" y="838200"/>
            <a:ext cx="5867400" cy="604837"/>
          </a:xfrm>
        </p:spPr>
        <p:txBody>
          <a:bodyPr>
            <a:noAutofit/>
          </a:bodyPr>
          <a:lstStyle/>
          <a:p>
            <a:pPr algn="l" rtl="0"/>
            <a:r>
              <a:rPr lang="en-US" sz="4000" b="1" dirty="0" smtClean="0">
                <a:solidFill>
                  <a:schemeClr val="accent5">
                    <a:lumMod val="50000"/>
                  </a:schemeClr>
                </a:solidFill>
              </a:rPr>
              <a:t>Lithium florescence</a:t>
            </a:r>
            <a:endParaRPr lang="en-US" sz="4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6400" y="4953000"/>
            <a:ext cx="14080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LiLiT</a:t>
            </a:r>
            <a:r>
              <a:rPr lang="en-US" sz="2000" b="1" dirty="0" smtClean="0"/>
              <a:t> screen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a few W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4953000"/>
            <a:ext cx="35253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LiLiT</a:t>
            </a:r>
            <a:r>
              <a:rPr lang="en-US" sz="2000" b="1" dirty="0" smtClean="0"/>
              <a:t>, 2 kW beam          </a:t>
            </a:r>
          </a:p>
          <a:p>
            <a:r>
              <a:rPr lang="en-US" sz="2000" b="1" dirty="0" smtClean="0"/>
              <a:t>Light ON                         Light OFF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43426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350" y="5334000"/>
            <a:ext cx="9010650" cy="1752600"/>
          </a:xfrm>
        </p:spPr>
        <p:txBody>
          <a:bodyPr/>
          <a:lstStyle/>
          <a:p>
            <a:pPr marL="0" lvl="0" indent="0" algn="l" rtl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The cavities are sensitive to Lorentz detuning. Intense </a:t>
            </a:r>
            <a:r>
              <a:rPr lang="en-US" sz="2000" dirty="0" err="1" smtClean="0">
                <a:solidFill>
                  <a:schemeClr val="tx1"/>
                </a:solidFill>
              </a:rPr>
              <a:t>ponderomotive</a:t>
            </a:r>
            <a:r>
              <a:rPr lang="en-US" sz="2000" dirty="0" smtClean="0">
                <a:solidFill>
                  <a:schemeClr val="tx1"/>
                </a:solidFill>
              </a:rPr>
              <a:t> oscillations appear at certain power on the high frequency side. These oscillations significantly hinder locking of the cavities at high RF power values.</a:t>
            </a:r>
          </a:p>
          <a:p>
            <a:pPr algn="l" rtl="0"/>
            <a:endParaRPr lang="he-IL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92"/>
          <a:stretch/>
        </p:blipFill>
        <p:spPr bwMode="auto">
          <a:xfrm>
            <a:off x="0" y="1447800"/>
            <a:ext cx="8915400" cy="3505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43900" cy="579438"/>
          </a:xfrm>
          <a:solidFill>
            <a:schemeClr val="accent1">
              <a:alpha val="83000"/>
            </a:schemeClr>
          </a:solidFill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orentz detuning and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microphonics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1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ציין מיקום של מספר שקופית 5"/>
          <p:cNvSpPr txBox="1">
            <a:spLocks noGrp="1"/>
          </p:cNvSpPr>
          <p:nvPr/>
        </p:nvSpPr>
        <p:spPr bwMode="auto">
          <a:xfrm>
            <a:off x="8532813" y="6597650"/>
            <a:ext cx="611187" cy="2603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fld id="{A80DD337-8A3B-48DA-9FF0-10237BAA102C}" type="slidenum">
              <a:rPr lang="he-IL" sz="1400">
                <a:latin typeface="+mn-lt"/>
                <a:cs typeface="Arial" pitchFamily="34" charset="0"/>
              </a:rPr>
              <a:pPr algn="ctr">
                <a:defRPr/>
              </a:pPr>
              <a:t>5</a:t>
            </a:fld>
            <a:endParaRPr lang="en-US" sz="1400">
              <a:latin typeface="+mn-lt"/>
              <a:cs typeface="Arial" pitchFamily="34" charset="0"/>
            </a:endParaRPr>
          </a:p>
        </p:txBody>
      </p:sp>
      <p:pic>
        <p:nvPicPr>
          <p:cNvPr id="17411" name="Picture 3" descr="IMG_44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80975" y="-111125"/>
            <a:ext cx="9324975" cy="699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-76200"/>
            <a:ext cx="8196263" cy="609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00"/>
                </a:solidFill>
              </a:rPr>
              <a:t>SARAF Phase I – Upstream View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7147249" y="2781300"/>
            <a:ext cx="5565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800" b="1" dirty="0">
                <a:solidFill>
                  <a:srgbClr val="FFFF00"/>
                </a:solidFill>
              </a:rPr>
              <a:t>EIS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543427" y="2997200"/>
            <a:ext cx="7873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800" b="1" dirty="0">
                <a:solidFill>
                  <a:srgbClr val="FFFF00"/>
                </a:solidFill>
              </a:rPr>
              <a:t>LEBT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2868349" y="2209800"/>
            <a:ext cx="6719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800" b="1" dirty="0">
                <a:solidFill>
                  <a:srgbClr val="FFFF00"/>
                </a:solidFill>
              </a:rPr>
              <a:t>RFQ</a:t>
            </a: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1905000" y="2209800"/>
            <a:ext cx="8386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800" b="1" dirty="0">
                <a:solidFill>
                  <a:srgbClr val="FFFF00"/>
                </a:solidFill>
              </a:rPr>
              <a:t>MEBT</a:t>
            </a: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1820568" y="1663700"/>
            <a:ext cx="684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800" b="1" dirty="0">
                <a:solidFill>
                  <a:srgbClr val="FFFF00"/>
                </a:solidFill>
              </a:rPr>
              <a:t>PSM</a:t>
            </a:r>
          </a:p>
        </p:txBody>
      </p:sp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147411" y="4736420"/>
            <a:ext cx="30210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1600" b="1" i="1" dirty="0" smtClean="0">
                <a:solidFill>
                  <a:srgbClr val="FFFF00"/>
                </a:solidFill>
              </a:rPr>
              <a:t>A. </a:t>
            </a:r>
            <a:r>
              <a:rPr lang="en-US" sz="1600" b="1" i="1" dirty="0" err="1" smtClean="0">
                <a:solidFill>
                  <a:srgbClr val="FFFF00"/>
                </a:solidFill>
              </a:rPr>
              <a:t>Nagler</a:t>
            </a:r>
            <a:r>
              <a:rPr lang="en-US" sz="1600" b="1" i="1" dirty="0">
                <a:solidFill>
                  <a:srgbClr val="FFFF00"/>
                </a:solidFill>
              </a:rPr>
              <a:t>, Linac-2006  </a:t>
            </a:r>
            <a:br>
              <a:rPr lang="en-US" sz="1600" b="1" i="1" dirty="0">
                <a:solidFill>
                  <a:srgbClr val="FFFF00"/>
                </a:solidFill>
              </a:rPr>
            </a:br>
            <a:r>
              <a:rPr lang="en-US" sz="1600" b="1" i="1" dirty="0">
                <a:solidFill>
                  <a:srgbClr val="FFFF00"/>
                </a:solidFill>
              </a:rPr>
              <a:t>C. </a:t>
            </a:r>
            <a:r>
              <a:rPr lang="en-US" sz="1600" b="1" i="1" dirty="0" err="1">
                <a:solidFill>
                  <a:srgbClr val="FFFF00"/>
                </a:solidFill>
              </a:rPr>
              <a:t>Piel</a:t>
            </a:r>
            <a:r>
              <a:rPr lang="en-US" sz="1600" b="1" i="1" dirty="0">
                <a:solidFill>
                  <a:srgbClr val="FFFF00"/>
                </a:solidFill>
              </a:rPr>
              <a:t>, EPAC-2008     </a:t>
            </a:r>
            <a:br>
              <a:rPr lang="en-US" sz="1600" b="1" i="1" dirty="0">
                <a:solidFill>
                  <a:srgbClr val="FFFF00"/>
                </a:solidFill>
              </a:rPr>
            </a:br>
            <a:r>
              <a:rPr lang="en-US" sz="1600" b="1" i="1" dirty="0">
                <a:solidFill>
                  <a:srgbClr val="FFFF00"/>
                </a:solidFill>
              </a:rPr>
              <a:t>A. </a:t>
            </a:r>
            <a:r>
              <a:rPr lang="en-US" sz="1600" b="1" i="1" dirty="0" err="1">
                <a:solidFill>
                  <a:srgbClr val="FFFF00"/>
                </a:solidFill>
              </a:rPr>
              <a:t>Nagler</a:t>
            </a:r>
            <a:r>
              <a:rPr lang="en-US" sz="1600" b="1" i="1" dirty="0">
                <a:solidFill>
                  <a:srgbClr val="FFFF00"/>
                </a:solidFill>
              </a:rPr>
              <a:t>, Linac-2008    </a:t>
            </a:r>
            <a:br>
              <a:rPr lang="en-US" sz="1600" b="1" i="1" dirty="0">
                <a:solidFill>
                  <a:srgbClr val="FFFF00"/>
                </a:solidFill>
              </a:rPr>
            </a:br>
            <a:r>
              <a:rPr lang="en-US" sz="1600" b="1" i="1" dirty="0">
                <a:solidFill>
                  <a:srgbClr val="FFFF00"/>
                </a:solidFill>
              </a:rPr>
              <a:t>I. Mardor, PAC-2009</a:t>
            </a:r>
            <a:br>
              <a:rPr lang="en-US" sz="1600" b="1" i="1" dirty="0">
                <a:solidFill>
                  <a:srgbClr val="FFFF00"/>
                </a:solidFill>
              </a:rPr>
            </a:br>
            <a:r>
              <a:rPr lang="en-US" sz="1600" b="1" i="1" dirty="0">
                <a:solidFill>
                  <a:srgbClr val="FFFF00"/>
                </a:solidFill>
              </a:rPr>
              <a:t>L. Weissman, </a:t>
            </a:r>
            <a:r>
              <a:rPr lang="en-US" sz="1600" b="1" i="1" dirty="0" smtClean="0">
                <a:solidFill>
                  <a:srgbClr val="FFFF00"/>
                </a:solidFill>
              </a:rPr>
              <a:t>Linac</a:t>
            </a:r>
            <a:r>
              <a:rPr lang="en-US" sz="1600" b="1" i="1" dirty="0">
                <a:solidFill>
                  <a:srgbClr val="FFFF00"/>
                </a:solidFill>
              </a:rPr>
              <a:t>-</a:t>
            </a:r>
            <a:r>
              <a:rPr lang="en-US" sz="1600" b="1" i="1" dirty="0" smtClean="0">
                <a:solidFill>
                  <a:srgbClr val="FFFF00"/>
                </a:solidFill>
              </a:rPr>
              <a:t>2010</a:t>
            </a:r>
          </a:p>
          <a:p>
            <a:pPr algn="l" rtl="0" eaLnBrk="1" hangingPunct="1"/>
            <a:r>
              <a:rPr lang="en-US" sz="1600" b="1" i="1" dirty="0" smtClean="0">
                <a:solidFill>
                  <a:srgbClr val="FFFF00"/>
                </a:solidFill>
              </a:rPr>
              <a:t>D. Berkovits, Linac</a:t>
            </a:r>
            <a:r>
              <a:rPr lang="en-US" sz="1600" b="1" i="1" dirty="0">
                <a:solidFill>
                  <a:srgbClr val="FFFF00"/>
                </a:solidFill>
              </a:rPr>
              <a:t>-</a:t>
            </a:r>
            <a:r>
              <a:rPr lang="en-US" sz="1600" b="1" i="1" dirty="0" smtClean="0">
                <a:solidFill>
                  <a:srgbClr val="FFFF00"/>
                </a:solidFill>
              </a:rPr>
              <a:t>2012</a:t>
            </a:r>
          </a:p>
          <a:p>
            <a:pPr algn="l" rtl="0" eaLnBrk="1" hangingPunct="1"/>
            <a:r>
              <a:rPr lang="en-US" sz="1600" b="1" i="1" dirty="0" smtClean="0">
                <a:solidFill>
                  <a:srgbClr val="FFFF00"/>
                </a:solidFill>
              </a:rPr>
              <a:t>L. Weissman, Rupac</a:t>
            </a:r>
            <a:r>
              <a:rPr lang="en-US" sz="1600" b="1" i="1" dirty="0">
                <a:solidFill>
                  <a:srgbClr val="FFFF00"/>
                </a:solidFill>
              </a:rPr>
              <a:t>-</a:t>
            </a:r>
            <a:r>
              <a:rPr lang="en-US" sz="1600" b="1" i="1" dirty="0" smtClean="0">
                <a:solidFill>
                  <a:srgbClr val="FFFF00"/>
                </a:solidFill>
              </a:rPr>
              <a:t>2012</a:t>
            </a:r>
            <a:endParaRPr lang="en-US" sz="1600" b="1" i="1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31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23928" y="474225"/>
            <a:ext cx="4404320" cy="535531"/>
          </a:xfrm>
        </p:spPr>
        <p:txBody>
          <a:bodyPr wrap="square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cs typeface="Tahoma" pitchFamily="34" charset="0"/>
              </a:rPr>
              <a:t>HWR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ahoma" pitchFamily="34" charset="0"/>
                <a:cs typeface="Tahoma" pitchFamily="34" charset="0"/>
              </a:rPr>
              <a:t>–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cs typeface="Tahoma" pitchFamily="34" charset="0"/>
              </a:rPr>
              <a:t> parameters</a:t>
            </a:r>
          </a:p>
        </p:txBody>
      </p:sp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7584" y="1124744"/>
            <a:ext cx="1643649" cy="42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Group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6989135"/>
              </p:ext>
            </p:extLst>
          </p:nvPr>
        </p:nvGraphicFramePr>
        <p:xfrm>
          <a:off x="3132967" y="1204685"/>
          <a:ext cx="5184576" cy="3785554"/>
        </p:xfrm>
        <a:graphic>
          <a:graphicData uri="http://schemas.openxmlformats.org/drawingml/2006/table">
            <a:tbl>
              <a:tblPr rtl="1"/>
              <a:tblGrid>
                <a:gridCol w="2937139"/>
                <a:gridCol w="2247437"/>
              </a:tblGrid>
              <a:tr h="323283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76 MH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requ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0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Geom. 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 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c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β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.5 MV/m</a:t>
                      </a:r>
                    </a:p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4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k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c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gt;4.7x10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@E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c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1.3x10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</a:t>
                      </a:r>
                    </a:p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~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t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oaded B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 W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@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x</a:t>
                      </a:r>
                      <a:endParaRPr kumimoji="0" lang="en-US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yo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lo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5517232"/>
            <a:ext cx="8572411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b="1" dirty="0" smtClean="0"/>
              <a:t>The main goal of the </a:t>
            </a:r>
            <a:r>
              <a:rPr lang="en-US" sz="2400" b="1" dirty="0"/>
              <a:t>p</a:t>
            </a:r>
            <a:r>
              <a:rPr lang="en-US" sz="2400" b="1" dirty="0" smtClean="0"/>
              <a:t>rototype </a:t>
            </a:r>
            <a:r>
              <a:rPr lang="en-US" sz="2400" b="1" dirty="0" err="1" smtClean="0"/>
              <a:t>cryomodule</a:t>
            </a:r>
            <a:r>
              <a:rPr lang="en-US" sz="2400" b="1" dirty="0" smtClean="0"/>
              <a:t>  is demonstration of</a:t>
            </a:r>
          </a:p>
          <a:p>
            <a:pPr algn="l" rtl="0"/>
            <a:r>
              <a:rPr lang="en-US" sz="2400" b="1" dirty="0" smtClean="0"/>
              <a:t> acceleration of  high current (&gt; 1mA) CW proton/deuteron</a:t>
            </a:r>
          </a:p>
          <a:p>
            <a:pPr algn="l" rtl="0"/>
            <a:r>
              <a:rPr lang="en-US" sz="2400" b="1" dirty="0" smtClean="0"/>
              <a:t> beams to variable energy up to 4(5.5) MeV </a:t>
            </a:r>
            <a:endParaRPr lang="he-IL" sz="24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00FB5-748F-45D2-86F7-C1D00074728E}" type="slidenum">
              <a:rPr lang="he-IL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81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8"/>
          <p:cNvSpPr>
            <a:spLocks noGrp="1" noChangeArrowheads="1"/>
          </p:cNvSpPr>
          <p:nvPr>
            <p:ph type="title" idx="4294967295"/>
          </p:nvPr>
        </p:nvSpPr>
        <p:spPr>
          <a:xfrm>
            <a:off x="273133" y="633777"/>
            <a:ext cx="8787740" cy="486236"/>
          </a:xfrm>
        </p:spPr>
        <p:txBody>
          <a:bodyPr wrap="square" lIns="91388" tIns="45695" rIns="91388" bIns="45695">
            <a:spAutoFit/>
          </a:bodyPr>
          <a:lstStyle/>
          <a:p>
            <a:pPr algn="l" eaLnBrk="1" hangingPunct="1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First experience with accelerated deuterons</a:t>
            </a:r>
          </a:p>
        </p:txBody>
      </p:sp>
      <p:grpSp>
        <p:nvGrpSpPr>
          <p:cNvPr id="36867" name="Group 17"/>
          <p:cNvGrpSpPr>
            <a:grpSpLocks/>
          </p:cNvGrpSpPr>
          <p:nvPr/>
        </p:nvGrpSpPr>
        <p:grpSpPr bwMode="auto">
          <a:xfrm>
            <a:off x="509588" y="1489075"/>
            <a:ext cx="2135187" cy="2482850"/>
            <a:chOff x="2162330" y="4198493"/>
            <a:chExt cx="2041810" cy="2286231"/>
          </a:xfrm>
        </p:grpSpPr>
        <p:pic>
          <p:nvPicPr>
            <p:cNvPr id="36876" name="Picture 78" descr="LiF targe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7048744">
              <a:off x="2585678" y="4944793"/>
              <a:ext cx="1957328" cy="1122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7" name="Line 79"/>
            <p:cNvSpPr>
              <a:spLocks noChangeShapeType="1"/>
            </p:cNvSpPr>
            <p:nvPr/>
          </p:nvSpPr>
          <p:spPr bwMode="auto">
            <a:xfrm>
              <a:off x="3003075" y="5540916"/>
              <a:ext cx="418833" cy="0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8" name="Line 80"/>
            <p:cNvSpPr>
              <a:spLocks noChangeShapeType="1"/>
            </p:cNvSpPr>
            <p:nvPr/>
          </p:nvSpPr>
          <p:spPr bwMode="auto">
            <a:xfrm>
              <a:off x="3534315" y="4198493"/>
              <a:ext cx="0" cy="364653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9" name="Text Box 81"/>
            <p:cNvSpPr txBox="1">
              <a:spLocks noChangeArrowheads="1"/>
            </p:cNvSpPr>
            <p:nvPr/>
          </p:nvSpPr>
          <p:spPr bwMode="auto">
            <a:xfrm>
              <a:off x="2238551" y="4198493"/>
              <a:ext cx="1228782" cy="646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/>
                <a:t>Water flow</a:t>
              </a:r>
            </a:p>
          </p:txBody>
        </p:sp>
        <p:sp>
          <p:nvSpPr>
            <p:cNvPr id="36880" name="Text Box 82"/>
            <p:cNvSpPr txBox="1">
              <a:spLocks noChangeArrowheads="1"/>
            </p:cNvSpPr>
            <p:nvPr/>
          </p:nvSpPr>
          <p:spPr bwMode="auto">
            <a:xfrm>
              <a:off x="2162330" y="5189670"/>
              <a:ext cx="1067100" cy="48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/>
                <a:t>4.7 MeV d beam</a:t>
              </a:r>
            </a:p>
          </p:txBody>
        </p:sp>
        <p:sp>
          <p:nvSpPr>
            <p:cNvPr id="36881" name="Line 91"/>
            <p:cNvSpPr>
              <a:spLocks noChangeShapeType="1"/>
            </p:cNvSpPr>
            <p:nvPr/>
          </p:nvSpPr>
          <p:spPr bwMode="auto">
            <a:xfrm>
              <a:off x="3632094" y="5540916"/>
              <a:ext cx="572046" cy="0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2" name="Line 92"/>
            <p:cNvSpPr>
              <a:spLocks noChangeShapeType="1"/>
            </p:cNvSpPr>
            <p:nvPr/>
          </p:nvSpPr>
          <p:spPr bwMode="auto">
            <a:xfrm>
              <a:off x="3632094" y="5540916"/>
              <a:ext cx="498134" cy="207352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Line 93"/>
            <p:cNvSpPr>
              <a:spLocks noChangeShapeType="1"/>
            </p:cNvSpPr>
            <p:nvPr/>
          </p:nvSpPr>
          <p:spPr bwMode="auto">
            <a:xfrm flipV="1">
              <a:off x="3632094" y="5341609"/>
              <a:ext cx="498134" cy="199308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68" name="Text Box 94"/>
          <p:cNvSpPr txBox="1">
            <a:spLocks noChangeArrowheads="1"/>
          </p:cNvSpPr>
          <p:nvPr/>
        </p:nvSpPr>
        <p:spPr bwMode="auto">
          <a:xfrm>
            <a:off x="2509838" y="2582863"/>
            <a:ext cx="13096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176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4176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4176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4176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41767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176713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176713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176713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176713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/>
              <a:t>Fast neutrons</a:t>
            </a:r>
          </a:p>
        </p:txBody>
      </p:sp>
      <p:grpSp>
        <p:nvGrpSpPr>
          <p:cNvPr id="36869" name="Group 21"/>
          <p:cNvGrpSpPr>
            <a:grpSpLocks/>
          </p:cNvGrpSpPr>
          <p:nvPr/>
        </p:nvGrpSpPr>
        <p:grpSpPr bwMode="auto">
          <a:xfrm>
            <a:off x="676275" y="3208337"/>
            <a:ext cx="1176338" cy="828017"/>
            <a:chOff x="5638800" y="4267200"/>
            <a:chExt cx="1176209" cy="828025"/>
          </a:xfrm>
        </p:grpSpPr>
        <p:sp>
          <p:nvSpPr>
            <p:cNvPr id="36874" name="Line 85"/>
            <p:cNvSpPr>
              <a:spLocks noChangeShapeType="1"/>
            </p:cNvSpPr>
            <p:nvPr/>
          </p:nvSpPr>
          <p:spPr bwMode="auto">
            <a:xfrm flipV="1">
              <a:off x="6172200" y="4267200"/>
              <a:ext cx="452860" cy="197310"/>
            </a:xfrm>
            <a:prstGeom prst="line">
              <a:avLst/>
            </a:prstGeom>
            <a:noFill/>
            <a:ln w="539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5" name="Text Box 86"/>
            <p:cNvSpPr txBox="1">
              <a:spLocks noChangeArrowheads="1"/>
            </p:cNvSpPr>
            <p:nvPr/>
          </p:nvSpPr>
          <p:spPr bwMode="auto">
            <a:xfrm>
              <a:off x="5638800" y="4572000"/>
              <a:ext cx="1176209" cy="52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176713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176713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b="1" dirty="0"/>
                <a:t>150 </a:t>
              </a:r>
              <a:r>
                <a:rPr lang="en-US" sz="1400" b="1" dirty="0">
                  <a:latin typeface="Symbol" pitchFamily="18" charset="2"/>
                </a:rPr>
                <a:t>m</a:t>
              </a:r>
              <a:r>
                <a:rPr lang="en-US" sz="1400" b="1" dirty="0"/>
                <a:t>m </a:t>
              </a:r>
              <a:r>
                <a:rPr lang="en-US" sz="1400" b="1" dirty="0" err="1"/>
                <a:t>LiF</a:t>
              </a:r>
              <a:r>
                <a:rPr lang="en-US" sz="1400" b="1" dirty="0"/>
                <a:t> layer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470400" y="1506538"/>
            <a:ext cx="3429000" cy="1322387"/>
          </a:xfrm>
          <a:prstGeom prst="rect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>
            <a:spAutoFit/>
          </a:bodyPr>
          <a:lstStyle/>
          <a:p>
            <a:pPr marL="182563" indent="-182563">
              <a:buFontTx/>
              <a:buNone/>
              <a:defRPr/>
            </a:pPr>
            <a:r>
              <a:rPr lang="en-US" sz="2000" dirty="0">
                <a:solidFill>
                  <a:srgbClr val="C00000"/>
                </a:solidFill>
              </a:rPr>
              <a:t>10</a:t>
            </a:r>
            <a:r>
              <a:rPr lang="en-US" sz="2000" baseline="30000" dirty="0">
                <a:solidFill>
                  <a:srgbClr val="C00000"/>
                </a:solidFill>
              </a:rPr>
              <a:t>9</a:t>
            </a:r>
            <a:r>
              <a:rPr lang="en-US" sz="2000" dirty="0">
                <a:solidFill>
                  <a:srgbClr val="C00000"/>
                </a:solidFill>
              </a:rPr>
              <a:t> n/sec</a:t>
            </a:r>
          </a:p>
          <a:p>
            <a:pPr marL="182563" indent="-182563">
              <a:buFontTx/>
              <a:buNone/>
              <a:defRPr/>
            </a:pPr>
            <a:r>
              <a:rPr lang="en-US" sz="2000" dirty="0">
                <a:solidFill>
                  <a:srgbClr val="C00000"/>
                </a:solidFill>
              </a:rPr>
              <a:t>Isotropic distribution</a:t>
            </a:r>
          </a:p>
          <a:p>
            <a:pPr marL="182563" indent="-182563">
              <a:buFontTx/>
              <a:buNone/>
              <a:defRPr/>
            </a:pPr>
            <a:r>
              <a:rPr lang="en-US" sz="2000" dirty="0">
                <a:solidFill>
                  <a:srgbClr val="C00000"/>
                </a:solidFill>
              </a:rPr>
              <a:t>Fast neutrons up to 20 MeV</a:t>
            </a:r>
            <a:endParaRPr lang="he-IL" sz="2000" dirty="0">
              <a:solidFill>
                <a:srgbClr val="C00000"/>
              </a:solidFill>
            </a:endParaRPr>
          </a:p>
        </p:txBody>
      </p:sp>
      <p:graphicFrame>
        <p:nvGraphicFramePr>
          <p:cNvPr id="26" name="Chart 25"/>
          <p:cNvGraphicFramePr>
            <a:graphicFrameLocks noGrp="1"/>
          </p:cNvGraphicFramePr>
          <p:nvPr/>
        </p:nvGraphicFramePr>
        <p:xfrm>
          <a:off x="3404937" y="2875547"/>
          <a:ext cx="5329989" cy="35854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4988" y="5373688"/>
            <a:ext cx="2649537" cy="400050"/>
          </a:xfrm>
          <a:prstGeom prst="rect">
            <a:avLst/>
          </a:prstGeom>
          <a:solidFill>
            <a:schemeClr val="accent3"/>
          </a:solidFill>
        </p:spPr>
        <p:txBody>
          <a:bodyPr wrap="none" rtlCol="1">
            <a:spAutoFit/>
          </a:bodyPr>
          <a:lstStyle/>
          <a:p>
            <a:pPr>
              <a:buFontTx/>
              <a:buNone/>
              <a:defRPr/>
            </a:pPr>
            <a:r>
              <a:rPr lang="en-US" sz="2000" b="1" i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T. Hirsh PhD. Thesis</a:t>
            </a:r>
            <a:endParaRPr lang="he-IL" sz="2000" b="1" i="1" dirty="0">
              <a:solidFill>
                <a:srgbClr val="0066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לחצן פעולה: סיום 3">
            <a:hlinkClick r:id="rId4" action="ppaction://hlinksldjump" highlightClick="1"/>
          </p:cNvPr>
          <p:cNvSpPr/>
          <p:nvPr/>
        </p:nvSpPr>
        <p:spPr>
          <a:xfrm>
            <a:off x="8001000" y="6392863"/>
            <a:ext cx="571500" cy="214312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0772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1" t="10516" r="14551" b="7954"/>
          <a:stretch/>
        </p:blipFill>
        <p:spPr bwMode="auto">
          <a:xfrm>
            <a:off x="0" y="381000"/>
            <a:ext cx="8955315" cy="596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90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519856F4-2F7A-48DA-A53F-970CF35BBD9D}" type="slidenum">
              <a:rPr lang="he-IL" sz="1400">
                <a:latin typeface="Arial Black" pitchFamily="34" charset="0"/>
              </a:rPr>
              <a:pPr eaLnBrk="1" hangingPunct="1"/>
              <a:t>53</a:t>
            </a:fld>
            <a:endParaRPr lang="en-US" sz="1400">
              <a:latin typeface="Arial Black" pitchFamily="34" charset="0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124200" y="31729"/>
            <a:ext cx="3392488" cy="462755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anchor="ctr">
            <a:spAutoFit/>
          </a:bodyPr>
          <a:lstStyle/>
          <a:p>
            <a:pPr algn="l" rtl="0">
              <a:lnSpc>
                <a:spcPct val="75000"/>
              </a:lnSpc>
            </a:pP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LEBT</a:t>
            </a:r>
            <a:r>
              <a:rPr lang="en-US" sz="3200" b="1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charset="0"/>
              </a:rPr>
              <a:t>aperture</a:t>
            </a:r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1017588"/>
            <a:ext cx="1882776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933450" y="1200150"/>
            <a:ext cx="593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</a:rPr>
              <a:t>50 mm</a:t>
            </a:r>
          </a:p>
        </p:txBody>
      </p:sp>
      <p:pic>
        <p:nvPicPr>
          <p:cNvPr id="133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52"/>
          <a:stretch>
            <a:fillRect/>
          </a:stretch>
        </p:blipFill>
        <p:spPr bwMode="auto">
          <a:xfrm>
            <a:off x="7316788" y="1011238"/>
            <a:ext cx="1820862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8308975" y="1271588"/>
            <a:ext cx="4921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</a:rPr>
              <a:t>5 mm</a:t>
            </a:r>
          </a:p>
        </p:txBody>
      </p:sp>
      <p:pic>
        <p:nvPicPr>
          <p:cNvPr id="13320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016000"/>
            <a:ext cx="1897063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2767013" y="1233488"/>
            <a:ext cx="593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</a:rPr>
              <a:t>25 mm</a:t>
            </a:r>
          </a:p>
        </p:txBody>
      </p:sp>
      <p:pic>
        <p:nvPicPr>
          <p:cNvPr id="13322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1011238"/>
            <a:ext cx="1887537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4579938" y="1233488"/>
            <a:ext cx="593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</a:rPr>
              <a:t>15 mm</a:t>
            </a:r>
          </a:p>
        </p:txBody>
      </p:sp>
      <p:pic>
        <p:nvPicPr>
          <p:cNvPr id="1332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1017588"/>
            <a:ext cx="1889125" cy="187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6396038" y="1268413"/>
            <a:ext cx="5937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chemeClr val="bg1"/>
                </a:solidFill>
              </a:rPr>
              <a:t>10 mm</a:t>
            </a:r>
          </a:p>
        </p:txBody>
      </p:sp>
      <p:sp>
        <p:nvSpPr>
          <p:cNvPr id="13326" name="Text Box 16"/>
          <p:cNvSpPr txBox="1">
            <a:spLocks noChangeArrowheads="1"/>
          </p:cNvSpPr>
          <p:nvPr/>
        </p:nvSpPr>
        <p:spPr bwMode="auto">
          <a:xfrm>
            <a:off x="61913" y="609600"/>
            <a:ext cx="9066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/>
              <a:t>Manipulating beam size, current and </a:t>
            </a:r>
            <a:r>
              <a:rPr lang="en-US" sz="2400" dirty="0" err="1"/>
              <a:t>emittance</a:t>
            </a:r>
            <a:r>
              <a:rPr lang="en-US" sz="2400" dirty="0"/>
              <a:t>  using the LEBT aperture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708231" y="2965450"/>
            <a:ext cx="6435769" cy="3892550"/>
            <a:chOff x="760" y="1868"/>
            <a:chExt cx="4624" cy="2452"/>
          </a:xfrm>
        </p:grpSpPr>
        <p:sp>
          <p:nvSpPr>
            <p:cNvPr id="13328" name="Rectangle 59"/>
            <p:cNvSpPr>
              <a:spLocks noChangeArrowheads="1"/>
            </p:cNvSpPr>
            <p:nvPr/>
          </p:nvSpPr>
          <p:spPr bwMode="auto">
            <a:xfrm>
              <a:off x="776" y="1868"/>
              <a:ext cx="4608" cy="24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pic>
          <p:nvPicPr>
            <p:cNvPr id="13329" name="Picture 4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45" t="1851" r="5692" b="5350"/>
            <a:stretch>
              <a:fillRect/>
            </a:stretch>
          </p:blipFill>
          <p:spPr bwMode="auto">
            <a:xfrm>
              <a:off x="1059" y="2140"/>
              <a:ext cx="4145" cy="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Line 41"/>
            <p:cNvSpPr>
              <a:spLocks noChangeShapeType="1"/>
            </p:cNvSpPr>
            <p:nvPr/>
          </p:nvSpPr>
          <p:spPr bwMode="auto">
            <a:xfrm>
              <a:off x="4380" y="3267"/>
              <a:ext cx="41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42"/>
            <p:cNvSpPr>
              <a:spLocks noChangeShapeType="1"/>
            </p:cNvSpPr>
            <p:nvPr/>
          </p:nvSpPr>
          <p:spPr bwMode="auto">
            <a:xfrm flipH="1">
              <a:off x="1536" y="3296"/>
              <a:ext cx="418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Text Box 43"/>
            <p:cNvSpPr txBox="1">
              <a:spLocks noChangeArrowheads="1"/>
            </p:cNvSpPr>
            <p:nvPr/>
          </p:nvSpPr>
          <p:spPr bwMode="auto">
            <a:xfrm rot="16200000">
              <a:off x="795" y="2813"/>
              <a:ext cx="196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800" b="1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13333" name="Text Box 44"/>
            <p:cNvSpPr txBox="1">
              <a:spLocks noChangeArrowheads="1"/>
            </p:cNvSpPr>
            <p:nvPr/>
          </p:nvSpPr>
          <p:spPr bwMode="auto">
            <a:xfrm>
              <a:off x="2407" y="1912"/>
              <a:ext cx="13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 b="1">
                  <a:latin typeface="Arial" charset="0"/>
                </a:rPr>
                <a:t>Aperture diameter (mm)</a:t>
              </a:r>
            </a:p>
          </p:txBody>
        </p:sp>
        <p:sp>
          <p:nvSpPr>
            <p:cNvPr id="13334" name="Line 45"/>
            <p:cNvSpPr>
              <a:spLocks noChangeShapeType="1"/>
            </p:cNvSpPr>
            <p:nvPr/>
          </p:nvSpPr>
          <p:spPr bwMode="auto">
            <a:xfrm>
              <a:off x="2084" y="220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46"/>
            <p:cNvSpPr>
              <a:spLocks noChangeShapeType="1"/>
            </p:cNvSpPr>
            <p:nvPr/>
          </p:nvSpPr>
          <p:spPr bwMode="auto">
            <a:xfrm>
              <a:off x="2744" y="220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47"/>
            <p:cNvSpPr>
              <a:spLocks noChangeShapeType="1"/>
            </p:cNvSpPr>
            <p:nvPr/>
          </p:nvSpPr>
          <p:spPr bwMode="auto">
            <a:xfrm>
              <a:off x="3537" y="220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48"/>
            <p:cNvSpPr>
              <a:spLocks noChangeShapeType="1"/>
            </p:cNvSpPr>
            <p:nvPr/>
          </p:nvSpPr>
          <p:spPr bwMode="auto">
            <a:xfrm>
              <a:off x="4066" y="220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49"/>
            <p:cNvSpPr>
              <a:spLocks noChangeShapeType="1"/>
            </p:cNvSpPr>
            <p:nvPr/>
          </p:nvSpPr>
          <p:spPr bwMode="auto">
            <a:xfrm>
              <a:off x="4244" y="2205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50"/>
            <p:cNvSpPr>
              <a:spLocks noChangeShapeType="1"/>
            </p:cNvSpPr>
            <p:nvPr/>
          </p:nvSpPr>
          <p:spPr bwMode="auto">
            <a:xfrm>
              <a:off x="4491" y="2208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Text Box 51"/>
            <p:cNvSpPr txBox="1">
              <a:spLocks noChangeArrowheads="1"/>
            </p:cNvSpPr>
            <p:nvPr/>
          </p:nvSpPr>
          <p:spPr bwMode="auto">
            <a:xfrm>
              <a:off x="1991" y="2049"/>
              <a:ext cx="174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5</a:t>
              </a:r>
            </a:p>
          </p:txBody>
        </p:sp>
        <p:sp>
          <p:nvSpPr>
            <p:cNvPr id="13341" name="Text Box 52"/>
            <p:cNvSpPr txBox="1">
              <a:spLocks noChangeArrowheads="1"/>
            </p:cNvSpPr>
            <p:nvPr/>
          </p:nvSpPr>
          <p:spPr bwMode="auto">
            <a:xfrm>
              <a:off x="2617" y="2049"/>
              <a:ext cx="2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10</a:t>
              </a:r>
            </a:p>
          </p:txBody>
        </p:sp>
        <p:sp>
          <p:nvSpPr>
            <p:cNvPr id="13342" name="Text Box 53"/>
            <p:cNvSpPr txBox="1">
              <a:spLocks noChangeArrowheads="1"/>
            </p:cNvSpPr>
            <p:nvPr/>
          </p:nvSpPr>
          <p:spPr bwMode="auto">
            <a:xfrm>
              <a:off x="3410" y="2048"/>
              <a:ext cx="2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15</a:t>
              </a:r>
            </a:p>
          </p:txBody>
        </p:sp>
        <p:sp>
          <p:nvSpPr>
            <p:cNvPr id="13343" name="Text Box 54"/>
            <p:cNvSpPr txBox="1">
              <a:spLocks noChangeArrowheads="1"/>
            </p:cNvSpPr>
            <p:nvPr/>
          </p:nvSpPr>
          <p:spPr bwMode="auto">
            <a:xfrm>
              <a:off x="3935" y="2047"/>
              <a:ext cx="2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20</a:t>
              </a:r>
            </a:p>
          </p:txBody>
        </p:sp>
        <p:sp>
          <p:nvSpPr>
            <p:cNvPr id="13344" name="Text Box 55"/>
            <p:cNvSpPr txBox="1">
              <a:spLocks noChangeArrowheads="1"/>
            </p:cNvSpPr>
            <p:nvPr/>
          </p:nvSpPr>
          <p:spPr bwMode="auto">
            <a:xfrm>
              <a:off x="4112" y="2046"/>
              <a:ext cx="2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25</a:t>
              </a:r>
            </a:p>
          </p:txBody>
        </p:sp>
        <p:sp>
          <p:nvSpPr>
            <p:cNvPr id="13345" name="Text Box 56"/>
            <p:cNvSpPr txBox="1">
              <a:spLocks noChangeArrowheads="1"/>
            </p:cNvSpPr>
            <p:nvPr/>
          </p:nvSpPr>
          <p:spPr bwMode="auto">
            <a:xfrm>
              <a:off x="4363" y="2046"/>
              <a:ext cx="232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300">
                  <a:latin typeface="Arial" charset="0"/>
                </a:rPr>
                <a:t>50</a:t>
              </a:r>
            </a:p>
          </p:txBody>
        </p:sp>
        <p:sp>
          <p:nvSpPr>
            <p:cNvPr id="13346" name="Rectangle 57"/>
            <p:cNvSpPr>
              <a:spLocks noChangeArrowheads="1"/>
            </p:cNvSpPr>
            <p:nvPr/>
          </p:nvSpPr>
          <p:spPr bwMode="auto">
            <a:xfrm>
              <a:off x="3042" y="3486"/>
              <a:ext cx="897" cy="3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3347" name="Text Box 64"/>
            <p:cNvSpPr txBox="1">
              <a:spLocks noChangeArrowheads="1"/>
            </p:cNvSpPr>
            <p:nvPr/>
          </p:nvSpPr>
          <p:spPr bwMode="auto">
            <a:xfrm rot="16200000">
              <a:off x="35" y="2943"/>
              <a:ext cx="174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 dirty="0"/>
                <a:t>norm </a:t>
              </a:r>
              <a:r>
                <a:rPr lang="en-US" sz="1600" b="1" dirty="0" err="1"/>
                <a:t>rms</a:t>
              </a:r>
              <a:r>
                <a:rPr lang="en-US" sz="1600" b="1" dirty="0"/>
                <a:t> emit (    mm </a:t>
              </a:r>
              <a:r>
                <a:rPr lang="en-US" sz="1600" b="1" dirty="0" err="1"/>
                <a:t>mrad</a:t>
              </a:r>
              <a:r>
                <a:rPr lang="en-US" sz="1600" b="1" dirty="0"/>
                <a:t>)</a:t>
              </a:r>
            </a:p>
          </p:txBody>
        </p:sp>
        <p:sp>
          <p:nvSpPr>
            <p:cNvPr id="13348" name="Text Box 65"/>
            <p:cNvSpPr txBox="1">
              <a:spLocks noChangeArrowheads="1"/>
            </p:cNvSpPr>
            <p:nvPr/>
          </p:nvSpPr>
          <p:spPr bwMode="auto">
            <a:xfrm rot="-5400000">
              <a:off x="4720" y="2936"/>
              <a:ext cx="110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>
                  <a:solidFill>
                    <a:srgbClr val="FF0000"/>
                  </a:solidFill>
                </a:rPr>
                <a:t>Transmission (%)</a:t>
              </a:r>
            </a:p>
          </p:txBody>
        </p:sp>
      </p:grpSp>
      <p:pic>
        <p:nvPicPr>
          <p:cNvPr id="37" name="Picture 3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0"/>
            <a:ext cx="2540001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12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228600" y="6477000"/>
            <a:ext cx="439738" cy="250825"/>
          </a:xfrm>
          <a:prstGeom prst="rect">
            <a:avLst/>
          </a:prstGeom>
        </p:spPr>
        <p:txBody>
          <a:bodyPr/>
          <a:lstStyle/>
          <a:p>
            <a:fld id="{19C293CF-9C22-4778-A71C-8D2F3377AFA7}" type="slidenum">
              <a:rPr lang="he-IL"/>
              <a:pPr/>
              <a:t>54</a:t>
            </a:fld>
            <a:endParaRPr lang="en-US" dirty="0"/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457200" y="381000"/>
            <a:ext cx="2813050" cy="5184775"/>
            <a:chOff x="748" y="708"/>
            <a:chExt cx="1772" cy="3266"/>
          </a:xfrm>
        </p:grpSpPr>
        <p:sp>
          <p:nvSpPr>
            <p:cNvPr id="23643" name="Line 91"/>
            <p:cNvSpPr>
              <a:spLocks noChangeShapeType="1"/>
            </p:cNvSpPr>
            <p:nvPr/>
          </p:nvSpPr>
          <p:spPr bwMode="auto">
            <a:xfrm flipH="1">
              <a:off x="975" y="3204"/>
              <a:ext cx="453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644" name="Text Box 92"/>
            <p:cNvSpPr txBox="1">
              <a:spLocks noChangeArrowheads="1"/>
            </p:cNvSpPr>
            <p:nvPr/>
          </p:nvSpPr>
          <p:spPr bwMode="auto">
            <a:xfrm>
              <a:off x="1293" y="3057"/>
              <a:ext cx="38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/>
              <a:r>
                <a:rPr lang="en-US" sz="1400" b="0"/>
                <a:t>Beam</a:t>
              </a:r>
            </a:p>
          </p:txBody>
        </p:sp>
        <p:grpSp>
          <p:nvGrpSpPr>
            <p:cNvPr id="3" name="Group 93"/>
            <p:cNvGrpSpPr>
              <a:grpSpLocks/>
            </p:cNvGrpSpPr>
            <p:nvPr/>
          </p:nvGrpSpPr>
          <p:grpSpPr bwMode="auto">
            <a:xfrm>
              <a:off x="748" y="708"/>
              <a:ext cx="1678" cy="3266"/>
              <a:chOff x="204" y="981"/>
              <a:chExt cx="1678" cy="3266"/>
            </a:xfrm>
          </p:grpSpPr>
          <p:pic>
            <p:nvPicPr>
              <p:cNvPr id="23646" name="Picture 94" descr="BH figure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24704" r="71669"/>
              <a:stretch>
                <a:fillRect/>
              </a:stretch>
            </p:blipFill>
            <p:spPr bwMode="auto">
              <a:xfrm>
                <a:off x="204" y="1071"/>
                <a:ext cx="1497" cy="31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647" name="Rectangle 95"/>
              <p:cNvSpPr>
                <a:spLocks noChangeArrowheads="1"/>
              </p:cNvSpPr>
              <p:nvPr/>
            </p:nvSpPr>
            <p:spPr bwMode="auto">
              <a:xfrm>
                <a:off x="975" y="981"/>
                <a:ext cx="907" cy="15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sp>
          <p:nvSpPr>
            <p:cNvPr id="23648" name="Line 96"/>
            <p:cNvSpPr>
              <a:spLocks noChangeShapeType="1"/>
            </p:cNvSpPr>
            <p:nvPr/>
          </p:nvSpPr>
          <p:spPr bwMode="auto">
            <a:xfrm flipH="1">
              <a:off x="1882" y="2886"/>
              <a:ext cx="408" cy="272"/>
            </a:xfrm>
            <a:prstGeom prst="line">
              <a:avLst/>
            </a:prstGeom>
            <a:noFill/>
            <a:ln w="41275">
              <a:solidFill>
                <a:srgbClr val="FF0000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he-IL"/>
            </a:p>
          </p:txBody>
        </p:sp>
        <p:sp>
          <p:nvSpPr>
            <p:cNvPr id="23649" name="Text Box 97"/>
            <p:cNvSpPr txBox="1">
              <a:spLocks noChangeArrowheads="1"/>
            </p:cNvSpPr>
            <p:nvPr/>
          </p:nvSpPr>
          <p:spPr bwMode="auto">
            <a:xfrm>
              <a:off x="2064" y="2976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/>
              <a:r>
                <a:rPr lang="en-US" b="0"/>
                <a:t>Beam</a:t>
              </a:r>
            </a:p>
          </p:txBody>
        </p:sp>
      </p:grp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1600200" y="5334000"/>
            <a:ext cx="659155" cy="338554"/>
          </a:xfrm>
          <a:prstGeom prst="rect">
            <a:avLst/>
          </a:prstGeom>
          <a:solidFill>
            <a:srgbClr val="FFFFFF">
              <a:alpha val="4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Si </a:t>
            </a:r>
            <a:r>
              <a:rPr lang="en-US" sz="1600" dirty="0" err="1"/>
              <a:t>det</a:t>
            </a:r>
            <a:endParaRPr lang="en-US" sz="1600" dirty="0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2514600" y="5181600"/>
            <a:ext cx="659155" cy="338554"/>
          </a:xfrm>
          <a:prstGeom prst="rect">
            <a:avLst/>
          </a:prstGeom>
          <a:solidFill>
            <a:srgbClr val="FFFFFF">
              <a:alpha val="49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Si </a:t>
            </a:r>
            <a:r>
              <a:rPr lang="en-US" sz="1600" dirty="0" err="1"/>
              <a:t>det</a:t>
            </a:r>
            <a:endParaRPr lang="en-US" sz="1600" dirty="0"/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0" y="1447800"/>
            <a:ext cx="1216487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/>
              <a:t>target ladder</a:t>
            </a:r>
          </a:p>
          <a:p>
            <a:r>
              <a:rPr lang="en-US" sz="1600" dirty="0"/>
              <a:t>drive</a:t>
            </a:r>
            <a:r>
              <a:rPr lang="en-US" b="0" dirty="0"/>
              <a:t>       </a:t>
            </a: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29817" y="2514600"/>
            <a:ext cx="12838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/>
              <a:t>target change</a:t>
            </a:r>
          </a:p>
          <a:p>
            <a:r>
              <a:rPr lang="en-US" sz="1600"/>
              <a:t>chamber </a:t>
            </a:r>
            <a:r>
              <a:rPr lang="en-US"/>
              <a:t>  </a:t>
            </a:r>
          </a:p>
        </p:txBody>
      </p:sp>
      <p:sp>
        <p:nvSpPr>
          <p:cNvPr id="23636" name="Rectangle 84"/>
          <p:cNvSpPr>
            <a:spLocks noGrp="1" noChangeArrowheads="1"/>
          </p:cNvSpPr>
          <p:nvPr>
            <p:ph type="title"/>
          </p:nvPr>
        </p:nvSpPr>
        <p:spPr>
          <a:xfrm>
            <a:off x="2743200" y="609600"/>
            <a:ext cx="6248400" cy="503238"/>
          </a:xfrm>
          <a:noFill/>
          <a:ln/>
        </p:spPr>
        <p:txBody>
          <a:bodyPr anchor="b">
            <a:normAutofit fontScale="90000"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Rutherford Scattering monitor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" t="16811" r="5435"/>
          <a:stretch/>
        </p:blipFill>
        <p:spPr>
          <a:xfrm>
            <a:off x="3214877" y="1600200"/>
            <a:ext cx="5849610" cy="4114800"/>
          </a:xfrm>
          <a:prstGeom prst="rect">
            <a:avLst/>
          </a:prstGeom>
        </p:spPr>
      </p:pic>
      <p:pic>
        <p:nvPicPr>
          <p:cNvPr id="55" name="Picture 20" descr="IMG_17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1828800" y="2209800"/>
            <a:ext cx="1017588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2486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18480" y="381000"/>
            <a:ext cx="5698996" cy="646331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New instrumentation LEBT</a:t>
            </a:r>
            <a:endParaRPr lang="en-US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424" r="68181" b="31111"/>
          <a:stretch/>
        </p:blipFill>
        <p:spPr>
          <a:xfrm>
            <a:off x="228600" y="1371600"/>
            <a:ext cx="2493819" cy="45581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17"/>
          <a:stretch/>
        </p:blipFill>
        <p:spPr>
          <a:xfrm>
            <a:off x="3004571" y="1295400"/>
            <a:ext cx="5834629" cy="4648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6081236"/>
            <a:ext cx="29692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beam blocker/collimator</a:t>
            </a:r>
          </a:p>
          <a:p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400" i="1" dirty="0" smtClean="0"/>
              <a:t>Grin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0" y="6096000"/>
            <a:ext cx="25675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RFQ entrance flange</a:t>
            </a:r>
          </a:p>
          <a:p>
            <a:r>
              <a:rPr lang="en-US" dirty="0"/>
              <a:t> </a:t>
            </a:r>
            <a:r>
              <a:rPr lang="en-US" dirty="0" smtClean="0"/>
              <a:t>       </a:t>
            </a:r>
            <a:r>
              <a:rPr lang="en-US" sz="2400" i="1" dirty="0" smtClean="0"/>
              <a:t>Rodnizki</a:t>
            </a:r>
            <a:endParaRPr lang="en-US" sz="2400" i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29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0" r="16580"/>
          <a:stretch/>
        </p:blipFill>
        <p:spPr>
          <a:xfrm>
            <a:off x="20782" y="-34636"/>
            <a:ext cx="6220691" cy="685714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372339" y="381000"/>
            <a:ext cx="275780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</a:rPr>
              <a:t>X-ray detectors</a:t>
            </a:r>
          </a:p>
          <a:p>
            <a:r>
              <a:rPr lang="en-US" sz="3200" b="1" dirty="0" smtClean="0">
                <a:solidFill>
                  <a:srgbClr val="00B050"/>
                </a:solidFill>
              </a:rPr>
              <a:t> RFQ</a:t>
            </a:r>
            <a:endParaRPr lang="en-US" sz="3200" b="1" dirty="0">
              <a:solidFill>
                <a:srgbClr val="00B05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1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02103" y="1321959"/>
            <a:ext cx="6272474" cy="396256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84173" y="11875"/>
            <a:ext cx="5689167" cy="646331"/>
          </a:xfrm>
          <a:prstGeom prst="rect">
            <a:avLst/>
          </a:prstGeom>
          <a:solidFill>
            <a:schemeClr val="accent5">
              <a:lumMod val="90000"/>
            </a:schemeClr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DC breaker for RF coupler</a:t>
            </a:r>
            <a:endParaRPr lang="he-IL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888" y="866898"/>
            <a:ext cx="7671460" cy="585453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שקף </a:t>
            </a:r>
            <a:fld id="{C95F6034-F7C8-4F29-8D59-DBB09D6966AC}" type="slidenum">
              <a:rPr lang="he-IL" smtClean="0"/>
              <a:pPr>
                <a:defRPr/>
              </a:pPr>
              <a:t>57</a:t>
            </a:fld>
            <a:r>
              <a:rPr lang="he-IL" smtClean="0"/>
              <a:t>  מתוך 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44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22" t="12303" r="20128" b="12500"/>
          <a:stretch/>
        </p:blipFill>
        <p:spPr bwMode="auto">
          <a:xfrm>
            <a:off x="-1" y="0"/>
            <a:ext cx="9008289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096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23825" y="6607175"/>
            <a:ext cx="439738" cy="250825"/>
          </a:xfrm>
          <a:prstGeom prst="rect">
            <a:avLst/>
          </a:prstGeom>
        </p:spPr>
        <p:txBody>
          <a:bodyPr/>
          <a:lstStyle/>
          <a:p>
            <a:fld id="{3E226B4F-5F23-44A4-A972-385B95D03F05}" type="slidenum">
              <a:rPr lang="he-IL"/>
              <a:pPr/>
              <a:t>59</a:t>
            </a:fld>
            <a:endParaRPr lang="en-US" dirty="0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357850" cy="762000"/>
          </a:xfrm>
          <a:solidFill>
            <a:schemeClr val="accent5"/>
          </a:solidFill>
          <a:ln/>
        </p:spPr>
        <p:txBody>
          <a:bodyPr>
            <a:normAutofit fontScale="90000"/>
          </a:bodyPr>
          <a:lstStyle/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4000" b="1" dirty="0" smtClean="0">
                <a:solidFill>
                  <a:schemeClr val="accent5">
                    <a:lumMod val="50000"/>
                  </a:schemeClr>
                </a:solidFill>
              </a:rPr>
              <a:t>Beam </a:t>
            </a:r>
            <a:r>
              <a:rPr lang="en-US" sz="4000" b="1" dirty="0">
                <a:solidFill>
                  <a:schemeClr val="accent5">
                    <a:lumMod val="50000"/>
                  </a:schemeClr>
                </a:solidFill>
              </a:rPr>
              <a:t>characterization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: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</a:br>
            <a:endParaRPr 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43000" y="914400"/>
            <a:ext cx="6172074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algn="l"/>
            <a:r>
              <a:rPr lang="en-US" b="0" dirty="0"/>
              <a:t>1</a:t>
            </a:r>
            <a:r>
              <a:rPr lang="en-US" b="0" dirty="0">
                <a:solidFill>
                  <a:schemeClr val="accent2"/>
                </a:solidFill>
              </a:rPr>
              <a:t>. </a:t>
            </a:r>
            <a:r>
              <a:rPr lang="en-US" sz="2000" b="0" dirty="0"/>
              <a:t>Total current (slow FC)</a:t>
            </a:r>
          </a:p>
          <a:p>
            <a:pPr marL="342900" indent="-342900" algn="l">
              <a:buFontTx/>
              <a:buChar char="•"/>
            </a:pPr>
            <a:endParaRPr lang="en-US" sz="2000" b="0" dirty="0"/>
          </a:p>
          <a:p>
            <a:pPr marL="342900" indent="-342900" algn="l"/>
            <a:r>
              <a:rPr lang="en-US" sz="2000" b="0" dirty="0"/>
              <a:t>2. Beam position monitor </a:t>
            </a:r>
            <a:r>
              <a:rPr lang="en-US" sz="1600" b="0" dirty="0"/>
              <a:t>(beam position monitor, 50 Ohm strips)</a:t>
            </a:r>
          </a:p>
          <a:p>
            <a:pPr marL="342900" indent="-342900" algn="l"/>
            <a:endParaRPr lang="en-US" sz="2000" b="0" dirty="0"/>
          </a:p>
          <a:p>
            <a:pPr marL="342900" indent="-342900" algn="l"/>
            <a:r>
              <a:rPr lang="en-US" sz="2000" b="0" dirty="0"/>
              <a:t>3. Beam </a:t>
            </a:r>
            <a:r>
              <a:rPr lang="en-US" sz="2000" b="0" dirty="0" err="1"/>
              <a:t>emittance</a:t>
            </a:r>
            <a:r>
              <a:rPr lang="en-US" sz="2000" b="0" dirty="0"/>
              <a:t> </a:t>
            </a:r>
            <a:r>
              <a:rPr lang="en-US" b="0" dirty="0"/>
              <a:t>(x-y slits/wires)</a:t>
            </a:r>
          </a:p>
          <a:p>
            <a:pPr marL="342900" indent="-342900" algn="l"/>
            <a:endParaRPr lang="en-US" sz="2000" b="0" dirty="0"/>
          </a:p>
          <a:p>
            <a:pPr marL="342900" indent="-342900" algn="l"/>
            <a:r>
              <a:rPr lang="en-US" sz="2000" b="0" dirty="0"/>
              <a:t>4. Bunch phase measurement </a:t>
            </a:r>
            <a:r>
              <a:rPr lang="en-US" sz="1600" b="0" dirty="0"/>
              <a:t>( phase probes,</a:t>
            </a:r>
          </a:p>
          <a:p>
            <a:pPr marL="342900" indent="-342900" algn="l" rtl="0"/>
            <a:r>
              <a:rPr lang="en-US" sz="1600" b="0" dirty="0"/>
              <a:t> capacitive pick up rings, allows to obtain energy from TOF</a:t>
            </a:r>
          </a:p>
          <a:p>
            <a:pPr marL="342900" indent="-342900" algn="l" rtl="0"/>
            <a:endParaRPr lang="en-US" sz="2000" b="0" dirty="0"/>
          </a:p>
          <a:p>
            <a:pPr marL="342900" indent="-342900" algn="l" rtl="0"/>
            <a:r>
              <a:rPr lang="en-US" sz="2000" b="0" dirty="0"/>
              <a:t>5. Longitudinal profile measurements, Fast FC</a:t>
            </a:r>
          </a:p>
          <a:p>
            <a:pPr marL="342900" indent="-342900" algn="l"/>
            <a:r>
              <a:rPr lang="en-US" sz="2000" b="0" dirty="0"/>
              <a:t>   </a:t>
            </a:r>
            <a:r>
              <a:rPr lang="en-US" sz="1600" b="0" dirty="0"/>
              <a:t>( </a:t>
            </a:r>
            <a:r>
              <a:rPr lang="en-US" sz="1600" b="0" i="1" dirty="0"/>
              <a:t>C. </a:t>
            </a:r>
            <a:r>
              <a:rPr lang="en-US" sz="1600" b="0" i="1" dirty="0" err="1"/>
              <a:t>Deibele</a:t>
            </a:r>
            <a:r>
              <a:rPr lang="en-US" sz="1600" b="0" i="1" dirty="0"/>
              <a:t> et al , SNS)</a:t>
            </a:r>
            <a:endParaRPr lang="en-US" sz="2000" b="0" dirty="0"/>
          </a:p>
          <a:p>
            <a:pPr marL="342900" indent="-342900" algn="l" rtl="0"/>
            <a:endParaRPr lang="en-US" sz="2000" b="0" dirty="0"/>
          </a:p>
          <a:p>
            <a:pPr marL="342900" indent="-342900" algn="l" rtl="0"/>
            <a:r>
              <a:rPr lang="en-US" sz="2000" b="0" dirty="0"/>
              <a:t>6. Beam current monitoring  </a:t>
            </a:r>
          </a:p>
          <a:p>
            <a:pPr marL="342900" indent="-342900" algn="l" rtl="0"/>
            <a:r>
              <a:rPr lang="en-US" sz="2000" b="0" dirty="0"/>
              <a:t>   </a:t>
            </a:r>
            <a:r>
              <a:rPr lang="en-US" sz="1600" b="0" dirty="0"/>
              <a:t>( Modular Parametric Current Transformer, MPCT)</a:t>
            </a:r>
          </a:p>
          <a:p>
            <a:pPr marL="342900" indent="-342900" algn="l"/>
            <a:endParaRPr lang="en-US" sz="1600" b="0" dirty="0"/>
          </a:p>
          <a:p>
            <a:pPr marL="342900" indent="-342900" algn="l"/>
            <a:r>
              <a:rPr lang="en-US" sz="2000" b="0" dirty="0"/>
              <a:t>7. Halo measurements (halo monitor)</a:t>
            </a:r>
          </a:p>
          <a:p>
            <a:pPr marL="342900" indent="-342900" algn="l"/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92138" y="5812145"/>
            <a:ext cx="92376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/>
            <a:r>
              <a:rPr lang="en-US" sz="2000" b="0" dirty="0"/>
              <a:t>Most of the measurements will be performed at reduced beam</a:t>
            </a:r>
          </a:p>
          <a:p>
            <a:pPr algn="l"/>
            <a:r>
              <a:rPr lang="en-US" sz="2000" b="0" dirty="0"/>
              <a:t>of 200 W power using pulse mode of the ion source  and RFQ  (duty cycle ~1/100)       </a:t>
            </a:r>
          </a:p>
        </p:txBody>
      </p:sp>
      <p:sp>
        <p:nvSpPr>
          <p:cNvPr id="10252" name="AutoShape 12"/>
          <p:cNvSpPr>
            <a:spLocks/>
          </p:cNvSpPr>
          <p:nvPr/>
        </p:nvSpPr>
        <p:spPr bwMode="auto">
          <a:xfrm>
            <a:off x="7162800" y="1219200"/>
            <a:ext cx="241300" cy="2857500"/>
          </a:xfrm>
          <a:prstGeom prst="rightBrace">
            <a:avLst>
              <a:gd name="adj1" fmla="val 986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e-IL"/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7467600" y="2438400"/>
            <a:ext cx="1254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/>
              <a:t>SNS design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756400" y="4572000"/>
            <a:ext cx="2387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 err="1"/>
              <a:t>Bergoz</a:t>
            </a:r>
            <a:r>
              <a:rPr lang="en-US" sz="1600" b="0" dirty="0"/>
              <a:t> Instrumentations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7239000" y="5257800"/>
            <a:ext cx="839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0" dirty="0" err="1"/>
              <a:t>Soreq</a:t>
            </a:r>
            <a:r>
              <a:rPr lang="en-US" sz="1600" b="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03318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4"/>
          <p:cNvSpPr>
            <a:spLocks noGrp="1"/>
          </p:cNvSpPr>
          <p:nvPr>
            <p:ph type="title" idx="4294967295"/>
          </p:nvPr>
        </p:nvSpPr>
        <p:spPr>
          <a:xfrm>
            <a:off x="5257800" y="1371600"/>
            <a:ext cx="3729037" cy="3071812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Beam lines downstream </a:t>
            </a:r>
            <a:b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of the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linac</a:t>
            </a:r>
            <a:r>
              <a:rPr lang="en-US" dirty="0" smtClean="0">
                <a:solidFill>
                  <a:srgbClr val="00B050"/>
                </a:solidFill>
              </a:rPr>
              <a:t/>
            </a:r>
            <a:br>
              <a:rPr lang="en-US" dirty="0" smtClean="0">
                <a:solidFill>
                  <a:srgbClr val="00B050"/>
                </a:solidFill>
              </a:rPr>
            </a:br>
            <a:endParaRPr lang="he-IL" dirty="0" smtClean="0">
              <a:solidFill>
                <a:srgbClr val="00B050"/>
              </a:solidFill>
            </a:endParaRPr>
          </a:p>
        </p:txBody>
      </p:sp>
      <p:pic>
        <p:nvPicPr>
          <p:cNvPr id="18435" name="Picture 4" descr="IMG_82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5875" y="0"/>
            <a:ext cx="5214938" cy="695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142875" y="1200150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000" b="1" dirty="0">
                <a:solidFill>
                  <a:srgbClr val="FFFF00"/>
                </a:solidFill>
              </a:rPr>
              <a:t>PSM</a:t>
            </a:r>
            <a:endParaRPr lang="he-IL" sz="2000" b="1" dirty="0">
              <a:solidFill>
                <a:srgbClr val="FFFF00"/>
              </a:solidFill>
            </a:endParaRPr>
          </a:p>
        </p:txBody>
      </p:sp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428625" y="3000375"/>
            <a:ext cx="10001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000" b="1">
                <a:solidFill>
                  <a:srgbClr val="FFFF00"/>
                </a:solidFill>
              </a:rPr>
              <a:t>Beam dump</a:t>
            </a:r>
            <a:endParaRPr lang="he-IL" sz="2000" b="1">
              <a:solidFill>
                <a:srgbClr val="FFFF00"/>
              </a:solidFill>
            </a:endParaRPr>
          </a:p>
        </p:txBody>
      </p:sp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4000500" y="3786188"/>
            <a:ext cx="1000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2000" b="1">
                <a:solidFill>
                  <a:srgbClr val="FFFF00"/>
                </a:solidFill>
              </a:rPr>
              <a:t>target</a:t>
            </a:r>
            <a:endParaRPr lang="he-IL" sz="2000" b="1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59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426226" cy="29508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94" b="35482"/>
          <a:stretch/>
        </p:blipFill>
        <p:spPr>
          <a:xfrm>
            <a:off x="1981200" y="3810000"/>
            <a:ext cx="7010400" cy="2667000"/>
          </a:xfrm>
          <a:prstGeom prst="rect">
            <a:avLst/>
          </a:prstGeom>
        </p:spPr>
      </p:pic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1600200" y="76200"/>
            <a:ext cx="6629400" cy="646331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l" rtl="0"/>
            <a:r>
              <a:rPr lang="en-US" sz="2800" b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</a:rPr>
              <a:t>         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Testing RGM from GANIL</a:t>
            </a:r>
            <a:endParaRPr lang="he-IL" sz="4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6452225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i="1" dirty="0"/>
              <a:t>* </a:t>
            </a:r>
            <a:r>
              <a:rPr lang="en-US" dirty="0" smtClean="0"/>
              <a:t>E</a:t>
            </a:r>
            <a:r>
              <a:rPr lang="en-US" dirty="0"/>
              <a:t>. </a:t>
            </a:r>
            <a:r>
              <a:rPr lang="en-US" dirty="0" err="1" smtClean="0"/>
              <a:t>Gueroult</a:t>
            </a:r>
            <a:r>
              <a:rPr lang="en-US" dirty="0" smtClean="0"/>
              <a:t> et al. , </a:t>
            </a:r>
            <a:r>
              <a:rPr lang="en-US" dirty="0"/>
              <a:t>JINST 8, T0805 (2013)</a:t>
            </a:r>
            <a:endParaRPr lang="en-US" b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60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029200" y="1066800"/>
            <a:ext cx="3860800" cy="2895600"/>
            <a:chOff x="5029200" y="1066800"/>
            <a:chExt cx="3860800" cy="28956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9200" y="1066800"/>
              <a:ext cx="3860800" cy="2895600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5791200" y="1143000"/>
              <a:ext cx="650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GM</a:t>
              </a:r>
              <a:endParaRPr 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391400" y="1143000"/>
              <a:ext cx="13801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ire profiler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137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Oval 78"/>
          <p:cNvSpPr/>
          <p:nvPr/>
        </p:nvSpPr>
        <p:spPr>
          <a:xfrm>
            <a:off x="1681163" y="3743325"/>
            <a:ext cx="5843587" cy="31146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9" name="Oval 28"/>
          <p:cNvSpPr/>
          <p:nvPr/>
        </p:nvSpPr>
        <p:spPr>
          <a:xfrm>
            <a:off x="5316538" y="4964113"/>
            <a:ext cx="1084262" cy="1071562"/>
          </a:xfrm>
          <a:prstGeom prst="ellipse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8205EBE4-3F7B-401E-824C-28ECF5BACD76}" type="slidenum">
              <a:rPr lang="he-IL" sz="1400" smtClean="0">
                <a:latin typeface="Arial Black" pitchFamily="34" charset="0"/>
              </a:rPr>
              <a:pPr eaLnBrk="1" hangingPunct="1"/>
              <a:t>61</a:t>
            </a:fld>
            <a:endParaRPr lang="en-US" sz="1400" smtClean="0">
              <a:latin typeface="Arial Black" pitchFamily="34" charset="0"/>
            </a:endParaRPr>
          </a:p>
        </p:txBody>
      </p:sp>
      <p:pic>
        <p:nvPicPr>
          <p:cNvPr id="3994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1658938"/>
            <a:ext cx="8993187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3"/>
          <p:cNvSpPr txBox="1">
            <a:spLocks noChangeArrowheads="1"/>
          </p:cNvSpPr>
          <p:nvPr/>
        </p:nvSpPr>
        <p:spPr bwMode="auto">
          <a:xfrm>
            <a:off x="1071563" y="0"/>
            <a:ext cx="65754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8000"/>
                </a:solidFill>
                <a:cs typeface="Times New Roman" pitchFamily="18" charset="0"/>
              </a:rPr>
              <a:t>Use of  commercial VAT beam dump</a:t>
            </a:r>
          </a:p>
        </p:txBody>
      </p:sp>
      <p:sp>
        <p:nvSpPr>
          <p:cNvPr id="39943" name="Text Box 4"/>
          <p:cNvSpPr txBox="1">
            <a:spLocks noChangeArrowheads="1"/>
          </p:cNvSpPr>
          <p:nvPr/>
        </p:nvSpPr>
        <p:spPr bwMode="auto">
          <a:xfrm>
            <a:off x="428625" y="2143125"/>
            <a:ext cx="612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cs typeface="Times New Roman" pitchFamily="18" charset="0"/>
              </a:rPr>
              <a:t>PSM</a:t>
            </a:r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2786063" y="2214563"/>
            <a:ext cx="828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cs typeface="Times New Roman" pitchFamily="18" charset="0"/>
              </a:rPr>
              <a:t>D-plate</a:t>
            </a:r>
          </a:p>
        </p:txBody>
      </p:sp>
      <p:sp>
        <p:nvSpPr>
          <p:cNvPr id="39945" name="Text Box 6"/>
          <p:cNvSpPr txBox="1">
            <a:spLocks noChangeArrowheads="1"/>
          </p:cNvSpPr>
          <p:nvPr/>
        </p:nvSpPr>
        <p:spPr bwMode="auto">
          <a:xfrm>
            <a:off x="3714750" y="2357438"/>
            <a:ext cx="960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cs typeface="Times New Roman" pitchFamily="18" charset="0"/>
              </a:rPr>
              <a:t>VAT-BD</a:t>
            </a:r>
          </a:p>
        </p:txBody>
      </p:sp>
      <p:sp>
        <p:nvSpPr>
          <p:cNvPr id="39946" name="Text Box 7"/>
          <p:cNvSpPr txBox="1">
            <a:spLocks noChangeArrowheads="1"/>
          </p:cNvSpPr>
          <p:nvPr/>
        </p:nvSpPr>
        <p:spPr bwMode="auto">
          <a:xfrm>
            <a:off x="7188200" y="3254375"/>
            <a:ext cx="134620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cs typeface="Times New Roman" pitchFamily="18" charset="0"/>
              </a:rPr>
              <a:t>Tungsten-BD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52400" y="660400"/>
            <a:ext cx="8956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1800" b="1">
                <a:cs typeface="Times New Roman" pitchFamily="18" charset="0"/>
              </a:rPr>
              <a:t>Due to logistics constrains we used the commercial VAT beam dump</a:t>
            </a:r>
            <a:r>
              <a:rPr lang="en-US" sz="1000" b="1">
                <a:latin typeface="Arial" charset="0"/>
              </a:rPr>
              <a:t> </a:t>
            </a:r>
            <a:r>
              <a:rPr lang="en-US" sz="1800" b="1">
                <a:cs typeface="Times New Roman" pitchFamily="18" charset="0"/>
              </a:rPr>
              <a:t>during the tests with </a:t>
            </a:r>
          </a:p>
          <a:p>
            <a:pPr algn="l" rtl="0" eaLnBrk="1" hangingPunct="1"/>
            <a:r>
              <a:rPr lang="en-US" sz="1800" b="1">
                <a:cs typeface="Times New Roman" pitchFamily="18" charset="0"/>
              </a:rPr>
              <a:t>3 MeV  1mA proton beam.  VAT beam dump water cooled copper plate, up to 6 kW.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786438" y="5072063"/>
            <a:ext cx="71437" cy="7858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4857750" y="5214938"/>
            <a:ext cx="857250" cy="571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3786188" y="5143500"/>
            <a:ext cx="80962" cy="7143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3189288" y="4878388"/>
            <a:ext cx="57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3895725" y="4865688"/>
            <a:ext cx="57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6045200" y="6215063"/>
            <a:ext cx="57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964113" y="5930900"/>
            <a:ext cx="312737" cy="273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4959350" y="4819650"/>
            <a:ext cx="314325" cy="269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cxnSp>
        <p:nvCxnSpPr>
          <p:cNvPr id="31" name="Straight Connector 30"/>
          <p:cNvCxnSpPr/>
          <p:nvPr/>
        </p:nvCxnSpPr>
        <p:spPr>
          <a:xfrm>
            <a:off x="2533650" y="5878513"/>
            <a:ext cx="2952750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586038" y="5159375"/>
            <a:ext cx="889000" cy="14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186238" y="5149850"/>
            <a:ext cx="12176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256338" y="5146675"/>
            <a:ext cx="2095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229350" y="5918200"/>
            <a:ext cx="2079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786188" y="5145088"/>
            <a:ext cx="65087" cy="90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44" name="Rectangle 43"/>
          <p:cNvSpPr/>
          <p:nvPr/>
        </p:nvSpPr>
        <p:spPr>
          <a:xfrm>
            <a:off x="3790950" y="5754688"/>
            <a:ext cx="63500" cy="90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cxnSp>
        <p:nvCxnSpPr>
          <p:cNvPr id="46" name="Straight Connector 45"/>
          <p:cNvCxnSpPr/>
          <p:nvPr/>
        </p:nvCxnSpPr>
        <p:spPr>
          <a:xfrm rot="5400000">
            <a:off x="5100638" y="6188075"/>
            <a:ext cx="57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4" name="TextBox 55"/>
          <p:cNvSpPr txBox="1">
            <a:spLocks noChangeArrowheads="1"/>
          </p:cNvSpPr>
          <p:nvPr/>
        </p:nvSpPr>
        <p:spPr bwMode="auto">
          <a:xfrm>
            <a:off x="4953000" y="4814888"/>
            <a:ext cx="315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400"/>
              <a:t>N</a:t>
            </a:r>
            <a:endParaRPr lang="he-IL" sz="1400"/>
          </a:p>
        </p:txBody>
      </p:sp>
      <p:sp>
        <p:nvSpPr>
          <p:cNvPr id="39965" name="TextBox 56"/>
          <p:cNvSpPr txBox="1">
            <a:spLocks noChangeArrowheads="1"/>
          </p:cNvSpPr>
          <p:nvPr/>
        </p:nvSpPr>
        <p:spPr bwMode="auto">
          <a:xfrm>
            <a:off x="4972050" y="5902325"/>
            <a:ext cx="2841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400"/>
              <a:t>S</a:t>
            </a:r>
            <a:endParaRPr lang="he-IL" sz="1400"/>
          </a:p>
        </p:txBody>
      </p:sp>
      <p:sp>
        <p:nvSpPr>
          <p:cNvPr id="39966" name="TextBox 60"/>
          <p:cNvSpPr txBox="1">
            <a:spLocks noChangeArrowheads="1"/>
          </p:cNvSpPr>
          <p:nvPr/>
        </p:nvSpPr>
        <p:spPr bwMode="auto">
          <a:xfrm>
            <a:off x="5932488" y="4422775"/>
            <a:ext cx="12985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beam blocker</a:t>
            </a:r>
            <a:endParaRPr lang="he-IL" sz="1600"/>
          </a:p>
        </p:txBody>
      </p:sp>
      <p:cxnSp>
        <p:nvCxnSpPr>
          <p:cNvPr id="63" name="Straight Arrow Connector 62"/>
          <p:cNvCxnSpPr/>
          <p:nvPr/>
        </p:nvCxnSpPr>
        <p:spPr>
          <a:xfrm rot="10800000" flipV="1">
            <a:off x="5946775" y="4706938"/>
            <a:ext cx="490538" cy="47942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68" name="TextBox 64"/>
          <p:cNvSpPr txBox="1">
            <a:spLocks noChangeArrowheads="1"/>
          </p:cNvSpPr>
          <p:nvPr/>
        </p:nvSpPr>
        <p:spPr bwMode="auto">
          <a:xfrm>
            <a:off x="2041525" y="4403725"/>
            <a:ext cx="1287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Ta collimator</a:t>
            </a:r>
            <a:endParaRPr lang="he-IL" sz="1600"/>
          </a:p>
        </p:txBody>
      </p:sp>
      <p:cxnSp>
        <p:nvCxnSpPr>
          <p:cNvPr id="67" name="Straight Arrow Connector 66"/>
          <p:cNvCxnSpPr/>
          <p:nvPr/>
        </p:nvCxnSpPr>
        <p:spPr>
          <a:xfrm>
            <a:off x="2867025" y="4716463"/>
            <a:ext cx="873125" cy="4810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0" name="TextBox 67"/>
          <p:cNvSpPr txBox="1">
            <a:spLocks noChangeArrowheads="1"/>
          </p:cNvSpPr>
          <p:nvPr/>
        </p:nvSpPr>
        <p:spPr bwMode="auto">
          <a:xfrm>
            <a:off x="5151438" y="4103688"/>
            <a:ext cx="10652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/>
              <a:t>suppressor</a:t>
            </a:r>
            <a:endParaRPr lang="he-IL" sz="1600"/>
          </a:p>
        </p:txBody>
      </p:sp>
      <p:cxnSp>
        <p:nvCxnSpPr>
          <p:cNvPr id="70" name="Straight Arrow Connector 69"/>
          <p:cNvCxnSpPr>
            <a:stCxn id="39970" idx="2"/>
            <a:endCxn id="20" idx="0"/>
          </p:cNvCxnSpPr>
          <p:nvPr/>
        </p:nvCxnSpPr>
        <p:spPr>
          <a:xfrm rot="5400000">
            <a:off x="5099050" y="4630738"/>
            <a:ext cx="771525" cy="396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2" name="TextBox 71"/>
          <p:cNvSpPr txBox="1">
            <a:spLocks noChangeArrowheads="1"/>
          </p:cNvSpPr>
          <p:nvPr/>
        </p:nvSpPr>
        <p:spPr bwMode="auto">
          <a:xfrm>
            <a:off x="4094163" y="3781425"/>
            <a:ext cx="1054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/>
            <a:r>
              <a:rPr lang="en-US" sz="1600"/>
              <a:t>permanent</a:t>
            </a:r>
          </a:p>
          <a:p>
            <a:pPr algn="l" eaLnBrk="1" hangingPunct="1"/>
            <a:r>
              <a:rPr lang="en-US" sz="1600"/>
              <a:t>magnets</a:t>
            </a:r>
            <a:endParaRPr lang="he-IL" sz="1600"/>
          </a:p>
        </p:txBody>
      </p:sp>
      <p:cxnSp>
        <p:nvCxnSpPr>
          <p:cNvPr id="74" name="Straight Arrow Connector 73"/>
          <p:cNvCxnSpPr>
            <a:stCxn id="39972" idx="2"/>
          </p:cNvCxnSpPr>
          <p:nvPr/>
        </p:nvCxnSpPr>
        <p:spPr>
          <a:xfrm rot="16200000" flipH="1">
            <a:off x="4591844" y="4394994"/>
            <a:ext cx="396875" cy="338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16200000" flipH="1">
            <a:off x="3936206" y="5083969"/>
            <a:ext cx="1627188" cy="30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>
            <a:stCxn id="39968" idx="1"/>
          </p:cNvCxnSpPr>
          <p:nvPr/>
        </p:nvCxnSpPr>
        <p:spPr>
          <a:xfrm rot="10800000" flipH="1">
            <a:off x="2041525" y="3089275"/>
            <a:ext cx="1874838" cy="1484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0800000">
            <a:off x="4460875" y="3063875"/>
            <a:ext cx="2619375" cy="1397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7" name="Text Box 6"/>
          <p:cNvSpPr txBox="1">
            <a:spLocks noChangeArrowheads="1"/>
          </p:cNvSpPr>
          <p:nvPr/>
        </p:nvSpPr>
        <p:spPr bwMode="auto">
          <a:xfrm>
            <a:off x="7591425" y="1550988"/>
            <a:ext cx="960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cs typeface="Times New Roman" pitchFamily="18" charset="0"/>
              </a:rPr>
              <a:t>VAT-BD</a:t>
            </a:r>
          </a:p>
        </p:txBody>
      </p:sp>
    </p:spTree>
    <p:extLst>
      <p:ext uri="{BB962C8B-B14F-4D97-AF65-F5344CB8AC3E}">
        <p14:creationId xmlns:p14="http://schemas.microsoft.com/office/powerpoint/2010/main" val="36820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1"/>
          <p:cNvSpPr>
            <a:spLocks noChangeArrowheads="1"/>
          </p:cNvSpPr>
          <p:nvPr/>
        </p:nvSpPr>
        <p:spPr bwMode="auto">
          <a:xfrm>
            <a:off x="489856" y="337457"/>
            <a:ext cx="822960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buFontTx/>
              <a:buNone/>
            </a:pP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</a:rPr>
              <a:t>Tuning accelerator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95288" y="1371600"/>
            <a:ext cx="9001125" cy="5270500"/>
            <a:chOff x="395288" y="1371600"/>
            <a:chExt cx="9001125" cy="5270500"/>
          </a:xfrm>
        </p:grpSpPr>
        <p:pic>
          <p:nvPicPr>
            <p:cNvPr id="25607" name="Picture 15" descr="IMG_173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13" y="1484313"/>
              <a:ext cx="1152525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8" name="Text Box 16"/>
            <p:cNvSpPr txBox="1">
              <a:spLocks noChangeArrowheads="1"/>
            </p:cNvSpPr>
            <p:nvPr/>
          </p:nvSpPr>
          <p:spPr bwMode="auto">
            <a:xfrm>
              <a:off x="395288" y="2636838"/>
              <a:ext cx="187423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200">
                  <a:solidFill>
                    <a:srgbClr val="881F02"/>
                  </a:solidFill>
                </a:rPr>
                <a:t>300 </a:t>
              </a:r>
              <a:r>
                <a:rPr lang="en-US" sz="1200">
                  <a:solidFill>
                    <a:srgbClr val="881F02"/>
                  </a:solidFill>
                  <a:latin typeface="Symbol" pitchFamily="18" charset="2"/>
                </a:rPr>
                <a:t>m</a:t>
              </a:r>
              <a:r>
                <a:rPr lang="en-US" sz="1200">
                  <a:solidFill>
                    <a:srgbClr val="881F02"/>
                  </a:solidFill>
                </a:rPr>
                <a:t>g/cm2 gold foil</a:t>
              </a:r>
            </a:p>
            <a:p>
              <a:pPr eaLnBrk="1" hangingPunct="1">
                <a:buFontTx/>
                <a:buNone/>
              </a:pPr>
              <a:r>
                <a:rPr lang="en-US" sz="1200">
                  <a:solidFill>
                    <a:srgbClr val="881F02"/>
                  </a:solidFill>
                </a:rPr>
                <a:t>glued on graphite frame</a:t>
              </a:r>
            </a:p>
          </p:txBody>
        </p:sp>
        <p:grpSp>
          <p:nvGrpSpPr>
            <p:cNvPr id="25609" name="Group 26"/>
            <p:cNvGrpSpPr>
              <a:grpSpLocks/>
            </p:cNvGrpSpPr>
            <p:nvPr/>
          </p:nvGrpSpPr>
          <p:grpSpPr bwMode="auto">
            <a:xfrm>
              <a:off x="2625725" y="2127250"/>
              <a:ext cx="6770688" cy="4514850"/>
              <a:chOff x="1654" y="1340"/>
              <a:chExt cx="4265" cy="2844"/>
            </a:xfrm>
          </p:grpSpPr>
          <p:pic>
            <p:nvPicPr>
              <p:cNvPr id="25611" name="Picture 2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l="2007" t="3896" r="1984" b="5461"/>
              <a:stretch>
                <a:fillRect/>
              </a:stretch>
            </p:blipFill>
            <p:spPr bwMode="auto">
              <a:xfrm>
                <a:off x="1654" y="1618"/>
                <a:ext cx="4106" cy="25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12" name="Text Box 20"/>
              <p:cNvSpPr txBox="1">
                <a:spLocks noChangeArrowheads="1"/>
              </p:cNvSpPr>
              <p:nvPr/>
            </p:nvSpPr>
            <p:spPr bwMode="auto">
              <a:xfrm>
                <a:off x="4704" y="1706"/>
                <a:ext cx="1019" cy="5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1400"/>
                  <a:t>Pulser peak</a:t>
                </a:r>
              </a:p>
              <a:p>
                <a:pPr eaLnBrk="1" hangingPunct="1">
                  <a:buFontTx/>
                  <a:buNone/>
                </a:pPr>
                <a:r>
                  <a:rPr lang="en-US" sz="1400"/>
                  <a:t>resolution 6.6 keV</a:t>
                </a:r>
              </a:p>
              <a:p>
                <a:pPr eaLnBrk="1" hangingPunct="1"/>
                <a:endParaRPr lang="en-US" sz="1200"/>
              </a:p>
            </p:txBody>
          </p:sp>
          <p:sp>
            <p:nvSpPr>
              <p:cNvPr id="25613" name="Text Box 21"/>
              <p:cNvSpPr txBox="1">
                <a:spLocks noChangeArrowheads="1"/>
              </p:cNvSpPr>
              <p:nvPr/>
            </p:nvSpPr>
            <p:spPr bwMode="auto">
              <a:xfrm>
                <a:off x="2352" y="1340"/>
                <a:ext cx="3567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>
                    <a:solidFill>
                      <a:srgbClr val="881F02"/>
                    </a:solidFill>
                  </a:rPr>
                  <a:t>Typical spectrum without cavity voltages (RFQ only)</a:t>
                </a:r>
              </a:p>
              <a:p>
                <a:pPr eaLnBrk="1" hangingPunct="1">
                  <a:buFontTx/>
                  <a:buNone/>
                </a:pPr>
                <a:r>
                  <a:rPr lang="en-US" sz="1600"/>
                  <a:t> </a:t>
                </a:r>
              </a:p>
            </p:txBody>
          </p:sp>
          <p:sp>
            <p:nvSpPr>
              <p:cNvPr id="25614" name="Text Box 22"/>
              <p:cNvSpPr txBox="1">
                <a:spLocks noChangeArrowheads="1"/>
              </p:cNvSpPr>
              <p:nvPr/>
            </p:nvSpPr>
            <p:spPr bwMode="auto">
              <a:xfrm>
                <a:off x="3742" y="1933"/>
                <a:ext cx="1069" cy="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1400"/>
                  <a:t>1.5 MeV peak</a:t>
                </a:r>
              </a:p>
              <a:p>
                <a:pPr eaLnBrk="1" hangingPunct="1">
                  <a:buFontTx/>
                  <a:buNone/>
                </a:pPr>
                <a:r>
                  <a:rPr lang="en-US" sz="1400"/>
                  <a:t>used for calibration</a:t>
                </a:r>
              </a:p>
            </p:txBody>
          </p:sp>
          <p:sp>
            <p:nvSpPr>
              <p:cNvPr id="25615" name="Text Box 23"/>
              <p:cNvSpPr txBox="1">
                <a:spLocks noChangeArrowheads="1"/>
              </p:cNvSpPr>
              <p:nvPr/>
            </p:nvSpPr>
            <p:spPr bwMode="auto">
              <a:xfrm>
                <a:off x="2426" y="2931"/>
                <a:ext cx="901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130000"/>
                  <a:buChar char="•"/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sz="1200"/>
                  <a:t>Probably doubly </a:t>
                </a:r>
              </a:p>
              <a:p>
                <a:pPr eaLnBrk="1" hangingPunct="1">
                  <a:buFontTx/>
                  <a:buNone/>
                </a:pPr>
                <a:r>
                  <a:rPr lang="en-US" sz="1200"/>
                  <a:t>scattered particles</a:t>
                </a:r>
              </a:p>
            </p:txBody>
          </p:sp>
          <p:sp>
            <p:nvSpPr>
              <p:cNvPr id="25616" name="Line 24"/>
              <p:cNvSpPr>
                <a:spLocks noChangeShapeType="1"/>
              </p:cNvSpPr>
              <p:nvPr/>
            </p:nvSpPr>
            <p:spPr bwMode="auto">
              <a:xfrm>
                <a:off x="2699" y="3339"/>
                <a:ext cx="45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0" name="Text Box 5"/>
            <p:cNvSpPr txBox="1">
              <a:spLocks noChangeArrowheads="1"/>
            </p:cNvSpPr>
            <p:nvPr/>
          </p:nvSpPr>
          <p:spPr bwMode="auto">
            <a:xfrm>
              <a:off x="2743200" y="1371600"/>
              <a:ext cx="49023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b="1">
                  <a:solidFill>
                    <a:srgbClr val="881F02"/>
                  </a:solidFill>
                </a:rPr>
                <a:t>Rutherford Scattering technique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822325" y="1412875"/>
            <a:ext cx="8535988" cy="4748213"/>
            <a:chOff x="822325" y="1412875"/>
            <a:chExt cx="8535988" cy="4748213"/>
          </a:xfrm>
        </p:grpSpPr>
        <p:pic>
          <p:nvPicPr>
            <p:cNvPr id="25605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325" y="1412875"/>
              <a:ext cx="7704138" cy="430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6" name="Text Box 10"/>
            <p:cNvSpPr txBox="1">
              <a:spLocks noChangeArrowheads="1"/>
            </p:cNvSpPr>
            <p:nvPr/>
          </p:nvSpPr>
          <p:spPr bwMode="auto">
            <a:xfrm>
              <a:off x="838200" y="5791200"/>
              <a:ext cx="85201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>
                  <a:solidFill>
                    <a:srgbClr val="881F02"/>
                  </a:solidFill>
                </a:rPr>
                <a:t>Measurements provide calibration of asynchronous phase and resonator voltage  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265833" y="6328193"/>
            <a:ext cx="2659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eaLnBrk="1" hangingPunct="1"/>
            <a:r>
              <a:rPr lang="en-US" b="1" i="1" dirty="0"/>
              <a:t>L. Weissman, DIPAC200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he-IL" smtClean="0"/>
              <a:t>שקף </a:t>
            </a:r>
            <a:fld id="{C95F6034-F7C8-4F29-8D59-DBB09D6966AC}" type="slidenum">
              <a:rPr lang="he-IL" smtClean="0"/>
              <a:pPr>
                <a:defRPr/>
              </a:pPr>
              <a:t>62</a:t>
            </a:fld>
            <a:r>
              <a:rPr lang="he-IL" smtClean="0"/>
              <a:t>  מתוך 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15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5800" y="6497638"/>
            <a:ext cx="547688" cy="360362"/>
          </a:xfrm>
          <a:prstGeom prst="rect">
            <a:avLst/>
          </a:prstGeom>
          <a:noFill/>
        </p:spPr>
        <p:txBody>
          <a:bodyPr/>
          <a:lstStyle/>
          <a:p>
            <a:fld id="{03012F58-FFD6-4413-971E-CA6744124C01}" type="slidenum">
              <a:rPr lang="he-IL" smtClean="0"/>
              <a:pPr/>
              <a:t>63</a:t>
            </a:fld>
            <a:endParaRPr lang="en-US" smtClean="0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5421313" y="1268413"/>
            <a:ext cx="1736725" cy="2201862"/>
            <a:chOff x="0" y="0"/>
            <a:chExt cx="289" cy="210"/>
          </a:xfrm>
        </p:grpSpPr>
        <p:pic>
          <p:nvPicPr>
            <p:cNvPr id="34847" name="Picture 5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0"/>
              <a:ext cx="289" cy="210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sp>
          <p:nvSpPr>
            <p:cNvPr id="34848" name="Text Box 20"/>
            <p:cNvSpPr txBox="1">
              <a:spLocks noChangeArrowheads="1"/>
            </p:cNvSpPr>
            <p:nvPr/>
          </p:nvSpPr>
          <p:spPr bwMode="auto">
            <a:xfrm>
              <a:off x="142" y="37"/>
              <a:ext cx="114" cy="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288" tIns="22860" rIns="0" bIns="0">
              <a:spAutoFit/>
            </a:bodyPr>
            <a:lstStyle/>
            <a:p>
              <a:pPr algn="l" rtl="0"/>
              <a:r>
                <a:rPr lang="en-US" sz="1000">
                  <a:solidFill>
                    <a:srgbClr val="000000"/>
                  </a:solidFill>
                  <a:latin typeface="Arial" pitchFamily="34" charset="0"/>
                </a:rPr>
                <a:t>HWR6 0 kV</a:t>
              </a: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7259638" y="1311275"/>
            <a:ext cx="1724025" cy="2195513"/>
            <a:chOff x="5495925" y="57150"/>
            <a:chExt cx="355" cy="306"/>
          </a:xfrm>
        </p:grpSpPr>
        <p:pic>
          <p:nvPicPr>
            <p:cNvPr id="34845" name="Picture 5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95925" y="57150"/>
              <a:ext cx="355" cy="306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sp>
          <p:nvSpPr>
            <p:cNvPr id="34846" name="Text Box 26"/>
            <p:cNvSpPr txBox="1">
              <a:spLocks noChangeArrowheads="1"/>
            </p:cNvSpPr>
            <p:nvPr/>
          </p:nvSpPr>
          <p:spPr bwMode="auto">
            <a:xfrm>
              <a:off x="5496077" y="57177"/>
              <a:ext cx="131" cy="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288" tIns="22860" rIns="0" bIns="0">
              <a:spAutoFit/>
            </a:bodyPr>
            <a:lstStyle/>
            <a:p>
              <a:pPr algn="l" rtl="0"/>
              <a:r>
                <a:rPr lang="en-US" sz="1000">
                  <a:solidFill>
                    <a:srgbClr val="000000"/>
                  </a:solidFill>
                  <a:latin typeface="Arial" pitchFamily="34" charset="0"/>
                </a:rPr>
                <a:t>HWR6 200 kV</a:t>
              </a: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3436938" y="3817938"/>
            <a:ext cx="1747837" cy="2203450"/>
            <a:chOff x="10706100" y="57150"/>
            <a:chExt cx="347" cy="306"/>
          </a:xfrm>
        </p:grpSpPr>
        <p:pic>
          <p:nvPicPr>
            <p:cNvPr id="34843" name="Picture 4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706100" y="57150"/>
              <a:ext cx="347" cy="306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sp>
          <p:nvSpPr>
            <p:cNvPr id="34844" name="Text Box 33"/>
            <p:cNvSpPr txBox="1">
              <a:spLocks noChangeArrowheads="1"/>
            </p:cNvSpPr>
            <p:nvPr/>
          </p:nvSpPr>
          <p:spPr bwMode="auto">
            <a:xfrm>
              <a:off x="10706256" y="57193"/>
              <a:ext cx="126" cy="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8288" tIns="22860" rIns="0" bIns="0">
              <a:spAutoFit/>
            </a:bodyPr>
            <a:lstStyle/>
            <a:p>
              <a:pPr algn="l" rtl="0"/>
              <a:r>
                <a:rPr lang="en-US" sz="1000">
                  <a:solidFill>
                    <a:srgbClr val="000000"/>
                  </a:solidFill>
                  <a:latin typeface="Arial" pitchFamily="34" charset="0"/>
                </a:rPr>
                <a:t>HWR6 400 kV</a:t>
              </a:r>
            </a:p>
          </p:txBody>
        </p:sp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5381625" y="3706813"/>
            <a:ext cx="1751013" cy="2270125"/>
            <a:chOff x="2819400" y="2724150"/>
            <a:chExt cx="330" cy="317"/>
          </a:xfrm>
        </p:grpSpPr>
        <p:pic>
          <p:nvPicPr>
            <p:cNvPr id="34841" name="Picture 4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19400" y="2724150"/>
              <a:ext cx="330" cy="317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sp>
          <p:nvSpPr>
            <p:cNvPr id="34842" name="Text Box 38"/>
            <p:cNvSpPr txBox="1">
              <a:spLocks noChangeArrowheads="1"/>
            </p:cNvSpPr>
            <p:nvPr/>
          </p:nvSpPr>
          <p:spPr bwMode="auto">
            <a:xfrm>
              <a:off x="2819602" y="2724207"/>
              <a:ext cx="88" cy="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27432" tIns="22860" rIns="0" bIns="0"/>
            <a:lstStyle/>
            <a:p>
              <a:pPr algn="l" rtl="0"/>
              <a:r>
                <a:rPr lang="en-US" sz="1000">
                  <a:solidFill>
                    <a:srgbClr val="000000"/>
                  </a:solidFill>
                  <a:latin typeface="Arial" pitchFamily="34" charset="0"/>
                </a:rPr>
                <a:t>HWR6 600 kV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7256463" y="3775075"/>
            <a:ext cx="1665287" cy="2235200"/>
            <a:chOff x="8039100" y="2781300"/>
            <a:chExt cx="348" cy="263"/>
          </a:xfrm>
        </p:grpSpPr>
        <p:pic>
          <p:nvPicPr>
            <p:cNvPr id="34839" name="Picture 4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039100" y="2781300"/>
              <a:ext cx="348" cy="263"/>
            </a:xfrm>
            <a:prstGeom prst="rect">
              <a:avLst/>
            </a:prstGeom>
            <a:noFill/>
            <a:ln w="1">
              <a:noFill/>
              <a:miter lim="800000"/>
              <a:headEnd/>
              <a:tailEnd/>
            </a:ln>
          </p:spPr>
        </p:pic>
        <p:sp>
          <p:nvSpPr>
            <p:cNvPr id="34840" name="Text Box 54"/>
            <p:cNvSpPr txBox="1">
              <a:spLocks noChangeArrowheads="1"/>
            </p:cNvSpPr>
            <p:nvPr/>
          </p:nvSpPr>
          <p:spPr bwMode="auto">
            <a:xfrm>
              <a:off x="8039173" y="2781331"/>
              <a:ext cx="99" cy="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27432" tIns="22860" rIns="0" bIns="0"/>
            <a:lstStyle/>
            <a:p>
              <a:pPr algn="l" rtl="0"/>
              <a:r>
                <a:rPr lang="en-US" sz="1000">
                  <a:solidFill>
                    <a:srgbClr val="000000"/>
                  </a:solidFill>
                  <a:latin typeface="Arial" pitchFamily="34" charset="0"/>
                </a:rPr>
                <a:t>HWR6 1000kV</a:t>
              </a:r>
            </a:p>
          </p:txBody>
        </p:sp>
      </p:grpSp>
      <p:sp>
        <p:nvSpPr>
          <p:cNvPr id="65" name="Rectangle 64"/>
          <p:cNvSpPr/>
          <p:nvPr/>
        </p:nvSpPr>
        <p:spPr>
          <a:xfrm>
            <a:off x="2755900" y="1489075"/>
            <a:ext cx="1371600" cy="431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L</a:t>
            </a:r>
            <a:endParaRPr lang="he-IL" dirty="0"/>
          </a:p>
        </p:txBody>
      </p:sp>
      <p:sp>
        <p:nvSpPr>
          <p:cNvPr id="34825" name="TextBox 65"/>
          <p:cNvSpPr txBox="1">
            <a:spLocks noChangeArrowheads="1"/>
          </p:cNvSpPr>
          <p:nvPr/>
        </p:nvSpPr>
        <p:spPr bwMode="auto">
          <a:xfrm>
            <a:off x="2917825" y="1501775"/>
            <a:ext cx="1133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LLRF RFQ</a:t>
            </a:r>
            <a:endParaRPr lang="he-IL" sz="1600"/>
          </a:p>
        </p:txBody>
      </p:sp>
      <p:sp>
        <p:nvSpPr>
          <p:cNvPr id="67" name="Rectangle 66"/>
          <p:cNvSpPr/>
          <p:nvPr/>
        </p:nvSpPr>
        <p:spPr>
          <a:xfrm>
            <a:off x="2755900" y="2293938"/>
            <a:ext cx="1406525" cy="431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dirty="0"/>
              <a:t>L</a:t>
            </a:r>
            <a:endParaRPr lang="he-IL" dirty="0"/>
          </a:p>
        </p:txBody>
      </p:sp>
      <p:sp>
        <p:nvSpPr>
          <p:cNvPr id="34827" name="TextBox 67"/>
          <p:cNvSpPr txBox="1">
            <a:spLocks noChangeArrowheads="1"/>
          </p:cNvSpPr>
          <p:nvPr/>
        </p:nvSpPr>
        <p:spPr bwMode="auto">
          <a:xfrm>
            <a:off x="2871788" y="2333625"/>
            <a:ext cx="121443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LLRF HWR</a:t>
            </a:r>
            <a:endParaRPr lang="he-IL" sz="1600"/>
          </a:p>
        </p:txBody>
      </p:sp>
      <p:sp>
        <p:nvSpPr>
          <p:cNvPr id="69" name="Oval 68"/>
          <p:cNvSpPr/>
          <p:nvPr/>
        </p:nvSpPr>
        <p:spPr>
          <a:xfrm>
            <a:off x="1293813" y="1463675"/>
            <a:ext cx="430212" cy="43021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70" name="Oval 69"/>
          <p:cNvSpPr/>
          <p:nvPr/>
        </p:nvSpPr>
        <p:spPr>
          <a:xfrm>
            <a:off x="1314450" y="2308225"/>
            <a:ext cx="436563" cy="43021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34830" name="TextBox 70"/>
          <p:cNvSpPr txBox="1">
            <a:spLocks noChangeArrowheads="1"/>
          </p:cNvSpPr>
          <p:nvPr/>
        </p:nvSpPr>
        <p:spPr bwMode="auto">
          <a:xfrm>
            <a:off x="1304925" y="1449388"/>
            <a:ext cx="395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2800"/>
              <a:t>~</a:t>
            </a:r>
          </a:p>
        </p:txBody>
      </p:sp>
      <p:sp>
        <p:nvSpPr>
          <p:cNvPr id="34831" name="TextBox 71"/>
          <p:cNvSpPr txBox="1">
            <a:spLocks noChangeArrowheads="1"/>
          </p:cNvSpPr>
          <p:nvPr/>
        </p:nvSpPr>
        <p:spPr bwMode="auto">
          <a:xfrm>
            <a:off x="1339850" y="2293938"/>
            <a:ext cx="395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e-IL" sz="2800"/>
              <a:t>~</a:t>
            </a: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1765300" y="1658938"/>
            <a:ext cx="917575" cy="7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1789113" y="2509838"/>
            <a:ext cx="91757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4" name="TextBox 81"/>
          <p:cNvSpPr txBox="1">
            <a:spLocks noChangeArrowheads="1"/>
          </p:cNvSpPr>
          <p:nvPr/>
        </p:nvSpPr>
        <p:spPr bwMode="auto">
          <a:xfrm>
            <a:off x="125413" y="1492250"/>
            <a:ext cx="1062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76 MHz</a:t>
            </a:r>
            <a:endParaRPr lang="he-IL" sz="1800"/>
          </a:p>
        </p:txBody>
      </p:sp>
      <p:sp>
        <p:nvSpPr>
          <p:cNvPr id="34835" name="TextBox 82"/>
          <p:cNvSpPr txBox="1">
            <a:spLocks noChangeArrowheads="1"/>
          </p:cNvSpPr>
          <p:nvPr/>
        </p:nvSpPr>
        <p:spPr bwMode="auto">
          <a:xfrm>
            <a:off x="163513" y="2317750"/>
            <a:ext cx="10620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76 MHz</a:t>
            </a:r>
            <a:endParaRPr lang="he-IL" sz="1800"/>
          </a:p>
        </p:txBody>
      </p:sp>
      <p:cxnSp>
        <p:nvCxnSpPr>
          <p:cNvPr id="85" name="Straight Arrow Connector 84"/>
          <p:cNvCxnSpPr/>
          <p:nvPr/>
        </p:nvCxnSpPr>
        <p:spPr>
          <a:xfrm rot="5400000" flipH="1" flipV="1">
            <a:off x="1906588" y="2087563"/>
            <a:ext cx="685800" cy="635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7" name="TextBox 87"/>
          <p:cNvSpPr txBox="1">
            <a:spLocks noChangeArrowheads="1"/>
          </p:cNvSpPr>
          <p:nvPr/>
        </p:nvSpPr>
        <p:spPr bwMode="auto">
          <a:xfrm>
            <a:off x="2184400" y="1916113"/>
            <a:ext cx="434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/>
              <a:t>Δ</a:t>
            </a:r>
            <a:r>
              <a:rPr lang="en-US"/>
              <a:t>f</a:t>
            </a:r>
            <a:endParaRPr lang="he-IL"/>
          </a:p>
        </p:txBody>
      </p:sp>
      <p:sp>
        <p:nvSpPr>
          <p:cNvPr id="34838" name="Text Box 89"/>
          <p:cNvSpPr txBox="1">
            <a:spLocks noChangeArrowheads="1"/>
          </p:cNvSpPr>
          <p:nvPr/>
        </p:nvSpPr>
        <p:spPr bwMode="auto">
          <a:xfrm>
            <a:off x="2514600" y="228600"/>
            <a:ext cx="4929556" cy="646331"/>
          </a:xfrm>
          <a:prstGeom prst="rect">
            <a:avLst/>
          </a:prstGeom>
          <a:solidFill>
            <a:schemeClr val="accent5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Arial" pitchFamily="34" charset="0"/>
              </a:rPr>
              <a:t>Resonator calibration</a:t>
            </a:r>
          </a:p>
        </p:txBody>
      </p:sp>
    </p:spTree>
    <p:extLst>
      <p:ext uri="{BB962C8B-B14F-4D97-AF65-F5344CB8AC3E}">
        <p14:creationId xmlns:p14="http://schemas.microsoft.com/office/powerpoint/2010/main" val="39747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9144000" cy="3160166"/>
          </a:xfrm>
          <a:prstGeom prst="rect">
            <a:avLst/>
          </a:prstGeom>
        </p:spPr>
      </p:pic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" y="304800"/>
            <a:ext cx="9144000" cy="646331"/>
          </a:xfrm>
          <a:prstGeom prst="rect">
            <a:avLst/>
          </a:prstGeom>
          <a:solidFill>
            <a:schemeClr val="accent5"/>
          </a:solidFill>
          <a:ln w="952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defRPr/>
            </a:pPr>
            <a:r>
              <a:rPr lang="en-US" sz="3600" b="1" kern="0" dirty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600" b="1" kern="0" dirty="0" smtClean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P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rototype of the Beam Loss Monitor system</a:t>
            </a:r>
            <a:endParaRPr lang="en-US" sz="4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6" name="Picture 5" descr="IMG_0158.JPG"/>
          <p:cNvPicPr>
            <a:picLocks noChangeAspect="1"/>
          </p:cNvPicPr>
          <p:nvPr/>
        </p:nvPicPr>
        <p:blipFill rotWithShape="1">
          <a:blip r:embed="rId3" cstate="print"/>
          <a:srcRect l="22656" t="27185" r="15625" b="32548"/>
          <a:stretch/>
        </p:blipFill>
        <p:spPr>
          <a:xfrm>
            <a:off x="5074924" y="4572000"/>
            <a:ext cx="4062450" cy="198782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29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65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4313" y="0"/>
            <a:ext cx="8786812" cy="957262"/>
          </a:xfrm>
        </p:spPr>
        <p:txBody>
          <a:bodyPr>
            <a:normAutofit/>
          </a:bodyPr>
          <a:lstStyle/>
          <a:p>
            <a:pPr algn="ctr" rtl="0"/>
            <a:r>
              <a:rPr lang="en-US" sz="3600" b="1" dirty="0" smtClean="0">
                <a:solidFill>
                  <a:srgbClr val="00B050"/>
                </a:solidFill>
              </a:rPr>
              <a:t>Challenges of </a:t>
            </a:r>
            <a:r>
              <a:rPr lang="en-US" sz="3600" b="1" dirty="0" err="1" smtClean="0">
                <a:solidFill>
                  <a:srgbClr val="00B050"/>
                </a:solidFill>
              </a:rPr>
              <a:t>LiLiT</a:t>
            </a:r>
            <a:r>
              <a:rPr lang="en-US" sz="3600" b="1" dirty="0" smtClean="0">
                <a:solidFill>
                  <a:srgbClr val="00B050"/>
                </a:solidFill>
              </a:rPr>
              <a:t> experiment</a:t>
            </a:r>
            <a:endParaRPr lang="he-IL" sz="3600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1143000"/>
            <a:ext cx="699787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 smtClean="0"/>
              <a:t>Impossible to read current as lithium jet is grounded</a:t>
            </a:r>
          </a:p>
          <a:p>
            <a:pPr marL="342900" indent="-342900">
              <a:buAutoNum type="arabicPeriod"/>
            </a:pPr>
            <a:endParaRPr lang="en-US" sz="2000" b="1" dirty="0"/>
          </a:p>
          <a:p>
            <a:pPr marL="342900" indent="-342900">
              <a:buAutoNum type="arabicPeriod"/>
            </a:pPr>
            <a:r>
              <a:rPr lang="en-US" sz="2000" b="1" dirty="0" smtClean="0"/>
              <a:t>Limited tools for tune and monitoring (radiation monitoring, </a:t>
            </a:r>
          </a:p>
          <a:p>
            <a:r>
              <a:rPr lang="en-US" sz="2000" b="1" dirty="0" smtClean="0"/>
              <a:t>           temperature of the side plates)</a:t>
            </a:r>
          </a:p>
          <a:p>
            <a:pPr marL="342900" indent="-342900">
              <a:buAutoNum type="arabicPeriod"/>
            </a:pPr>
            <a:endParaRPr lang="en-US" sz="2000" b="1" dirty="0"/>
          </a:p>
          <a:p>
            <a:pPr marL="342900" indent="-342900">
              <a:buAutoNum type="arabicPeriod"/>
            </a:pPr>
            <a:r>
              <a:rPr lang="en-US" sz="2000" b="1" dirty="0" smtClean="0"/>
              <a:t>Demand for accurate set of beam energy 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4038600"/>
            <a:ext cx="494802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 smtClean="0"/>
              <a:t>Developed a special diagnostic station </a:t>
            </a:r>
          </a:p>
          <a:p>
            <a:pPr marL="342900" indent="-342900">
              <a:buAutoNum type="arabicPeriod"/>
            </a:pPr>
            <a:endParaRPr lang="en-US" sz="2000" b="1" dirty="0"/>
          </a:p>
          <a:p>
            <a:pPr marL="342900" indent="-342900">
              <a:buAutoNum type="arabicPeriod"/>
            </a:pPr>
            <a:r>
              <a:rPr lang="en-US" sz="2000" b="1" dirty="0" smtClean="0"/>
              <a:t>Efforts on energy calibrations </a:t>
            </a:r>
          </a:p>
          <a:p>
            <a:pPr marL="342900" indent="-342900">
              <a:buAutoNum type="arabicPeriod"/>
            </a:pPr>
            <a:endParaRPr lang="en-US" sz="2000" b="1" dirty="0"/>
          </a:p>
          <a:p>
            <a:pPr marL="342900" indent="-342900">
              <a:buAutoNum type="arabicPeriod"/>
            </a:pPr>
            <a:r>
              <a:rPr lang="en-US" sz="2000" b="1" dirty="0" smtClean="0"/>
              <a:t>Test with dummy </a:t>
            </a:r>
            <a:r>
              <a:rPr lang="en-US" sz="2000" b="1" dirty="0" err="1" smtClean="0"/>
              <a:t>LiliT</a:t>
            </a:r>
            <a:r>
              <a:rPr lang="en-US" sz="2000" b="1" dirty="0" smtClean="0"/>
              <a:t> nozzle</a:t>
            </a:r>
          </a:p>
          <a:p>
            <a:pPr marL="342900" indent="-342900">
              <a:buAutoNum type="arabicPeriod"/>
            </a:pPr>
            <a:endParaRPr lang="en-US" sz="2000" b="1" dirty="0"/>
          </a:p>
          <a:p>
            <a:pPr marL="342900" indent="-342900">
              <a:buAutoNum type="arabicPeriod"/>
            </a:pPr>
            <a:r>
              <a:rPr lang="en-US" sz="2000" b="1" dirty="0" smtClean="0"/>
              <a:t>Beam calibration with radiation detectors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95400" y="3352800"/>
            <a:ext cx="2601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</a:rPr>
              <a:t>Actions items:</a:t>
            </a:r>
            <a:endParaRPr lang="en-US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27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4" descr="quarz.png"/>
          <p:cNvPicPr>
            <a:picLocks noChangeAspect="1"/>
          </p:cNvPicPr>
          <p:nvPr/>
        </p:nvPicPr>
        <p:blipFill rotWithShape="1">
          <a:blip r:embed="rId2" cstate="print"/>
          <a:srcRect l="2213" t="30782" r="11476" b="38237"/>
          <a:stretch/>
        </p:blipFill>
        <p:spPr bwMode="auto">
          <a:xfrm>
            <a:off x="25400" y="698501"/>
            <a:ext cx="8918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2667000" y="0"/>
            <a:ext cx="4249882" cy="646331"/>
          </a:xfrm>
          <a:prstGeom prst="rect">
            <a:avLst/>
          </a:prstGeom>
          <a:solidFill>
            <a:schemeClr val="accent5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600" b="1" dirty="0">
                <a:solidFill>
                  <a:srgbClr val="008A3E"/>
                </a:solidFill>
                <a:cs typeface="Times New Roman" pitchFamily="18" charset="0"/>
              </a:rPr>
              <a:t>Use of quartz view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6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" t="11666" r="39028" b="57778"/>
          <a:stretch/>
        </p:blipFill>
        <p:spPr>
          <a:xfrm>
            <a:off x="1295400" y="4038600"/>
            <a:ext cx="5461000" cy="2095500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6225" y="3276600"/>
            <a:ext cx="8469563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Use of 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combination quartz and Ta viewers</a:t>
            </a:r>
            <a:endParaRPr lang="en-US" sz="3600" b="1" dirty="0">
              <a:solidFill>
                <a:schemeClr val="accent5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9200" y="6248400"/>
            <a:ext cx="265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rtz &lt; 1 W beam pow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6248400"/>
            <a:ext cx="324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 foil &lt; a few 10 W beam pow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48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Chart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8925405"/>
              </p:ext>
            </p:extLst>
          </p:nvPr>
        </p:nvGraphicFramePr>
        <p:xfrm>
          <a:off x="597004" y="2280492"/>
          <a:ext cx="7689772" cy="45775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7651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 flipV="1">
            <a:off x="2854875" y="800327"/>
            <a:ext cx="5399087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rot="16200000" flipV="1">
            <a:off x="2850296" y="2900885"/>
            <a:ext cx="2415332" cy="7001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4118262" y="3092186"/>
            <a:ext cx="3256745" cy="1791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150051" y="1996724"/>
            <a:ext cx="379892" cy="26478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4766746" y="2996572"/>
            <a:ext cx="3284648" cy="4347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2195005" y="2969154"/>
            <a:ext cx="2598915" cy="7020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V="1">
            <a:off x="5212918" y="3264782"/>
            <a:ext cx="3257050" cy="135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952343" y="1571613"/>
            <a:ext cx="739560" cy="3813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1" name="TextBox 13"/>
          <p:cNvSpPr txBox="1">
            <a:spLocks noChangeArrowheads="1"/>
          </p:cNvSpPr>
          <p:nvPr/>
        </p:nvSpPr>
        <p:spPr bwMode="auto">
          <a:xfrm>
            <a:off x="5349720" y="1820737"/>
            <a:ext cx="10525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/>
              <a:t>fast valve</a:t>
            </a:r>
            <a:endParaRPr lang="he-IL" sz="1600" dirty="0"/>
          </a:p>
        </p:txBody>
      </p:sp>
      <p:sp>
        <p:nvSpPr>
          <p:cNvPr id="27662" name="TextBox 14"/>
          <p:cNvSpPr txBox="1">
            <a:spLocks noChangeArrowheads="1"/>
          </p:cNvSpPr>
          <p:nvPr/>
        </p:nvSpPr>
        <p:spPr bwMode="auto">
          <a:xfrm>
            <a:off x="2834590" y="1350132"/>
            <a:ext cx="7112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/>
              <a:t>target</a:t>
            </a:r>
            <a:endParaRPr lang="he-IL" sz="1600" dirty="0"/>
          </a:p>
        </p:txBody>
      </p:sp>
      <p:grpSp>
        <p:nvGrpSpPr>
          <p:cNvPr id="2" name="Group 20"/>
          <p:cNvGrpSpPr/>
          <p:nvPr/>
        </p:nvGrpSpPr>
        <p:grpSpPr>
          <a:xfrm>
            <a:off x="116114" y="0"/>
            <a:ext cx="2772229" cy="2409371"/>
            <a:chOff x="188913" y="536575"/>
            <a:chExt cx="3076575" cy="2138363"/>
          </a:xfrm>
        </p:grpSpPr>
        <p:pic>
          <p:nvPicPr>
            <p:cNvPr id="27659" name="Picture 25" descr="DSCF1578.jp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913" y="536575"/>
              <a:ext cx="3076575" cy="2138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Oval 18"/>
            <p:cNvSpPr/>
            <p:nvPr/>
          </p:nvSpPr>
          <p:spPr>
            <a:xfrm>
              <a:off x="1633538" y="1268413"/>
              <a:ext cx="439737" cy="42703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466943" y="304800"/>
            <a:ext cx="4339842" cy="646331"/>
          </a:xfrm>
          <a:prstGeom prst="rect">
            <a:avLst/>
          </a:prstGeom>
          <a:solidFill>
            <a:schemeClr val="bg1">
              <a:alpha val="84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rtl="0"/>
            <a:r>
              <a:rPr lang="en-US" sz="3600" b="1" dirty="0">
                <a:solidFill>
                  <a:srgbClr val="006666"/>
                </a:solidFill>
                <a:latin typeface="+mj-lt"/>
                <a:ea typeface="+mj-ea"/>
                <a:cs typeface="+mj-cs"/>
              </a:rPr>
              <a:t>Vacuum protection</a:t>
            </a:r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0741" y="6576213"/>
            <a:ext cx="514400" cy="26813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B87031B0-F12B-4C74-87E5-BDE4DFF7CF5A}" type="slidenum">
              <a:rPr lang="he-IL" smtClean="0"/>
              <a:pPr eaLnBrk="1" hangingPunct="1"/>
              <a:t>67</a:t>
            </a:fld>
            <a:endParaRPr lang="en-US" dirty="0" smtClean="0"/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8305800" y="1371600"/>
            <a:ext cx="685800" cy="1588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155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/>
          <p:cNvPicPr>
            <a:picLocks noChangeAspect="1" noChangeArrowheads="1"/>
          </p:cNvPicPr>
          <p:nvPr/>
        </p:nvPicPr>
        <p:blipFill>
          <a:blip r:embed="rId2" cstate="print"/>
          <a:srcRect l="16927" t="39536" r="69225" b="35770"/>
          <a:stretch>
            <a:fillRect/>
          </a:stretch>
        </p:blipFill>
        <p:spPr bwMode="auto">
          <a:xfrm>
            <a:off x="4719192" y="1066800"/>
            <a:ext cx="396602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4" name="Text Box 11"/>
          <p:cNvSpPr txBox="1">
            <a:spLocks noChangeArrowheads="1"/>
          </p:cNvSpPr>
          <p:nvPr/>
        </p:nvSpPr>
        <p:spPr bwMode="auto">
          <a:xfrm>
            <a:off x="669752" y="0"/>
            <a:ext cx="7840609" cy="646331"/>
          </a:xfrm>
          <a:prstGeom prst="rect">
            <a:avLst/>
          </a:prstGeom>
          <a:solidFill>
            <a:schemeClr val="accent5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Radiological test,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t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ungsten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eam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dump</a:t>
            </a:r>
          </a:p>
        </p:txBody>
      </p:sp>
      <p:sp>
        <p:nvSpPr>
          <p:cNvPr id="40965" name="TextBox 6"/>
          <p:cNvSpPr txBox="1">
            <a:spLocks noChangeArrowheads="1"/>
          </p:cNvSpPr>
          <p:nvPr/>
        </p:nvSpPr>
        <p:spPr bwMode="auto">
          <a:xfrm>
            <a:off x="0" y="2846963"/>
            <a:ext cx="461235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sz="2400" b="1" dirty="0" smtClean="0"/>
              <a:t> </a:t>
            </a:r>
            <a:r>
              <a:rPr lang="en-US" sz="2800" b="1" dirty="0" smtClean="0"/>
              <a:t>Radiological test: </a:t>
            </a:r>
            <a:endParaRPr lang="en-US" sz="3200" b="1" dirty="0" smtClean="0"/>
          </a:p>
          <a:p>
            <a:pPr algn="l" rtl="0"/>
            <a:r>
              <a:rPr lang="en-US" sz="2400" b="1" dirty="0" smtClean="0"/>
              <a:t>      </a:t>
            </a:r>
            <a:r>
              <a:rPr lang="en-US" sz="2000" b="1" dirty="0" smtClean="0"/>
              <a:t>3.5 </a:t>
            </a:r>
            <a:r>
              <a:rPr lang="en-US" sz="2000" b="1" dirty="0"/>
              <a:t>MeV ~ </a:t>
            </a:r>
            <a:r>
              <a:rPr lang="en-US" sz="2000" b="1" dirty="0" smtClean="0"/>
              <a:t>1mA, 4 hours</a:t>
            </a:r>
            <a:endParaRPr lang="en-US" sz="2000" b="1" dirty="0"/>
          </a:p>
          <a:p>
            <a:pPr algn="l" rtl="0"/>
            <a:r>
              <a:rPr lang="en-US" sz="2000" b="1" dirty="0" smtClean="0"/>
              <a:t>      CR-90 </a:t>
            </a:r>
            <a:r>
              <a:rPr lang="en-US" sz="2000" b="1" dirty="0"/>
              <a:t>radiation tags </a:t>
            </a:r>
            <a:endParaRPr lang="en-US" sz="2000" b="1" dirty="0" smtClean="0"/>
          </a:p>
          <a:p>
            <a:pPr algn="l" rtl="0"/>
            <a:r>
              <a:rPr lang="en-US" sz="2000" b="1" dirty="0" smtClean="0"/>
              <a:t>      (</a:t>
            </a:r>
            <a:r>
              <a:rPr lang="en-US" sz="2000" b="1" dirty="0"/>
              <a:t>fast, thermal neutrons and gammas)</a:t>
            </a:r>
          </a:p>
          <a:p>
            <a:pPr algn="l"/>
            <a:endParaRPr lang="he-IL" sz="2000" dirty="0"/>
          </a:p>
        </p:txBody>
      </p:sp>
      <p:sp>
        <p:nvSpPr>
          <p:cNvPr id="40966" name="TextBox 7"/>
          <p:cNvSpPr txBox="1">
            <a:spLocks noChangeArrowheads="1"/>
          </p:cNvSpPr>
          <p:nvPr/>
        </p:nvSpPr>
        <p:spPr bwMode="auto">
          <a:xfrm>
            <a:off x="28074" y="4520386"/>
            <a:ext cx="496520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sz="2800" b="1" dirty="0"/>
              <a:t>Results:</a:t>
            </a:r>
          </a:p>
          <a:p>
            <a:pPr algn="l" rtl="0"/>
            <a:r>
              <a:rPr lang="en-US" sz="3200" b="1" dirty="0"/>
              <a:t>    </a:t>
            </a:r>
            <a:r>
              <a:rPr lang="en-US" sz="2000" b="1" dirty="0"/>
              <a:t>No sign of fast neutrons</a:t>
            </a:r>
          </a:p>
          <a:p>
            <a:pPr algn="l" rtl="0"/>
            <a:r>
              <a:rPr lang="en-US" sz="2000" b="1" dirty="0"/>
              <a:t>     5 </a:t>
            </a:r>
            <a:r>
              <a:rPr lang="en-US" sz="2000" b="1" dirty="0" err="1"/>
              <a:t>mrem</a:t>
            </a:r>
            <a:r>
              <a:rPr lang="en-US" sz="2000" b="1" dirty="0"/>
              <a:t> thermal neutrons </a:t>
            </a:r>
          </a:p>
          <a:p>
            <a:pPr algn="l" rtl="0"/>
            <a:r>
              <a:rPr lang="en-US" sz="2000" b="1" dirty="0" smtClean="0"/>
              <a:t>     15 </a:t>
            </a:r>
            <a:r>
              <a:rPr lang="en-US" sz="2000" b="1" dirty="0" err="1"/>
              <a:t>mrem</a:t>
            </a:r>
            <a:r>
              <a:rPr lang="en-US" sz="2000" b="1" dirty="0"/>
              <a:t> gamma in contact downstream </a:t>
            </a:r>
          </a:p>
          <a:p>
            <a:pPr algn="l" rtl="0"/>
            <a:r>
              <a:rPr lang="en-US" sz="2000" b="1" dirty="0"/>
              <a:t>     450 </a:t>
            </a:r>
            <a:r>
              <a:rPr lang="en-US" sz="2000" b="1" dirty="0" err="1"/>
              <a:t>mrem</a:t>
            </a:r>
            <a:r>
              <a:rPr lang="en-US" sz="2000" b="1" dirty="0"/>
              <a:t> gammas in contact </a:t>
            </a:r>
            <a:r>
              <a:rPr lang="en-US" sz="2000" b="1" dirty="0" smtClean="0"/>
              <a:t>upstream</a:t>
            </a:r>
          </a:p>
          <a:p>
            <a:pPr algn="l" rtl="0"/>
            <a:r>
              <a:rPr lang="en-US" sz="2000" b="1" dirty="0"/>
              <a:t> </a:t>
            </a:r>
            <a:r>
              <a:rPr lang="en-US" sz="2000" b="1" dirty="0" smtClean="0"/>
              <a:t>     No residual activation  </a:t>
            </a:r>
            <a:endParaRPr lang="he-IL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0" y="838200"/>
            <a:ext cx="6096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b="1" dirty="0"/>
              <a:t>The beam </a:t>
            </a:r>
            <a:r>
              <a:rPr lang="en-US" sz="2800" b="1" dirty="0" smtClean="0"/>
              <a:t>dump</a:t>
            </a:r>
          </a:p>
          <a:p>
            <a:pPr algn="l" rtl="0"/>
            <a:r>
              <a:rPr lang="en-US" sz="2000" b="1" dirty="0" smtClean="0"/>
              <a:t>      50 </a:t>
            </a:r>
            <a:r>
              <a:rPr lang="en-US" sz="2000" b="1" dirty="0"/>
              <a:t>micron Tungsten sheet fused to a water </a:t>
            </a:r>
            <a:endParaRPr lang="en-US" sz="2000" b="1" dirty="0" smtClean="0"/>
          </a:p>
          <a:p>
            <a:pPr algn="l" rtl="0"/>
            <a:r>
              <a:rPr lang="en-US" sz="2000" b="1" dirty="0"/>
              <a:t> </a:t>
            </a:r>
            <a:r>
              <a:rPr lang="en-US" sz="2000" b="1" dirty="0" smtClean="0"/>
              <a:t>     cooled   cooper </a:t>
            </a:r>
            <a:r>
              <a:rPr lang="en-US" sz="2000" b="1" dirty="0"/>
              <a:t>plate.</a:t>
            </a:r>
          </a:p>
          <a:p>
            <a:pPr algn="l" rtl="0"/>
            <a:r>
              <a:rPr lang="en-US" sz="2000" b="1" dirty="0" smtClean="0"/>
              <a:t>       Up </a:t>
            </a:r>
            <a:r>
              <a:rPr lang="en-US" sz="2000" b="1" dirty="0"/>
              <a:t>to 10 MeV, no </a:t>
            </a:r>
            <a:r>
              <a:rPr lang="en-US" sz="2000" b="1" dirty="0" smtClean="0"/>
              <a:t>activation, </a:t>
            </a:r>
            <a:r>
              <a:rPr lang="en-US" sz="2000" b="1" dirty="0"/>
              <a:t>low </a:t>
            </a:r>
            <a:r>
              <a:rPr lang="en-US" sz="2000" b="1" dirty="0" smtClean="0"/>
              <a:t>neutron </a:t>
            </a:r>
          </a:p>
          <a:p>
            <a:pPr algn="l" rtl="0"/>
            <a:r>
              <a:rPr lang="en-US" sz="2000" b="1" dirty="0"/>
              <a:t> </a:t>
            </a:r>
            <a:r>
              <a:rPr lang="en-US" sz="2000" b="1" dirty="0" smtClean="0"/>
              <a:t>       radiation </a:t>
            </a:r>
            <a:r>
              <a:rPr lang="en-US" sz="2000" b="1" dirty="0"/>
              <a:t>is expected.</a:t>
            </a:r>
          </a:p>
        </p:txBody>
      </p:sp>
    </p:spTree>
    <p:extLst>
      <p:ext uri="{BB962C8B-B14F-4D97-AF65-F5344CB8AC3E}">
        <p14:creationId xmlns:p14="http://schemas.microsoft.com/office/powerpoint/2010/main" val="296610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35050"/>
          </a:xfrm>
        </p:spPr>
        <p:txBody>
          <a:bodyPr/>
          <a:lstStyle/>
          <a:p>
            <a:r>
              <a:rPr lang="en-US" dirty="0" smtClean="0"/>
              <a:t>Neutron flux and profile</a:t>
            </a:r>
            <a:endParaRPr lang="en-US" dirty="0"/>
          </a:p>
        </p:txBody>
      </p:sp>
      <p:pic>
        <p:nvPicPr>
          <p:cNvPr id="5" name="תמונה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" r="51880"/>
          <a:stretch/>
        </p:blipFill>
        <p:spPr bwMode="auto">
          <a:xfrm>
            <a:off x="228600" y="4191000"/>
            <a:ext cx="2682658" cy="21011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266" name="Picture 2" descr="C:\Users\LogIn\Documents\Li system\LiLiT in SARAF\LiLiT at SARAF\Michael\DSCF431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842" y="1828800"/>
            <a:ext cx="2987357" cy="2240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תמונה 6" descr="C:\Users\LogIn\Documents\Li system\LiLiT in SARAF\Exp 23_10_13\Au4_1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56773"/>
            <a:ext cx="2667000" cy="277242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762000" y="6248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/>
                <a:ea typeface="Times New Roman"/>
                <a:cs typeface="Times New Roman"/>
              </a:rPr>
              <a:t>s</a:t>
            </a:r>
            <a:r>
              <a:rPr lang="en-US" sz="2400" baseline="-25000" dirty="0">
                <a:latin typeface="Times New Roman"/>
                <a:ea typeface="Times New Roman"/>
              </a:rPr>
              <a:t>x </a:t>
            </a:r>
            <a:r>
              <a:rPr lang="en-US" sz="2400" dirty="0" smtClean="0"/>
              <a:t>=6 mm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400800" y="5638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Symbol"/>
                <a:ea typeface="Times New Roman"/>
                <a:cs typeface="Times New Roman"/>
              </a:rPr>
              <a:t>s 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/>
              <a:t>= 6 - 6.5 m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505200" y="6248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Symbol"/>
                <a:ea typeface="Times New Roman"/>
                <a:cs typeface="Times New Roman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Times New Roman"/>
                <a:ea typeface="Times New Roman"/>
              </a:rPr>
              <a:t>y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smtClean="0"/>
              <a:t>=5.5 mm</a:t>
            </a:r>
            <a:endParaRPr lang="en-US" sz="2400" dirty="0"/>
          </a:p>
        </p:txBody>
      </p:sp>
      <p:pic>
        <p:nvPicPr>
          <p:cNvPr id="11" name="תמונה 10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9" t="7703" r="4321"/>
          <a:stretch/>
        </p:blipFill>
        <p:spPr bwMode="auto">
          <a:xfrm>
            <a:off x="3048000" y="4191000"/>
            <a:ext cx="2601238" cy="210111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295400"/>
            <a:ext cx="464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otal neutron rate: ~</a:t>
            </a:r>
            <a:r>
              <a:rPr lang="en-US" sz="2000" b="1" dirty="0" smtClean="0">
                <a:ea typeface="Times New Roman"/>
              </a:rPr>
              <a:t>2×10</a:t>
            </a:r>
            <a:r>
              <a:rPr lang="en-US" sz="2000" b="1" baseline="30000" dirty="0" smtClean="0">
                <a:ea typeface="Times New Roman"/>
              </a:rPr>
              <a:t>10</a:t>
            </a:r>
            <a:r>
              <a:rPr lang="en-US" sz="2000" b="1" dirty="0" smtClean="0">
                <a:ea typeface="Times New Roman"/>
              </a:rPr>
              <a:t> n/s/mA </a:t>
            </a:r>
            <a:endParaRPr lang="en-US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0" y="1824335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utoradiography</a:t>
            </a:r>
            <a:endParaRPr lang="en-US" sz="2400" b="1" dirty="0"/>
          </a:p>
        </p:txBody>
      </p:sp>
      <p:cxnSp>
        <p:nvCxnSpPr>
          <p:cNvPr id="17" name="מחבר חץ ישר 16"/>
          <p:cNvCxnSpPr/>
          <p:nvPr/>
        </p:nvCxnSpPr>
        <p:spPr bwMode="auto">
          <a:xfrm>
            <a:off x="6324600" y="5181600"/>
            <a:ext cx="2209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086600" y="51816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Symbol"/>
                <a:ea typeface="Times New Roman"/>
                <a:cs typeface="Times New Roman"/>
              </a:rPr>
              <a:t>2 </a:t>
            </a:r>
            <a:r>
              <a:rPr lang="en-US" sz="2000" dirty="0" smtClean="0">
                <a:solidFill>
                  <a:srgbClr val="000000"/>
                </a:solidFill>
                <a:latin typeface="+mj-lt"/>
                <a:ea typeface="Times New Roman"/>
                <a:cs typeface="Times New Roman"/>
              </a:rPr>
              <a:t>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89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47800" y="666750"/>
            <a:ext cx="6553200" cy="6184900"/>
          </a:xfrm>
        </p:spPr>
      </p:pic>
      <p:sp>
        <p:nvSpPr>
          <p:cNvPr id="194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10442" y="0"/>
            <a:ext cx="2906713" cy="579438"/>
          </a:xfrm>
          <a:solidFill>
            <a:schemeClr val="accent1"/>
          </a:solidFill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CR/LEBT</a:t>
            </a:r>
          </a:p>
        </p:txBody>
      </p:sp>
      <p:sp>
        <p:nvSpPr>
          <p:cNvPr id="19460" name="Text Box 9"/>
          <p:cNvSpPr txBox="1">
            <a:spLocks noChangeArrowheads="1"/>
          </p:cNvSpPr>
          <p:nvPr/>
        </p:nvSpPr>
        <p:spPr bwMode="auto">
          <a:xfrm>
            <a:off x="5834743" y="3417125"/>
            <a:ext cx="15573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1" dirty="0">
                <a:solidFill>
                  <a:srgbClr val="0000FF"/>
                </a:solidFill>
              </a:rPr>
              <a:t>wire/FC</a:t>
            </a:r>
          </a:p>
        </p:txBody>
      </p: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4981698" y="3793176"/>
            <a:ext cx="11001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1" dirty="0">
                <a:solidFill>
                  <a:srgbClr val="0000FF"/>
                </a:solidFill>
              </a:rPr>
              <a:t>slits</a:t>
            </a:r>
          </a:p>
        </p:txBody>
      </p:sp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3343894" y="1676400"/>
            <a:ext cx="1649413" cy="307777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1" dirty="0">
                <a:solidFill>
                  <a:srgbClr val="0000FF"/>
                </a:solidFill>
              </a:rPr>
              <a:t>aperture</a:t>
            </a:r>
          </a:p>
        </p:txBody>
      </p:sp>
      <p:sp>
        <p:nvSpPr>
          <p:cNvPr id="19463" name="Text Box 19"/>
          <p:cNvSpPr txBox="1">
            <a:spLocks noChangeArrowheads="1"/>
          </p:cNvSpPr>
          <p:nvPr/>
        </p:nvSpPr>
        <p:spPr bwMode="auto">
          <a:xfrm>
            <a:off x="3286496" y="5186549"/>
            <a:ext cx="1776413" cy="830997"/>
          </a:xfrm>
          <a:prstGeom prst="rect">
            <a:avLst/>
          </a:prstGeom>
          <a:solidFill>
            <a:schemeClr val="bg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Tx/>
              <a:buNone/>
            </a:pPr>
            <a:r>
              <a:rPr lang="en-US" sz="1600" b="1" dirty="0">
                <a:solidFill>
                  <a:srgbClr val="008000"/>
                </a:solidFill>
              </a:rPr>
              <a:t>ECRIS</a:t>
            </a:r>
          </a:p>
          <a:p>
            <a:pPr algn="l" rtl="0" eaLnBrk="1" hangingPunct="1">
              <a:buFontTx/>
              <a:buNone/>
            </a:pPr>
            <a:r>
              <a:rPr lang="en-US" sz="1600" b="1" dirty="0">
                <a:solidFill>
                  <a:srgbClr val="008000"/>
                </a:solidFill>
              </a:rPr>
              <a:t>8 mA p/d</a:t>
            </a:r>
          </a:p>
          <a:p>
            <a:pPr algn="l" rtl="0" eaLnBrk="1" hangingPunct="1">
              <a:buFontTx/>
              <a:buNone/>
            </a:pPr>
            <a:r>
              <a:rPr lang="en-US" sz="1600" b="1" dirty="0">
                <a:solidFill>
                  <a:srgbClr val="008000"/>
                </a:solidFill>
              </a:rPr>
              <a:t>DC/pulsed</a:t>
            </a:r>
          </a:p>
        </p:txBody>
      </p:sp>
      <p:sp>
        <p:nvSpPr>
          <p:cNvPr id="19464" name="Text Box 20"/>
          <p:cNvSpPr txBox="1">
            <a:spLocks noChangeArrowheads="1"/>
          </p:cNvSpPr>
          <p:nvPr/>
        </p:nvSpPr>
        <p:spPr bwMode="auto">
          <a:xfrm>
            <a:off x="2209800" y="1524000"/>
            <a:ext cx="1295400" cy="52322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Tx/>
              <a:buNone/>
            </a:pPr>
            <a:r>
              <a:rPr lang="en-US" sz="1400" b="1" dirty="0">
                <a:solidFill>
                  <a:srgbClr val="008000"/>
                </a:solidFill>
              </a:rPr>
              <a:t>analyzer</a:t>
            </a:r>
          </a:p>
          <a:p>
            <a:pPr algn="l" rtl="0" eaLnBrk="1" hangingPunct="1">
              <a:buFontTx/>
              <a:buNone/>
            </a:pPr>
            <a:r>
              <a:rPr lang="en-US" sz="1400" b="1" dirty="0">
                <a:solidFill>
                  <a:srgbClr val="008000"/>
                </a:solidFill>
              </a:rPr>
              <a:t>magnet</a:t>
            </a:r>
          </a:p>
        </p:txBody>
      </p:sp>
      <p:sp>
        <p:nvSpPr>
          <p:cNvPr id="19465" name="Text Box 27"/>
          <p:cNvSpPr txBox="1">
            <a:spLocks noChangeArrowheads="1"/>
          </p:cNvSpPr>
          <p:nvPr/>
        </p:nvSpPr>
        <p:spPr bwMode="auto">
          <a:xfrm>
            <a:off x="3145971" y="4167249"/>
            <a:ext cx="1203325" cy="40005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000" b="1" dirty="0">
                <a:solidFill>
                  <a:srgbClr val="008000"/>
                </a:solidFill>
              </a:rPr>
              <a:t>sol1</a:t>
            </a:r>
          </a:p>
        </p:txBody>
      </p:sp>
      <p:sp>
        <p:nvSpPr>
          <p:cNvPr id="19466" name="Text Box 28"/>
          <p:cNvSpPr txBox="1">
            <a:spLocks noChangeArrowheads="1"/>
          </p:cNvSpPr>
          <p:nvPr/>
        </p:nvSpPr>
        <p:spPr bwMode="auto">
          <a:xfrm>
            <a:off x="4307630" y="1435925"/>
            <a:ext cx="1122362" cy="40005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000" b="1" dirty="0">
                <a:solidFill>
                  <a:srgbClr val="008000"/>
                </a:solidFill>
              </a:rPr>
              <a:t>sol2</a:t>
            </a:r>
          </a:p>
        </p:txBody>
      </p:sp>
      <p:sp>
        <p:nvSpPr>
          <p:cNvPr id="19467" name="Text Box 29"/>
          <p:cNvSpPr txBox="1">
            <a:spLocks noChangeArrowheads="1"/>
          </p:cNvSpPr>
          <p:nvPr/>
        </p:nvSpPr>
        <p:spPr bwMode="auto">
          <a:xfrm>
            <a:off x="6596743" y="1407226"/>
            <a:ext cx="1233488" cy="400050"/>
          </a:xfrm>
          <a:prstGeom prst="rect">
            <a:avLst/>
          </a:prstGeom>
          <a:solidFill>
            <a:schemeClr val="bg1">
              <a:alpha val="4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000" b="1" dirty="0">
                <a:solidFill>
                  <a:srgbClr val="008000"/>
                </a:solidFill>
              </a:rPr>
              <a:t>sol3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1528948" y="3252850"/>
            <a:ext cx="1368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FontTx/>
              <a:buNone/>
            </a:pPr>
            <a:r>
              <a:rPr lang="en-US" sz="1400" b="1" dirty="0">
                <a:solidFill>
                  <a:srgbClr val="0000FF"/>
                </a:solidFill>
              </a:rPr>
              <a:t>beam </a:t>
            </a:r>
          </a:p>
          <a:p>
            <a:pPr algn="l" rtl="0" eaLnBrk="1" hangingPunct="1">
              <a:buFontTx/>
              <a:buNone/>
            </a:pPr>
            <a:r>
              <a:rPr lang="en-US" sz="1400" b="1" dirty="0">
                <a:solidFill>
                  <a:srgbClr val="0000FF"/>
                </a:solidFill>
              </a:rPr>
              <a:t>block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95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Number Placeholder 2"/>
          <p:cNvSpPr txBox="1">
            <a:spLocks noGrp="1"/>
          </p:cNvSpPr>
          <p:nvPr/>
        </p:nvSpPr>
        <p:spPr bwMode="auto">
          <a:xfrm>
            <a:off x="7010400" y="6537325"/>
            <a:ext cx="2133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rtl="0"/>
            <a:endParaRPr lang="en-US" sz="1400" dirty="0"/>
          </a:p>
        </p:txBody>
      </p:sp>
      <p:sp>
        <p:nvSpPr>
          <p:cNvPr id="132099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404813"/>
            <a:ext cx="6637337" cy="701675"/>
          </a:xfrm>
        </p:spPr>
        <p:txBody>
          <a:bodyPr lIns="91401" tIns="45702" rIns="91401" bIns="45702">
            <a:spAutoFit/>
          </a:bodyPr>
          <a:lstStyle/>
          <a:p>
            <a:pPr eaLnBrk="1" hangingPunct="1"/>
            <a:r>
              <a:rPr lang="en-US" smtClean="0"/>
              <a:t>Be-7 production</a:t>
            </a:r>
          </a:p>
        </p:txBody>
      </p:sp>
      <p:sp>
        <p:nvSpPr>
          <p:cNvPr id="132100" name="Rectangle 1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14313" y="1285875"/>
            <a:ext cx="5257800" cy="1752600"/>
          </a:xfrm>
        </p:spPr>
        <p:txBody>
          <a:bodyPr lIns="91401" tIns="45702" rIns="91401" bIns="45702"/>
          <a:lstStyle/>
          <a:p>
            <a:pPr algn="l" rtl="0" eaLnBrk="1" hangingPunct="1"/>
            <a:r>
              <a:rPr lang="en-US" sz="2000" baseline="30000" dirty="0" smtClean="0"/>
              <a:t>7</a:t>
            </a:r>
            <a:r>
              <a:rPr lang="en-US" sz="2000" dirty="0" smtClean="0"/>
              <a:t>Be: half-life of 53 days, 478 </a:t>
            </a:r>
            <a:r>
              <a:rPr lang="en-US" sz="2000" dirty="0" err="1" smtClean="0"/>
              <a:t>keV</a:t>
            </a:r>
            <a:r>
              <a:rPr lang="en-US" sz="2000" dirty="0" smtClean="0"/>
              <a:t> gamma radiation. </a:t>
            </a:r>
          </a:p>
          <a:p>
            <a:pPr algn="l" rtl="0" eaLnBrk="1" hangingPunct="1"/>
            <a:r>
              <a:rPr lang="en-US" sz="2000" dirty="0" smtClean="0"/>
              <a:t>Annual irradiation with 4 </a:t>
            </a:r>
            <a:r>
              <a:rPr lang="en-US" sz="2000" dirty="0" err="1" smtClean="0"/>
              <a:t>mA</a:t>
            </a:r>
            <a:r>
              <a:rPr lang="en-US" sz="2000" dirty="0" smtClean="0"/>
              <a:t>, 2 </a:t>
            </a:r>
            <a:r>
              <a:rPr lang="en-US" sz="2000" dirty="0" err="1" smtClean="0"/>
              <a:t>MeV</a:t>
            </a:r>
            <a:r>
              <a:rPr lang="en-US" sz="2000" dirty="0" smtClean="0"/>
              <a:t> proton beam, will produce the following dose rate, 30 cm from the system.   </a:t>
            </a:r>
          </a:p>
        </p:txBody>
      </p:sp>
      <p:sp>
        <p:nvSpPr>
          <p:cNvPr id="118809" name="Text Box 25"/>
          <p:cNvSpPr txBox="1">
            <a:spLocks noChangeArrowheads="1"/>
          </p:cNvSpPr>
          <p:nvPr/>
        </p:nvSpPr>
        <p:spPr bwMode="auto">
          <a:xfrm>
            <a:off x="428625" y="3429000"/>
            <a:ext cx="2514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1401" tIns="45702" rIns="91401" bIns="45702">
            <a:spAutoFit/>
          </a:bodyPr>
          <a:lstStyle/>
          <a:p>
            <a:pPr algn="l" rtl="0"/>
            <a:r>
              <a:rPr lang="en-US" sz="2800" b="1" dirty="0">
                <a:solidFill>
                  <a:srgbClr val="FF0000"/>
                </a:solidFill>
              </a:rPr>
              <a:t>Solutions: </a:t>
            </a:r>
          </a:p>
        </p:txBody>
      </p:sp>
      <p:sp>
        <p:nvSpPr>
          <p:cNvPr id="118811" name="Rectangle 27"/>
          <p:cNvSpPr>
            <a:spLocks noChangeArrowheads="1"/>
          </p:cNvSpPr>
          <p:nvPr/>
        </p:nvSpPr>
        <p:spPr bwMode="auto">
          <a:xfrm>
            <a:off x="214313" y="3929063"/>
            <a:ext cx="6553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2" rIns="91401" bIns="45702"/>
          <a:lstStyle/>
          <a:p>
            <a:pPr marL="533400" indent="-533400" algn="l" rtl="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</a:pPr>
            <a:r>
              <a:rPr lang="en-US" sz="2000" dirty="0"/>
              <a:t>Most of the Be-7 will be accumulating at the cold trap and heat exchanger area</a:t>
            </a:r>
            <a:r>
              <a:rPr lang="en-US" sz="2000" baseline="30000" dirty="0"/>
              <a:t>[1]</a:t>
            </a:r>
            <a:r>
              <a:rPr lang="en-US" sz="2000" dirty="0"/>
              <a:t>.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/>
              <a:t>temperature in the loop and in the cold trap </a:t>
            </a:r>
            <a:r>
              <a:rPr lang="en-US" sz="2000" dirty="0" smtClean="0"/>
              <a:t>should be </a:t>
            </a:r>
            <a:r>
              <a:rPr lang="en-US" sz="2000" dirty="0"/>
              <a:t>set </a:t>
            </a:r>
            <a:r>
              <a:rPr lang="en-US" sz="2000" dirty="0" smtClean="0"/>
              <a:t>to 190</a:t>
            </a:r>
            <a:r>
              <a:rPr lang="en-US" sz="2000" dirty="0" smtClean="0">
                <a:latin typeface="Arial"/>
                <a:cs typeface="Arial"/>
              </a:rPr>
              <a:t>°C</a:t>
            </a:r>
            <a:r>
              <a:rPr lang="en-US" sz="2000" dirty="0" smtClean="0"/>
              <a:t> according </a:t>
            </a:r>
            <a:r>
              <a:rPr lang="en-US" sz="2000" dirty="0"/>
              <a:t>thermodynamic analysis of </a:t>
            </a:r>
            <a:r>
              <a:rPr lang="en-US" sz="2000" baseline="30000" dirty="0"/>
              <a:t>7</a:t>
            </a:r>
            <a:r>
              <a:rPr lang="en-US" sz="2000" dirty="0"/>
              <a:t>Be in molten lithium. </a:t>
            </a:r>
          </a:p>
          <a:p>
            <a:pPr marL="533400" indent="-533400" algn="l" rtl="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</a:pPr>
            <a:r>
              <a:rPr lang="en-US" sz="2000" dirty="0"/>
              <a:t>The area will be shielded (2 cm of </a:t>
            </a:r>
            <a:r>
              <a:rPr lang="en-US" sz="2000" dirty="0" err="1"/>
              <a:t>Pb</a:t>
            </a:r>
            <a:r>
              <a:rPr lang="en-US" sz="2000" dirty="0"/>
              <a:t>).</a:t>
            </a:r>
          </a:p>
          <a:p>
            <a:pPr marL="533400" indent="-533400" algn="l" rtl="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AutoNum type="arabicPeriod"/>
            </a:pPr>
            <a:r>
              <a:rPr lang="en-US" sz="2000" dirty="0"/>
              <a:t>The irradiation periods were calculated in advance in order to control the radiation levels.</a:t>
            </a:r>
          </a:p>
          <a:p>
            <a:pPr marL="533400" indent="-533400" algn="l" rtl="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None/>
            </a:pPr>
            <a:r>
              <a:rPr lang="en-US" sz="2000" dirty="0"/>
              <a:t>   </a:t>
            </a:r>
          </a:p>
        </p:txBody>
      </p:sp>
      <p:sp>
        <p:nvSpPr>
          <p:cNvPr id="118812" name="Text Box 28"/>
          <p:cNvSpPr txBox="1">
            <a:spLocks noChangeArrowheads="1"/>
          </p:cNvSpPr>
          <p:nvPr/>
        </p:nvSpPr>
        <p:spPr bwMode="auto">
          <a:xfrm>
            <a:off x="152400" y="6521450"/>
            <a:ext cx="7696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1401" tIns="45702" rIns="91401" bIns="45702">
            <a:spAutoFit/>
          </a:bodyPr>
          <a:lstStyle/>
          <a:p>
            <a:pPr algn="l" rtl="0"/>
            <a:r>
              <a:rPr lang="en-US" sz="1600" baseline="30000" dirty="0"/>
              <a:t>[1]</a:t>
            </a:r>
            <a:r>
              <a:rPr lang="en-US" sz="1600" dirty="0"/>
              <a:t> M. Ida et. al., Fusion Engineering and Design 82 (2007) 2490-2496.</a:t>
            </a:r>
          </a:p>
        </p:txBody>
      </p:sp>
      <p:pic>
        <p:nvPicPr>
          <p:cNvPr id="118815" name="Picture 31" descr="tarvacas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010400" y="3886200"/>
            <a:ext cx="123983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817" name="AutoShape 33"/>
          <p:cNvSpPr>
            <a:spLocks noChangeArrowheads="1"/>
          </p:cNvSpPr>
          <p:nvPr/>
        </p:nvSpPr>
        <p:spPr bwMode="auto">
          <a:xfrm rot="200427">
            <a:off x="7373938" y="5810250"/>
            <a:ext cx="838200" cy="565150"/>
          </a:xfrm>
          <a:prstGeom prst="can">
            <a:avLst>
              <a:gd name="adj" fmla="val 2080"/>
            </a:avLst>
          </a:prstGeom>
          <a:gradFill rotWithShape="1">
            <a:gsLst>
              <a:gs pos="0">
                <a:srgbClr val="5E5E6A"/>
              </a:gs>
              <a:gs pos="50000">
                <a:schemeClr val="folHlink"/>
              </a:gs>
              <a:gs pos="100000">
                <a:srgbClr val="5E5E6A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lIns="91401" tIns="45702" rIns="91401" bIns="45702" anchor="ctr">
            <a:spAutoFit/>
          </a:bodyPr>
          <a:lstStyle/>
          <a:p>
            <a:pPr algn="l" rtl="0">
              <a:defRPr/>
            </a:pPr>
            <a:endParaRPr lang="he-IL"/>
          </a:p>
        </p:txBody>
      </p:sp>
      <p:sp>
        <p:nvSpPr>
          <p:cNvPr id="132106" name="מציין מיקום של מספר שקופית 9"/>
          <p:cNvSpPr txBox="1">
            <a:spLocks noGrp="1"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01" tIns="45702" rIns="91401" bIns="45702" anchor="b"/>
          <a:lstStyle/>
          <a:p>
            <a:pPr algn="l" rtl="0"/>
            <a:endParaRPr lang="en-US" sz="1200" dirty="0">
              <a:latin typeface="Arial Black" pitchFamily="34" charset="0"/>
            </a:endParaRPr>
          </a:p>
        </p:txBody>
      </p:sp>
      <p:pic>
        <p:nvPicPr>
          <p:cNvPr id="132107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5487988" y="1009650"/>
            <a:ext cx="3425825" cy="2571750"/>
          </a:xfrm>
        </p:spPr>
      </p:pic>
    </p:spTree>
    <p:extLst>
      <p:ext uri="{BB962C8B-B14F-4D97-AF65-F5344CB8AC3E}">
        <p14:creationId xmlns:p14="http://schemas.microsoft.com/office/powerpoint/2010/main" val="398739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9" grpId="0"/>
      <p:bldP spid="118811" grpId="0"/>
      <p:bldP spid="118812" grpId="0"/>
      <p:bldP spid="11881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8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286000"/>
            <a:ext cx="3848735" cy="4186555"/>
          </a:xfrm>
          <a:prstGeom prst="rect">
            <a:avLst/>
          </a:prstGeom>
          <a:noFill/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838200"/>
            <a:ext cx="3568700" cy="2676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תמונה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865" y="3733800"/>
            <a:ext cx="5220335" cy="29552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57200" y="685800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baseline="30000" dirty="0">
                <a:solidFill>
                  <a:srgbClr val="006666"/>
                </a:solidFill>
                <a:latin typeface="+mj-lt"/>
                <a:ea typeface="+mj-ea"/>
                <a:cs typeface="+mj-cs"/>
              </a:rPr>
              <a:t>7</a:t>
            </a:r>
            <a:r>
              <a:rPr lang="en-US" sz="4000" b="1" dirty="0">
                <a:solidFill>
                  <a:srgbClr val="006666"/>
                </a:solidFill>
                <a:latin typeface="+mj-lt"/>
                <a:ea typeface="+mj-ea"/>
                <a:cs typeface="+mj-cs"/>
              </a:rPr>
              <a:t>Be dose rate around </a:t>
            </a:r>
            <a:r>
              <a:rPr lang="en-US" sz="4000" b="1" dirty="0" err="1">
                <a:solidFill>
                  <a:srgbClr val="006666"/>
                </a:solidFill>
                <a:latin typeface="+mj-lt"/>
                <a:ea typeface="+mj-ea"/>
                <a:cs typeface="+mj-cs"/>
              </a:rPr>
              <a:t>LiLiT</a:t>
            </a:r>
            <a:endParaRPr lang="en-US" sz="4000" b="1" dirty="0">
              <a:solidFill>
                <a:srgbClr val="006666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9585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47"/>
          <a:stretch/>
        </p:blipFill>
        <p:spPr>
          <a:xfrm>
            <a:off x="0" y="1304365"/>
            <a:ext cx="9144000" cy="3590365"/>
          </a:xfrm>
          <a:prstGeom prst="rect">
            <a:avLst/>
          </a:prstGeom>
        </p:spPr>
      </p:pic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021976" y="0"/>
            <a:ext cx="7261411" cy="1200329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defRPr/>
            </a:pPr>
            <a:r>
              <a:rPr lang="en-US" sz="3200" b="1" kern="0" dirty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200" b="1" kern="0" dirty="0" smtClean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Example of accelerator operation</a:t>
            </a:r>
          </a:p>
          <a:p>
            <a:pPr algn="l"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 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                </a:t>
            </a:r>
            <a:r>
              <a:rPr lang="en-US" sz="28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two weeks in 2012</a:t>
            </a:r>
            <a:endParaRPr lang="en-US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8262" y="5041076"/>
            <a:ext cx="808176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000" b="1" dirty="0" smtClean="0">
                <a:solidFill>
                  <a:srgbClr val="993300"/>
                </a:solidFill>
              </a:rPr>
              <a:t>9 days of continuous operation of two experiment</a:t>
            </a:r>
          </a:p>
          <a:p>
            <a:pPr algn="l" rtl="0"/>
            <a:r>
              <a:rPr lang="en-US" sz="2000" b="1" dirty="0" smtClean="0">
                <a:solidFill>
                  <a:srgbClr val="993300"/>
                </a:solidFill>
              </a:rPr>
              <a:t>This is the mode we would like to work at SARAF</a:t>
            </a:r>
          </a:p>
          <a:p>
            <a:pPr algn="l" rtl="0"/>
            <a:r>
              <a:rPr lang="en-US" sz="2000" b="1" dirty="0" smtClean="0">
                <a:solidFill>
                  <a:srgbClr val="993300"/>
                </a:solidFill>
              </a:rPr>
              <a:t>However, this approaches to the limit of operation with a single opera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0527" y="6027003"/>
            <a:ext cx="75974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dirty="0" smtClean="0"/>
              <a:t>raining of  1(2) operator(s) will increase availability by </a:t>
            </a:r>
          </a:p>
          <a:p>
            <a:r>
              <a:rPr lang="en-US" sz="2400" b="1" dirty="0" smtClean="0"/>
              <a:t>a factor of  </a:t>
            </a:r>
            <a:r>
              <a:rPr lang="en-US" sz="3200" b="1" dirty="0" smtClean="0">
                <a:solidFill>
                  <a:srgbClr val="FF3300"/>
                </a:solidFill>
              </a:rPr>
              <a:t>2</a:t>
            </a:r>
            <a:endParaRPr lang="en-US" sz="2400" b="1" dirty="0">
              <a:solidFill>
                <a:srgbClr val="FF3300"/>
              </a:solidFill>
            </a:endParaRPr>
          </a:p>
        </p:txBody>
      </p:sp>
      <p:sp>
        <p:nvSpPr>
          <p:cNvPr id="8" name="לחצן פעולה: התחלה 5">
            <a:hlinkClick r:id="rId3" action="ppaction://hlinksldjump" highlightClick="1"/>
          </p:cNvPr>
          <p:cNvSpPr/>
          <p:nvPr/>
        </p:nvSpPr>
        <p:spPr>
          <a:xfrm>
            <a:off x="609600" y="6477000"/>
            <a:ext cx="714375" cy="23495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97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0" y="605038"/>
            <a:ext cx="950707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defRPr/>
            </a:pPr>
            <a:r>
              <a:rPr lang="en-US" sz="3200" b="1" kern="0" dirty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200" b="1" kern="0" dirty="0" smtClean="0">
                <a:solidFill>
                  <a:srgbClr val="008000"/>
                </a:solidFill>
                <a:ea typeface="+mj-ea"/>
                <a:cs typeface="+mj-cs"/>
              </a:rPr>
              <a:t>         </a:t>
            </a: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C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ontrol system:  work in progress</a:t>
            </a:r>
            <a:endParaRPr lang="en-US" sz="36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6017" y="1344706"/>
            <a:ext cx="7260898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993300"/>
                </a:solidFill>
              </a:rPr>
              <a:t>1. </a:t>
            </a:r>
            <a:r>
              <a:rPr lang="en-US" sz="2000" b="1" dirty="0" smtClean="0">
                <a:solidFill>
                  <a:srgbClr val="993300"/>
                </a:solidFill>
              </a:rPr>
              <a:t>Migration to  new </a:t>
            </a:r>
            <a:r>
              <a:rPr lang="en-US" sz="2000" b="1" dirty="0" err="1" smtClean="0">
                <a:solidFill>
                  <a:srgbClr val="993300"/>
                </a:solidFill>
              </a:rPr>
              <a:t>Labview</a:t>
            </a:r>
            <a:r>
              <a:rPr lang="en-US" sz="2000" b="1" dirty="0" smtClean="0">
                <a:solidFill>
                  <a:srgbClr val="993300"/>
                </a:solidFill>
              </a:rPr>
              <a:t> version</a:t>
            </a:r>
          </a:p>
          <a:p>
            <a:pPr algn="l"/>
            <a:endParaRPr lang="en-US" sz="11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2. Migration to new control computers and new Window systems</a:t>
            </a:r>
          </a:p>
          <a:p>
            <a:pPr algn="l"/>
            <a:endParaRPr lang="en-US" sz="12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3. New data base system</a:t>
            </a:r>
          </a:p>
          <a:p>
            <a:pPr algn="l"/>
            <a:endParaRPr lang="en-US" sz="12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4. New control system server</a:t>
            </a:r>
          </a:p>
          <a:p>
            <a:pPr algn="l"/>
            <a:endParaRPr lang="en-US" sz="14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5. Replacement of outdated hardware</a:t>
            </a:r>
          </a:p>
          <a:p>
            <a:pPr algn="l"/>
            <a:endParaRPr lang="en-US" sz="14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6. Improvement of network infrastructure</a:t>
            </a:r>
          </a:p>
          <a:p>
            <a:pPr algn="l"/>
            <a:endParaRPr lang="en-US" sz="14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7. Improvement of </a:t>
            </a:r>
            <a:r>
              <a:rPr lang="en-US" sz="2000" b="1" dirty="0" err="1" smtClean="0">
                <a:solidFill>
                  <a:srgbClr val="993300"/>
                </a:solidFill>
              </a:rPr>
              <a:t>Labview</a:t>
            </a:r>
            <a:r>
              <a:rPr lang="en-US" sz="2000" b="1" dirty="0" smtClean="0">
                <a:solidFill>
                  <a:srgbClr val="993300"/>
                </a:solidFill>
              </a:rPr>
              <a:t> applications</a:t>
            </a:r>
          </a:p>
          <a:p>
            <a:pPr algn="l"/>
            <a:endParaRPr lang="en-US" sz="1400" b="1" dirty="0">
              <a:solidFill>
                <a:srgbClr val="993300"/>
              </a:solidFill>
            </a:endParaRPr>
          </a:p>
          <a:p>
            <a:pPr algn="l"/>
            <a:r>
              <a:rPr lang="en-US" sz="2000" b="1" dirty="0" smtClean="0">
                <a:solidFill>
                  <a:srgbClr val="993300"/>
                </a:solidFill>
              </a:rPr>
              <a:t>8. Improvements in the control cabinets</a:t>
            </a:r>
            <a:endParaRPr lang="en-US" b="1" dirty="0">
              <a:solidFill>
                <a:srgbClr val="99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7884" y="5280821"/>
            <a:ext cx="85259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b="1" dirty="0" smtClean="0"/>
              <a:t>Huge front of work. </a:t>
            </a:r>
          </a:p>
          <a:p>
            <a:pPr algn="l" rtl="0"/>
            <a:r>
              <a:rPr lang="en-US" sz="2000" b="1" dirty="0" smtClean="0"/>
              <a:t>Only one control engineer.</a:t>
            </a:r>
          </a:p>
          <a:p>
            <a:pPr algn="l" rtl="0"/>
            <a:r>
              <a:rPr lang="en-US" sz="2000" b="1" dirty="0" smtClean="0"/>
              <a:t>This work will effect beam availability in the next future</a:t>
            </a:r>
          </a:p>
        </p:txBody>
      </p:sp>
      <p:sp>
        <p:nvSpPr>
          <p:cNvPr id="8" name="לחצן פעולה: התחלה 5">
            <a:hlinkClick r:id="rId2" action="ppaction://hlinksldjump" highlightClick="1"/>
          </p:cNvPr>
          <p:cNvSpPr/>
          <p:nvPr/>
        </p:nvSpPr>
        <p:spPr>
          <a:xfrm>
            <a:off x="7855202" y="5763742"/>
            <a:ext cx="714375" cy="23495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9" name="Rectangle 8"/>
          <p:cNvSpPr/>
          <p:nvPr/>
        </p:nvSpPr>
        <p:spPr>
          <a:xfrm>
            <a:off x="0" y="6334780"/>
            <a:ext cx="88946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b="1" dirty="0"/>
              <a:t>Eventually increase of availability  by a factor of </a:t>
            </a:r>
            <a:r>
              <a:rPr lang="en-US" sz="2800" b="1" dirty="0" smtClean="0"/>
              <a:t>  </a:t>
            </a:r>
            <a:r>
              <a:rPr lang="en-US" sz="3200" b="1" dirty="0" smtClean="0">
                <a:solidFill>
                  <a:srgbClr val="FF0000"/>
                </a:solidFill>
              </a:rPr>
              <a:t>1.5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90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 flipH="1" flipV="1">
            <a:off x="0" y="1643050"/>
            <a:ext cx="9144000" cy="3289300"/>
            <a:chOff x="0" y="1643050"/>
            <a:chExt cx="9144000" cy="3289300"/>
          </a:xfrm>
        </p:grpSpPr>
        <p:pic>
          <p:nvPicPr>
            <p:cNvPr id="12" name="Picture 20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43050"/>
              <a:ext cx="9144000" cy="328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Straight Connector 12"/>
            <p:cNvCxnSpPr/>
            <p:nvPr/>
          </p:nvCxnSpPr>
          <p:spPr>
            <a:xfrm>
              <a:off x="0" y="2071678"/>
              <a:ext cx="9144000" cy="71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0" y="4786322"/>
              <a:ext cx="9144000" cy="714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1270660" y="342761"/>
            <a:ext cx="78733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 rtl="0"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 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                         </a:t>
            </a:r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Temporary </a:t>
            </a:r>
            <a:r>
              <a:rPr lang="en-US" sz="3600" b="1" dirty="0">
                <a:solidFill>
                  <a:schemeClr val="accent5">
                    <a:lumMod val="50000"/>
                  </a:schemeClr>
                </a:solidFill>
              </a:rPr>
              <a:t>beam line</a:t>
            </a:r>
          </a:p>
        </p:txBody>
      </p:sp>
      <p:sp>
        <p:nvSpPr>
          <p:cNvPr id="38" name="לחצן פעולה: התחלה 5">
            <a:hlinkClick r:id="rId3" action="ppaction://hlinksldjump" highlightClick="1"/>
          </p:cNvPr>
          <p:cNvSpPr/>
          <p:nvPr/>
        </p:nvSpPr>
        <p:spPr>
          <a:xfrm>
            <a:off x="336550" y="6367463"/>
            <a:ext cx="714375" cy="23495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6" t="13137" r="10147" b="8235"/>
          <a:stretch/>
        </p:blipFill>
        <p:spPr>
          <a:xfrm rot="5400000">
            <a:off x="2077570" y="853888"/>
            <a:ext cx="7100047" cy="53922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068" y="4983270"/>
            <a:ext cx="37560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b="1" dirty="0" smtClean="0"/>
              <a:t>Increase of availability </a:t>
            </a:r>
          </a:p>
          <a:p>
            <a:pPr algn="l" rtl="0"/>
            <a:r>
              <a:rPr lang="en-US" sz="2800" b="1" dirty="0" smtClean="0"/>
              <a:t>by a factor of </a:t>
            </a:r>
            <a:r>
              <a:rPr lang="en-US" sz="3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00FB5-748F-45D2-86F7-C1D00074728E}" type="slidenum">
              <a:rPr lang="he-IL" smtClean="0"/>
              <a:pPr>
                <a:defRPr/>
              </a:pPr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07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080801"/>
              </p:ext>
            </p:extLst>
          </p:nvPr>
        </p:nvGraphicFramePr>
        <p:xfrm>
          <a:off x="1320799" y="3429000"/>
          <a:ext cx="7478891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7645807"/>
              </p:ext>
            </p:extLst>
          </p:nvPr>
        </p:nvGraphicFramePr>
        <p:xfrm>
          <a:off x="914400" y="188682"/>
          <a:ext cx="762000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089522"/>
            <a:ext cx="3237618" cy="243143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endParaRPr lang="en-US" sz="2400" b="1" dirty="0" smtClean="0">
              <a:solidFill>
                <a:srgbClr val="996633"/>
              </a:solidFill>
            </a:endParaRPr>
          </a:p>
          <a:p>
            <a:pPr algn="l"/>
            <a:r>
              <a:rPr lang="en-US" sz="2400" b="1" dirty="0" smtClean="0">
                <a:solidFill>
                  <a:srgbClr val="993300"/>
                </a:solidFill>
              </a:rPr>
              <a:t>New UPS operational </a:t>
            </a:r>
          </a:p>
          <a:p>
            <a:pPr algn="l"/>
            <a:r>
              <a:rPr lang="en-US" sz="2400" b="1" dirty="0" smtClean="0">
                <a:solidFill>
                  <a:srgbClr val="993300"/>
                </a:solidFill>
              </a:rPr>
              <a:t>in  2014</a:t>
            </a:r>
          </a:p>
          <a:p>
            <a:pPr algn="l"/>
            <a:endParaRPr lang="en-US" sz="2400" b="1" dirty="0" smtClean="0">
              <a:solidFill>
                <a:srgbClr val="996633"/>
              </a:solidFill>
            </a:endParaRPr>
          </a:p>
          <a:p>
            <a:pPr algn="l"/>
            <a:r>
              <a:rPr lang="en-US" sz="2400" b="1" dirty="0" smtClean="0"/>
              <a:t>Increase availability by</a:t>
            </a:r>
          </a:p>
          <a:p>
            <a:pPr algn="l"/>
            <a:r>
              <a:rPr lang="en-US" sz="2400" b="1" dirty="0" smtClean="0"/>
              <a:t>a factor  of </a:t>
            </a:r>
            <a:r>
              <a:rPr lang="en-US" sz="3200" b="1" dirty="0" smtClean="0">
                <a:solidFill>
                  <a:srgbClr val="FF0000"/>
                </a:solidFill>
              </a:rPr>
              <a:t>1.5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endParaRPr lang="he-IL" sz="2800" b="1" dirty="0">
              <a:solidFill>
                <a:srgbClr val="FF0000"/>
              </a:solidFill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640541" y="0"/>
            <a:ext cx="5930153" cy="64633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 rtl="0">
              <a:defRPr/>
            </a:pPr>
            <a:r>
              <a:rPr lang="en-US" sz="3200" b="1" kern="0" dirty="0">
                <a:solidFill>
                  <a:srgbClr val="008000"/>
                </a:solidFill>
                <a:ea typeface="+mj-ea"/>
                <a:cs typeface="+mj-cs"/>
              </a:rPr>
              <a:t> </a:t>
            </a:r>
            <a:r>
              <a:rPr lang="en-US" sz="3200" b="1" kern="0" dirty="0" smtClean="0">
                <a:solidFill>
                  <a:srgbClr val="008000"/>
                </a:solidFill>
                <a:ea typeface="+mj-ea"/>
                <a:cs typeface="+mj-cs"/>
              </a:rPr>
              <a:t>       </a:t>
            </a:r>
            <a:r>
              <a:rPr lang="en-US" sz="3600" b="1" kern="0" dirty="0" smtClean="0">
                <a:solidFill>
                  <a:schemeClr val="accent5">
                    <a:lumMod val="50000"/>
                  </a:schemeClr>
                </a:solidFill>
                <a:ea typeface="+mj-ea"/>
                <a:cs typeface="+mj-cs"/>
              </a:rPr>
              <a:t>Poor electricity quality</a:t>
            </a:r>
            <a:endParaRPr lang="en-US" sz="3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לחצן פעולה: התחלה 5">
            <a:hlinkClick r:id="rId4" action="ppaction://hlinksldjump" highlightClick="1"/>
          </p:cNvPr>
          <p:cNvSpPr/>
          <p:nvPr/>
        </p:nvSpPr>
        <p:spPr>
          <a:xfrm>
            <a:off x="304800" y="6248400"/>
            <a:ext cx="714375" cy="23495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C95F6034-F7C8-4F29-8D59-DBB09D6966AC}" type="slidenum">
              <a:rPr lang="he-IL" smtClean="0"/>
              <a:pPr algn="l">
                <a:defRPr/>
              </a:pPr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61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468313" y="17668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None/>
            </a:pPr>
            <a:endParaRPr lang="he-IL"/>
          </a:p>
        </p:txBody>
      </p:sp>
      <p:pic>
        <p:nvPicPr>
          <p:cNvPr id="2052" name="Picture 3" descr="stu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825625" y="3471863"/>
            <a:ext cx="304800" cy="301625"/>
          </a:xfrm>
          <a:prstGeom prst="rect">
            <a:avLst/>
          </a:prstGeom>
          <a:solidFill>
            <a:srgbClr val="33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3014663" y="2868613"/>
            <a:ext cx="306387" cy="300037"/>
          </a:xfrm>
          <a:prstGeom prst="rect">
            <a:avLst/>
          </a:prstGeom>
          <a:solidFill>
            <a:srgbClr val="33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4216400" y="2278063"/>
            <a:ext cx="306388" cy="300037"/>
          </a:xfrm>
          <a:prstGeom prst="rect">
            <a:avLst/>
          </a:prstGeom>
          <a:solidFill>
            <a:srgbClr val="33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4818063" y="1685925"/>
            <a:ext cx="304800" cy="300038"/>
          </a:xfrm>
          <a:prstGeom prst="rect">
            <a:avLst/>
          </a:prstGeom>
          <a:solidFill>
            <a:srgbClr val="3399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2057" name="Rectangle 15"/>
          <p:cNvSpPr>
            <a:spLocks noChangeArrowheads="1"/>
          </p:cNvSpPr>
          <p:nvPr/>
        </p:nvSpPr>
        <p:spPr bwMode="auto">
          <a:xfrm>
            <a:off x="0" y="92075"/>
            <a:ext cx="1954213" cy="317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he-IL"/>
          </a:p>
        </p:txBody>
      </p:sp>
      <p:sp>
        <p:nvSpPr>
          <p:cNvPr id="2058" name="Line 16"/>
          <p:cNvSpPr>
            <a:spLocks noChangeShapeType="1"/>
          </p:cNvSpPr>
          <p:nvPr/>
        </p:nvSpPr>
        <p:spPr bwMode="auto">
          <a:xfrm>
            <a:off x="1924050" y="4819650"/>
            <a:ext cx="43989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9" name="Line 17"/>
          <p:cNvSpPr>
            <a:spLocks noChangeShapeType="1"/>
          </p:cNvSpPr>
          <p:nvPr/>
        </p:nvSpPr>
        <p:spPr bwMode="auto">
          <a:xfrm flipV="1">
            <a:off x="6323013" y="3248025"/>
            <a:ext cx="2603500" cy="15414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0" name="Rectangle 18"/>
          <p:cNvSpPr>
            <a:spLocks noChangeArrowheads="1"/>
          </p:cNvSpPr>
          <p:nvPr/>
        </p:nvSpPr>
        <p:spPr bwMode="auto">
          <a:xfrm>
            <a:off x="1471613" y="1938338"/>
            <a:ext cx="10906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2400" b="1" i="1">
                <a:solidFill>
                  <a:srgbClr val="008080"/>
                </a:solidFill>
              </a:rPr>
              <a:t>s</a:t>
            </a:r>
            <a:r>
              <a:rPr lang="en-US" sz="2400" b="1">
                <a:solidFill>
                  <a:srgbClr val="008080"/>
                </a:solidFill>
              </a:rPr>
              <a:t>-only</a:t>
            </a:r>
          </a:p>
        </p:txBody>
      </p:sp>
      <p:sp>
        <p:nvSpPr>
          <p:cNvPr id="2061" name="Line 19"/>
          <p:cNvSpPr>
            <a:spLocks noChangeShapeType="1"/>
          </p:cNvSpPr>
          <p:nvPr/>
        </p:nvSpPr>
        <p:spPr bwMode="auto">
          <a:xfrm>
            <a:off x="2292350" y="2473325"/>
            <a:ext cx="625475" cy="403225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62" name="Line 20"/>
          <p:cNvSpPr>
            <a:spLocks noChangeShapeType="1"/>
          </p:cNvSpPr>
          <p:nvPr/>
        </p:nvSpPr>
        <p:spPr bwMode="auto">
          <a:xfrm flipH="1">
            <a:off x="1979613" y="2473325"/>
            <a:ext cx="77787" cy="885825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63" name="Text Box 22"/>
          <p:cNvSpPr txBox="1">
            <a:spLocks noChangeArrowheads="1"/>
          </p:cNvSpPr>
          <p:nvPr/>
        </p:nvSpPr>
        <p:spPr bwMode="auto">
          <a:xfrm>
            <a:off x="1746250" y="3449638"/>
            <a:ext cx="412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>
                <a:solidFill>
                  <a:srgbClr val="FFFF00"/>
                </a:solidFill>
              </a:rPr>
              <a:t>64</a:t>
            </a:r>
          </a:p>
        </p:txBody>
      </p:sp>
      <p:sp>
        <p:nvSpPr>
          <p:cNvPr id="2064" name="Text Box 23"/>
          <p:cNvSpPr txBox="1">
            <a:spLocks noChangeArrowheads="1"/>
          </p:cNvSpPr>
          <p:nvPr/>
        </p:nvSpPr>
        <p:spPr bwMode="auto">
          <a:xfrm>
            <a:off x="4184650" y="2232025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>
                <a:solidFill>
                  <a:srgbClr val="FFFF00"/>
                </a:solidFill>
              </a:rPr>
              <a:t>76</a:t>
            </a:r>
          </a:p>
        </p:txBody>
      </p:sp>
      <p:sp>
        <p:nvSpPr>
          <p:cNvPr id="2065" name="Rectangle 24"/>
          <p:cNvSpPr>
            <a:spLocks noChangeArrowheads="1"/>
          </p:cNvSpPr>
          <p:nvPr/>
        </p:nvSpPr>
        <p:spPr bwMode="auto">
          <a:xfrm>
            <a:off x="2965450" y="2852738"/>
            <a:ext cx="4127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1">
                <a:solidFill>
                  <a:srgbClr val="FFFF00"/>
                </a:solidFill>
              </a:rPr>
              <a:t>70</a:t>
            </a:r>
          </a:p>
        </p:txBody>
      </p:sp>
      <p:sp>
        <p:nvSpPr>
          <p:cNvPr id="2066" name="Text Box 25"/>
          <p:cNvSpPr txBox="1">
            <a:spLocks noChangeArrowheads="1"/>
          </p:cNvSpPr>
          <p:nvPr/>
        </p:nvSpPr>
        <p:spPr bwMode="auto">
          <a:xfrm>
            <a:off x="4794250" y="1654175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1">
                <a:solidFill>
                  <a:srgbClr val="FFFF00"/>
                </a:solidFill>
              </a:rPr>
              <a:t>80</a:t>
            </a:r>
          </a:p>
        </p:txBody>
      </p:sp>
      <p:grpSp>
        <p:nvGrpSpPr>
          <p:cNvPr id="2067" name="Group 37"/>
          <p:cNvGrpSpPr>
            <a:grpSpLocks/>
          </p:cNvGrpSpPr>
          <p:nvPr/>
        </p:nvGrpSpPr>
        <p:grpSpPr bwMode="auto">
          <a:xfrm>
            <a:off x="5403850" y="609600"/>
            <a:ext cx="2444750" cy="1392238"/>
            <a:chOff x="5403850" y="609600"/>
            <a:chExt cx="2444750" cy="1392654"/>
          </a:xfrm>
        </p:grpSpPr>
        <p:sp>
          <p:nvSpPr>
            <p:cNvPr id="2076" name="Rectangle 8"/>
            <p:cNvSpPr>
              <a:spLocks noChangeArrowheads="1"/>
            </p:cNvSpPr>
            <p:nvPr/>
          </p:nvSpPr>
          <p:spPr bwMode="auto">
            <a:xfrm>
              <a:off x="5427663" y="1689100"/>
              <a:ext cx="306387" cy="300038"/>
            </a:xfrm>
            <a:prstGeom prst="rect">
              <a:avLst/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77" name="Rectangle 9"/>
            <p:cNvSpPr>
              <a:spLocks noChangeArrowheads="1"/>
            </p:cNvSpPr>
            <p:nvPr/>
          </p:nvSpPr>
          <p:spPr bwMode="auto">
            <a:xfrm>
              <a:off x="6029325" y="1081088"/>
              <a:ext cx="304800" cy="300037"/>
            </a:xfrm>
            <a:prstGeom prst="rect">
              <a:avLst/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78" name="Rectangle 10"/>
            <p:cNvSpPr>
              <a:spLocks noChangeArrowheads="1"/>
            </p:cNvSpPr>
            <p:nvPr/>
          </p:nvSpPr>
          <p:spPr bwMode="auto">
            <a:xfrm>
              <a:off x="6334125" y="1081088"/>
              <a:ext cx="306388" cy="300037"/>
            </a:xfrm>
            <a:prstGeom prst="rect">
              <a:avLst/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79" name="Text Box 26"/>
            <p:cNvSpPr txBox="1">
              <a:spLocks noChangeArrowheads="1"/>
            </p:cNvSpPr>
            <p:nvPr/>
          </p:nvSpPr>
          <p:spPr bwMode="auto">
            <a:xfrm>
              <a:off x="5403850" y="166370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600" b="1">
                  <a:solidFill>
                    <a:srgbClr val="FFFF00"/>
                  </a:solidFill>
                </a:rPr>
                <a:t>82</a:t>
              </a:r>
            </a:p>
          </p:txBody>
        </p:sp>
        <p:sp>
          <p:nvSpPr>
            <p:cNvPr id="2080" name="Text Box 27"/>
            <p:cNvSpPr txBox="1">
              <a:spLocks noChangeArrowheads="1"/>
            </p:cNvSpPr>
            <p:nvPr/>
          </p:nvSpPr>
          <p:spPr bwMode="auto">
            <a:xfrm>
              <a:off x="6013450" y="1055688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600" b="1">
                  <a:solidFill>
                    <a:srgbClr val="FFFF00"/>
                  </a:solidFill>
                </a:rPr>
                <a:t>86</a:t>
              </a:r>
            </a:p>
          </p:txBody>
        </p:sp>
        <p:sp>
          <p:nvSpPr>
            <p:cNvPr id="2081" name="Text Box 28"/>
            <p:cNvSpPr txBox="1">
              <a:spLocks noChangeArrowheads="1"/>
            </p:cNvSpPr>
            <p:nvPr/>
          </p:nvSpPr>
          <p:spPr bwMode="auto">
            <a:xfrm>
              <a:off x="6318250" y="106680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600" b="1">
                  <a:solidFill>
                    <a:srgbClr val="FFFF00"/>
                  </a:solidFill>
                </a:rPr>
                <a:t>87</a:t>
              </a:r>
            </a:p>
          </p:txBody>
        </p:sp>
        <p:sp>
          <p:nvSpPr>
            <p:cNvPr id="2082" name="Line 29"/>
            <p:cNvSpPr>
              <a:spLocks noChangeShapeType="1"/>
            </p:cNvSpPr>
            <p:nvPr/>
          </p:nvSpPr>
          <p:spPr bwMode="auto">
            <a:xfrm>
              <a:off x="6781800" y="1219200"/>
              <a:ext cx="6858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3" name="Line 30"/>
            <p:cNvSpPr>
              <a:spLocks noChangeShapeType="1"/>
            </p:cNvSpPr>
            <p:nvPr/>
          </p:nvSpPr>
          <p:spPr bwMode="auto">
            <a:xfrm>
              <a:off x="7086600" y="914400"/>
              <a:ext cx="3810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4" name="Rectangle 31"/>
            <p:cNvSpPr>
              <a:spLocks noChangeArrowheads="1"/>
            </p:cNvSpPr>
            <p:nvPr/>
          </p:nvSpPr>
          <p:spPr bwMode="auto">
            <a:xfrm>
              <a:off x="6629400" y="1071563"/>
              <a:ext cx="306388" cy="300037"/>
            </a:xfrm>
            <a:prstGeom prst="rect">
              <a:avLst/>
            </a:prstGeom>
            <a:solidFill>
              <a:srgbClr val="3399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85" name="Text Box 32"/>
            <p:cNvSpPr txBox="1">
              <a:spLocks noChangeArrowheads="1"/>
            </p:cNvSpPr>
            <p:nvPr/>
          </p:nvSpPr>
          <p:spPr bwMode="auto">
            <a:xfrm>
              <a:off x="6553200" y="1066800"/>
              <a:ext cx="41229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600" b="1">
                  <a:solidFill>
                    <a:srgbClr val="FFFF00"/>
                  </a:solidFill>
                </a:rPr>
                <a:t>88</a:t>
              </a:r>
            </a:p>
          </p:txBody>
        </p:sp>
        <p:sp>
          <p:nvSpPr>
            <p:cNvPr id="2086" name="Line 33"/>
            <p:cNvSpPr>
              <a:spLocks noChangeShapeType="1"/>
            </p:cNvSpPr>
            <p:nvPr/>
          </p:nvSpPr>
          <p:spPr bwMode="auto">
            <a:xfrm>
              <a:off x="7086600" y="1219200"/>
              <a:ext cx="7620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7" name="Line 34"/>
            <p:cNvSpPr>
              <a:spLocks noChangeShapeType="1"/>
            </p:cNvSpPr>
            <p:nvPr/>
          </p:nvSpPr>
          <p:spPr bwMode="auto">
            <a:xfrm>
              <a:off x="7086600" y="609600"/>
              <a:ext cx="762000" cy="609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088" name="Rectangle 35"/>
            <p:cNvSpPr>
              <a:spLocks noChangeArrowheads="1"/>
            </p:cNvSpPr>
            <p:nvPr/>
          </p:nvSpPr>
          <p:spPr bwMode="auto">
            <a:xfrm>
              <a:off x="7239000" y="1034534"/>
              <a:ext cx="184731" cy="3693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89" name="Rectangle 38"/>
            <p:cNvSpPr>
              <a:spLocks noChangeArrowheads="1"/>
            </p:cNvSpPr>
            <p:nvPr/>
          </p:nvSpPr>
          <p:spPr bwMode="auto">
            <a:xfrm>
              <a:off x="7543800" y="1034534"/>
              <a:ext cx="184731" cy="3693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Tx/>
                <a:buNone/>
              </a:pPr>
              <a:endParaRPr lang="he-IL"/>
            </a:p>
          </p:txBody>
        </p:sp>
        <p:sp>
          <p:nvSpPr>
            <p:cNvPr id="2090" name="Rectangle 39"/>
            <p:cNvSpPr>
              <a:spLocks noChangeArrowheads="1"/>
            </p:cNvSpPr>
            <p:nvPr/>
          </p:nvSpPr>
          <p:spPr bwMode="auto">
            <a:xfrm>
              <a:off x="6934200" y="1034534"/>
              <a:ext cx="304800" cy="36933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pPr>
                <a:buFontTx/>
                <a:buNone/>
              </a:pPr>
              <a:endParaRPr lang="he-IL"/>
            </a:p>
          </p:txBody>
        </p:sp>
      </p:grpSp>
      <p:sp>
        <p:nvSpPr>
          <p:cNvPr id="2068" name="Text Box 40"/>
          <p:cNvSpPr txBox="1">
            <a:spLocks noChangeArrowheads="1"/>
          </p:cNvSpPr>
          <p:nvPr/>
        </p:nvSpPr>
        <p:spPr bwMode="auto">
          <a:xfrm>
            <a:off x="228600" y="152400"/>
            <a:ext cx="3048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He-burning stage:</a:t>
            </a:r>
          </a:p>
          <a:p>
            <a:pPr eaLnBrk="1" hangingPunct="1">
              <a:buFontTx/>
              <a:buNone/>
            </a:pPr>
            <a:r>
              <a:rPr lang="en-US" sz="2400" baseline="30000">
                <a:solidFill>
                  <a:srgbClr val="008080"/>
                </a:solidFill>
                <a:cs typeface="Times New Roman" pitchFamily="18" charset="0"/>
              </a:rPr>
              <a:t>13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C(</a:t>
            </a:r>
            <a:r>
              <a:rPr lang="el-GR" sz="2400" i="1">
                <a:solidFill>
                  <a:srgbClr val="008080"/>
                </a:solidFill>
                <a:cs typeface="Times New Roman" pitchFamily="18" charset="0"/>
              </a:rPr>
              <a:t>α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,</a:t>
            </a:r>
            <a:r>
              <a:rPr lang="en-US" sz="2400" i="1">
                <a:solidFill>
                  <a:srgbClr val="00808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)</a:t>
            </a:r>
            <a:r>
              <a:rPr lang="en-US" sz="2400" baseline="30000">
                <a:solidFill>
                  <a:srgbClr val="008080"/>
                </a:solidFill>
                <a:cs typeface="Times New Roman" pitchFamily="18" charset="0"/>
              </a:rPr>
              <a:t>16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O</a:t>
            </a:r>
            <a:endParaRPr lang="el-GR" sz="2400">
              <a:solidFill>
                <a:srgbClr val="008080"/>
              </a:solidFill>
              <a:cs typeface="Times New Roman" pitchFamily="18" charset="0"/>
            </a:endParaRPr>
          </a:p>
        </p:txBody>
      </p:sp>
      <p:sp>
        <p:nvSpPr>
          <p:cNvPr id="2069" name="Text Box 41"/>
          <p:cNvSpPr txBox="1">
            <a:spLocks noChangeArrowheads="1"/>
          </p:cNvSpPr>
          <p:nvPr/>
        </p:nvSpPr>
        <p:spPr bwMode="auto">
          <a:xfrm>
            <a:off x="207963" y="1066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baseline="30000">
                <a:solidFill>
                  <a:srgbClr val="008080"/>
                </a:solidFill>
                <a:cs typeface="Times New Roman" pitchFamily="18" charset="0"/>
              </a:rPr>
              <a:t>22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Ne(</a:t>
            </a:r>
            <a:r>
              <a:rPr lang="el-GR" sz="2400" i="1">
                <a:solidFill>
                  <a:srgbClr val="008080"/>
                </a:solidFill>
                <a:cs typeface="Times New Roman" pitchFamily="18" charset="0"/>
              </a:rPr>
              <a:t>α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,</a:t>
            </a:r>
            <a:r>
              <a:rPr lang="en-US" sz="2400" i="1">
                <a:solidFill>
                  <a:srgbClr val="008080"/>
                </a:solidFill>
                <a:cs typeface="Times New Roman" pitchFamily="18" charset="0"/>
              </a:rPr>
              <a:t>n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)</a:t>
            </a:r>
            <a:r>
              <a:rPr lang="en-US" sz="2400" baseline="30000">
                <a:solidFill>
                  <a:srgbClr val="008080"/>
                </a:solidFill>
                <a:cs typeface="Times New Roman" pitchFamily="18" charset="0"/>
              </a:rPr>
              <a:t>25</a:t>
            </a:r>
            <a:r>
              <a:rPr lang="en-US" sz="2400">
                <a:solidFill>
                  <a:srgbClr val="008080"/>
                </a:solidFill>
                <a:cs typeface="Times New Roman" pitchFamily="18" charset="0"/>
              </a:rPr>
              <a:t>Mg</a:t>
            </a:r>
            <a:endParaRPr lang="el-GR" sz="2400">
              <a:solidFill>
                <a:srgbClr val="008080"/>
              </a:solidFill>
              <a:cs typeface="Times New Roman" pitchFamily="18" charset="0"/>
            </a:endParaRPr>
          </a:p>
        </p:txBody>
      </p:sp>
      <p:sp>
        <p:nvSpPr>
          <p:cNvPr id="2070" name="Text Box 42"/>
          <p:cNvSpPr txBox="1">
            <a:spLocks noChangeArrowheads="1"/>
          </p:cNvSpPr>
          <p:nvPr/>
        </p:nvSpPr>
        <p:spPr bwMode="auto">
          <a:xfrm>
            <a:off x="152400" y="1644650"/>
            <a:ext cx="2133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2000">
                <a:solidFill>
                  <a:srgbClr val="008080"/>
                </a:solidFill>
              </a:rPr>
              <a:t>T≈350 MK</a:t>
            </a:r>
          </a:p>
          <a:p>
            <a:pPr eaLnBrk="1" hangingPunct="1">
              <a:lnSpc>
                <a:spcPct val="65000"/>
              </a:lnSpc>
              <a:buFontTx/>
              <a:buNone/>
            </a:pPr>
            <a:r>
              <a:rPr lang="en-US" sz="2000">
                <a:solidFill>
                  <a:srgbClr val="008080"/>
                </a:solidFill>
              </a:rPr>
              <a:t>  ~ 30 keV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6019800" y="0"/>
            <a:ext cx="2209800" cy="1371600"/>
          </a:xfrm>
          <a:prstGeom prst="rect">
            <a:avLst/>
          </a:prstGeom>
          <a:noFill/>
          <a:ln w="603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/>
            <a:endParaRPr lang="he-IL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0" y="0"/>
            <a:ext cx="9078913" cy="4557713"/>
            <a:chOff x="0" y="0"/>
            <a:chExt cx="9078623" cy="4557010"/>
          </a:xfrm>
        </p:grpSpPr>
        <p:pic>
          <p:nvPicPr>
            <p:cNvPr id="2073" name="Picture 2" descr="zr_sproc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078623" cy="4546861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050" name="Object 38"/>
            <p:cNvGraphicFramePr>
              <a:graphicFrameLocks noChangeAspect="1"/>
            </p:cNvGraphicFramePr>
            <p:nvPr/>
          </p:nvGraphicFramePr>
          <p:xfrm>
            <a:off x="5334000" y="3048000"/>
            <a:ext cx="2775592" cy="745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5" imgW="850680" imgH="228600" progId="Equation.DSMT4">
                    <p:embed/>
                  </p:oleObj>
                </mc:Choice>
                <mc:Fallback>
                  <p:oleObj name="Equation" r:id="rId5" imgW="850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048000"/>
                          <a:ext cx="2775592" cy="745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4" name="TextBox 45"/>
            <p:cNvSpPr txBox="1">
              <a:spLocks noChangeArrowheads="1"/>
            </p:cNvSpPr>
            <p:nvPr/>
          </p:nvSpPr>
          <p:spPr bwMode="auto">
            <a:xfrm>
              <a:off x="5105457" y="3733800"/>
              <a:ext cx="3566888" cy="461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130000"/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b="1" i="1" dirty="0">
                  <a:solidFill>
                    <a:srgbClr val="FF0000"/>
                  </a:solidFill>
                </a:rPr>
                <a:t>G. Feinberg PhD thesis</a:t>
              </a:r>
              <a:endParaRPr lang="he-IL" sz="2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2075" name="Rectangle 47"/>
            <p:cNvSpPr>
              <a:spLocks noChangeArrowheads="1"/>
            </p:cNvSpPr>
            <p:nvPr/>
          </p:nvSpPr>
          <p:spPr bwMode="auto">
            <a:xfrm>
              <a:off x="2758190" y="3612630"/>
              <a:ext cx="929390" cy="944380"/>
            </a:xfrm>
            <a:prstGeom prst="rect">
              <a:avLst/>
            </a:prstGeom>
            <a:noFill/>
            <a:ln w="603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457200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38252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bb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55713"/>
            <a:ext cx="4876800" cy="3657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5363" y="1258888"/>
            <a:ext cx="4338637" cy="482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1207324" y="238166"/>
            <a:ext cx="6694488" cy="584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cs typeface="Times New Roman" pitchFamily="18" charset="0"/>
              </a:rPr>
              <a:t>Big Bang Li production problem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450" y="4872038"/>
            <a:ext cx="45929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130000"/>
              <a:buChar char="•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Tx/>
              <a:buNone/>
            </a:pPr>
            <a:r>
              <a:rPr lang="en-US" sz="2400" dirty="0">
                <a:solidFill>
                  <a:srgbClr val="881F02"/>
                </a:solidFill>
              </a:rPr>
              <a:t>Measure destruction rate of </a:t>
            </a:r>
            <a:r>
              <a:rPr lang="en-US" sz="2400" baseline="30000" dirty="0">
                <a:solidFill>
                  <a:srgbClr val="881F02"/>
                </a:solidFill>
              </a:rPr>
              <a:t>7</a:t>
            </a:r>
            <a:r>
              <a:rPr lang="en-US" sz="2400" dirty="0">
                <a:solidFill>
                  <a:srgbClr val="881F02"/>
                </a:solidFill>
              </a:rPr>
              <a:t>Be </a:t>
            </a:r>
          </a:p>
          <a:p>
            <a:pPr algn="l" eaLnBrk="1" hangingPunct="1">
              <a:buFontTx/>
              <a:buNone/>
            </a:pPr>
            <a:r>
              <a:rPr lang="en-US" sz="2400" dirty="0">
                <a:solidFill>
                  <a:srgbClr val="881F02"/>
                </a:solidFill>
              </a:rPr>
              <a:t>via the</a:t>
            </a:r>
            <a:r>
              <a:rPr lang="en-US" sz="2400" b="1" dirty="0">
                <a:solidFill>
                  <a:srgbClr val="881F02"/>
                </a:solidFill>
              </a:rPr>
              <a:t> </a:t>
            </a:r>
            <a:r>
              <a:rPr lang="en-US" sz="2400" b="1" baseline="30000" dirty="0">
                <a:solidFill>
                  <a:srgbClr val="881F02"/>
                </a:solidFill>
              </a:rPr>
              <a:t> 7</a:t>
            </a:r>
            <a:r>
              <a:rPr lang="en-US" sz="2400" b="1" dirty="0">
                <a:solidFill>
                  <a:srgbClr val="881F02"/>
                </a:solidFill>
              </a:rPr>
              <a:t>Be(n,</a:t>
            </a:r>
            <a:r>
              <a:rPr lang="el-GR" sz="2400" b="1" dirty="0">
                <a:solidFill>
                  <a:srgbClr val="881F02"/>
                </a:solidFill>
              </a:rPr>
              <a:t>α</a:t>
            </a:r>
            <a:r>
              <a:rPr lang="en-US" sz="2400" b="1" dirty="0">
                <a:solidFill>
                  <a:srgbClr val="881F02"/>
                </a:solidFill>
              </a:rPr>
              <a:t>)</a:t>
            </a:r>
            <a:r>
              <a:rPr lang="el-GR" sz="2400" b="1" dirty="0">
                <a:solidFill>
                  <a:srgbClr val="881F02"/>
                </a:solidFill>
              </a:rPr>
              <a:t>α</a:t>
            </a:r>
            <a:r>
              <a:rPr lang="en-US" sz="2400" b="1" dirty="0">
                <a:solidFill>
                  <a:srgbClr val="881F02"/>
                </a:solidFill>
              </a:rPr>
              <a:t> </a:t>
            </a:r>
            <a:r>
              <a:rPr lang="en-US" sz="2400" dirty="0">
                <a:solidFill>
                  <a:srgbClr val="881F02"/>
                </a:solidFill>
              </a:rPr>
              <a:t>reaction</a:t>
            </a:r>
          </a:p>
          <a:p>
            <a:pPr eaLnBrk="1" hangingPunct="1">
              <a:buFontTx/>
              <a:buNone/>
            </a:pPr>
            <a:r>
              <a:rPr lang="en-US" sz="2400" dirty="0">
                <a:solidFill>
                  <a:srgbClr val="881F02"/>
                </a:solidFill>
              </a:rPr>
              <a:t>                            M. </a:t>
            </a:r>
            <a:r>
              <a:rPr lang="en-US" sz="2400" dirty="0" err="1">
                <a:solidFill>
                  <a:srgbClr val="881F02"/>
                </a:solidFill>
              </a:rPr>
              <a:t>Gai</a:t>
            </a:r>
            <a:r>
              <a:rPr lang="en-US" sz="2400" dirty="0">
                <a:solidFill>
                  <a:srgbClr val="881F02"/>
                </a:solidFill>
              </a:rPr>
              <a:t> et al</a:t>
            </a:r>
            <a:endParaRPr lang="he-IL" sz="2400" dirty="0">
              <a:solidFill>
                <a:srgbClr val="881F02"/>
              </a:solidFill>
            </a:endParaRPr>
          </a:p>
        </p:txBody>
      </p:sp>
      <p:sp>
        <p:nvSpPr>
          <p:cNvPr id="7" name="לחצן פעולה: סיום 3">
            <a:hlinkClick r:id="rId4" action="ppaction://hlinksldjump" highlightClick="1"/>
          </p:cNvPr>
          <p:cNvSpPr/>
          <p:nvPr/>
        </p:nvSpPr>
        <p:spPr>
          <a:xfrm>
            <a:off x="533400" y="6477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2206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6553200" cy="1035050"/>
          </a:xfrm>
        </p:spPr>
        <p:txBody>
          <a:bodyPr/>
          <a:lstStyle/>
          <a:p>
            <a:pPr algn="l" rtl="0"/>
            <a:r>
              <a:rPr lang="en-US" sz="4000" baseline="30000" dirty="0" smtClean="0">
                <a:solidFill>
                  <a:schemeClr val="accent5">
                    <a:lumMod val="50000"/>
                  </a:schemeClr>
                </a:solidFill>
              </a:rPr>
              <a:t>94</a:t>
            </a:r>
            <a:r>
              <a:rPr lang="en-US" sz="4000" dirty="0" smtClean="0">
                <a:solidFill>
                  <a:schemeClr val="accent5">
                    <a:lumMod val="50000"/>
                  </a:schemeClr>
                </a:solidFill>
              </a:rPr>
              <a:t>Zr experiment</a:t>
            </a:r>
            <a:endParaRPr lang="en-US" sz="4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1" name="Content Placeholder 20"/>
          <p:cNvSpPr>
            <a:spLocks noGrp="1"/>
          </p:cNvSpPr>
          <p:nvPr>
            <p:ph sz="half" idx="2"/>
          </p:nvPr>
        </p:nvSpPr>
        <p:spPr>
          <a:xfrm>
            <a:off x="2895600" y="1676400"/>
            <a:ext cx="6324608" cy="4525962"/>
          </a:xfrm>
        </p:spPr>
        <p:txBody>
          <a:bodyPr/>
          <a:lstStyle/>
          <a:p>
            <a:pPr marL="0" indent="0" algn="l" rtl="0">
              <a:buNone/>
            </a:pPr>
            <a:r>
              <a:rPr lang="en-US" baseline="30000" dirty="0" smtClean="0"/>
              <a:t>94</a:t>
            </a:r>
            <a:r>
              <a:rPr lang="en-US" dirty="0" smtClean="0"/>
              <a:t>Zr(</a:t>
            </a:r>
            <a:r>
              <a:rPr lang="en-US" dirty="0" err="1" smtClean="0"/>
              <a:t>n,g</a:t>
            </a:r>
            <a:r>
              <a:rPr lang="en-US" dirty="0" smtClean="0"/>
              <a:t>) activation:</a:t>
            </a:r>
          </a:p>
          <a:p>
            <a:pPr marL="457200" lvl="1" indent="0" algn="l" rtl="0">
              <a:buNone/>
            </a:pPr>
            <a:r>
              <a:rPr lang="en-US" dirty="0" smtClean="0"/>
              <a:t>Measured: </a:t>
            </a:r>
            <a:r>
              <a:rPr lang="en-US" b="1" dirty="0" smtClean="0">
                <a:solidFill>
                  <a:srgbClr val="FF0000"/>
                </a:solidFill>
              </a:rPr>
              <a:t>28.6</a:t>
            </a:r>
            <a:r>
              <a:rPr lang="en-US" dirty="0" smtClean="0"/>
              <a:t> </a:t>
            </a:r>
            <a:r>
              <a:rPr lang="en-US" dirty="0" err="1" smtClean="0"/>
              <a:t>mb</a:t>
            </a:r>
            <a:endParaRPr lang="en-US" dirty="0" smtClean="0"/>
          </a:p>
          <a:p>
            <a:pPr marL="457200" lvl="1" indent="0" algn="l" rtl="0">
              <a:buNone/>
            </a:pPr>
            <a:r>
              <a:rPr lang="en-US" dirty="0" smtClean="0"/>
              <a:t>Literature: </a:t>
            </a:r>
            <a:r>
              <a:rPr lang="en-US" b="1" dirty="0" smtClean="0">
                <a:solidFill>
                  <a:srgbClr val="FF0000"/>
                </a:solidFill>
              </a:rPr>
              <a:t>27.7</a:t>
            </a:r>
            <a:r>
              <a:rPr lang="en-US" dirty="0" smtClean="0"/>
              <a:t> </a:t>
            </a:r>
            <a:r>
              <a:rPr lang="en-US" dirty="0" err="1" smtClean="0"/>
              <a:t>mb</a:t>
            </a:r>
            <a:endParaRPr lang="en-US" dirty="0" smtClean="0"/>
          </a:p>
          <a:p>
            <a:pPr marL="0" indent="0" algn="l" rtl="0">
              <a:buNone/>
            </a:pPr>
            <a:r>
              <a:rPr lang="en-US" sz="2400" dirty="0" smtClean="0"/>
              <a:t>Neutron </a:t>
            </a:r>
            <a:r>
              <a:rPr lang="en-US" sz="2400" dirty="0" err="1" smtClean="0"/>
              <a:t>fluence</a:t>
            </a:r>
            <a:r>
              <a:rPr lang="en-US" sz="2400" dirty="0" smtClean="0"/>
              <a:t> according to gold activation:</a:t>
            </a:r>
          </a:p>
          <a:p>
            <a:pPr marL="0" indent="0" algn="l" rtl="0">
              <a:buNone/>
            </a:pP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/>
              <a:t>6.85 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 neutrons (0.83 mA-h at 1.913 M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6597650"/>
            <a:ext cx="611187" cy="2603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4FB5BEF-C9B1-48CF-9B55-F428F943D6DA}" type="slidenum">
              <a:rPr lang="he-IL" smtClean="0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074" name="Picture 2" descr="fig11"/>
          <p:cNvPicPr>
            <a:picLocks noChangeAspect="1" noChangeArrowheads="1"/>
          </p:cNvPicPr>
          <p:nvPr/>
        </p:nvPicPr>
        <p:blipFill>
          <a:blip r:embed="rId2" cstate="print"/>
          <a:srcRect l="77842"/>
          <a:stretch>
            <a:fillRect/>
          </a:stretch>
        </p:blipFill>
        <p:spPr bwMode="auto">
          <a:xfrm>
            <a:off x="785786" y="1571612"/>
            <a:ext cx="2214578" cy="4928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2071670" y="4143380"/>
            <a:ext cx="71438" cy="28575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130000"/>
              <a:buFontTx/>
              <a:buChar char="•"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143108" y="4143380"/>
            <a:ext cx="71438" cy="285752"/>
          </a:xfrm>
          <a:prstGeom prst="rect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130000"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14546" y="4143380"/>
            <a:ext cx="71438" cy="28575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45720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Pct val="130000"/>
              <a:buFontTx/>
              <a:buChar char="•"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rot="16200000" flipH="1">
            <a:off x="1803777" y="4732744"/>
            <a:ext cx="642943" cy="357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16200000" flipH="1">
            <a:off x="1946655" y="4732744"/>
            <a:ext cx="642941" cy="357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857356" y="5000636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gold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rot="5400000" flipH="1" flipV="1">
            <a:off x="2104055" y="3995741"/>
            <a:ext cx="223838" cy="714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023102" y="3643314"/>
            <a:ext cx="657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Z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לחצן פעולה: סיום 3">
            <a:hlinkClick r:id="rId3" action="ppaction://hlinksldjump" highlightClick="1"/>
          </p:cNvPr>
          <p:cNvSpPr/>
          <p:nvPr/>
        </p:nvSpPr>
        <p:spPr>
          <a:xfrm>
            <a:off x="533400" y="6477000"/>
            <a:ext cx="571500" cy="142876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3" name="TextBox 2"/>
          <p:cNvSpPr txBox="1"/>
          <p:nvPr/>
        </p:nvSpPr>
        <p:spPr>
          <a:xfrm>
            <a:off x="4724400" y="6019800"/>
            <a:ext cx="3080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400" b="1" i="1" dirty="0" smtClean="0">
                <a:solidFill>
                  <a:srgbClr val="0066FF"/>
                </a:solidFill>
              </a:rPr>
              <a:t>M. </a:t>
            </a:r>
            <a:r>
              <a:rPr lang="en-US" sz="2400" b="1" i="1" dirty="0" err="1" smtClean="0">
                <a:solidFill>
                  <a:srgbClr val="0066FF"/>
                </a:solidFill>
              </a:rPr>
              <a:t>Tesler</a:t>
            </a:r>
            <a:r>
              <a:rPr lang="en-US" sz="2400" b="1" i="1" dirty="0" smtClean="0">
                <a:solidFill>
                  <a:srgbClr val="0066FF"/>
                </a:solidFill>
              </a:rPr>
              <a:t> M Sc. Thesis</a:t>
            </a:r>
            <a:endParaRPr lang="en-US" sz="2400" b="1" i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67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42900" y="1260475"/>
          <a:ext cx="3962400" cy="2078041"/>
        </p:xfrm>
        <a:graphic>
          <a:graphicData uri="http://schemas.openxmlformats.org/drawingml/2006/table">
            <a:tbl>
              <a:tblPr/>
              <a:tblGrid>
                <a:gridCol w="846138"/>
                <a:gridCol w="1200150"/>
                <a:gridCol w="968375"/>
                <a:gridCol w="947737"/>
              </a:tblGrid>
              <a:tr h="4206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avity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Acceleratio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voltage (kV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Phase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(deg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Energy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 (MeV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1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9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1.53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1.53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64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.00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49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1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.41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69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3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.97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234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54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e-IL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10-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3.50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933950" y="1274763"/>
          <a:ext cx="3940175" cy="2063752"/>
        </p:xfrm>
        <a:graphic>
          <a:graphicData uri="http://schemas.openxmlformats.org/drawingml/2006/table">
            <a:tbl>
              <a:tblPr/>
              <a:tblGrid>
                <a:gridCol w="823913"/>
                <a:gridCol w="1222375"/>
                <a:gridCol w="741362"/>
                <a:gridCol w="1152525"/>
              </a:tblGrid>
              <a:tr h="4349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avit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5413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Acceleration </a:t>
                      </a:r>
                      <a:r>
                        <a:rPr kumimoji="0" lang="he-IL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(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voltage (kV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Phas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(deg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Energy </a:t>
                      </a:r>
                    </a:p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(MeV)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1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9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1.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55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3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1.8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64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2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.3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49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2.81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55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1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3.3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HWR 6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544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-2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Calibri" pitchFamily="34" charset="0"/>
                        </a:rPr>
                        <a:t>3.82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he-IL"/>
          </a:p>
        </p:txBody>
      </p:sp>
      <p:sp>
        <p:nvSpPr>
          <p:cNvPr id="29783" name="Rectangle 8"/>
          <p:cNvSpPr>
            <a:spLocks noChangeArrowheads="1"/>
          </p:cNvSpPr>
          <p:nvPr/>
        </p:nvSpPr>
        <p:spPr bwMode="auto">
          <a:xfrm>
            <a:off x="2396528" y="29817"/>
            <a:ext cx="4417620" cy="76944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400" b="1" dirty="0">
                <a:solidFill>
                  <a:schemeClr val="accent5">
                    <a:lumMod val="50000"/>
                  </a:schemeClr>
                </a:solidFill>
              </a:rPr>
              <a:t>Accelerator tunes</a:t>
            </a:r>
          </a:p>
        </p:txBody>
      </p:sp>
      <p:sp>
        <p:nvSpPr>
          <p:cNvPr id="29784" name="TextBox 9"/>
          <p:cNvSpPr txBox="1">
            <a:spLocks noChangeArrowheads="1"/>
          </p:cNvSpPr>
          <p:nvPr/>
        </p:nvSpPr>
        <p:spPr bwMode="auto">
          <a:xfrm>
            <a:off x="7120561" y="6457890"/>
            <a:ext cx="2023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0066FF"/>
                </a:solidFill>
              </a:rPr>
              <a:t>from Arik Kreisel</a:t>
            </a:r>
            <a:endParaRPr lang="he-IL" b="1" i="1" dirty="0">
              <a:solidFill>
                <a:srgbClr val="0066FF"/>
              </a:solidFill>
            </a:endParaRPr>
          </a:p>
        </p:txBody>
      </p:sp>
      <p:sp>
        <p:nvSpPr>
          <p:cNvPr id="29785" name="Oval 10"/>
          <p:cNvSpPr>
            <a:spLocks noChangeArrowheads="1"/>
          </p:cNvSpPr>
          <p:nvPr/>
        </p:nvSpPr>
        <p:spPr bwMode="auto">
          <a:xfrm>
            <a:off x="179388" y="1816100"/>
            <a:ext cx="4267200" cy="519113"/>
          </a:xfrm>
          <a:prstGeom prst="ellipse">
            <a:avLst/>
          </a:prstGeom>
          <a:noFill/>
          <a:ln w="9525" algn="ctr">
            <a:solidFill>
              <a:srgbClr val="008A3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/>
            <a:endParaRPr lang="he-IL"/>
          </a:p>
        </p:txBody>
      </p:sp>
      <p:sp>
        <p:nvSpPr>
          <p:cNvPr id="29786" name="Oval 12"/>
          <p:cNvSpPr>
            <a:spLocks noChangeArrowheads="1"/>
          </p:cNvSpPr>
          <p:nvPr/>
        </p:nvSpPr>
        <p:spPr bwMode="auto">
          <a:xfrm>
            <a:off x="4640263" y="1804988"/>
            <a:ext cx="4267200" cy="519112"/>
          </a:xfrm>
          <a:prstGeom prst="ellipse">
            <a:avLst/>
          </a:prstGeom>
          <a:noFill/>
          <a:ln w="9525" algn="ctr">
            <a:solidFill>
              <a:srgbClr val="008A3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marL="457200"/>
            <a:endParaRPr lang="he-IL"/>
          </a:p>
        </p:txBody>
      </p:sp>
      <p:graphicFrame>
        <p:nvGraphicFramePr>
          <p:cNvPr id="14" name="Chart 13"/>
          <p:cNvGraphicFramePr/>
          <p:nvPr/>
        </p:nvGraphicFramePr>
        <p:xfrm>
          <a:off x="0" y="3745557"/>
          <a:ext cx="4898571" cy="30813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9788" name="TextBox 27"/>
          <p:cNvSpPr txBox="1">
            <a:spLocks noChangeArrowheads="1"/>
          </p:cNvSpPr>
          <p:nvPr/>
        </p:nvSpPr>
        <p:spPr bwMode="auto">
          <a:xfrm>
            <a:off x="463550" y="828675"/>
            <a:ext cx="87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Type 1</a:t>
            </a:r>
            <a:endParaRPr lang="he-IL"/>
          </a:p>
        </p:txBody>
      </p:sp>
      <p:sp>
        <p:nvSpPr>
          <p:cNvPr id="29789" name="TextBox 28"/>
          <p:cNvSpPr txBox="1">
            <a:spLocks noChangeArrowheads="1"/>
          </p:cNvSpPr>
          <p:nvPr/>
        </p:nvSpPr>
        <p:spPr bwMode="auto">
          <a:xfrm>
            <a:off x="4895850" y="822325"/>
            <a:ext cx="87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Type 2</a:t>
            </a:r>
            <a:endParaRPr lang="he-IL"/>
          </a:p>
        </p:txBody>
      </p:sp>
      <p:grpSp>
        <p:nvGrpSpPr>
          <p:cNvPr id="29790" name="Group 61"/>
          <p:cNvGrpSpPr>
            <a:grpSpLocks/>
          </p:cNvGrpSpPr>
          <p:nvPr/>
        </p:nvGrpSpPr>
        <p:grpSpPr bwMode="auto">
          <a:xfrm>
            <a:off x="1397000" y="3357563"/>
            <a:ext cx="7747000" cy="3225800"/>
            <a:chOff x="1396933" y="3357562"/>
            <a:chExt cx="7747067" cy="3226311"/>
          </a:xfrm>
        </p:grpSpPr>
        <p:graphicFrame>
          <p:nvGraphicFramePr>
            <p:cNvPr id="18" name="Chart 17"/>
            <p:cNvGraphicFramePr/>
            <p:nvPr/>
          </p:nvGraphicFramePr>
          <p:xfrm>
            <a:off x="4572000" y="3623648"/>
            <a:ext cx="4572000" cy="29602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29792" name="Straight Arrow Connector 34"/>
            <p:cNvCxnSpPr>
              <a:cxnSpLocks noChangeShapeType="1"/>
            </p:cNvCxnSpPr>
            <p:nvPr/>
          </p:nvCxnSpPr>
          <p:spPr bwMode="auto">
            <a:xfrm rot="5400000">
              <a:off x="1195252" y="5388428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3" name="Straight Arrow Connector 40"/>
            <p:cNvCxnSpPr>
              <a:cxnSpLocks noChangeShapeType="1"/>
            </p:cNvCxnSpPr>
            <p:nvPr/>
          </p:nvCxnSpPr>
          <p:spPr bwMode="auto">
            <a:xfrm rot="5400000">
              <a:off x="1585777" y="5359854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4" name="Straight Arrow Connector 41"/>
            <p:cNvCxnSpPr>
              <a:cxnSpLocks noChangeShapeType="1"/>
            </p:cNvCxnSpPr>
            <p:nvPr/>
          </p:nvCxnSpPr>
          <p:spPr bwMode="auto">
            <a:xfrm rot="5400000">
              <a:off x="2243002" y="5016954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5" name="Straight Arrow Connector 42"/>
            <p:cNvCxnSpPr>
              <a:cxnSpLocks noChangeShapeType="1"/>
            </p:cNvCxnSpPr>
            <p:nvPr/>
          </p:nvCxnSpPr>
          <p:spPr bwMode="auto">
            <a:xfrm rot="5400000">
              <a:off x="2519227" y="4740729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6" name="Straight Arrow Connector 43"/>
            <p:cNvCxnSpPr>
              <a:cxnSpLocks noChangeShapeType="1"/>
            </p:cNvCxnSpPr>
            <p:nvPr/>
          </p:nvCxnSpPr>
          <p:spPr bwMode="auto">
            <a:xfrm rot="5400000">
              <a:off x="3166927" y="4302579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7" name="Straight Arrow Connector 44"/>
            <p:cNvCxnSpPr>
              <a:cxnSpLocks noChangeShapeType="1"/>
            </p:cNvCxnSpPr>
            <p:nvPr/>
          </p:nvCxnSpPr>
          <p:spPr bwMode="auto">
            <a:xfrm rot="5400000">
              <a:off x="3576502" y="3912052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8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8081829" y="3759652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99" name="Straight Arrow Connector 46"/>
            <p:cNvCxnSpPr>
              <a:cxnSpLocks noChangeShapeType="1"/>
            </p:cNvCxnSpPr>
            <p:nvPr/>
          </p:nvCxnSpPr>
          <p:spPr bwMode="auto">
            <a:xfrm rot="5400000">
              <a:off x="7700829" y="4121603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800" name="Straight Arrow Connector 47"/>
            <p:cNvCxnSpPr>
              <a:cxnSpLocks noChangeShapeType="1"/>
            </p:cNvCxnSpPr>
            <p:nvPr/>
          </p:nvCxnSpPr>
          <p:spPr bwMode="auto">
            <a:xfrm rot="5400000">
              <a:off x="7024554" y="4464503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801" name="Straight Arrow Connector 48"/>
            <p:cNvCxnSpPr>
              <a:cxnSpLocks noChangeShapeType="1"/>
            </p:cNvCxnSpPr>
            <p:nvPr/>
          </p:nvCxnSpPr>
          <p:spPr bwMode="auto">
            <a:xfrm rot="5400000">
              <a:off x="6757854" y="4797878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802" name="Straight Arrow Connector 49"/>
            <p:cNvCxnSpPr>
              <a:cxnSpLocks noChangeShapeType="1"/>
            </p:cNvCxnSpPr>
            <p:nvPr/>
          </p:nvCxnSpPr>
          <p:spPr bwMode="auto">
            <a:xfrm rot="5400000">
              <a:off x="5691054" y="5426528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803" name="Straight Arrow Connector 50"/>
            <p:cNvCxnSpPr>
              <a:cxnSpLocks noChangeShapeType="1"/>
            </p:cNvCxnSpPr>
            <p:nvPr/>
          </p:nvCxnSpPr>
          <p:spPr bwMode="auto">
            <a:xfrm rot="5400000">
              <a:off x="6081579" y="5169354"/>
              <a:ext cx="404949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804" name="TextBox 1"/>
            <p:cNvSpPr txBox="1">
              <a:spLocks noChangeArrowheads="1"/>
            </p:cNvSpPr>
            <p:nvPr/>
          </p:nvSpPr>
          <p:spPr bwMode="auto">
            <a:xfrm>
              <a:off x="3486150" y="3529012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6</a:t>
              </a:r>
              <a:endParaRPr lang="he-IL" sz="1100"/>
            </a:p>
          </p:txBody>
        </p:sp>
        <p:sp>
          <p:nvSpPr>
            <p:cNvPr id="29805" name="TextBox 1"/>
            <p:cNvSpPr txBox="1">
              <a:spLocks noChangeArrowheads="1"/>
            </p:cNvSpPr>
            <p:nvPr/>
          </p:nvSpPr>
          <p:spPr bwMode="auto">
            <a:xfrm>
              <a:off x="7667625" y="3709987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5</a:t>
              </a:r>
              <a:endParaRPr lang="he-IL" sz="1100"/>
            </a:p>
          </p:txBody>
        </p:sp>
        <p:sp>
          <p:nvSpPr>
            <p:cNvPr id="29806" name="TextBox 1"/>
            <p:cNvSpPr txBox="1">
              <a:spLocks noChangeArrowheads="1"/>
            </p:cNvSpPr>
            <p:nvPr/>
          </p:nvSpPr>
          <p:spPr bwMode="auto">
            <a:xfrm>
              <a:off x="7991475" y="3357562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6</a:t>
              </a:r>
              <a:endParaRPr lang="he-IL" sz="1100"/>
            </a:p>
          </p:txBody>
        </p:sp>
        <p:sp>
          <p:nvSpPr>
            <p:cNvPr id="29807" name="TextBox 1"/>
            <p:cNvSpPr txBox="1">
              <a:spLocks noChangeArrowheads="1"/>
            </p:cNvSpPr>
            <p:nvPr/>
          </p:nvSpPr>
          <p:spPr bwMode="auto">
            <a:xfrm>
              <a:off x="7000875" y="4043362"/>
              <a:ext cx="466725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4</a:t>
              </a:r>
              <a:endParaRPr lang="he-IL" sz="1100"/>
            </a:p>
          </p:txBody>
        </p:sp>
        <p:sp>
          <p:nvSpPr>
            <p:cNvPr id="29808" name="TextBox 1"/>
            <p:cNvSpPr txBox="1">
              <a:spLocks noChangeArrowheads="1"/>
            </p:cNvSpPr>
            <p:nvPr/>
          </p:nvSpPr>
          <p:spPr bwMode="auto">
            <a:xfrm>
              <a:off x="6686550" y="4405312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3</a:t>
              </a:r>
              <a:endParaRPr lang="he-IL" sz="1100"/>
            </a:p>
          </p:txBody>
        </p:sp>
        <p:sp>
          <p:nvSpPr>
            <p:cNvPr id="29809" name="TextBox 1"/>
            <p:cNvSpPr txBox="1">
              <a:spLocks noChangeArrowheads="1"/>
            </p:cNvSpPr>
            <p:nvPr/>
          </p:nvSpPr>
          <p:spPr bwMode="auto">
            <a:xfrm>
              <a:off x="5657850" y="5005387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1</a:t>
              </a:r>
              <a:endParaRPr lang="he-IL" sz="1100"/>
            </a:p>
          </p:txBody>
        </p:sp>
        <p:sp>
          <p:nvSpPr>
            <p:cNvPr id="29810" name="TextBox 1"/>
            <p:cNvSpPr txBox="1">
              <a:spLocks noChangeArrowheads="1"/>
            </p:cNvSpPr>
            <p:nvPr/>
          </p:nvSpPr>
          <p:spPr bwMode="auto">
            <a:xfrm>
              <a:off x="6048375" y="4776787"/>
              <a:ext cx="533400" cy="352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100"/>
                <a:t>HWR2</a:t>
              </a:r>
              <a:endParaRPr lang="he-IL" sz="1100"/>
            </a:p>
          </p:txBody>
        </p:sp>
      </p:grpSp>
    </p:spTree>
    <p:extLst>
      <p:ext uri="{BB962C8B-B14F-4D97-AF65-F5344CB8AC3E}">
        <p14:creationId xmlns:p14="http://schemas.microsoft.com/office/powerpoint/2010/main" val="21457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\\sarafbackup\HomeDir\weissman\My Documents\SARAF\Presentations Papers\ICIS13\SE_suppression\IMG_156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46495" y="2296801"/>
            <a:ext cx="4697506" cy="3225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\\sarafbackup\HomeDir\weissman\My Documents\SARAF\Presentations Papers\ICIS13\SE_suppression\IMG_1556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2294963"/>
            <a:ext cx="4464424" cy="3227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147482" y="681317"/>
            <a:ext cx="661595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+mj-lt"/>
                <a:ea typeface="+mj-ea"/>
                <a:cs typeface="+mj-cs"/>
              </a:defRPr>
            </a:lvl1pPr>
            <a:lvl2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2pPr>
            <a:lvl3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3pPr>
            <a:lvl4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4pPr>
            <a:lvl5pPr algn="r" rtl="1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1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6666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kern="0" dirty="0" smtClean="0">
                <a:solidFill>
                  <a:schemeClr val="accent5">
                    <a:lumMod val="50000"/>
                  </a:schemeClr>
                </a:solidFill>
              </a:rPr>
              <a:t>Beam observation in LEB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F00FB5-748F-45D2-86F7-C1D00074728E}" type="slidenum">
              <a:rPr lang="he-IL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67400" y="5791200"/>
            <a:ext cx="17331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lit is inserted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6327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fld id="{6EC29DFE-8749-4C15-8B14-33BF4C0F93FC}" type="slidenum">
              <a:rPr lang="he-IL" sz="1400" smtClean="0">
                <a:latin typeface="Arial Black" pitchFamily="34" charset="0"/>
              </a:rPr>
              <a:pPr eaLnBrk="1" hangingPunct="1"/>
              <a:t>80</a:t>
            </a:fld>
            <a:endParaRPr lang="en-US" sz="1400" smtClean="0">
              <a:latin typeface="Arial Black" pitchFamily="34" charset="0"/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928813" y="0"/>
            <a:ext cx="62976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rtl="0">
              <a:lnSpc>
                <a:spcPct val="75000"/>
              </a:lnSpc>
            </a:pPr>
            <a:r>
              <a:rPr lang="en-US" sz="3000" b="1">
                <a:solidFill>
                  <a:srgbClr val="008000"/>
                </a:solidFill>
                <a:latin typeface="Arial" pitchFamily="34" charset="0"/>
              </a:rPr>
              <a:t>Use neutrals for tune LEBT</a:t>
            </a:r>
          </a:p>
        </p:txBody>
      </p:sp>
      <p:pic>
        <p:nvPicPr>
          <p:cNvPr id="71684" name="Picture 5" descr="emi x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4768850"/>
            <a:ext cx="27654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6" descr="emi 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2701925"/>
            <a:ext cx="27654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6" name="Picture 7" descr="emi x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663575"/>
            <a:ext cx="27654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7" name="Picture 8" descr="emi y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4783138"/>
            <a:ext cx="2765425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9" descr="emi y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2711450"/>
            <a:ext cx="276542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9" name="Picture 10" descr="emi y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63" y="658813"/>
            <a:ext cx="2765425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90" name="Line 11"/>
          <p:cNvSpPr>
            <a:spLocks noChangeShapeType="1"/>
          </p:cNvSpPr>
          <p:nvPr/>
        </p:nvSpPr>
        <p:spPr bwMode="auto">
          <a:xfrm flipV="1">
            <a:off x="908050" y="371475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1" name="Line 12"/>
          <p:cNvSpPr>
            <a:spLocks noChangeShapeType="1"/>
          </p:cNvSpPr>
          <p:nvPr/>
        </p:nvSpPr>
        <p:spPr bwMode="auto">
          <a:xfrm flipV="1">
            <a:off x="5378450" y="372110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Line 13"/>
          <p:cNvSpPr>
            <a:spLocks noChangeShapeType="1"/>
          </p:cNvSpPr>
          <p:nvPr/>
        </p:nvSpPr>
        <p:spPr bwMode="auto">
          <a:xfrm flipV="1">
            <a:off x="920750" y="577850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3" name="Line 14"/>
          <p:cNvSpPr>
            <a:spLocks noChangeShapeType="1"/>
          </p:cNvSpPr>
          <p:nvPr/>
        </p:nvSpPr>
        <p:spPr bwMode="auto">
          <a:xfrm flipV="1">
            <a:off x="5499100" y="578485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4" name="Line 15"/>
          <p:cNvSpPr>
            <a:spLocks noChangeShapeType="1"/>
          </p:cNvSpPr>
          <p:nvPr/>
        </p:nvSpPr>
        <p:spPr bwMode="auto">
          <a:xfrm flipV="1">
            <a:off x="914400" y="166370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5" name="Line 17"/>
          <p:cNvSpPr>
            <a:spLocks noChangeShapeType="1"/>
          </p:cNvSpPr>
          <p:nvPr/>
        </p:nvSpPr>
        <p:spPr bwMode="auto">
          <a:xfrm flipV="1">
            <a:off x="5441950" y="1657350"/>
            <a:ext cx="241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6" name="Line 18"/>
          <p:cNvSpPr>
            <a:spLocks noChangeShapeType="1"/>
          </p:cNvSpPr>
          <p:nvPr/>
        </p:nvSpPr>
        <p:spPr bwMode="auto">
          <a:xfrm rot="16200000" flipV="1">
            <a:off x="1095375" y="3736975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7" name="Line 19"/>
          <p:cNvSpPr>
            <a:spLocks noChangeShapeType="1"/>
          </p:cNvSpPr>
          <p:nvPr/>
        </p:nvSpPr>
        <p:spPr bwMode="auto">
          <a:xfrm rot="16200000" flipV="1">
            <a:off x="1095375" y="1635125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8" name="Line 20"/>
          <p:cNvSpPr>
            <a:spLocks noChangeShapeType="1"/>
          </p:cNvSpPr>
          <p:nvPr/>
        </p:nvSpPr>
        <p:spPr bwMode="auto">
          <a:xfrm rot="16200000" flipV="1">
            <a:off x="1095375" y="5826125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9" name="Line 22"/>
          <p:cNvSpPr>
            <a:spLocks noChangeShapeType="1"/>
          </p:cNvSpPr>
          <p:nvPr/>
        </p:nvSpPr>
        <p:spPr bwMode="auto">
          <a:xfrm rot="16200000" flipV="1">
            <a:off x="5667375" y="5749925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0" name="Line 23"/>
          <p:cNvSpPr>
            <a:spLocks noChangeShapeType="1"/>
          </p:cNvSpPr>
          <p:nvPr/>
        </p:nvSpPr>
        <p:spPr bwMode="auto">
          <a:xfrm rot="16200000" flipV="1">
            <a:off x="5673725" y="3717925"/>
            <a:ext cx="1993900" cy="63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1" name="Line 24"/>
          <p:cNvSpPr>
            <a:spLocks noChangeShapeType="1"/>
          </p:cNvSpPr>
          <p:nvPr/>
        </p:nvSpPr>
        <p:spPr bwMode="auto">
          <a:xfrm rot="16200000" flipV="1">
            <a:off x="5673725" y="1673225"/>
            <a:ext cx="20002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2" name="Oval 25"/>
          <p:cNvSpPr>
            <a:spLocks noChangeArrowheads="1"/>
          </p:cNvSpPr>
          <p:nvPr/>
        </p:nvSpPr>
        <p:spPr bwMode="auto">
          <a:xfrm rot="-1200000">
            <a:off x="1144588" y="1609725"/>
            <a:ext cx="1281112" cy="109538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3" name="Oval 26"/>
          <p:cNvSpPr>
            <a:spLocks noChangeArrowheads="1"/>
          </p:cNvSpPr>
          <p:nvPr/>
        </p:nvSpPr>
        <p:spPr bwMode="auto">
          <a:xfrm rot="-1200000">
            <a:off x="1584325" y="3517900"/>
            <a:ext cx="1281113" cy="109538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4" name="Oval 27"/>
          <p:cNvSpPr>
            <a:spLocks noChangeArrowheads="1"/>
          </p:cNvSpPr>
          <p:nvPr/>
        </p:nvSpPr>
        <p:spPr bwMode="auto">
          <a:xfrm rot="-1200000">
            <a:off x="1308100" y="5662613"/>
            <a:ext cx="1281113" cy="109537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5" name="Oval 28"/>
          <p:cNvSpPr>
            <a:spLocks noChangeArrowheads="1"/>
          </p:cNvSpPr>
          <p:nvPr/>
        </p:nvSpPr>
        <p:spPr bwMode="auto">
          <a:xfrm rot="-2820000">
            <a:off x="1947069" y="838994"/>
            <a:ext cx="220662" cy="1435100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6" name="Oval 29"/>
          <p:cNvSpPr>
            <a:spLocks noChangeArrowheads="1"/>
          </p:cNvSpPr>
          <p:nvPr/>
        </p:nvSpPr>
        <p:spPr bwMode="auto">
          <a:xfrm rot="-2820000">
            <a:off x="1986757" y="3045619"/>
            <a:ext cx="220662" cy="1435100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7" name="Oval 30"/>
          <p:cNvSpPr>
            <a:spLocks noChangeArrowheads="1"/>
          </p:cNvSpPr>
          <p:nvPr/>
        </p:nvSpPr>
        <p:spPr bwMode="auto">
          <a:xfrm rot="-2820000">
            <a:off x="1943894" y="4974432"/>
            <a:ext cx="198437" cy="1435100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8" name="Oval 31"/>
          <p:cNvSpPr>
            <a:spLocks noChangeArrowheads="1"/>
          </p:cNvSpPr>
          <p:nvPr/>
        </p:nvSpPr>
        <p:spPr bwMode="auto">
          <a:xfrm rot="-2880000">
            <a:off x="6430962" y="798513"/>
            <a:ext cx="182563" cy="1189038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09" name="Oval 32"/>
          <p:cNvSpPr>
            <a:spLocks noChangeArrowheads="1"/>
          </p:cNvSpPr>
          <p:nvPr/>
        </p:nvSpPr>
        <p:spPr bwMode="auto">
          <a:xfrm rot="-1200000">
            <a:off x="5868988" y="1516063"/>
            <a:ext cx="1484312" cy="79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10" name="Oval 33"/>
          <p:cNvSpPr>
            <a:spLocks noChangeArrowheads="1"/>
          </p:cNvSpPr>
          <p:nvPr/>
        </p:nvSpPr>
        <p:spPr bwMode="auto">
          <a:xfrm rot="-1380000">
            <a:off x="5789613" y="3622675"/>
            <a:ext cx="1484312" cy="79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11" name="Oval 34"/>
          <p:cNvSpPr>
            <a:spLocks noChangeArrowheads="1"/>
          </p:cNvSpPr>
          <p:nvPr/>
        </p:nvSpPr>
        <p:spPr bwMode="auto">
          <a:xfrm rot="-2880000">
            <a:off x="6556375" y="3157538"/>
            <a:ext cx="182563" cy="1189037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12" name="Oval 35"/>
          <p:cNvSpPr>
            <a:spLocks noChangeArrowheads="1"/>
          </p:cNvSpPr>
          <p:nvPr/>
        </p:nvSpPr>
        <p:spPr bwMode="auto">
          <a:xfrm rot="-1380000">
            <a:off x="5810250" y="5681663"/>
            <a:ext cx="1484313" cy="7937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13" name="Oval 36"/>
          <p:cNvSpPr>
            <a:spLocks noChangeArrowheads="1"/>
          </p:cNvSpPr>
          <p:nvPr/>
        </p:nvSpPr>
        <p:spPr bwMode="auto">
          <a:xfrm rot="-2880000">
            <a:off x="6486525" y="5068888"/>
            <a:ext cx="182563" cy="1189037"/>
          </a:xfrm>
          <a:prstGeom prst="ellipse">
            <a:avLst/>
          </a:prstGeom>
          <a:noFill/>
          <a:ln w="127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71714" name="Text Box 37"/>
          <p:cNvSpPr txBox="1">
            <a:spLocks noChangeArrowheads="1"/>
          </p:cNvSpPr>
          <p:nvPr/>
        </p:nvSpPr>
        <p:spPr bwMode="auto">
          <a:xfrm>
            <a:off x="2803525" y="668338"/>
            <a:ext cx="60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x-x’</a:t>
            </a:r>
          </a:p>
        </p:txBody>
      </p:sp>
      <p:sp>
        <p:nvSpPr>
          <p:cNvPr id="71715" name="Text Box 38"/>
          <p:cNvSpPr txBox="1">
            <a:spLocks noChangeArrowheads="1"/>
          </p:cNvSpPr>
          <p:nvPr/>
        </p:nvSpPr>
        <p:spPr bwMode="auto">
          <a:xfrm>
            <a:off x="7408863" y="639763"/>
            <a:ext cx="60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y-y’</a:t>
            </a:r>
          </a:p>
        </p:txBody>
      </p:sp>
      <p:sp>
        <p:nvSpPr>
          <p:cNvPr id="71716" name="Text Box 39"/>
          <p:cNvSpPr txBox="1">
            <a:spLocks noChangeArrowheads="1"/>
          </p:cNvSpPr>
          <p:nvPr/>
        </p:nvSpPr>
        <p:spPr bwMode="auto">
          <a:xfrm>
            <a:off x="3524250" y="1444625"/>
            <a:ext cx="1643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dipole</a:t>
            </a:r>
            <a:r>
              <a:rPr lang="en-US"/>
              <a:t>=38.65 A</a:t>
            </a:r>
          </a:p>
        </p:txBody>
      </p:sp>
      <p:sp>
        <p:nvSpPr>
          <p:cNvPr id="71717" name="Text Box 41"/>
          <p:cNvSpPr txBox="1">
            <a:spLocks noChangeArrowheads="1"/>
          </p:cNvSpPr>
          <p:nvPr/>
        </p:nvSpPr>
        <p:spPr bwMode="auto">
          <a:xfrm>
            <a:off x="3422650" y="3495675"/>
            <a:ext cx="1643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dipole</a:t>
            </a:r>
            <a:r>
              <a:rPr lang="en-US"/>
              <a:t>=38.95 A</a:t>
            </a:r>
          </a:p>
        </p:txBody>
      </p:sp>
      <p:sp>
        <p:nvSpPr>
          <p:cNvPr id="71718" name="Text Box 42"/>
          <p:cNvSpPr txBox="1">
            <a:spLocks noChangeArrowheads="1"/>
          </p:cNvSpPr>
          <p:nvPr/>
        </p:nvSpPr>
        <p:spPr bwMode="auto">
          <a:xfrm>
            <a:off x="3529013" y="5554663"/>
            <a:ext cx="1643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US"/>
              <a:t>I</a:t>
            </a:r>
            <a:r>
              <a:rPr lang="en-US" baseline="-25000"/>
              <a:t>dipole</a:t>
            </a:r>
            <a:r>
              <a:rPr lang="en-US"/>
              <a:t>=38.80 A</a:t>
            </a:r>
          </a:p>
        </p:txBody>
      </p:sp>
      <p:sp>
        <p:nvSpPr>
          <p:cNvPr id="71719" name="Text Box 43"/>
          <p:cNvSpPr txBox="1">
            <a:spLocks noChangeArrowheads="1"/>
          </p:cNvSpPr>
          <p:nvPr/>
        </p:nvSpPr>
        <p:spPr bwMode="auto">
          <a:xfrm>
            <a:off x="3429000" y="6276975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/>
            <a:r>
              <a:rPr lang="en-US" sz="1600" b="1" i="1"/>
              <a:t>L. Weissman et al.</a:t>
            </a:r>
          </a:p>
          <a:p>
            <a:pPr algn="l" eaLnBrk="1" hangingPunct="1"/>
            <a:r>
              <a:rPr lang="en-US" sz="1600" b="1" i="1">
                <a:latin typeface="Arial" pitchFamily="34" charset="0"/>
              </a:rPr>
              <a:t>TUP74  </a:t>
            </a:r>
            <a:r>
              <a:rPr lang="en-US" sz="1600" b="1" i="1"/>
              <a:t>LINAC 2010</a:t>
            </a:r>
          </a:p>
        </p:txBody>
      </p:sp>
    </p:spTree>
    <p:extLst>
      <p:ext uri="{BB962C8B-B14F-4D97-AF65-F5344CB8AC3E}">
        <p14:creationId xmlns:p14="http://schemas.microsoft.com/office/powerpoint/2010/main" val="202075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466604" y="595746"/>
            <a:ext cx="7416140" cy="722312"/>
          </a:xfrm>
        </p:spPr>
        <p:txBody>
          <a:bodyPr/>
          <a:lstStyle/>
          <a:p>
            <a:pPr algn="l" rtl="0"/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NL conceptual design (2012)</a:t>
            </a:r>
            <a:endParaRPr lang="he-IL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480" y="1752600"/>
            <a:ext cx="912852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4800" y="3733800"/>
            <a:ext cx="8763000" cy="263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2000">
                <a:solidFill>
                  <a:schemeClr val="tx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800">
                <a:solidFill>
                  <a:schemeClr val="tx1">
                    <a:lumMod val="50000"/>
                  </a:schemeClr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800">
                <a:solidFill>
                  <a:schemeClr val="tx1">
                    <a:lumMod val="5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800">
                <a:solidFill>
                  <a:schemeClr val="tx1">
                    <a:lumMod val="50000"/>
                  </a:schemeClr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800">
                <a:solidFill>
                  <a:schemeClr val="tx1">
                    <a:lumMod val="50000"/>
                  </a:schemeClr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he ion source and LEBT are in the original position</a:t>
            </a:r>
          </a:p>
          <a:p>
            <a:r>
              <a:rPr lang="en-US" dirty="0" smtClean="0"/>
              <a:t>New (RFQ</a:t>
            </a:r>
            <a:r>
              <a:rPr lang="en-US" dirty="0"/>
              <a:t>)</a:t>
            </a:r>
            <a:r>
              <a:rPr lang="en-US" dirty="0" smtClean="0"/>
              <a:t> MEBT and superconducting </a:t>
            </a:r>
            <a:r>
              <a:rPr lang="en-US" dirty="0" err="1" smtClean="0"/>
              <a:t>linac</a:t>
            </a:r>
            <a:endParaRPr lang="en-US" dirty="0" smtClean="0"/>
          </a:p>
          <a:p>
            <a:r>
              <a:rPr lang="en-US" dirty="0" smtClean="0"/>
              <a:t>176 MHz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=0.09 and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=0.16 Half Wave Resonators</a:t>
            </a:r>
          </a:p>
          <a:p>
            <a:r>
              <a:rPr lang="en-US" dirty="0" smtClean="0"/>
              <a:t>Total superconducting linac = 19.47 m</a:t>
            </a:r>
          </a:p>
          <a:p>
            <a:r>
              <a:rPr lang="en-US" dirty="0">
                <a:solidFill>
                  <a:schemeClr val="tx1"/>
                </a:solidFill>
              </a:rPr>
              <a:t>7 low-</a:t>
            </a:r>
            <a:r>
              <a:rPr lang="el-GR" dirty="0">
                <a:solidFill>
                  <a:schemeClr val="tx1"/>
                </a:solidFill>
              </a:rPr>
              <a:t>β</a:t>
            </a:r>
            <a:r>
              <a:rPr lang="en-US" dirty="0">
                <a:solidFill>
                  <a:schemeClr val="tx1"/>
                </a:solidFill>
              </a:rPr>
              <a:t> HWR operating at 1 MV and 21 high-</a:t>
            </a:r>
            <a:r>
              <a:rPr lang="el-GR" dirty="0">
                <a:solidFill>
                  <a:schemeClr val="tx1"/>
                </a:solidFill>
              </a:rPr>
              <a:t>β</a:t>
            </a:r>
            <a:r>
              <a:rPr lang="en-US" dirty="0">
                <a:solidFill>
                  <a:schemeClr val="tx1"/>
                </a:solidFill>
              </a:rPr>
              <a:t> HWR operating at 2 </a:t>
            </a:r>
            <a:r>
              <a:rPr lang="en-US" dirty="0" smtClean="0">
                <a:solidFill>
                  <a:schemeClr val="tx1"/>
                </a:solidFill>
              </a:rPr>
              <a:t>MV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</a:rPr>
              <a:t>Beam dynamics study at 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[B. Mustapha </a:t>
            </a:r>
            <a:r>
              <a:rPr lang="en-US" sz="1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PAC 2012, J. </a:t>
            </a:r>
            <a:r>
              <a:rPr lang="en-US" sz="1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odnizki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NAC12]</a:t>
            </a:r>
          </a:p>
          <a:p>
            <a:r>
              <a:rPr lang="en-US" dirty="0"/>
              <a:t>Total (static and dynamic</a:t>
            </a:r>
            <a:r>
              <a:rPr lang="en-US" dirty="0" smtClean="0"/>
              <a:t>) </a:t>
            </a:r>
            <a:r>
              <a:rPr lang="en-US" dirty="0"/>
              <a:t>power dissipation </a:t>
            </a:r>
            <a:r>
              <a:rPr lang="en-US" dirty="0" smtClean="0"/>
              <a:t>~ 350 W @4K</a:t>
            </a:r>
            <a:endParaRPr lang="en-US" dirty="0"/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35424" y="6367001"/>
            <a:ext cx="390175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0"/>
            <a:r>
              <a:rPr lang="en-US" sz="1800" b="1" dirty="0" smtClean="0">
                <a:solidFill>
                  <a:srgbClr val="0000FF"/>
                </a:solidFill>
              </a:rPr>
              <a:t>P. </a:t>
            </a:r>
            <a:r>
              <a:rPr lang="en-US" sz="1800" b="1" dirty="0" err="1" smtClean="0">
                <a:solidFill>
                  <a:srgbClr val="0000FF"/>
                </a:solidFill>
              </a:rPr>
              <a:t>Ostroumov</a:t>
            </a:r>
            <a:r>
              <a:rPr lang="en-US" sz="1800" b="1" dirty="0" smtClean="0">
                <a:solidFill>
                  <a:srgbClr val="0000FF"/>
                </a:solidFill>
              </a:rPr>
              <a:t> </a:t>
            </a:r>
            <a:r>
              <a:rPr lang="en-US" sz="1800" b="1" i="1" dirty="0" smtClean="0">
                <a:solidFill>
                  <a:srgbClr val="0000FF"/>
                </a:solidFill>
              </a:rPr>
              <a:t>et al. </a:t>
            </a:r>
            <a:r>
              <a:rPr lang="en-US" sz="1800" b="1" dirty="0" smtClean="0">
                <a:solidFill>
                  <a:srgbClr val="0000FF"/>
                </a:solidFill>
              </a:rPr>
              <a:t>LINAC12</a:t>
            </a:r>
            <a:endParaRPr lang="he-IL" sz="1800" b="1" dirty="0">
              <a:solidFill>
                <a:srgbClr val="0000FF"/>
              </a:solidFill>
            </a:endParaRP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44450"/>
            <a:ext cx="21209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09422" y="1306285"/>
            <a:ext cx="2892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5mA, 40 MeV p/d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22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67625" y="1493837"/>
            <a:ext cx="1501032" cy="1554163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Target Hall</a:t>
            </a:r>
            <a:br>
              <a:rPr lang="en-US" sz="32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(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2019)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08899" name="Picture 3" descr="General Ass-Aplication3-1206 20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6513" y="0"/>
            <a:ext cx="770413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901" name="AutoShape 5"/>
          <p:cNvSpPr>
            <a:spLocks noChangeArrowheads="1"/>
          </p:cNvSpPr>
          <p:nvPr/>
        </p:nvSpPr>
        <p:spPr bwMode="auto">
          <a:xfrm rot="847901">
            <a:off x="4017963" y="190500"/>
            <a:ext cx="792162" cy="1790700"/>
          </a:xfrm>
          <a:prstGeom prst="roundRect">
            <a:avLst>
              <a:gd name="adj" fmla="val 16667"/>
            </a:avLst>
          </a:prstGeom>
          <a:noFill/>
          <a:ln w="50800" algn="ctr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he-IL" b="1" dirty="0" smtClean="0">
                <a:latin typeface="Times New Roman" pitchFamily="18" charset="0"/>
              </a:rPr>
              <a:t>2001</a:t>
            </a:r>
            <a:r>
              <a:rPr lang="en-US" b="1" dirty="0">
                <a:latin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</a:rPr>
            </a:br>
            <a:r>
              <a:rPr lang="he-IL" b="1" dirty="0" smtClean="0">
                <a:latin typeface="Times New Roman" pitchFamily="18" charset="0"/>
              </a:rPr>
              <a:t>2010</a:t>
            </a:r>
          </a:p>
          <a:p>
            <a:pPr algn="ctr"/>
            <a:endParaRPr lang="he-IL" b="1" dirty="0"/>
          </a:p>
          <a:p>
            <a:pPr algn="ctr"/>
            <a:endParaRPr lang="he-IL" b="1" dirty="0" smtClean="0">
              <a:latin typeface="Times New Roman" pitchFamily="18" charset="0"/>
            </a:endParaRPr>
          </a:p>
          <a:p>
            <a:pPr algn="ctr"/>
            <a:endParaRPr lang="he-IL" b="1" dirty="0"/>
          </a:p>
          <a:p>
            <a:pPr algn="ctr"/>
            <a:endParaRPr lang="he-IL" b="1" dirty="0" smtClean="0">
              <a:latin typeface="Times New Roman" pitchFamily="18" charset="0"/>
            </a:endParaRPr>
          </a:p>
          <a:p>
            <a:pPr algn="ctr"/>
            <a:endParaRPr lang="en-US" b="1" dirty="0">
              <a:latin typeface="Times New Roman" pitchFamily="18" charset="0"/>
            </a:endParaRPr>
          </a:p>
        </p:txBody>
      </p:sp>
      <p:sp>
        <p:nvSpPr>
          <p:cNvPr id="208902" name="AutoShape 6"/>
          <p:cNvSpPr>
            <a:spLocks noChangeArrowheads="1"/>
          </p:cNvSpPr>
          <p:nvPr/>
        </p:nvSpPr>
        <p:spPr bwMode="auto">
          <a:xfrm rot="847901">
            <a:off x="3587750" y="1917700"/>
            <a:ext cx="792163" cy="1584325"/>
          </a:xfrm>
          <a:prstGeom prst="roundRect">
            <a:avLst>
              <a:gd name="adj" fmla="val 16667"/>
            </a:avLst>
          </a:prstGeom>
          <a:solidFill>
            <a:srgbClr val="FFFF00">
              <a:alpha val="60001"/>
            </a:srgbClr>
          </a:solidFill>
          <a:ln w="50800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latin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</a:rPr>
            </a:br>
            <a:r>
              <a:rPr lang="he-IL" b="1" dirty="0" smtClean="0">
                <a:latin typeface="Times New Roman" pitchFamily="18" charset="0"/>
              </a:rPr>
              <a:t>2014</a:t>
            </a:r>
            <a:r>
              <a:rPr lang="en-US" b="1" dirty="0">
                <a:latin typeface="Times New Roman" pitchFamily="18" charset="0"/>
              </a:rPr>
              <a:t/>
            </a:r>
            <a:br>
              <a:rPr lang="en-US" b="1" dirty="0">
                <a:latin typeface="Times New Roman" pitchFamily="18" charset="0"/>
              </a:rPr>
            </a:br>
            <a:r>
              <a:rPr lang="he-IL" b="1" dirty="0" smtClean="0">
                <a:latin typeface="Times New Roman" pitchFamily="18" charset="0"/>
              </a:rPr>
              <a:t>2019</a:t>
            </a:r>
            <a:endParaRPr lang="en-US" b="1" dirty="0">
              <a:latin typeface="Times New Roman" pitchFamily="18" charset="0"/>
            </a:endParaRPr>
          </a:p>
          <a:p>
            <a:pPr algn="ctr"/>
            <a:endParaRPr lang="en-US" b="1" dirty="0">
              <a:latin typeface="Times New Roman" pitchFamily="18" charset="0"/>
            </a:endParaRPr>
          </a:p>
        </p:txBody>
      </p:sp>
      <p:sp>
        <p:nvSpPr>
          <p:cNvPr id="208908" name="Text Box 5"/>
          <p:cNvSpPr txBox="1">
            <a:spLocks noChangeAspect="1" noChangeArrowheads="1"/>
          </p:cNvSpPr>
          <p:nvPr/>
        </p:nvSpPr>
        <p:spPr bwMode="auto">
          <a:xfrm>
            <a:off x="3698236" y="5187971"/>
            <a:ext cx="1638300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1600" b="1" dirty="0" err="1">
                <a:latin typeface="Times New Roman" pitchFamily="18" charset="0"/>
                <a:cs typeface="Times New Roman" pitchFamily="18" charset="0"/>
              </a:rPr>
              <a:t>diffractometer</a:t>
            </a:r>
            <a:endParaRPr lang="en-US" sz="1600" b="1" dirty="0"/>
          </a:p>
        </p:txBody>
      </p:sp>
      <p:sp>
        <p:nvSpPr>
          <p:cNvPr id="208912" name="Text Box 12"/>
          <p:cNvSpPr txBox="1">
            <a:spLocks noChangeAspect="1" noChangeArrowheads="1"/>
          </p:cNvSpPr>
          <p:nvPr/>
        </p:nvSpPr>
        <p:spPr bwMode="auto">
          <a:xfrm>
            <a:off x="5189514" y="741872"/>
            <a:ext cx="2321218" cy="1639019"/>
          </a:xfrm>
          <a:prstGeom prst="rect">
            <a:avLst/>
          </a:prstGeom>
          <a:solidFill>
            <a:schemeClr val="accent5"/>
          </a:solidFill>
          <a:ln>
            <a:noFill/>
          </a:ln>
          <a:extLst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hase II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na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l" rt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40 MeV 5 mA </a:t>
            </a:r>
          </a:p>
          <a:p>
            <a:pPr algn="l" rtl="0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wo proposals :</a:t>
            </a:r>
          </a:p>
          <a:p>
            <a:pPr algn="l" rtl="0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NL and CEA</a:t>
            </a:r>
          </a:p>
          <a:p>
            <a:pPr algn="r" rtl="0"/>
            <a:endParaRPr lang="en-US" sz="2400" b="1" dirty="0"/>
          </a:p>
        </p:txBody>
      </p:sp>
      <p:sp>
        <p:nvSpPr>
          <p:cNvPr id="208913" name="Text Box 14"/>
          <p:cNvSpPr txBox="1">
            <a:spLocks noChangeAspect="1" noChangeArrowheads="1"/>
          </p:cNvSpPr>
          <p:nvPr/>
        </p:nvSpPr>
        <p:spPr bwMode="auto">
          <a:xfrm>
            <a:off x="5580062" y="4652963"/>
            <a:ext cx="1173664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sz="1600" b="1" dirty="0">
                <a:latin typeface="Times New Roman" pitchFamily="18" charset="0"/>
                <a:cs typeface="Times New Roman" pitchFamily="18" charset="0"/>
              </a:rPr>
              <a:t>Thermal n source</a:t>
            </a:r>
            <a:endParaRPr lang="en-US" sz="1600" b="1" dirty="0"/>
          </a:p>
        </p:txBody>
      </p:sp>
      <p:sp>
        <p:nvSpPr>
          <p:cNvPr id="208914" name="TextBox 21"/>
          <p:cNvSpPr txBox="1">
            <a:spLocks noChangeArrowheads="1"/>
          </p:cNvSpPr>
          <p:nvPr/>
        </p:nvSpPr>
        <p:spPr bwMode="auto">
          <a:xfrm>
            <a:off x="7451725" y="48688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sz="2400" b="1" dirty="0"/>
              <a:t>40 m</a:t>
            </a:r>
            <a:endParaRPr lang="he-IL" sz="2400" b="1" dirty="0"/>
          </a:p>
        </p:txBody>
      </p:sp>
      <p:sp>
        <p:nvSpPr>
          <p:cNvPr id="208915" name="Line 19"/>
          <p:cNvSpPr>
            <a:spLocks noChangeShapeType="1"/>
          </p:cNvSpPr>
          <p:nvPr/>
        </p:nvSpPr>
        <p:spPr bwMode="auto">
          <a:xfrm flipH="1">
            <a:off x="6931261" y="3320882"/>
            <a:ext cx="936625" cy="3529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08916" name="Text Box 20"/>
          <p:cNvSpPr txBox="1">
            <a:spLocks noChangeArrowheads="1"/>
          </p:cNvSpPr>
          <p:nvPr/>
        </p:nvSpPr>
        <p:spPr bwMode="auto">
          <a:xfrm>
            <a:off x="5219700" y="5445125"/>
            <a:ext cx="1368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latin typeface="Times New Roman" pitchFamily="18" charset="0"/>
                <a:cs typeface="Times New Roman" pitchFamily="18" charset="0"/>
              </a:rPr>
              <a:t>radiography</a:t>
            </a:r>
          </a:p>
        </p:txBody>
      </p:sp>
      <p:sp>
        <p:nvSpPr>
          <p:cNvPr id="208917" name="Text Box 7"/>
          <p:cNvSpPr txBox="1">
            <a:spLocks noChangeAspect="1" noChangeArrowheads="1"/>
          </p:cNvSpPr>
          <p:nvPr/>
        </p:nvSpPr>
        <p:spPr bwMode="auto">
          <a:xfrm>
            <a:off x="2411413" y="2708275"/>
            <a:ext cx="9779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0"/>
            <a:r>
              <a:rPr lang="en-US" sz="1600" b="1">
                <a:latin typeface="Times New Roman" pitchFamily="18" charset="0"/>
                <a:cs typeface="Times New Roman" pitchFamily="18" charset="0"/>
              </a:rPr>
              <a:t>R&amp;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70546" y="4178202"/>
            <a:ext cx="2646242" cy="1677107"/>
            <a:chOff x="3970546" y="4178202"/>
            <a:chExt cx="2646242" cy="1677107"/>
          </a:xfrm>
        </p:grpSpPr>
        <p:sp>
          <p:nvSpPr>
            <p:cNvPr id="5" name="Flowchart: Process 4"/>
            <p:cNvSpPr/>
            <p:nvPr/>
          </p:nvSpPr>
          <p:spPr>
            <a:xfrm rot="809744">
              <a:off x="4000143" y="4178202"/>
              <a:ext cx="2616645" cy="1677107"/>
            </a:xfrm>
            <a:prstGeom prst="flowChartProcess">
              <a:avLst/>
            </a:prstGeom>
            <a:solidFill>
              <a:schemeClr val="accent1">
                <a:alpha val="5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 Box 5"/>
            <p:cNvSpPr txBox="1">
              <a:spLocks noChangeAspect="1" noChangeArrowheads="1"/>
            </p:cNvSpPr>
            <p:nvPr/>
          </p:nvSpPr>
          <p:spPr bwMode="auto">
            <a:xfrm rot="781850">
              <a:off x="3970546" y="4467354"/>
              <a:ext cx="2515124" cy="953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Thermal neutrons </a:t>
              </a:r>
              <a:endParaRPr lang="en-US" sz="2400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54939" y="2636224"/>
            <a:ext cx="2600080" cy="1363912"/>
            <a:chOff x="954939" y="2636224"/>
            <a:chExt cx="2600080" cy="1363912"/>
          </a:xfrm>
        </p:grpSpPr>
        <p:sp>
          <p:nvSpPr>
            <p:cNvPr id="23" name="Flowchart: Process 22"/>
            <p:cNvSpPr/>
            <p:nvPr/>
          </p:nvSpPr>
          <p:spPr>
            <a:xfrm rot="809744">
              <a:off x="1038601" y="2636224"/>
              <a:ext cx="2494285" cy="1363912"/>
            </a:xfrm>
            <a:prstGeom prst="flowChartProcess">
              <a:avLst/>
            </a:prstGeom>
            <a:solidFill>
              <a:schemeClr val="accent1">
                <a:alpha val="5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910" name="Text Box 9"/>
            <p:cNvSpPr txBox="1">
              <a:spLocks noChangeAspect="1" noChangeArrowheads="1"/>
            </p:cNvSpPr>
            <p:nvPr/>
          </p:nvSpPr>
          <p:spPr bwMode="auto">
            <a:xfrm rot="800877">
              <a:off x="954939" y="3085984"/>
              <a:ext cx="2600080" cy="433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/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Radiopharmaceutica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n-US" b="1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63318" y="4078580"/>
            <a:ext cx="2632112" cy="1363912"/>
            <a:chOff x="563318" y="4078580"/>
            <a:chExt cx="2632112" cy="1363912"/>
          </a:xfrm>
        </p:grpSpPr>
        <p:sp>
          <p:nvSpPr>
            <p:cNvPr id="24" name="Flowchart: Process 23"/>
            <p:cNvSpPr/>
            <p:nvPr/>
          </p:nvSpPr>
          <p:spPr>
            <a:xfrm rot="809744">
              <a:off x="701145" y="4078580"/>
              <a:ext cx="2494285" cy="1363912"/>
            </a:xfrm>
            <a:prstGeom prst="flowChartProcess">
              <a:avLst/>
            </a:prstGeom>
            <a:solidFill>
              <a:schemeClr val="accent1">
                <a:alpha val="5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 Box 5"/>
            <p:cNvSpPr txBox="1">
              <a:spLocks noChangeAspect="1" noChangeArrowheads="1"/>
            </p:cNvSpPr>
            <p:nvPr/>
          </p:nvSpPr>
          <p:spPr bwMode="auto">
            <a:xfrm rot="781850">
              <a:off x="563318" y="4342169"/>
              <a:ext cx="2515124" cy="953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Physics ? </a:t>
              </a:r>
              <a:endParaRPr lang="en-US" sz="2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72065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51711"/>
            <a:ext cx="7306774" cy="492443"/>
          </a:xfrm>
          <a:solidFill>
            <a:schemeClr val="accent5"/>
          </a:solidFill>
        </p:spPr>
        <p:txBody>
          <a:bodyPr wrap="square" lIns="0" tIns="0" rIns="0" bIns="0">
            <a:spAutoFit/>
          </a:bodyPr>
          <a:lstStyle/>
          <a:p>
            <a:pPr rtl="0"/>
            <a:r>
              <a:rPr lang="en-US" sz="4000" b="1" dirty="0" smtClean="0">
                <a:solidFill>
                  <a:schemeClr val="accent5">
                    <a:lumMod val="50000"/>
                  </a:schemeClr>
                </a:solidFill>
              </a:rPr>
              <a:t>Effect of Proton Beam Energy</a:t>
            </a:r>
            <a:endParaRPr lang="he-IL" sz="4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3" name="Picture 2" descr="Offset_Change_1915_1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8567" y="965562"/>
            <a:ext cx="7101822" cy="5487771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 rot="19723856">
            <a:off x="3539505" y="4346054"/>
            <a:ext cx="936104" cy="288032"/>
          </a:xfrm>
          <a:prstGeom prst="ellipse">
            <a:avLst/>
          </a:prstGeom>
          <a:solidFill>
            <a:srgbClr val="FF0000">
              <a:alpha val="29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851920" y="3212976"/>
            <a:ext cx="144016" cy="10801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460774" y="2147142"/>
            <a:ext cx="497318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 smtClean="0">
                <a:solidFill>
                  <a:srgbClr val="FF0000"/>
                </a:solidFill>
              </a:rPr>
              <a:t>For 1905 </a:t>
            </a:r>
            <a:r>
              <a:rPr lang="en-US" dirty="0" err="1" smtClean="0">
                <a:solidFill>
                  <a:srgbClr val="FF0000"/>
                </a:solidFill>
              </a:rPr>
              <a:t>keV</a:t>
            </a:r>
            <a:r>
              <a:rPr lang="en-US" dirty="0" smtClean="0">
                <a:solidFill>
                  <a:srgbClr val="FF0000"/>
                </a:solidFill>
                <a:sym typeface="Mathematica1"/>
              </a:rPr>
              <a:t> (instead of 1915 </a:t>
            </a:r>
            <a:r>
              <a:rPr lang="en-US" dirty="0" err="1" smtClean="0">
                <a:solidFill>
                  <a:srgbClr val="FF0000"/>
                </a:solidFill>
                <a:sym typeface="Mathematica1"/>
              </a:rPr>
              <a:t>keV</a:t>
            </a:r>
            <a:r>
              <a:rPr lang="en-US" dirty="0" smtClean="0">
                <a:solidFill>
                  <a:srgbClr val="FF0000"/>
                </a:solidFill>
                <a:sym typeface="Mathematica1"/>
              </a:rPr>
              <a:t>) </a:t>
            </a:r>
          </a:p>
          <a:p>
            <a:pPr algn="l" rtl="0"/>
            <a:r>
              <a:rPr lang="en-US" dirty="0" smtClean="0">
                <a:solidFill>
                  <a:srgbClr val="FF0000"/>
                </a:solidFill>
                <a:sym typeface="Mathematica1"/>
              </a:rPr>
              <a:t>we would get 71% of neutrons less 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he-IL" smtClean="0"/>
              <a:t>שקף </a:t>
            </a:r>
            <a:fld id="{3486559E-7AA5-44D0-B22B-57067F278737}" type="slidenum">
              <a:rPr lang="he-IL" smtClean="0"/>
              <a:pPr/>
              <a:t>83</a:t>
            </a:fld>
            <a:r>
              <a:rPr lang="he-IL" smtClean="0"/>
              <a:t>  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98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3D653-CDF9-4ADD-8ACE-453E7CAF9B5E}" type="slidenum">
              <a:rPr lang="en-US" smtClean="0"/>
              <a:t>84</a:t>
            </a:fld>
            <a:endParaRPr lang="en-US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2984980"/>
              </p:ext>
            </p:extLst>
          </p:nvPr>
        </p:nvGraphicFramePr>
        <p:xfrm>
          <a:off x="0" y="1676400"/>
          <a:ext cx="38862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091066"/>
              </p:ext>
            </p:extLst>
          </p:nvPr>
        </p:nvGraphicFramePr>
        <p:xfrm>
          <a:off x="-12700" y="3962400"/>
          <a:ext cx="4038600" cy="251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9" t="12601" r="13000" b="9200"/>
          <a:stretch/>
        </p:blipFill>
        <p:spPr bwMode="auto">
          <a:xfrm>
            <a:off x="3733800" y="1828800"/>
            <a:ext cx="54102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90600" y="351711"/>
            <a:ext cx="7924800" cy="492443"/>
          </a:xfrm>
          <a:solidFill>
            <a:schemeClr val="accent5"/>
          </a:solidFill>
        </p:spPr>
        <p:txBody>
          <a:bodyPr wrap="square" lIns="0" tIns="0" rIns="0" bIns="0">
            <a:spAutoFit/>
          </a:bodyPr>
          <a:lstStyle/>
          <a:p>
            <a:pPr algn="l" rtl="0"/>
            <a:r>
              <a:rPr lang="en-US" sz="4000" b="1" baseline="30000" dirty="0" smtClean="0">
                <a:solidFill>
                  <a:schemeClr val="accent1">
                    <a:lumMod val="50000"/>
                  </a:schemeClr>
                </a:solidFill>
              </a:rPr>
              <a:t>13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</a:rPr>
              <a:t>C(</a:t>
            </a:r>
            <a:r>
              <a:rPr lang="en-US" sz="4000" b="1" dirty="0" err="1" smtClean="0">
                <a:solidFill>
                  <a:schemeClr val="accent1">
                    <a:lumMod val="50000"/>
                  </a:schemeClr>
                </a:solidFill>
              </a:rPr>
              <a:t>p,</a:t>
            </a:r>
            <a:r>
              <a:rPr lang="en-US" sz="4000" b="1" dirty="0" err="1" smtClean="0">
                <a:solidFill>
                  <a:schemeClr val="accent1">
                    <a:lumMod val="50000"/>
                  </a:schemeClr>
                </a:solidFill>
                <a:latin typeface="Symbol" pitchFamily="18" charset="2"/>
              </a:rPr>
              <a:t>g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</a:rPr>
              <a:t>) resonance at 1.751 MeV</a:t>
            </a:r>
            <a:endParaRPr lang="he-IL" sz="4000" b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2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786812" cy="681037"/>
          </a:xfrm>
          <a:solidFill>
            <a:schemeClr val="accent5"/>
          </a:solidFill>
        </p:spPr>
        <p:txBody>
          <a:bodyPr>
            <a:normAutofit/>
          </a:bodyPr>
          <a:lstStyle/>
          <a:p>
            <a:pPr algn="l" rtl="0"/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Proton energy tune and verification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מציין מיקום תוכן 8"/>
          <p:cNvSpPr>
            <a:spLocks noGrp="1"/>
          </p:cNvSpPr>
          <p:nvPr>
            <p:ph idx="1"/>
          </p:nvPr>
        </p:nvSpPr>
        <p:spPr>
          <a:xfrm>
            <a:off x="228600" y="4690371"/>
            <a:ext cx="4962525" cy="2188965"/>
          </a:xfrm>
        </p:spPr>
        <p:txBody>
          <a:bodyPr>
            <a:normAutofit/>
          </a:bodyPr>
          <a:lstStyle/>
          <a:p>
            <a:pPr marL="0" indent="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Time of Flight and </a:t>
            </a:r>
          </a:p>
          <a:p>
            <a:pPr marL="0" indent="0" algn="l" rtl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Rutherford </a:t>
            </a:r>
            <a:r>
              <a:rPr lang="en-US" sz="2400" dirty="0">
                <a:solidFill>
                  <a:schemeClr val="tx1"/>
                </a:solidFill>
              </a:rPr>
              <a:t>B</a:t>
            </a:r>
            <a:r>
              <a:rPr lang="en-US" sz="2400" dirty="0" smtClean="0">
                <a:solidFill>
                  <a:schemeClr val="tx1"/>
                </a:solidFill>
              </a:rPr>
              <a:t>ack </a:t>
            </a:r>
            <a:r>
              <a:rPr lang="en-US" sz="2400" dirty="0">
                <a:solidFill>
                  <a:schemeClr val="tx1"/>
                </a:solidFill>
              </a:rPr>
              <a:t>S</a:t>
            </a:r>
            <a:r>
              <a:rPr lang="en-US" sz="2400" dirty="0" smtClean="0">
                <a:solidFill>
                  <a:schemeClr val="tx1"/>
                </a:solidFill>
              </a:rPr>
              <a:t>cattering</a:t>
            </a:r>
          </a:p>
        </p:txBody>
      </p:sp>
      <p:sp>
        <p:nvSpPr>
          <p:cNvPr id="6" name="מציין מיקום של מספר שקופית 4"/>
          <p:cNvSpPr>
            <a:spLocks noGrp="1"/>
          </p:cNvSpPr>
          <p:nvPr>
            <p:ph type="sldNum" sz="quarter" idx="12"/>
          </p:nvPr>
        </p:nvSpPr>
        <p:spPr>
          <a:xfrm>
            <a:off x="34925" y="6553200"/>
            <a:ext cx="574675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B47D5B3-0A6A-445B-BC31-7436A6CEAC12}" type="slidenum">
              <a:rPr lang="he-IL"/>
              <a:pPr>
                <a:defRPr/>
              </a:pPr>
              <a:t>85</a:t>
            </a:fld>
            <a:endParaRPr lang="en-US" dirty="0"/>
          </a:p>
        </p:txBody>
      </p:sp>
      <p:pic>
        <p:nvPicPr>
          <p:cNvPr id="7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143000"/>
            <a:ext cx="7772400" cy="3505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4495800" y="4876800"/>
            <a:ext cx="434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Neutron </a:t>
            </a:r>
            <a:r>
              <a:rPr lang="en-US" sz="2400" dirty="0" smtClean="0"/>
              <a:t>counting </a:t>
            </a:r>
            <a:r>
              <a:rPr lang="en-US" sz="2400" dirty="0"/>
              <a:t>rate as function </a:t>
            </a:r>
            <a:r>
              <a:rPr lang="en-US" sz="2400" dirty="0" smtClean="0"/>
              <a:t>of </a:t>
            </a:r>
            <a:r>
              <a:rPr lang="en-US" sz="2400" dirty="0"/>
              <a:t>proton “energy”</a:t>
            </a:r>
          </a:p>
        </p:txBody>
      </p:sp>
    </p:spTree>
    <p:extLst>
      <p:ext uri="{BB962C8B-B14F-4D97-AF65-F5344CB8AC3E}">
        <p14:creationId xmlns:p14="http://schemas.microsoft.com/office/powerpoint/2010/main" val="3614755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CIMG02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477361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42910" y="634985"/>
            <a:ext cx="8100986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362" tIns="45682" rIns="91362" bIns="45682" anchor="ctr"/>
          <a:lstStyle/>
          <a:p>
            <a:pPr algn="ctr">
              <a:defRPr/>
            </a:pPr>
            <a:r>
              <a:rPr lang="en-US" sz="3600" b="1" kern="0" dirty="0">
                <a:solidFill>
                  <a:schemeClr val="accent5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Radio Frequency Quadruple injector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343057" y="1428750"/>
            <a:ext cx="4800942" cy="4199906"/>
            <a:chOff x="4343400" y="1428750"/>
            <a:chExt cx="4800600" cy="4199865"/>
          </a:xfrm>
        </p:grpSpPr>
        <p:pic>
          <p:nvPicPr>
            <p:cNvPr id="18440" name="Picture 2" descr="IMG_6158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1428750"/>
              <a:ext cx="4800600" cy="3600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1" name="TextBox 5"/>
            <p:cNvSpPr txBox="1">
              <a:spLocks noChangeArrowheads="1"/>
            </p:cNvSpPr>
            <p:nvPr/>
          </p:nvSpPr>
          <p:spPr bwMode="auto">
            <a:xfrm>
              <a:off x="4822643" y="5105400"/>
              <a:ext cx="3319903" cy="523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/>
                <a:t>Acceleration and bunching is performed </a:t>
              </a:r>
            </a:p>
            <a:p>
              <a:r>
                <a:rPr lang="en-US" sz="1400" b="1" dirty="0"/>
                <a:t>by  sophisticated modulation of the  rods</a:t>
              </a:r>
              <a:endParaRPr lang="he-IL" sz="1400" b="1" dirty="0"/>
            </a:p>
          </p:txBody>
        </p:sp>
        <p:cxnSp>
          <p:nvCxnSpPr>
            <p:cNvPr id="18442" name="Straight Arrow Connector 7"/>
            <p:cNvCxnSpPr>
              <a:cxnSpLocks noChangeShapeType="1"/>
            </p:cNvCxnSpPr>
            <p:nvPr/>
          </p:nvCxnSpPr>
          <p:spPr bwMode="auto">
            <a:xfrm rot="16200000" flipV="1">
              <a:off x="5486400" y="4495800"/>
              <a:ext cx="914400" cy="762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8437" name="TextBox 8"/>
          <p:cNvSpPr txBox="1">
            <a:spLocks noChangeArrowheads="1"/>
          </p:cNvSpPr>
          <p:nvPr/>
        </p:nvSpPr>
        <p:spPr bwMode="auto">
          <a:xfrm>
            <a:off x="572984" y="5181600"/>
            <a:ext cx="29561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/>
              <a:t>4 rods structure traps and transport</a:t>
            </a:r>
          </a:p>
          <a:p>
            <a:r>
              <a:rPr lang="en-US" sz="1400" b="1" dirty="0"/>
              <a:t>the low-energy beam</a:t>
            </a:r>
            <a:endParaRPr lang="he-IL" sz="1400" b="1" dirty="0"/>
          </a:p>
        </p:txBody>
      </p:sp>
      <p:cxnSp>
        <p:nvCxnSpPr>
          <p:cNvPr id="18438" name="Straight Arrow Connector 10"/>
          <p:cNvCxnSpPr>
            <a:cxnSpLocks noChangeShapeType="1"/>
            <a:stCxn id="18437" idx="0"/>
          </p:cNvCxnSpPr>
          <p:nvPr/>
        </p:nvCxnSpPr>
        <p:spPr bwMode="auto">
          <a:xfrm flipV="1">
            <a:off x="2051049" y="3200400"/>
            <a:ext cx="311151" cy="1981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4583" name="TextBox 13"/>
          <p:cNvSpPr txBox="1">
            <a:spLocks noChangeArrowheads="1"/>
          </p:cNvSpPr>
          <p:nvPr/>
        </p:nvSpPr>
        <p:spPr bwMode="auto">
          <a:xfrm>
            <a:off x="2980259" y="6273800"/>
            <a:ext cx="36375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996633"/>
                </a:solidFill>
              </a:rPr>
              <a:t>RFQ works, but </a:t>
            </a:r>
            <a:r>
              <a:rPr lang="en-US" sz="3200" b="1" dirty="0" smtClean="0">
                <a:solidFill>
                  <a:srgbClr val="996633"/>
                </a:solidFill>
              </a:rPr>
              <a:t>….</a:t>
            </a:r>
            <a:endParaRPr lang="he-IL" sz="3200" b="1" dirty="0">
              <a:solidFill>
                <a:srgbClr val="9966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5943600"/>
            <a:ext cx="273664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800" b="1" i="1" dirty="0" smtClean="0">
                <a:solidFill>
                  <a:srgbClr val="0066FF"/>
                </a:solidFill>
              </a:rPr>
              <a:t>built by NTG/U. Frankfurt</a:t>
            </a:r>
            <a:endParaRPr lang="he-IL" sz="1800" b="1" i="1" dirty="0">
              <a:solidFill>
                <a:srgbClr val="0066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>
              <a:defRPr/>
            </a:pPr>
            <a:fld id="{65F00FB5-748F-45D2-86F7-C1D00074728E}" type="slidenum">
              <a:rPr lang="he-IL" smtClean="0"/>
              <a:pPr algn="l"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533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bc1f8ca692392c3535b73598888cf919eba995c"/>
</p:tagLst>
</file>

<file path=ppt/theme/theme1.xml><?xml version="1.0" encoding="utf-8"?>
<a:theme xmlns:a="http://schemas.openxmlformats.org/drawingml/2006/main" name="1_שורק חדש">
  <a:themeElements>
    <a:clrScheme name="שורק חדש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שורק חדש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שורק חדש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שורק חדש">
  <a:themeElements>
    <a:clrScheme name="שורק חדש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שורק חדש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שורק חדש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שורק חדש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שורק חדש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ערכת נושא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שורק חדש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שורק חדש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Template for Soreq Presentation 12">
    <a:dk1>
      <a:srgbClr val="000000"/>
    </a:dk1>
    <a:lt1>
      <a:srgbClr val="FFFFFF"/>
    </a:lt1>
    <a:dk2>
      <a:srgbClr val="000000"/>
    </a:dk2>
    <a:lt2>
      <a:srgbClr val="00007D"/>
    </a:lt2>
    <a:accent1>
      <a:srgbClr val="9999FF"/>
    </a:accent1>
    <a:accent2>
      <a:srgbClr val="9999CC"/>
    </a:accent2>
    <a:accent3>
      <a:srgbClr val="FFFFFF"/>
    </a:accent3>
    <a:accent4>
      <a:srgbClr val="000000"/>
    </a:accent4>
    <a:accent5>
      <a:srgbClr val="CACAFF"/>
    </a:accent5>
    <a:accent6>
      <a:srgbClr val="8A8AB9"/>
    </a:accent6>
    <a:hlink>
      <a:srgbClr val="666699"/>
    </a:hlink>
    <a:folHlink>
      <a:srgbClr val="CCCCE6"/>
    </a:folHlink>
  </a:clrScheme>
  <a:fontScheme name="Template for Soreq Presentation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שורק חדש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שורק חדש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שורק חדש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שורק חדש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366</Words>
  <Application>Microsoft Office PowerPoint</Application>
  <PresentationFormat>On-screen Show (4:3)</PresentationFormat>
  <Paragraphs>929</Paragraphs>
  <Slides>8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5</vt:i4>
      </vt:variant>
    </vt:vector>
  </HeadingPairs>
  <TitlesOfParts>
    <vt:vector size="89" baseType="lpstr">
      <vt:lpstr>1_שורק חדש</vt:lpstr>
      <vt:lpstr>2_שורק חדש</vt:lpstr>
      <vt:lpstr>Paint Shop Pro Image</vt:lpstr>
      <vt:lpstr>Equation</vt:lpstr>
      <vt:lpstr>SARAF phase-I   status and challenges </vt:lpstr>
      <vt:lpstr>SARAF – Soreq Applied Research Accelerator Facility</vt:lpstr>
      <vt:lpstr>PowerPoint Presentation</vt:lpstr>
      <vt:lpstr>PowerPoint Presentation</vt:lpstr>
      <vt:lpstr>SARAF Phase I – Upstream View</vt:lpstr>
      <vt:lpstr>Beam lines downstream  of the linac </vt:lpstr>
      <vt:lpstr>ECR/LEBT</vt:lpstr>
      <vt:lpstr>PowerPoint Presentation</vt:lpstr>
      <vt:lpstr>PowerPoint Presentation</vt:lpstr>
      <vt:lpstr>PowerPoint Presentation</vt:lpstr>
      <vt:lpstr>May-June 2014 RFQ conditioning campaign</vt:lpstr>
      <vt:lpstr>Prototype Super conducting Module (PSM)</vt:lpstr>
      <vt:lpstr>HWR Microphonics measurements </vt:lpstr>
      <vt:lpstr>Deterioration of piezo ranges </vt:lpstr>
      <vt:lpstr>Monitoring new piezo ranges </vt:lpstr>
      <vt:lpstr>4 kW RF power supplies</vt:lpstr>
      <vt:lpstr>RF couplers</vt:lpstr>
      <vt:lpstr>PowerPoint Presentation</vt:lpstr>
      <vt:lpstr>Implementation -  DC bias-T element</vt:lpstr>
      <vt:lpstr>Production pilot beams </vt:lpstr>
      <vt:lpstr>PowerPoint Presentation</vt:lpstr>
      <vt:lpstr>Neutron TOF measurements with LiL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of radioisotope production</vt:lpstr>
      <vt:lpstr>PowerPoint Presentation</vt:lpstr>
      <vt:lpstr>Liquid Lithium Target - LiLiT</vt:lpstr>
      <vt:lpstr>LiLiT - Lithium installed and heated</vt:lpstr>
      <vt:lpstr>Lithium jet circulating (LiLiT)</vt:lpstr>
      <vt:lpstr>LiLiT at SARAF beam corridor - 2013</vt:lpstr>
      <vt:lpstr>PowerPoint Presentation</vt:lpstr>
      <vt:lpstr>PowerPoint Presentation</vt:lpstr>
      <vt:lpstr>Boron Neutron Capture Therapy</vt:lpstr>
      <vt:lpstr>Research with deuterons natCu(d,x)65Zn </vt:lpstr>
      <vt:lpstr>Statistics of net operation hours </vt:lpstr>
      <vt:lpstr>Items for improvement </vt:lpstr>
      <vt:lpstr>Conclusion(s)</vt:lpstr>
      <vt:lpstr>PowerPoint Presentation</vt:lpstr>
      <vt:lpstr>PowerPoint Presentation</vt:lpstr>
      <vt:lpstr>Pin Beam dump as a diagnostic tool</vt:lpstr>
      <vt:lpstr>Pin Beam dump; one of high power tests</vt:lpstr>
      <vt:lpstr>Experiment with dummy  LiLiT nozzle</vt:lpstr>
      <vt:lpstr>Use radiation detectors for current  monitoring</vt:lpstr>
      <vt:lpstr>PowerPoint Presentation</vt:lpstr>
      <vt:lpstr>Lithium florescence</vt:lpstr>
      <vt:lpstr>Lorentz detuning and microphonics</vt:lpstr>
      <vt:lpstr>HWR – parameters</vt:lpstr>
      <vt:lpstr>First experience with accelerated deuterons</vt:lpstr>
      <vt:lpstr>PowerPoint Presentation</vt:lpstr>
      <vt:lpstr>PowerPoint Presentation</vt:lpstr>
      <vt:lpstr>Rutherford Scattering monitor</vt:lpstr>
      <vt:lpstr>PowerPoint Presentation</vt:lpstr>
      <vt:lpstr>PowerPoint Presentation</vt:lpstr>
      <vt:lpstr>PowerPoint Presentation</vt:lpstr>
      <vt:lpstr>PowerPoint Presentation</vt:lpstr>
      <vt:lpstr> Beam characterization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llenges of LiLiT experiment</vt:lpstr>
      <vt:lpstr>PowerPoint Presentation</vt:lpstr>
      <vt:lpstr>PowerPoint Presentation</vt:lpstr>
      <vt:lpstr>PowerPoint Presentation</vt:lpstr>
      <vt:lpstr>Neutron flux and profile</vt:lpstr>
      <vt:lpstr>Be-7 p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94Zr experiment</vt:lpstr>
      <vt:lpstr>PowerPoint Presentation</vt:lpstr>
      <vt:lpstr>PowerPoint Presentation</vt:lpstr>
      <vt:lpstr>ANL conceptual design (2012)</vt:lpstr>
      <vt:lpstr>Target Hall (2019)</vt:lpstr>
      <vt:lpstr>Effect of Proton Beam Energy</vt:lpstr>
      <vt:lpstr>13C(p,g) resonance at 1.751 MeV</vt:lpstr>
      <vt:lpstr>Proton energy tune and verific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10-24T06:23:30Z</dcterms:created>
  <dcterms:modified xsi:type="dcterms:W3CDTF">2014-10-27T10:40:47Z</dcterms:modified>
</cp:coreProperties>
</file>